
<file path=[Content_Types].xml><?xml version="1.0" encoding="utf-8"?>
<Types xmlns="http://schemas.openxmlformats.org/package/2006/content-types">
  <Default Extension="png" ContentType="image/png"/>
  <Default Extension="mp3" ContentType="audio/unknown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4"/>
  </p:notesMasterIdLst>
  <p:sldIdLst>
    <p:sldId id="303" r:id="rId2"/>
    <p:sldId id="280" r:id="rId3"/>
    <p:sldId id="318" r:id="rId4"/>
    <p:sldId id="314" r:id="rId5"/>
    <p:sldId id="315" r:id="rId6"/>
    <p:sldId id="316" r:id="rId7"/>
    <p:sldId id="317" r:id="rId8"/>
    <p:sldId id="306" r:id="rId9"/>
    <p:sldId id="329" r:id="rId10"/>
    <p:sldId id="305" r:id="rId11"/>
    <p:sldId id="262" r:id="rId12"/>
    <p:sldId id="326" r:id="rId13"/>
    <p:sldId id="296" r:id="rId14"/>
    <p:sldId id="347" r:id="rId15"/>
    <p:sldId id="359" r:id="rId16"/>
    <p:sldId id="330" r:id="rId17"/>
    <p:sldId id="327" r:id="rId18"/>
    <p:sldId id="328" r:id="rId19"/>
    <p:sldId id="325" r:id="rId20"/>
    <p:sldId id="360" r:id="rId21"/>
    <p:sldId id="331" r:id="rId22"/>
    <p:sldId id="324" r:id="rId23"/>
  </p:sldIdLst>
  <p:sldSz cx="12192000" cy="6858000"/>
  <p:notesSz cx="6858000" cy="9144000"/>
  <p:custDataLst>
    <p:tags r:id="rId25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0E5F6"/>
    <a:srgbClr val="A5E2F5"/>
    <a:srgbClr val="95DDF3"/>
    <a:srgbClr val="99DDF3"/>
    <a:srgbClr val="FDC9F7"/>
    <a:srgbClr val="00AAE5"/>
    <a:srgbClr val="CAEFFB"/>
    <a:srgbClr val="FBA31E"/>
    <a:srgbClr val="F9CC1A"/>
    <a:srgbClr val="693E2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844" autoAdjust="0"/>
    <p:restoredTop sz="94660"/>
  </p:normalViewPr>
  <p:slideViewPr>
    <p:cSldViewPr snapToGrid="0">
      <p:cViewPr>
        <p:scale>
          <a:sx n="75" d="100"/>
          <a:sy n="75" d="100"/>
        </p:scale>
        <p:origin x="-1002" y="-46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25" d="100"/>
        <a:sy n="125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13BBE5-0BEA-4494-9BEF-C8C2F48C9E2D}" type="datetimeFigureOut">
              <a:rPr lang="zh-CN" altLang="en-US" smtClean="0"/>
              <a:t>2023/3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CB8912-F0BA-4AD8-8415-DA1F26BCB0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53272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1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1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1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0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9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8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0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9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8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0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9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8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0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9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8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0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9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8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0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0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9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8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9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0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9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8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7999"/>
          </a:xfrm>
          <a:prstGeom prst="rect">
            <a:avLst/>
          </a:prstGeom>
        </p:spPr>
      </p:pic>
      <p:sp>
        <p:nvSpPr>
          <p:cNvPr id="4" name="TextBox 3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5" name="TextBox 4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1999" cy="6858000"/>
          </a:xfrm>
          <a:prstGeom prst="rect">
            <a:avLst/>
          </a:prstGeom>
          <a:solidFill>
            <a:srgbClr val="00AAE5">
              <a:alpha val="40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11344275" y="114300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380946"/>
            <a:ext cx="8477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#9Slide05 Bellissima Script Pro" panose="02000505000000020002" pitchFamily="2" charset="0"/>
              </a:rPr>
              <a:t>Ktuts</a:t>
            </a:r>
            <a:endParaRPr lang="en-US" sz="2500" b="1" dirty="0">
              <a:solidFill>
                <a:schemeClr val="accent5">
                  <a:lumMod val="60000"/>
                  <a:lumOff val="40000"/>
                </a:schemeClr>
              </a:solidFill>
              <a:latin typeface="#9Slide05 Bellissima Script Pro" panose="02000505000000020002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26" Type="http://schemas.openxmlformats.org/officeDocument/2006/relationships/slideLayout" Target="../slideLayouts/slideLayout26.xml"/><Relationship Id="rId21" Type="http://schemas.openxmlformats.org/officeDocument/2006/relationships/slideLayout" Target="../slideLayouts/slideLayout21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63" Type="http://schemas.openxmlformats.org/officeDocument/2006/relationships/slideLayout" Target="../slideLayouts/slideLayout63.xml"/><Relationship Id="rId68" Type="http://schemas.openxmlformats.org/officeDocument/2006/relationships/slideLayout" Target="../slideLayouts/slideLayout68.xml"/><Relationship Id="rId84" Type="http://schemas.openxmlformats.org/officeDocument/2006/relationships/slideLayout" Target="../slideLayouts/slideLayout84.xml"/><Relationship Id="rId89" Type="http://schemas.openxmlformats.org/officeDocument/2006/relationships/hyperlink" Target="https://www.facebook.com/teamKTUTS" TargetMode="External"/><Relationship Id="rId1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11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53" Type="http://schemas.openxmlformats.org/officeDocument/2006/relationships/slideLayout" Target="../slideLayouts/slideLayout53.xml"/><Relationship Id="rId58" Type="http://schemas.openxmlformats.org/officeDocument/2006/relationships/slideLayout" Target="../slideLayouts/slideLayout58.xml"/><Relationship Id="rId74" Type="http://schemas.openxmlformats.org/officeDocument/2006/relationships/slideLayout" Target="../slideLayouts/slideLayout74.xml"/><Relationship Id="rId79" Type="http://schemas.openxmlformats.org/officeDocument/2006/relationships/slideLayout" Target="../slideLayouts/slideLayout79.xml"/><Relationship Id="rId5" Type="http://schemas.openxmlformats.org/officeDocument/2006/relationships/slideLayout" Target="../slideLayouts/slideLayout5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48" Type="http://schemas.openxmlformats.org/officeDocument/2006/relationships/slideLayout" Target="../slideLayouts/slideLayout48.xml"/><Relationship Id="rId56" Type="http://schemas.openxmlformats.org/officeDocument/2006/relationships/slideLayout" Target="../slideLayouts/slideLayout56.xml"/><Relationship Id="rId64" Type="http://schemas.openxmlformats.org/officeDocument/2006/relationships/slideLayout" Target="../slideLayouts/slideLayout64.xml"/><Relationship Id="rId69" Type="http://schemas.openxmlformats.org/officeDocument/2006/relationships/slideLayout" Target="../slideLayouts/slideLayout69.xml"/><Relationship Id="rId77" Type="http://schemas.openxmlformats.org/officeDocument/2006/relationships/slideLayout" Target="../slideLayouts/slideLayout77.xml"/><Relationship Id="rId8" Type="http://schemas.openxmlformats.org/officeDocument/2006/relationships/slideLayout" Target="../slideLayouts/slideLayout8.xml"/><Relationship Id="rId51" Type="http://schemas.openxmlformats.org/officeDocument/2006/relationships/slideLayout" Target="../slideLayouts/slideLayout51.xml"/><Relationship Id="rId72" Type="http://schemas.openxmlformats.org/officeDocument/2006/relationships/slideLayout" Target="../slideLayouts/slideLayout72.xml"/><Relationship Id="rId80" Type="http://schemas.openxmlformats.org/officeDocument/2006/relationships/slideLayout" Target="../slideLayouts/slideLayout80.xml"/><Relationship Id="rId85" Type="http://schemas.openxmlformats.org/officeDocument/2006/relationships/slideLayout" Target="../slideLayouts/slideLayout85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59" Type="http://schemas.openxmlformats.org/officeDocument/2006/relationships/slideLayout" Target="../slideLayouts/slideLayout59.xml"/><Relationship Id="rId67" Type="http://schemas.openxmlformats.org/officeDocument/2006/relationships/slideLayout" Target="../slideLayouts/slideLayout67.xml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Relationship Id="rId54" Type="http://schemas.openxmlformats.org/officeDocument/2006/relationships/slideLayout" Target="../slideLayouts/slideLayout54.xml"/><Relationship Id="rId62" Type="http://schemas.openxmlformats.org/officeDocument/2006/relationships/slideLayout" Target="../slideLayouts/slideLayout62.xml"/><Relationship Id="rId70" Type="http://schemas.openxmlformats.org/officeDocument/2006/relationships/slideLayout" Target="../slideLayouts/slideLayout70.xml"/><Relationship Id="rId75" Type="http://schemas.openxmlformats.org/officeDocument/2006/relationships/slideLayout" Target="../slideLayouts/slideLayout75.xml"/><Relationship Id="rId83" Type="http://schemas.openxmlformats.org/officeDocument/2006/relationships/slideLayout" Target="../slideLayouts/slideLayout83.xml"/><Relationship Id="rId88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49" Type="http://schemas.openxmlformats.org/officeDocument/2006/relationships/slideLayout" Target="../slideLayouts/slideLayout49.xml"/><Relationship Id="rId57" Type="http://schemas.openxmlformats.org/officeDocument/2006/relationships/slideLayout" Target="../slideLayouts/slideLayout57.xml"/><Relationship Id="rId10" Type="http://schemas.openxmlformats.org/officeDocument/2006/relationships/slideLayout" Target="../slideLayouts/slideLayout10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52" Type="http://schemas.openxmlformats.org/officeDocument/2006/relationships/slideLayout" Target="../slideLayouts/slideLayout52.xml"/><Relationship Id="rId60" Type="http://schemas.openxmlformats.org/officeDocument/2006/relationships/slideLayout" Target="../slideLayouts/slideLayout60.xml"/><Relationship Id="rId65" Type="http://schemas.openxmlformats.org/officeDocument/2006/relationships/slideLayout" Target="../slideLayouts/slideLayout65.xml"/><Relationship Id="rId73" Type="http://schemas.openxmlformats.org/officeDocument/2006/relationships/slideLayout" Target="../slideLayouts/slideLayout73.xml"/><Relationship Id="rId78" Type="http://schemas.openxmlformats.org/officeDocument/2006/relationships/slideLayout" Target="../slideLayouts/slideLayout78.xml"/><Relationship Id="rId81" Type="http://schemas.openxmlformats.org/officeDocument/2006/relationships/slideLayout" Target="../slideLayouts/slideLayout81.xml"/><Relationship Id="rId86" Type="http://schemas.openxmlformats.org/officeDocument/2006/relationships/slideLayout" Target="../slideLayouts/slideLayout86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9" Type="http://schemas.openxmlformats.org/officeDocument/2006/relationships/slideLayout" Target="../slideLayouts/slideLayout39.xml"/><Relationship Id="rId34" Type="http://schemas.openxmlformats.org/officeDocument/2006/relationships/slideLayout" Target="../slideLayouts/slideLayout34.xml"/><Relationship Id="rId50" Type="http://schemas.openxmlformats.org/officeDocument/2006/relationships/slideLayout" Target="../slideLayouts/slideLayout50.xml"/><Relationship Id="rId55" Type="http://schemas.openxmlformats.org/officeDocument/2006/relationships/slideLayout" Target="../slideLayouts/slideLayout55.xml"/><Relationship Id="rId76" Type="http://schemas.openxmlformats.org/officeDocument/2006/relationships/slideLayout" Target="../slideLayouts/slideLayout76.xml"/><Relationship Id="rId7" Type="http://schemas.openxmlformats.org/officeDocument/2006/relationships/slideLayout" Target="../slideLayouts/slideLayout7.xml"/><Relationship Id="rId71" Type="http://schemas.openxmlformats.org/officeDocument/2006/relationships/slideLayout" Target="../slideLayouts/slideLayout71.xml"/><Relationship Id="rId2" Type="http://schemas.openxmlformats.org/officeDocument/2006/relationships/slideLayout" Target="../slideLayouts/slideLayout2.xml"/><Relationship Id="rId29" Type="http://schemas.openxmlformats.org/officeDocument/2006/relationships/slideLayout" Target="../slideLayouts/slideLayout29.xml"/><Relationship Id="rId24" Type="http://schemas.openxmlformats.org/officeDocument/2006/relationships/slideLayout" Target="../slideLayouts/slideLayout24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66" Type="http://schemas.openxmlformats.org/officeDocument/2006/relationships/slideLayout" Target="../slideLayouts/slideLayout66.xml"/><Relationship Id="rId87" Type="http://schemas.openxmlformats.org/officeDocument/2006/relationships/theme" Target="../theme/theme1.xml"/><Relationship Id="rId61" Type="http://schemas.openxmlformats.org/officeDocument/2006/relationships/slideLayout" Target="../slideLayouts/slideLayout61.xml"/><Relationship Id="rId82" Type="http://schemas.openxmlformats.org/officeDocument/2006/relationships/slideLayout" Target="../slideLayouts/slideLayout82.xml"/><Relationship Id="rId19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A picture containing diagram&#10;&#10;Description automatically generated"/>
          <p:cNvPicPr>
            <a:picLocks noChangeAspect="1"/>
          </p:cNvPicPr>
          <p:nvPr userDrawn="1"/>
        </p:nvPicPr>
        <p:blipFill>
          <a:blip r:embed="rId8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373600" y="17145000"/>
            <a:ext cx="1881378" cy="1625303"/>
          </a:xfrm>
          <a:prstGeom prst="rect">
            <a:avLst/>
          </a:prstGeom>
        </p:spPr>
      </p:pic>
      <p:pic>
        <p:nvPicPr>
          <p:cNvPr id="3" name="Picture 2" descr="A picture containing diagram&#10;&#10;Description automatically generated"/>
          <p:cNvPicPr>
            <a:picLocks noChangeAspect="1"/>
          </p:cNvPicPr>
          <p:nvPr userDrawn="1"/>
        </p:nvPicPr>
        <p:blipFill>
          <a:blip r:embed="rId8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601200"/>
            <a:ext cx="1881378" cy="1625303"/>
          </a:xfrm>
          <a:prstGeom prst="rect">
            <a:avLst/>
          </a:prstGeom>
        </p:spPr>
      </p:pic>
      <p:pic>
        <p:nvPicPr>
          <p:cNvPr id="4" name="Picture 3" descr="A picture containing diagram&#10;&#10;Description automatically generated"/>
          <p:cNvPicPr>
            <a:picLocks noChangeAspect="1"/>
          </p:cNvPicPr>
          <p:nvPr userDrawn="1"/>
        </p:nvPicPr>
        <p:blipFill>
          <a:blip r:embed="rId8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08600" y="-15316200"/>
            <a:ext cx="1881378" cy="1625303"/>
          </a:xfrm>
          <a:prstGeom prst="rect">
            <a:avLst/>
          </a:prstGeom>
        </p:spPr>
      </p:pic>
      <p:pic>
        <p:nvPicPr>
          <p:cNvPr id="5" name="Picture 4" descr="A picture containing diagram&#10;&#10;Description automatically generated"/>
          <p:cNvPicPr>
            <a:picLocks noChangeAspect="1"/>
          </p:cNvPicPr>
          <p:nvPr userDrawn="1"/>
        </p:nvPicPr>
        <p:blipFill>
          <a:blip r:embed="rId8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798671" y="-15267795"/>
            <a:ext cx="1881378" cy="1625303"/>
          </a:xfrm>
          <a:prstGeom prst="rect">
            <a:avLst/>
          </a:prstGeom>
        </p:spPr>
      </p:pic>
      <p:sp>
        <p:nvSpPr>
          <p:cNvPr id="6" name="TextBox 5"/>
          <p:cNvSpPr txBox="1"/>
          <p:nvPr userDrawn="1"/>
        </p:nvSpPr>
        <p:spPr>
          <a:xfrm>
            <a:off x="1973790" y="10056622"/>
            <a:ext cx="931122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Liên hệ page:</a:t>
            </a:r>
          </a:p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  <a:hlinkClick r:id="rId89"/>
              </a:rPr>
              <a:t>https://www.facebook.com/teamKTUTS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Đây là sản phẩm của nhóm KTUTS. Mọi chi tiết vui lòng liên hệ page hoặc SĐT: 0922 645 654</a:t>
            </a:r>
          </a:p>
        </p:txBody>
      </p:sp>
      <p:pic>
        <p:nvPicPr>
          <p:cNvPr id="7" name="Picture 6" descr="A picture containing diagram&#10;&#10;Description automatically generated"/>
          <p:cNvPicPr>
            <a:picLocks noChangeAspect="1"/>
          </p:cNvPicPr>
          <p:nvPr userDrawn="1"/>
        </p:nvPicPr>
        <p:blipFill>
          <a:blip r:embed="rId8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61000" y="17449800"/>
            <a:ext cx="1881378" cy="1625303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  <p:sldLayoutId id="2147483676" r:id="rId28"/>
    <p:sldLayoutId id="2147483677" r:id="rId29"/>
    <p:sldLayoutId id="2147483678" r:id="rId30"/>
    <p:sldLayoutId id="2147483679" r:id="rId31"/>
    <p:sldLayoutId id="2147483680" r:id="rId32"/>
    <p:sldLayoutId id="2147483681" r:id="rId33"/>
    <p:sldLayoutId id="2147483682" r:id="rId34"/>
    <p:sldLayoutId id="2147483683" r:id="rId35"/>
    <p:sldLayoutId id="2147483684" r:id="rId36"/>
    <p:sldLayoutId id="2147483685" r:id="rId37"/>
    <p:sldLayoutId id="2147483686" r:id="rId38"/>
    <p:sldLayoutId id="2147483687" r:id="rId39"/>
    <p:sldLayoutId id="2147483688" r:id="rId40"/>
    <p:sldLayoutId id="2147483689" r:id="rId41"/>
    <p:sldLayoutId id="2147483690" r:id="rId42"/>
    <p:sldLayoutId id="2147483691" r:id="rId43"/>
    <p:sldLayoutId id="2147483692" r:id="rId44"/>
    <p:sldLayoutId id="2147483693" r:id="rId45"/>
    <p:sldLayoutId id="2147483694" r:id="rId46"/>
    <p:sldLayoutId id="2147483695" r:id="rId47"/>
    <p:sldLayoutId id="2147483696" r:id="rId48"/>
    <p:sldLayoutId id="2147483697" r:id="rId49"/>
    <p:sldLayoutId id="2147483698" r:id="rId50"/>
    <p:sldLayoutId id="2147483699" r:id="rId51"/>
    <p:sldLayoutId id="2147483700" r:id="rId52"/>
    <p:sldLayoutId id="2147483701" r:id="rId53"/>
    <p:sldLayoutId id="2147483702" r:id="rId54"/>
    <p:sldLayoutId id="2147483703" r:id="rId55"/>
    <p:sldLayoutId id="2147483704" r:id="rId56"/>
    <p:sldLayoutId id="2147483705" r:id="rId57"/>
    <p:sldLayoutId id="2147483706" r:id="rId58"/>
    <p:sldLayoutId id="2147483707" r:id="rId59"/>
    <p:sldLayoutId id="2147483708" r:id="rId60"/>
    <p:sldLayoutId id="2147483709" r:id="rId61"/>
    <p:sldLayoutId id="2147483710" r:id="rId62"/>
    <p:sldLayoutId id="2147483711" r:id="rId63"/>
    <p:sldLayoutId id="2147483712" r:id="rId64"/>
    <p:sldLayoutId id="2147483713" r:id="rId65"/>
    <p:sldLayoutId id="2147483714" r:id="rId66"/>
    <p:sldLayoutId id="2147483715" r:id="rId67"/>
    <p:sldLayoutId id="2147483716" r:id="rId68"/>
    <p:sldLayoutId id="2147483717" r:id="rId69"/>
    <p:sldLayoutId id="2147483718" r:id="rId70"/>
    <p:sldLayoutId id="2147483719" r:id="rId71"/>
    <p:sldLayoutId id="2147483720" r:id="rId72"/>
    <p:sldLayoutId id="2147483721" r:id="rId73"/>
    <p:sldLayoutId id="2147483722" r:id="rId74"/>
    <p:sldLayoutId id="2147483723" r:id="rId75"/>
    <p:sldLayoutId id="2147483724" r:id="rId76"/>
    <p:sldLayoutId id="2147483725" r:id="rId77"/>
    <p:sldLayoutId id="2147483726" r:id="rId78"/>
    <p:sldLayoutId id="2147483727" r:id="rId79"/>
    <p:sldLayoutId id="2147483728" r:id="rId80"/>
    <p:sldLayoutId id="2147483729" r:id="rId81"/>
    <p:sldLayoutId id="2147483730" r:id="rId82"/>
    <p:sldLayoutId id="2147483731" r:id="rId83"/>
    <p:sldLayoutId id="2147483732" r:id="rId84"/>
    <p:sldLayoutId id="2147483733" r:id="rId85"/>
    <p:sldLayoutId id="2147483734" r:id="rId86"/>
  </p:sldLayoutIdLst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11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5.png"/><Relationship Id="rId12" Type="http://schemas.openxmlformats.org/officeDocument/2006/relationships/image" Target="../media/image10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image" Target="../media/image3.png"/><Relationship Id="rId15" Type="http://schemas.openxmlformats.org/officeDocument/2006/relationships/image" Target="../media/image13.png"/><Relationship Id="rId10" Type="http://schemas.openxmlformats.org/officeDocument/2006/relationships/image" Target="../media/image8.pn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7.png"/><Relationship Id="rId14" Type="http://schemas.openxmlformats.org/officeDocument/2006/relationships/image" Target="../media/image1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image" Target="../media/image63.png"/><Relationship Id="rId18" Type="http://schemas.openxmlformats.org/officeDocument/2006/relationships/image" Target="../media/image70.png"/><Relationship Id="rId3" Type="http://schemas.openxmlformats.org/officeDocument/2006/relationships/image" Target="../media/image13.png"/><Relationship Id="rId7" Type="http://schemas.openxmlformats.org/officeDocument/2006/relationships/image" Target="../media/image60.png"/><Relationship Id="rId12" Type="http://schemas.openxmlformats.org/officeDocument/2006/relationships/image" Target="../media/image62.png"/><Relationship Id="rId17" Type="http://schemas.openxmlformats.org/officeDocument/2006/relationships/image" Target="../media/image68.png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6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9.png"/><Relationship Id="rId11" Type="http://schemas.openxmlformats.org/officeDocument/2006/relationships/image" Target="../media/image64.png"/><Relationship Id="rId5" Type="http://schemas.openxmlformats.org/officeDocument/2006/relationships/image" Target="../media/image58.png"/><Relationship Id="rId15" Type="http://schemas.openxmlformats.org/officeDocument/2006/relationships/image" Target="../media/image66.png"/><Relationship Id="rId10" Type="http://schemas.openxmlformats.org/officeDocument/2006/relationships/image" Target="../media/image540.png"/><Relationship Id="rId19" Type="http://schemas.openxmlformats.org/officeDocument/2006/relationships/image" Target="../media/image52.png"/><Relationship Id="rId4" Type="http://schemas.openxmlformats.org/officeDocument/2006/relationships/image" Target="../media/image57.png"/><Relationship Id="rId9" Type="http://schemas.openxmlformats.org/officeDocument/2006/relationships/image" Target="../media/image530.png"/><Relationship Id="rId14" Type="http://schemas.openxmlformats.org/officeDocument/2006/relationships/image" Target="../media/image6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76.png"/><Relationship Id="rId18" Type="http://schemas.openxmlformats.org/officeDocument/2006/relationships/image" Target="../media/image81.png"/><Relationship Id="rId3" Type="http://schemas.openxmlformats.org/officeDocument/2006/relationships/image" Target="../media/image55.png"/><Relationship Id="rId21" Type="http://schemas.openxmlformats.org/officeDocument/2006/relationships/image" Target="../media/image84.png"/><Relationship Id="rId7" Type="http://schemas.openxmlformats.org/officeDocument/2006/relationships/image" Target="../media/image12.png"/><Relationship Id="rId12" Type="http://schemas.openxmlformats.org/officeDocument/2006/relationships/image" Target="../media/image75.png"/><Relationship Id="rId17" Type="http://schemas.openxmlformats.org/officeDocument/2006/relationships/image" Target="../media/image80.png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79.png"/><Relationship Id="rId20" Type="http://schemas.openxmlformats.org/officeDocument/2006/relationships/image" Target="../media/image8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6.png"/><Relationship Id="rId11" Type="http://schemas.openxmlformats.org/officeDocument/2006/relationships/image" Target="../media/image74.png"/><Relationship Id="rId24" Type="http://schemas.openxmlformats.org/officeDocument/2006/relationships/image" Target="../media/image87.png"/><Relationship Id="rId5" Type="http://schemas.openxmlformats.org/officeDocument/2006/relationships/image" Target="../media/image3.png"/><Relationship Id="rId15" Type="http://schemas.openxmlformats.org/officeDocument/2006/relationships/image" Target="../media/image78.png"/><Relationship Id="rId23" Type="http://schemas.openxmlformats.org/officeDocument/2006/relationships/image" Target="../media/image86.png"/><Relationship Id="rId10" Type="http://schemas.openxmlformats.org/officeDocument/2006/relationships/image" Target="../media/image73.png"/><Relationship Id="rId19" Type="http://schemas.openxmlformats.org/officeDocument/2006/relationships/image" Target="../media/image82.png"/><Relationship Id="rId4" Type="http://schemas.openxmlformats.org/officeDocument/2006/relationships/image" Target="../media/image52.png"/><Relationship Id="rId9" Type="http://schemas.openxmlformats.org/officeDocument/2006/relationships/image" Target="../media/image69.png"/><Relationship Id="rId14" Type="http://schemas.openxmlformats.org/officeDocument/2006/relationships/image" Target="../media/image77.png"/><Relationship Id="rId22" Type="http://schemas.openxmlformats.org/officeDocument/2006/relationships/image" Target="../media/image8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5" Type="http://schemas.openxmlformats.org/officeDocument/2006/relationships/image" Target="../media/image56.png"/><Relationship Id="rId4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13" Type="http://schemas.openxmlformats.org/officeDocument/2006/relationships/image" Target="../media/image93.png"/><Relationship Id="rId18" Type="http://schemas.openxmlformats.org/officeDocument/2006/relationships/oleObject" Target="../embeddings/oleObject2.bin"/><Relationship Id="rId26" Type="http://schemas.openxmlformats.org/officeDocument/2006/relationships/image" Target="../media/image98.png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97.png"/><Relationship Id="rId7" Type="http://schemas.openxmlformats.org/officeDocument/2006/relationships/image" Target="../media/image3.png"/><Relationship Id="rId12" Type="http://schemas.openxmlformats.org/officeDocument/2006/relationships/image" Target="../media/image92.png"/><Relationship Id="rId17" Type="http://schemas.openxmlformats.org/officeDocument/2006/relationships/image" Target="../media/image70.wmf"/><Relationship Id="rId25" Type="http://schemas.openxmlformats.org/officeDocument/2006/relationships/image" Target="../media/image7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.bin"/><Relationship Id="rId20" Type="http://schemas.openxmlformats.org/officeDocument/2006/relationships/image" Target="../media/image96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52.png"/><Relationship Id="rId11" Type="http://schemas.openxmlformats.org/officeDocument/2006/relationships/image" Target="../media/image69.png"/><Relationship Id="rId24" Type="http://schemas.openxmlformats.org/officeDocument/2006/relationships/oleObject" Target="../embeddings/oleObject30.bin"/><Relationship Id="rId5" Type="http://schemas.openxmlformats.org/officeDocument/2006/relationships/image" Target="../media/image55.png"/><Relationship Id="rId15" Type="http://schemas.openxmlformats.org/officeDocument/2006/relationships/image" Target="../media/image95.png"/><Relationship Id="rId23" Type="http://schemas.openxmlformats.org/officeDocument/2006/relationships/image" Target="../media/image72.wmf"/><Relationship Id="rId28" Type="http://schemas.openxmlformats.org/officeDocument/2006/relationships/image" Target="../media/image100.png"/><Relationship Id="rId10" Type="http://schemas.openxmlformats.org/officeDocument/2006/relationships/image" Target="../media/image13.png"/><Relationship Id="rId19" Type="http://schemas.openxmlformats.org/officeDocument/2006/relationships/image" Target="../media/image71.wmf"/><Relationship Id="rId4" Type="http://schemas.openxmlformats.org/officeDocument/2006/relationships/image" Target="../media/image88.png"/><Relationship Id="rId9" Type="http://schemas.openxmlformats.org/officeDocument/2006/relationships/image" Target="../media/image12.png"/><Relationship Id="rId14" Type="http://schemas.openxmlformats.org/officeDocument/2006/relationships/image" Target="../media/image94.png"/><Relationship Id="rId22" Type="http://schemas.openxmlformats.org/officeDocument/2006/relationships/oleObject" Target="../embeddings/oleObject3.bin"/><Relationship Id="rId27" Type="http://schemas.openxmlformats.org/officeDocument/2006/relationships/image" Target="../media/image9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06.png"/><Relationship Id="rId18" Type="http://schemas.openxmlformats.org/officeDocument/2006/relationships/image" Target="../media/image111.png"/><Relationship Id="rId3" Type="http://schemas.openxmlformats.org/officeDocument/2006/relationships/image" Target="../media/image88.png"/><Relationship Id="rId7" Type="http://schemas.openxmlformats.org/officeDocument/2006/relationships/image" Target="../media/image56.png"/><Relationship Id="rId12" Type="http://schemas.openxmlformats.org/officeDocument/2006/relationships/image" Target="../media/image105.png"/><Relationship Id="rId17" Type="http://schemas.openxmlformats.org/officeDocument/2006/relationships/image" Target="../media/image110.png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10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11" Type="http://schemas.openxmlformats.org/officeDocument/2006/relationships/image" Target="../media/image104.png"/><Relationship Id="rId5" Type="http://schemas.openxmlformats.org/officeDocument/2006/relationships/image" Target="../media/image52.png"/><Relationship Id="rId15" Type="http://schemas.openxmlformats.org/officeDocument/2006/relationships/image" Target="../media/image108.png"/><Relationship Id="rId10" Type="http://schemas.openxmlformats.org/officeDocument/2006/relationships/image" Target="../media/image69.png"/><Relationship Id="rId19" Type="http://schemas.openxmlformats.org/officeDocument/2006/relationships/image" Target="../media/image112.png"/><Relationship Id="rId4" Type="http://schemas.openxmlformats.org/officeDocument/2006/relationships/image" Target="../media/image55.png"/><Relationship Id="rId9" Type="http://schemas.openxmlformats.org/officeDocument/2006/relationships/image" Target="../media/image13.png"/><Relationship Id="rId14" Type="http://schemas.openxmlformats.org/officeDocument/2006/relationships/image" Target="../media/image10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19.png"/><Relationship Id="rId3" Type="http://schemas.openxmlformats.org/officeDocument/2006/relationships/image" Target="../media/image89.png"/><Relationship Id="rId7" Type="http://schemas.openxmlformats.org/officeDocument/2006/relationships/image" Target="../media/image12.png"/><Relationship Id="rId12" Type="http://schemas.openxmlformats.org/officeDocument/2006/relationships/image" Target="../media/image11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6.png"/><Relationship Id="rId11" Type="http://schemas.openxmlformats.org/officeDocument/2006/relationships/image" Target="../media/image117.png"/><Relationship Id="rId5" Type="http://schemas.openxmlformats.org/officeDocument/2006/relationships/image" Target="../media/image90.png"/><Relationship Id="rId10" Type="http://schemas.openxmlformats.org/officeDocument/2006/relationships/image" Target="../media/image116.png"/><Relationship Id="rId4" Type="http://schemas.openxmlformats.org/officeDocument/2006/relationships/image" Target="../media/image3.png"/><Relationship Id="rId9" Type="http://schemas.openxmlformats.org/officeDocument/2006/relationships/image" Target="../media/image115.png"/><Relationship Id="rId14" Type="http://schemas.openxmlformats.org/officeDocument/2006/relationships/image" Target="../media/image12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1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9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01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6.png"/><Relationship Id="rId5" Type="http://schemas.openxmlformats.org/officeDocument/2006/relationships/image" Target="../media/image3.png"/><Relationship Id="rId4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5" Type="http://schemas.openxmlformats.org/officeDocument/2006/relationships/image" Target="../media/image15.png"/><Relationship Id="rId4" Type="http://schemas.microsoft.com/office/2007/relationships/hdphoto" Target="../media/hdphoto1.wdp"/><Relationship Id="rId9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4.png"/><Relationship Id="rId7" Type="http://schemas.openxmlformats.org/officeDocument/2006/relationships/image" Target="../media/image17.png"/><Relationship Id="rId12" Type="http://schemas.openxmlformats.org/officeDocument/2006/relationships/image" Target="../media/image2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11" Type="http://schemas.openxmlformats.org/officeDocument/2006/relationships/image" Target="../media/image20.png"/><Relationship Id="rId5" Type="http://schemas.openxmlformats.org/officeDocument/2006/relationships/image" Target="../media/image15.png"/><Relationship Id="rId10" Type="http://schemas.openxmlformats.org/officeDocument/2006/relationships/image" Target="../media/image19.png"/><Relationship Id="rId4" Type="http://schemas.microsoft.com/office/2007/relationships/hdphoto" Target="../media/hdphoto1.wdp"/><Relationship Id="rId9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7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5" Type="http://schemas.openxmlformats.org/officeDocument/2006/relationships/image" Target="../media/image14.png"/><Relationship Id="rId10" Type="http://schemas.openxmlformats.org/officeDocument/2006/relationships/image" Target="../media/image102.png"/><Relationship Id="rId4" Type="http://schemas.openxmlformats.org/officeDocument/2006/relationships/image" Target="../media/image18.png"/><Relationship Id="rId9" Type="http://schemas.openxmlformats.org/officeDocument/2006/relationships/image" Target="../media/image3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5" Type="http://schemas.openxmlformats.org/officeDocument/2006/relationships/image" Target="../media/image15.png"/><Relationship Id="rId4" Type="http://schemas.microsoft.com/office/2007/relationships/hdphoto" Target="../media/hdphoto1.wdp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22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audio" Target="../media/audio1.wav"/><Relationship Id="rId7" Type="http://schemas.openxmlformats.org/officeDocument/2006/relationships/image" Target="../media/image24.png"/><Relationship Id="rId12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png"/><Relationship Id="rId11" Type="http://schemas.openxmlformats.org/officeDocument/2006/relationships/image" Target="../media/image5.png"/><Relationship Id="rId5" Type="http://schemas.openxmlformats.org/officeDocument/2006/relationships/image" Target="../media/image22.png"/><Relationship Id="rId10" Type="http://schemas.openxmlformats.org/officeDocument/2006/relationships/image" Target="../media/image27.png"/><Relationship Id="rId4" Type="http://schemas.openxmlformats.org/officeDocument/2006/relationships/audio" Target="../media/audio2.wav"/><Relationship Id="rId9" Type="http://schemas.openxmlformats.org/officeDocument/2006/relationships/image" Target="../media/image2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image" Target="../media/image29.png"/><Relationship Id="rId18" Type="http://schemas.openxmlformats.org/officeDocument/2006/relationships/image" Target="../media/image36.png"/><Relationship Id="rId3" Type="http://schemas.openxmlformats.org/officeDocument/2006/relationships/audio" Target="../media/audio1.wav"/><Relationship Id="rId7" Type="http://schemas.openxmlformats.org/officeDocument/2006/relationships/image" Target="../media/image27.png"/><Relationship Id="rId12" Type="http://schemas.openxmlformats.org/officeDocument/2006/relationships/image" Target="../media/image32.png"/><Relationship Id="rId17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png"/><Relationship Id="rId11" Type="http://schemas.openxmlformats.org/officeDocument/2006/relationships/image" Target="../media/image31.png"/><Relationship Id="rId5" Type="http://schemas.openxmlformats.org/officeDocument/2006/relationships/image" Target="../media/image22.png"/><Relationship Id="rId15" Type="http://schemas.openxmlformats.org/officeDocument/2006/relationships/image" Target="../media/image35.png"/><Relationship Id="rId10" Type="http://schemas.microsoft.com/office/2007/relationships/hdphoto" Target="../media/hdphoto2.wdp"/><Relationship Id="rId19" Type="http://schemas.openxmlformats.org/officeDocument/2006/relationships/image" Target="../media/image24.png"/><Relationship Id="rId4" Type="http://schemas.openxmlformats.org/officeDocument/2006/relationships/audio" Target="../media/audio3.wav"/><Relationship Id="rId9" Type="http://schemas.openxmlformats.org/officeDocument/2006/relationships/image" Target="../media/image28.png"/><Relationship Id="rId14" Type="http://schemas.openxmlformats.org/officeDocument/2006/relationships/image" Target="../media/image3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image" Target="../media/image39.png"/><Relationship Id="rId18" Type="http://schemas.openxmlformats.org/officeDocument/2006/relationships/image" Target="../media/image41.png"/><Relationship Id="rId3" Type="http://schemas.openxmlformats.org/officeDocument/2006/relationships/audio" Target="../media/audio1.wav"/><Relationship Id="rId7" Type="http://schemas.openxmlformats.org/officeDocument/2006/relationships/image" Target="../media/image27.png"/><Relationship Id="rId12" Type="http://schemas.openxmlformats.org/officeDocument/2006/relationships/image" Target="../media/image38.png"/><Relationship Id="rId17" Type="http://schemas.openxmlformats.org/officeDocument/2006/relationships/image" Target="../media/image24.png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4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png"/><Relationship Id="rId11" Type="http://schemas.openxmlformats.org/officeDocument/2006/relationships/image" Target="../media/image37.png"/><Relationship Id="rId5" Type="http://schemas.openxmlformats.org/officeDocument/2006/relationships/image" Target="../media/image22.png"/><Relationship Id="rId15" Type="http://schemas.openxmlformats.org/officeDocument/2006/relationships/image" Target="../media/image8.png"/><Relationship Id="rId10" Type="http://schemas.microsoft.com/office/2007/relationships/hdphoto" Target="../media/hdphoto2.wdp"/><Relationship Id="rId4" Type="http://schemas.openxmlformats.org/officeDocument/2006/relationships/audio" Target="../media/audio3.wav"/><Relationship Id="rId9" Type="http://schemas.openxmlformats.org/officeDocument/2006/relationships/image" Target="../media/image28.png"/><Relationship Id="rId1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image" Target="../media/image43.png"/><Relationship Id="rId18" Type="http://schemas.openxmlformats.org/officeDocument/2006/relationships/image" Target="../media/image24.png"/><Relationship Id="rId3" Type="http://schemas.openxmlformats.org/officeDocument/2006/relationships/audio" Target="../media/audio1.wav"/><Relationship Id="rId7" Type="http://schemas.openxmlformats.org/officeDocument/2006/relationships/image" Target="../media/image27.png"/><Relationship Id="rId12" Type="http://schemas.openxmlformats.org/officeDocument/2006/relationships/image" Target="../media/image32.png"/><Relationship Id="rId17" Type="http://schemas.openxmlformats.org/officeDocument/2006/relationships/image" Target="../media/image45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png"/><Relationship Id="rId11" Type="http://schemas.openxmlformats.org/officeDocument/2006/relationships/image" Target="../media/image42.png"/><Relationship Id="rId5" Type="http://schemas.openxmlformats.org/officeDocument/2006/relationships/image" Target="../media/image22.png"/><Relationship Id="rId15" Type="http://schemas.openxmlformats.org/officeDocument/2006/relationships/image" Target="../media/image5.png"/><Relationship Id="rId10" Type="http://schemas.microsoft.com/office/2007/relationships/hdphoto" Target="../media/hdphoto2.wdp"/><Relationship Id="rId4" Type="http://schemas.openxmlformats.org/officeDocument/2006/relationships/audio" Target="../media/audio3.wav"/><Relationship Id="rId9" Type="http://schemas.openxmlformats.org/officeDocument/2006/relationships/image" Target="../media/image28.png"/><Relationship Id="rId14" Type="http://schemas.openxmlformats.org/officeDocument/2006/relationships/image" Target="../media/image4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image" Target="../media/image48.png"/><Relationship Id="rId18" Type="http://schemas.openxmlformats.org/officeDocument/2006/relationships/image" Target="../media/image24.png"/><Relationship Id="rId3" Type="http://schemas.openxmlformats.org/officeDocument/2006/relationships/audio" Target="../media/audio1.wav"/><Relationship Id="rId7" Type="http://schemas.openxmlformats.org/officeDocument/2006/relationships/image" Target="../media/image27.png"/><Relationship Id="rId12" Type="http://schemas.openxmlformats.org/officeDocument/2006/relationships/image" Target="../media/image47.png"/><Relationship Id="rId17" Type="http://schemas.openxmlformats.org/officeDocument/2006/relationships/image" Target="../media/image50.png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png"/><Relationship Id="rId11" Type="http://schemas.openxmlformats.org/officeDocument/2006/relationships/image" Target="../media/image46.png"/><Relationship Id="rId5" Type="http://schemas.openxmlformats.org/officeDocument/2006/relationships/image" Target="../media/image22.png"/><Relationship Id="rId15" Type="http://schemas.openxmlformats.org/officeDocument/2006/relationships/image" Target="../media/image5.png"/><Relationship Id="rId10" Type="http://schemas.microsoft.com/office/2007/relationships/hdphoto" Target="../media/hdphoto2.wdp"/><Relationship Id="rId4" Type="http://schemas.openxmlformats.org/officeDocument/2006/relationships/audio" Target="../media/audio3.wav"/><Relationship Id="rId9" Type="http://schemas.openxmlformats.org/officeDocument/2006/relationships/image" Target="../media/image28.png"/><Relationship Id="rId14" Type="http://schemas.openxmlformats.org/officeDocument/2006/relationships/image" Target="../media/image4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svg"/><Relationship Id="rId3" Type="http://schemas.openxmlformats.org/officeDocument/2006/relationships/image" Target="../media/image22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Relationship Id="rId9" Type="http://schemas.openxmlformats.org/officeDocument/2006/relationships/image" Target="../media/image5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7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5" Type="http://schemas.openxmlformats.org/officeDocument/2006/relationships/image" Target="../media/image14.png"/><Relationship Id="rId4" Type="http://schemas.openxmlformats.org/officeDocument/2006/relationships/image" Target="../media/image18.png"/><Relationship Id="rId9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>
          <a:gsLst>
            <a:gs pos="96000">
              <a:schemeClr val="accent6">
                <a:lumMod val="20000"/>
                <a:lumOff val="80000"/>
              </a:schemeClr>
            </a:gs>
            <a:gs pos="100000">
              <a:srgbClr val="034373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组合 14"/>
          <p:cNvGrpSpPr/>
          <p:nvPr/>
        </p:nvGrpSpPr>
        <p:grpSpPr>
          <a:xfrm>
            <a:off x="10395259" y="-762185"/>
            <a:ext cx="2478651" cy="2478651"/>
            <a:chOff x="14658975" y="-3295650"/>
            <a:chExt cx="3200400" cy="3200400"/>
          </a:xfrm>
        </p:grpSpPr>
        <p:sp>
          <p:nvSpPr>
            <p:cNvPr id="25" name="星形: 十二角 19"/>
            <p:cNvSpPr/>
            <p:nvPr/>
          </p:nvSpPr>
          <p:spPr>
            <a:xfrm>
              <a:off x="14658975" y="-3295650"/>
              <a:ext cx="3200400" cy="3200400"/>
            </a:xfrm>
            <a:custGeom>
              <a:avLst/>
              <a:gdLst>
                <a:gd name="connsiteX0" fmla="*/ 0 w 3200400"/>
                <a:gd name="connsiteY0" fmla="*/ 1600200 h 3200400"/>
                <a:gd name="connsiteX1" fmla="*/ 448302 w 3200400"/>
                <a:gd name="connsiteY1" fmla="*/ 1291550 h 3200400"/>
                <a:gd name="connsiteX2" fmla="*/ 214386 w 3200400"/>
                <a:gd name="connsiteY2" fmla="*/ 800100 h 3200400"/>
                <a:gd name="connsiteX3" fmla="*/ 756952 w 3200400"/>
                <a:gd name="connsiteY3" fmla="*/ 756952 h 3200400"/>
                <a:gd name="connsiteX4" fmla="*/ 800100 w 3200400"/>
                <a:gd name="connsiteY4" fmla="*/ 214386 h 3200400"/>
                <a:gd name="connsiteX5" fmla="*/ 1291550 w 3200400"/>
                <a:gd name="connsiteY5" fmla="*/ 448302 h 3200400"/>
                <a:gd name="connsiteX6" fmla="*/ 1600200 w 3200400"/>
                <a:gd name="connsiteY6" fmla="*/ 0 h 3200400"/>
                <a:gd name="connsiteX7" fmla="*/ 1908850 w 3200400"/>
                <a:gd name="connsiteY7" fmla="*/ 448302 h 3200400"/>
                <a:gd name="connsiteX8" fmla="*/ 2400300 w 3200400"/>
                <a:gd name="connsiteY8" fmla="*/ 214386 h 3200400"/>
                <a:gd name="connsiteX9" fmla="*/ 2443448 w 3200400"/>
                <a:gd name="connsiteY9" fmla="*/ 756952 h 3200400"/>
                <a:gd name="connsiteX10" fmla="*/ 2986014 w 3200400"/>
                <a:gd name="connsiteY10" fmla="*/ 800100 h 3200400"/>
                <a:gd name="connsiteX11" fmla="*/ 2752098 w 3200400"/>
                <a:gd name="connsiteY11" fmla="*/ 1291550 h 3200400"/>
                <a:gd name="connsiteX12" fmla="*/ 3200400 w 3200400"/>
                <a:gd name="connsiteY12" fmla="*/ 1600200 h 3200400"/>
                <a:gd name="connsiteX13" fmla="*/ 2752098 w 3200400"/>
                <a:gd name="connsiteY13" fmla="*/ 1908850 h 3200400"/>
                <a:gd name="connsiteX14" fmla="*/ 2986014 w 3200400"/>
                <a:gd name="connsiteY14" fmla="*/ 2400300 h 3200400"/>
                <a:gd name="connsiteX15" fmla="*/ 2443448 w 3200400"/>
                <a:gd name="connsiteY15" fmla="*/ 2443448 h 3200400"/>
                <a:gd name="connsiteX16" fmla="*/ 2400300 w 3200400"/>
                <a:gd name="connsiteY16" fmla="*/ 2986014 h 3200400"/>
                <a:gd name="connsiteX17" fmla="*/ 1908850 w 3200400"/>
                <a:gd name="connsiteY17" fmla="*/ 2752098 h 3200400"/>
                <a:gd name="connsiteX18" fmla="*/ 1600200 w 3200400"/>
                <a:gd name="connsiteY18" fmla="*/ 3200400 h 3200400"/>
                <a:gd name="connsiteX19" fmla="*/ 1291550 w 3200400"/>
                <a:gd name="connsiteY19" fmla="*/ 2752098 h 3200400"/>
                <a:gd name="connsiteX20" fmla="*/ 800100 w 3200400"/>
                <a:gd name="connsiteY20" fmla="*/ 2986014 h 3200400"/>
                <a:gd name="connsiteX21" fmla="*/ 756952 w 3200400"/>
                <a:gd name="connsiteY21" fmla="*/ 2443448 h 3200400"/>
                <a:gd name="connsiteX22" fmla="*/ 214386 w 3200400"/>
                <a:gd name="connsiteY22" fmla="*/ 2400300 h 3200400"/>
                <a:gd name="connsiteX23" fmla="*/ 448302 w 3200400"/>
                <a:gd name="connsiteY23" fmla="*/ 1908850 h 3200400"/>
                <a:gd name="connsiteX24" fmla="*/ 0 w 3200400"/>
                <a:gd name="connsiteY24" fmla="*/ 1600200 h 3200400"/>
                <a:gd name="connsiteX0-1" fmla="*/ 0 w 3200400"/>
                <a:gd name="connsiteY0-2" fmla="*/ 1600200 h 3200400"/>
                <a:gd name="connsiteX1-3" fmla="*/ 448302 w 3200400"/>
                <a:gd name="connsiteY1-4" fmla="*/ 1291550 h 3200400"/>
                <a:gd name="connsiteX2-5" fmla="*/ 214386 w 3200400"/>
                <a:gd name="connsiteY2-6" fmla="*/ 800100 h 3200400"/>
                <a:gd name="connsiteX3-7" fmla="*/ 756952 w 3200400"/>
                <a:gd name="connsiteY3-8" fmla="*/ 756952 h 3200400"/>
                <a:gd name="connsiteX4-9" fmla="*/ 800100 w 3200400"/>
                <a:gd name="connsiteY4-10" fmla="*/ 214386 h 3200400"/>
                <a:gd name="connsiteX5-11" fmla="*/ 1291550 w 3200400"/>
                <a:gd name="connsiteY5-12" fmla="*/ 448302 h 3200400"/>
                <a:gd name="connsiteX6-13" fmla="*/ 1600200 w 3200400"/>
                <a:gd name="connsiteY6-14" fmla="*/ 0 h 3200400"/>
                <a:gd name="connsiteX7-15" fmla="*/ 1908850 w 3200400"/>
                <a:gd name="connsiteY7-16" fmla="*/ 448302 h 3200400"/>
                <a:gd name="connsiteX8-17" fmla="*/ 2400300 w 3200400"/>
                <a:gd name="connsiteY8-18" fmla="*/ 214386 h 3200400"/>
                <a:gd name="connsiteX9-19" fmla="*/ 2443448 w 3200400"/>
                <a:gd name="connsiteY9-20" fmla="*/ 756952 h 3200400"/>
                <a:gd name="connsiteX10-21" fmla="*/ 2986014 w 3200400"/>
                <a:gd name="connsiteY10-22" fmla="*/ 800100 h 3200400"/>
                <a:gd name="connsiteX11-23" fmla="*/ 2752098 w 3200400"/>
                <a:gd name="connsiteY11-24" fmla="*/ 1291550 h 3200400"/>
                <a:gd name="connsiteX12-25" fmla="*/ 3200400 w 3200400"/>
                <a:gd name="connsiteY12-26" fmla="*/ 1600200 h 3200400"/>
                <a:gd name="connsiteX13-27" fmla="*/ 2752098 w 3200400"/>
                <a:gd name="connsiteY13-28" fmla="*/ 1908850 h 3200400"/>
                <a:gd name="connsiteX14-29" fmla="*/ 2986014 w 3200400"/>
                <a:gd name="connsiteY14-30" fmla="*/ 2400300 h 3200400"/>
                <a:gd name="connsiteX15-31" fmla="*/ 2443448 w 3200400"/>
                <a:gd name="connsiteY15-32" fmla="*/ 2443448 h 3200400"/>
                <a:gd name="connsiteX16-33" fmla="*/ 2400300 w 3200400"/>
                <a:gd name="connsiteY16-34" fmla="*/ 2986014 h 3200400"/>
                <a:gd name="connsiteX17-35" fmla="*/ 1908850 w 3200400"/>
                <a:gd name="connsiteY17-36" fmla="*/ 2752098 h 3200400"/>
                <a:gd name="connsiteX18-37" fmla="*/ 1600200 w 3200400"/>
                <a:gd name="connsiteY18-38" fmla="*/ 3200400 h 3200400"/>
                <a:gd name="connsiteX19-39" fmla="*/ 1291550 w 3200400"/>
                <a:gd name="connsiteY19-40" fmla="*/ 2752098 h 3200400"/>
                <a:gd name="connsiteX20-41" fmla="*/ 800100 w 3200400"/>
                <a:gd name="connsiteY20-42" fmla="*/ 2986014 h 3200400"/>
                <a:gd name="connsiteX21-43" fmla="*/ 756952 w 3200400"/>
                <a:gd name="connsiteY21-44" fmla="*/ 2443448 h 3200400"/>
                <a:gd name="connsiteX22-45" fmla="*/ 214386 w 3200400"/>
                <a:gd name="connsiteY22-46" fmla="*/ 2400300 h 3200400"/>
                <a:gd name="connsiteX23-47" fmla="*/ 448302 w 3200400"/>
                <a:gd name="connsiteY23-48" fmla="*/ 1908850 h 3200400"/>
                <a:gd name="connsiteX24-49" fmla="*/ 0 w 3200400"/>
                <a:gd name="connsiteY24-50" fmla="*/ 1600200 h 3200400"/>
                <a:gd name="connsiteX0-51" fmla="*/ 0 w 3200400"/>
                <a:gd name="connsiteY0-52" fmla="*/ 1600200 h 3200400"/>
                <a:gd name="connsiteX1-53" fmla="*/ 448302 w 3200400"/>
                <a:gd name="connsiteY1-54" fmla="*/ 1291550 h 3200400"/>
                <a:gd name="connsiteX2-55" fmla="*/ 214386 w 3200400"/>
                <a:gd name="connsiteY2-56" fmla="*/ 800100 h 3200400"/>
                <a:gd name="connsiteX3-57" fmla="*/ 756952 w 3200400"/>
                <a:gd name="connsiteY3-58" fmla="*/ 756952 h 3200400"/>
                <a:gd name="connsiteX4-59" fmla="*/ 800100 w 3200400"/>
                <a:gd name="connsiteY4-60" fmla="*/ 214386 h 3200400"/>
                <a:gd name="connsiteX5-61" fmla="*/ 1291550 w 3200400"/>
                <a:gd name="connsiteY5-62" fmla="*/ 448302 h 3200400"/>
                <a:gd name="connsiteX6-63" fmla="*/ 1600200 w 3200400"/>
                <a:gd name="connsiteY6-64" fmla="*/ 0 h 3200400"/>
                <a:gd name="connsiteX7-65" fmla="*/ 1908850 w 3200400"/>
                <a:gd name="connsiteY7-66" fmla="*/ 448302 h 3200400"/>
                <a:gd name="connsiteX8-67" fmla="*/ 2400300 w 3200400"/>
                <a:gd name="connsiteY8-68" fmla="*/ 214386 h 3200400"/>
                <a:gd name="connsiteX9-69" fmla="*/ 2443448 w 3200400"/>
                <a:gd name="connsiteY9-70" fmla="*/ 756952 h 3200400"/>
                <a:gd name="connsiteX10-71" fmla="*/ 2986014 w 3200400"/>
                <a:gd name="connsiteY10-72" fmla="*/ 800100 h 3200400"/>
                <a:gd name="connsiteX11-73" fmla="*/ 2752098 w 3200400"/>
                <a:gd name="connsiteY11-74" fmla="*/ 1291550 h 3200400"/>
                <a:gd name="connsiteX12-75" fmla="*/ 3200400 w 3200400"/>
                <a:gd name="connsiteY12-76" fmla="*/ 1600200 h 3200400"/>
                <a:gd name="connsiteX13-77" fmla="*/ 2752098 w 3200400"/>
                <a:gd name="connsiteY13-78" fmla="*/ 1908850 h 3200400"/>
                <a:gd name="connsiteX14-79" fmla="*/ 2986014 w 3200400"/>
                <a:gd name="connsiteY14-80" fmla="*/ 2400300 h 3200400"/>
                <a:gd name="connsiteX15-81" fmla="*/ 2443448 w 3200400"/>
                <a:gd name="connsiteY15-82" fmla="*/ 2443448 h 3200400"/>
                <a:gd name="connsiteX16-83" fmla="*/ 2400300 w 3200400"/>
                <a:gd name="connsiteY16-84" fmla="*/ 2986014 h 3200400"/>
                <a:gd name="connsiteX17-85" fmla="*/ 1908850 w 3200400"/>
                <a:gd name="connsiteY17-86" fmla="*/ 2752098 h 3200400"/>
                <a:gd name="connsiteX18-87" fmla="*/ 1600200 w 3200400"/>
                <a:gd name="connsiteY18-88" fmla="*/ 3200400 h 3200400"/>
                <a:gd name="connsiteX19-89" fmla="*/ 1291550 w 3200400"/>
                <a:gd name="connsiteY19-90" fmla="*/ 2752098 h 3200400"/>
                <a:gd name="connsiteX20-91" fmla="*/ 800100 w 3200400"/>
                <a:gd name="connsiteY20-92" fmla="*/ 2986014 h 3200400"/>
                <a:gd name="connsiteX21-93" fmla="*/ 756952 w 3200400"/>
                <a:gd name="connsiteY21-94" fmla="*/ 2443448 h 3200400"/>
                <a:gd name="connsiteX22-95" fmla="*/ 214386 w 3200400"/>
                <a:gd name="connsiteY22-96" fmla="*/ 2400300 h 3200400"/>
                <a:gd name="connsiteX23-97" fmla="*/ 448302 w 3200400"/>
                <a:gd name="connsiteY23-98" fmla="*/ 1908850 h 3200400"/>
                <a:gd name="connsiteX24-99" fmla="*/ 0 w 3200400"/>
                <a:gd name="connsiteY24-100" fmla="*/ 1600200 h 3200400"/>
                <a:gd name="connsiteX0-101" fmla="*/ 0 w 3200400"/>
                <a:gd name="connsiteY0-102" fmla="*/ 1600200 h 3200400"/>
                <a:gd name="connsiteX1-103" fmla="*/ 448302 w 3200400"/>
                <a:gd name="connsiteY1-104" fmla="*/ 1291550 h 3200400"/>
                <a:gd name="connsiteX2-105" fmla="*/ 214386 w 3200400"/>
                <a:gd name="connsiteY2-106" fmla="*/ 800100 h 3200400"/>
                <a:gd name="connsiteX3-107" fmla="*/ 756952 w 3200400"/>
                <a:gd name="connsiteY3-108" fmla="*/ 756952 h 3200400"/>
                <a:gd name="connsiteX4-109" fmla="*/ 800100 w 3200400"/>
                <a:gd name="connsiteY4-110" fmla="*/ 214386 h 3200400"/>
                <a:gd name="connsiteX5-111" fmla="*/ 1291550 w 3200400"/>
                <a:gd name="connsiteY5-112" fmla="*/ 448302 h 3200400"/>
                <a:gd name="connsiteX6-113" fmla="*/ 1600200 w 3200400"/>
                <a:gd name="connsiteY6-114" fmla="*/ 0 h 3200400"/>
                <a:gd name="connsiteX7-115" fmla="*/ 1908850 w 3200400"/>
                <a:gd name="connsiteY7-116" fmla="*/ 448302 h 3200400"/>
                <a:gd name="connsiteX8-117" fmla="*/ 2400300 w 3200400"/>
                <a:gd name="connsiteY8-118" fmla="*/ 214386 h 3200400"/>
                <a:gd name="connsiteX9-119" fmla="*/ 2443448 w 3200400"/>
                <a:gd name="connsiteY9-120" fmla="*/ 756952 h 3200400"/>
                <a:gd name="connsiteX10-121" fmla="*/ 2986014 w 3200400"/>
                <a:gd name="connsiteY10-122" fmla="*/ 800100 h 3200400"/>
                <a:gd name="connsiteX11-123" fmla="*/ 2752098 w 3200400"/>
                <a:gd name="connsiteY11-124" fmla="*/ 1291550 h 3200400"/>
                <a:gd name="connsiteX12-125" fmla="*/ 3200400 w 3200400"/>
                <a:gd name="connsiteY12-126" fmla="*/ 1600200 h 3200400"/>
                <a:gd name="connsiteX13-127" fmla="*/ 2752098 w 3200400"/>
                <a:gd name="connsiteY13-128" fmla="*/ 1908850 h 3200400"/>
                <a:gd name="connsiteX14-129" fmla="*/ 2986014 w 3200400"/>
                <a:gd name="connsiteY14-130" fmla="*/ 2400300 h 3200400"/>
                <a:gd name="connsiteX15-131" fmla="*/ 2443448 w 3200400"/>
                <a:gd name="connsiteY15-132" fmla="*/ 2443448 h 3200400"/>
                <a:gd name="connsiteX16-133" fmla="*/ 2400300 w 3200400"/>
                <a:gd name="connsiteY16-134" fmla="*/ 2986014 h 3200400"/>
                <a:gd name="connsiteX17-135" fmla="*/ 1908850 w 3200400"/>
                <a:gd name="connsiteY17-136" fmla="*/ 2752098 h 3200400"/>
                <a:gd name="connsiteX18-137" fmla="*/ 1600200 w 3200400"/>
                <a:gd name="connsiteY18-138" fmla="*/ 3200400 h 3200400"/>
                <a:gd name="connsiteX19-139" fmla="*/ 1291550 w 3200400"/>
                <a:gd name="connsiteY19-140" fmla="*/ 2752098 h 3200400"/>
                <a:gd name="connsiteX20-141" fmla="*/ 800100 w 3200400"/>
                <a:gd name="connsiteY20-142" fmla="*/ 2986014 h 3200400"/>
                <a:gd name="connsiteX21-143" fmla="*/ 756952 w 3200400"/>
                <a:gd name="connsiteY21-144" fmla="*/ 2443448 h 3200400"/>
                <a:gd name="connsiteX22-145" fmla="*/ 214386 w 3200400"/>
                <a:gd name="connsiteY22-146" fmla="*/ 2400300 h 3200400"/>
                <a:gd name="connsiteX23-147" fmla="*/ 448302 w 3200400"/>
                <a:gd name="connsiteY23-148" fmla="*/ 1908850 h 3200400"/>
                <a:gd name="connsiteX24-149" fmla="*/ 0 w 3200400"/>
                <a:gd name="connsiteY24-150" fmla="*/ 1600200 h 3200400"/>
                <a:gd name="connsiteX0-151" fmla="*/ 0 w 3200400"/>
                <a:gd name="connsiteY0-152" fmla="*/ 1600200 h 3200400"/>
                <a:gd name="connsiteX1-153" fmla="*/ 448302 w 3200400"/>
                <a:gd name="connsiteY1-154" fmla="*/ 1291550 h 3200400"/>
                <a:gd name="connsiteX2-155" fmla="*/ 214386 w 3200400"/>
                <a:gd name="connsiteY2-156" fmla="*/ 800100 h 3200400"/>
                <a:gd name="connsiteX3-157" fmla="*/ 756952 w 3200400"/>
                <a:gd name="connsiteY3-158" fmla="*/ 756952 h 3200400"/>
                <a:gd name="connsiteX4-159" fmla="*/ 800100 w 3200400"/>
                <a:gd name="connsiteY4-160" fmla="*/ 214386 h 3200400"/>
                <a:gd name="connsiteX5-161" fmla="*/ 1291550 w 3200400"/>
                <a:gd name="connsiteY5-162" fmla="*/ 448302 h 3200400"/>
                <a:gd name="connsiteX6-163" fmla="*/ 1600200 w 3200400"/>
                <a:gd name="connsiteY6-164" fmla="*/ 0 h 3200400"/>
                <a:gd name="connsiteX7-165" fmla="*/ 1908850 w 3200400"/>
                <a:gd name="connsiteY7-166" fmla="*/ 448302 h 3200400"/>
                <a:gd name="connsiteX8-167" fmla="*/ 2400300 w 3200400"/>
                <a:gd name="connsiteY8-168" fmla="*/ 214386 h 3200400"/>
                <a:gd name="connsiteX9-169" fmla="*/ 2443448 w 3200400"/>
                <a:gd name="connsiteY9-170" fmla="*/ 756952 h 3200400"/>
                <a:gd name="connsiteX10-171" fmla="*/ 2986014 w 3200400"/>
                <a:gd name="connsiteY10-172" fmla="*/ 800100 h 3200400"/>
                <a:gd name="connsiteX11-173" fmla="*/ 2752098 w 3200400"/>
                <a:gd name="connsiteY11-174" fmla="*/ 1291550 h 3200400"/>
                <a:gd name="connsiteX12-175" fmla="*/ 3200400 w 3200400"/>
                <a:gd name="connsiteY12-176" fmla="*/ 1600200 h 3200400"/>
                <a:gd name="connsiteX13-177" fmla="*/ 2752098 w 3200400"/>
                <a:gd name="connsiteY13-178" fmla="*/ 1908850 h 3200400"/>
                <a:gd name="connsiteX14-179" fmla="*/ 2986014 w 3200400"/>
                <a:gd name="connsiteY14-180" fmla="*/ 2400300 h 3200400"/>
                <a:gd name="connsiteX15-181" fmla="*/ 2443448 w 3200400"/>
                <a:gd name="connsiteY15-182" fmla="*/ 2443448 h 3200400"/>
                <a:gd name="connsiteX16-183" fmla="*/ 2400300 w 3200400"/>
                <a:gd name="connsiteY16-184" fmla="*/ 2986014 h 3200400"/>
                <a:gd name="connsiteX17-185" fmla="*/ 1908850 w 3200400"/>
                <a:gd name="connsiteY17-186" fmla="*/ 2752098 h 3200400"/>
                <a:gd name="connsiteX18-187" fmla="*/ 1600200 w 3200400"/>
                <a:gd name="connsiteY18-188" fmla="*/ 3200400 h 3200400"/>
                <a:gd name="connsiteX19-189" fmla="*/ 1291550 w 3200400"/>
                <a:gd name="connsiteY19-190" fmla="*/ 2752098 h 3200400"/>
                <a:gd name="connsiteX20-191" fmla="*/ 800100 w 3200400"/>
                <a:gd name="connsiteY20-192" fmla="*/ 2986014 h 3200400"/>
                <a:gd name="connsiteX21-193" fmla="*/ 756952 w 3200400"/>
                <a:gd name="connsiteY21-194" fmla="*/ 2443448 h 3200400"/>
                <a:gd name="connsiteX22-195" fmla="*/ 214386 w 3200400"/>
                <a:gd name="connsiteY22-196" fmla="*/ 2400300 h 3200400"/>
                <a:gd name="connsiteX23-197" fmla="*/ 448302 w 3200400"/>
                <a:gd name="connsiteY23-198" fmla="*/ 1908850 h 3200400"/>
                <a:gd name="connsiteX24-199" fmla="*/ 0 w 3200400"/>
                <a:gd name="connsiteY24-200" fmla="*/ 1600200 h 3200400"/>
                <a:gd name="connsiteX0-201" fmla="*/ 0 w 3200400"/>
                <a:gd name="connsiteY0-202" fmla="*/ 1600200 h 3200400"/>
                <a:gd name="connsiteX1-203" fmla="*/ 448302 w 3200400"/>
                <a:gd name="connsiteY1-204" fmla="*/ 1291550 h 3200400"/>
                <a:gd name="connsiteX2-205" fmla="*/ 214386 w 3200400"/>
                <a:gd name="connsiteY2-206" fmla="*/ 800100 h 3200400"/>
                <a:gd name="connsiteX3-207" fmla="*/ 756952 w 3200400"/>
                <a:gd name="connsiteY3-208" fmla="*/ 756952 h 3200400"/>
                <a:gd name="connsiteX4-209" fmla="*/ 800100 w 3200400"/>
                <a:gd name="connsiteY4-210" fmla="*/ 214386 h 3200400"/>
                <a:gd name="connsiteX5-211" fmla="*/ 1291550 w 3200400"/>
                <a:gd name="connsiteY5-212" fmla="*/ 448302 h 3200400"/>
                <a:gd name="connsiteX6-213" fmla="*/ 1600200 w 3200400"/>
                <a:gd name="connsiteY6-214" fmla="*/ 0 h 3200400"/>
                <a:gd name="connsiteX7-215" fmla="*/ 1908850 w 3200400"/>
                <a:gd name="connsiteY7-216" fmla="*/ 448302 h 3200400"/>
                <a:gd name="connsiteX8-217" fmla="*/ 2400300 w 3200400"/>
                <a:gd name="connsiteY8-218" fmla="*/ 214386 h 3200400"/>
                <a:gd name="connsiteX9-219" fmla="*/ 2443448 w 3200400"/>
                <a:gd name="connsiteY9-220" fmla="*/ 756952 h 3200400"/>
                <a:gd name="connsiteX10-221" fmla="*/ 2986014 w 3200400"/>
                <a:gd name="connsiteY10-222" fmla="*/ 800100 h 3200400"/>
                <a:gd name="connsiteX11-223" fmla="*/ 2752098 w 3200400"/>
                <a:gd name="connsiteY11-224" fmla="*/ 1291550 h 3200400"/>
                <a:gd name="connsiteX12-225" fmla="*/ 3200400 w 3200400"/>
                <a:gd name="connsiteY12-226" fmla="*/ 1600200 h 3200400"/>
                <a:gd name="connsiteX13-227" fmla="*/ 2752098 w 3200400"/>
                <a:gd name="connsiteY13-228" fmla="*/ 1908850 h 3200400"/>
                <a:gd name="connsiteX14-229" fmla="*/ 2986014 w 3200400"/>
                <a:gd name="connsiteY14-230" fmla="*/ 2400300 h 3200400"/>
                <a:gd name="connsiteX15-231" fmla="*/ 2443448 w 3200400"/>
                <a:gd name="connsiteY15-232" fmla="*/ 2443448 h 3200400"/>
                <a:gd name="connsiteX16-233" fmla="*/ 2400300 w 3200400"/>
                <a:gd name="connsiteY16-234" fmla="*/ 2986014 h 3200400"/>
                <a:gd name="connsiteX17-235" fmla="*/ 1908850 w 3200400"/>
                <a:gd name="connsiteY17-236" fmla="*/ 2752098 h 3200400"/>
                <a:gd name="connsiteX18-237" fmla="*/ 1600200 w 3200400"/>
                <a:gd name="connsiteY18-238" fmla="*/ 3200400 h 3200400"/>
                <a:gd name="connsiteX19-239" fmla="*/ 1291550 w 3200400"/>
                <a:gd name="connsiteY19-240" fmla="*/ 2752098 h 3200400"/>
                <a:gd name="connsiteX20-241" fmla="*/ 800100 w 3200400"/>
                <a:gd name="connsiteY20-242" fmla="*/ 2986014 h 3200400"/>
                <a:gd name="connsiteX21-243" fmla="*/ 756952 w 3200400"/>
                <a:gd name="connsiteY21-244" fmla="*/ 2443448 h 3200400"/>
                <a:gd name="connsiteX22-245" fmla="*/ 214386 w 3200400"/>
                <a:gd name="connsiteY22-246" fmla="*/ 2400300 h 3200400"/>
                <a:gd name="connsiteX23-247" fmla="*/ 448302 w 3200400"/>
                <a:gd name="connsiteY23-248" fmla="*/ 1908850 h 3200400"/>
                <a:gd name="connsiteX24-249" fmla="*/ 0 w 3200400"/>
                <a:gd name="connsiteY24-250" fmla="*/ 1600200 h 3200400"/>
                <a:gd name="connsiteX0-251" fmla="*/ 0 w 3200400"/>
                <a:gd name="connsiteY0-252" fmla="*/ 1600200 h 3200400"/>
                <a:gd name="connsiteX1-253" fmla="*/ 448302 w 3200400"/>
                <a:gd name="connsiteY1-254" fmla="*/ 1291550 h 3200400"/>
                <a:gd name="connsiteX2-255" fmla="*/ 214386 w 3200400"/>
                <a:gd name="connsiteY2-256" fmla="*/ 800100 h 3200400"/>
                <a:gd name="connsiteX3-257" fmla="*/ 756952 w 3200400"/>
                <a:gd name="connsiteY3-258" fmla="*/ 756952 h 3200400"/>
                <a:gd name="connsiteX4-259" fmla="*/ 800100 w 3200400"/>
                <a:gd name="connsiteY4-260" fmla="*/ 214386 h 3200400"/>
                <a:gd name="connsiteX5-261" fmla="*/ 1291550 w 3200400"/>
                <a:gd name="connsiteY5-262" fmla="*/ 448302 h 3200400"/>
                <a:gd name="connsiteX6-263" fmla="*/ 1600200 w 3200400"/>
                <a:gd name="connsiteY6-264" fmla="*/ 0 h 3200400"/>
                <a:gd name="connsiteX7-265" fmla="*/ 1908850 w 3200400"/>
                <a:gd name="connsiteY7-266" fmla="*/ 448302 h 3200400"/>
                <a:gd name="connsiteX8-267" fmla="*/ 2400300 w 3200400"/>
                <a:gd name="connsiteY8-268" fmla="*/ 214386 h 3200400"/>
                <a:gd name="connsiteX9-269" fmla="*/ 2443448 w 3200400"/>
                <a:gd name="connsiteY9-270" fmla="*/ 756952 h 3200400"/>
                <a:gd name="connsiteX10-271" fmla="*/ 2986014 w 3200400"/>
                <a:gd name="connsiteY10-272" fmla="*/ 800100 h 3200400"/>
                <a:gd name="connsiteX11-273" fmla="*/ 2752098 w 3200400"/>
                <a:gd name="connsiteY11-274" fmla="*/ 1291550 h 3200400"/>
                <a:gd name="connsiteX12-275" fmla="*/ 3200400 w 3200400"/>
                <a:gd name="connsiteY12-276" fmla="*/ 1600200 h 3200400"/>
                <a:gd name="connsiteX13-277" fmla="*/ 2752098 w 3200400"/>
                <a:gd name="connsiteY13-278" fmla="*/ 1908850 h 3200400"/>
                <a:gd name="connsiteX14-279" fmla="*/ 2986014 w 3200400"/>
                <a:gd name="connsiteY14-280" fmla="*/ 2400300 h 3200400"/>
                <a:gd name="connsiteX15-281" fmla="*/ 2443448 w 3200400"/>
                <a:gd name="connsiteY15-282" fmla="*/ 2443448 h 3200400"/>
                <a:gd name="connsiteX16-283" fmla="*/ 2400300 w 3200400"/>
                <a:gd name="connsiteY16-284" fmla="*/ 2986014 h 3200400"/>
                <a:gd name="connsiteX17-285" fmla="*/ 1908850 w 3200400"/>
                <a:gd name="connsiteY17-286" fmla="*/ 2752098 h 3200400"/>
                <a:gd name="connsiteX18-287" fmla="*/ 1600200 w 3200400"/>
                <a:gd name="connsiteY18-288" fmla="*/ 3200400 h 3200400"/>
                <a:gd name="connsiteX19-289" fmla="*/ 1291550 w 3200400"/>
                <a:gd name="connsiteY19-290" fmla="*/ 2752098 h 3200400"/>
                <a:gd name="connsiteX20-291" fmla="*/ 800100 w 3200400"/>
                <a:gd name="connsiteY20-292" fmla="*/ 2986014 h 3200400"/>
                <a:gd name="connsiteX21-293" fmla="*/ 756952 w 3200400"/>
                <a:gd name="connsiteY21-294" fmla="*/ 2443448 h 3200400"/>
                <a:gd name="connsiteX22-295" fmla="*/ 214386 w 3200400"/>
                <a:gd name="connsiteY22-296" fmla="*/ 2400300 h 3200400"/>
                <a:gd name="connsiteX23-297" fmla="*/ 448302 w 3200400"/>
                <a:gd name="connsiteY23-298" fmla="*/ 1908850 h 3200400"/>
                <a:gd name="connsiteX24-299" fmla="*/ 0 w 3200400"/>
                <a:gd name="connsiteY24-300" fmla="*/ 1600200 h 3200400"/>
                <a:gd name="connsiteX0-301" fmla="*/ 0 w 3200400"/>
                <a:gd name="connsiteY0-302" fmla="*/ 1600200 h 3200400"/>
                <a:gd name="connsiteX1-303" fmla="*/ 448302 w 3200400"/>
                <a:gd name="connsiteY1-304" fmla="*/ 1291550 h 3200400"/>
                <a:gd name="connsiteX2-305" fmla="*/ 214386 w 3200400"/>
                <a:gd name="connsiteY2-306" fmla="*/ 800100 h 3200400"/>
                <a:gd name="connsiteX3-307" fmla="*/ 756952 w 3200400"/>
                <a:gd name="connsiteY3-308" fmla="*/ 756952 h 3200400"/>
                <a:gd name="connsiteX4-309" fmla="*/ 800100 w 3200400"/>
                <a:gd name="connsiteY4-310" fmla="*/ 214386 h 3200400"/>
                <a:gd name="connsiteX5-311" fmla="*/ 1291550 w 3200400"/>
                <a:gd name="connsiteY5-312" fmla="*/ 448302 h 3200400"/>
                <a:gd name="connsiteX6-313" fmla="*/ 1600200 w 3200400"/>
                <a:gd name="connsiteY6-314" fmla="*/ 0 h 3200400"/>
                <a:gd name="connsiteX7-315" fmla="*/ 1908850 w 3200400"/>
                <a:gd name="connsiteY7-316" fmla="*/ 448302 h 3200400"/>
                <a:gd name="connsiteX8-317" fmla="*/ 2400300 w 3200400"/>
                <a:gd name="connsiteY8-318" fmla="*/ 214386 h 3200400"/>
                <a:gd name="connsiteX9-319" fmla="*/ 2443448 w 3200400"/>
                <a:gd name="connsiteY9-320" fmla="*/ 756952 h 3200400"/>
                <a:gd name="connsiteX10-321" fmla="*/ 2986014 w 3200400"/>
                <a:gd name="connsiteY10-322" fmla="*/ 800100 h 3200400"/>
                <a:gd name="connsiteX11-323" fmla="*/ 2752098 w 3200400"/>
                <a:gd name="connsiteY11-324" fmla="*/ 1291550 h 3200400"/>
                <a:gd name="connsiteX12-325" fmla="*/ 3200400 w 3200400"/>
                <a:gd name="connsiteY12-326" fmla="*/ 1600200 h 3200400"/>
                <a:gd name="connsiteX13-327" fmla="*/ 2752098 w 3200400"/>
                <a:gd name="connsiteY13-328" fmla="*/ 1908850 h 3200400"/>
                <a:gd name="connsiteX14-329" fmla="*/ 2986014 w 3200400"/>
                <a:gd name="connsiteY14-330" fmla="*/ 2400300 h 3200400"/>
                <a:gd name="connsiteX15-331" fmla="*/ 2443448 w 3200400"/>
                <a:gd name="connsiteY15-332" fmla="*/ 2443448 h 3200400"/>
                <a:gd name="connsiteX16-333" fmla="*/ 2400300 w 3200400"/>
                <a:gd name="connsiteY16-334" fmla="*/ 2986014 h 3200400"/>
                <a:gd name="connsiteX17-335" fmla="*/ 1908850 w 3200400"/>
                <a:gd name="connsiteY17-336" fmla="*/ 2752098 h 3200400"/>
                <a:gd name="connsiteX18-337" fmla="*/ 1600200 w 3200400"/>
                <a:gd name="connsiteY18-338" fmla="*/ 3200400 h 3200400"/>
                <a:gd name="connsiteX19-339" fmla="*/ 1291550 w 3200400"/>
                <a:gd name="connsiteY19-340" fmla="*/ 2752098 h 3200400"/>
                <a:gd name="connsiteX20-341" fmla="*/ 800100 w 3200400"/>
                <a:gd name="connsiteY20-342" fmla="*/ 2986014 h 3200400"/>
                <a:gd name="connsiteX21-343" fmla="*/ 756952 w 3200400"/>
                <a:gd name="connsiteY21-344" fmla="*/ 2443448 h 3200400"/>
                <a:gd name="connsiteX22-345" fmla="*/ 214386 w 3200400"/>
                <a:gd name="connsiteY22-346" fmla="*/ 2400300 h 3200400"/>
                <a:gd name="connsiteX23-347" fmla="*/ 448302 w 3200400"/>
                <a:gd name="connsiteY23-348" fmla="*/ 1908850 h 3200400"/>
                <a:gd name="connsiteX24-349" fmla="*/ 0 w 3200400"/>
                <a:gd name="connsiteY24-350" fmla="*/ 1600200 h 3200400"/>
                <a:gd name="connsiteX0-351" fmla="*/ 0 w 3200400"/>
                <a:gd name="connsiteY0-352" fmla="*/ 1600200 h 3200400"/>
                <a:gd name="connsiteX1-353" fmla="*/ 448302 w 3200400"/>
                <a:gd name="connsiteY1-354" fmla="*/ 1291550 h 3200400"/>
                <a:gd name="connsiteX2-355" fmla="*/ 214386 w 3200400"/>
                <a:gd name="connsiteY2-356" fmla="*/ 800100 h 3200400"/>
                <a:gd name="connsiteX3-357" fmla="*/ 756952 w 3200400"/>
                <a:gd name="connsiteY3-358" fmla="*/ 756952 h 3200400"/>
                <a:gd name="connsiteX4-359" fmla="*/ 800100 w 3200400"/>
                <a:gd name="connsiteY4-360" fmla="*/ 214386 h 3200400"/>
                <a:gd name="connsiteX5-361" fmla="*/ 1291550 w 3200400"/>
                <a:gd name="connsiteY5-362" fmla="*/ 448302 h 3200400"/>
                <a:gd name="connsiteX6-363" fmla="*/ 1600200 w 3200400"/>
                <a:gd name="connsiteY6-364" fmla="*/ 0 h 3200400"/>
                <a:gd name="connsiteX7-365" fmla="*/ 1908850 w 3200400"/>
                <a:gd name="connsiteY7-366" fmla="*/ 448302 h 3200400"/>
                <a:gd name="connsiteX8-367" fmla="*/ 2400300 w 3200400"/>
                <a:gd name="connsiteY8-368" fmla="*/ 214386 h 3200400"/>
                <a:gd name="connsiteX9-369" fmla="*/ 2443448 w 3200400"/>
                <a:gd name="connsiteY9-370" fmla="*/ 756952 h 3200400"/>
                <a:gd name="connsiteX10-371" fmla="*/ 2986014 w 3200400"/>
                <a:gd name="connsiteY10-372" fmla="*/ 800100 h 3200400"/>
                <a:gd name="connsiteX11-373" fmla="*/ 2752098 w 3200400"/>
                <a:gd name="connsiteY11-374" fmla="*/ 1291550 h 3200400"/>
                <a:gd name="connsiteX12-375" fmla="*/ 3200400 w 3200400"/>
                <a:gd name="connsiteY12-376" fmla="*/ 1600200 h 3200400"/>
                <a:gd name="connsiteX13-377" fmla="*/ 2752098 w 3200400"/>
                <a:gd name="connsiteY13-378" fmla="*/ 1908850 h 3200400"/>
                <a:gd name="connsiteX14-379" fmla="*/ 2986014 w 3200400"/>
                <a:gd name="connsiteY14-380" fmla="*/ 2400300 h 3200400"/>
                <a:gd name="connsiteX15-381" fmla="*/ 2443448 w 3200400"/>
                <a:gd name="connsiteY15-382" fmla="*/ 2443448 h 3200400"/>
                <a:gd name="connsiteX16-383" fmla="*/ 2400300 w 3200400"/>
                <a:gd name="connsiteY16-384" fmla="*/ 2986014 h 3200400"/>
                <a:gd name="connsiteX17-385" fmla="*/ 1908850 w 3200400"/>
                <a:gd name="connsiteY17-386" fmla="*/ 2752098 h 3200400"/>
                <a:gd name="connsiteX18-387" fmla="*/ 1600200 w 3200400"/>
                <a:gd name="connsiteY18-388" fmla="*/ 3200400 h 3200400"/>
                <a:gd name="connsiteX19-389" fmla="*/ 1291550 w 3200400"/>
                <a:gd name="connsiteY19-390" fmla="*/ 2752098 h 3200400"/>
                <a:gd name="connsiteX20-391" fmla="*/ 800100 w 3200400"/>
                <a:gd name="connsiteY20-392" fmla="*/ 2986014 h 3200400"/>
                <a:gd name="connsiteX21-393" fmla="*/ 756952 w 3200400"/>
                <a:gd name="connsiteY21-394" fmla="*/ 2443448 h 3200400"/>
                <a:gd name="connsiteX22-395" fmla="*/ 214386 w 3200400"/>
                <a:gd name="connsiteY22-396" fmla="*/ 2400300 h 3200400"/>
                <a:gd name="connsiteX23-397" fmla="*/ 448302 w 3200400"/>
                <a:gd name="connsiteY23-398" fmla="*/ 1908850 h 3200400"/>
                <a:gd name="connsiteX24-399" fmla="*/ 0 w 3200400"/>
                <a:gd name="connsiteY24-400" fmla="*/ 1600200 h 3200400"/>
                <a:gd name="connsiteX0-401" fmla="*/ 0 w 3200400"/>
                <a:gd name="connsiteY0-402" fmla="*/ 1600200 h 3200400"/>
                <a:gd name="connsiteX1-403" fmla="*/ 448302 w 3200400"/>
                <a:gd name="connsiteY1-404" fmla="*/ 1291550 h 3200400"/>
                <a:gd name="connsiteX2-405" fmla="*/ 214386 w 3200400"/>
                <a:gd name="connsiteY2-406" fmla="*/ 800100 h 3200400"/>
                <a:gd name="connsiteX3-407" fmla="*/ 756952 w 3200400"/>
                <a:gd name="connsiteY3-408" fmla="*/ 756952 h 3200400"/>
                <a:gd name="connsiteX4-409" fmla="*/ 800100 w 3200400"/>
                <a:gd name="connsiteY4-410" fmla="*/ 214386 h 3200400"/>
                <a:gd name="connsiteX5-411" fmla="*/ 1291550 w 3200400"/>
                <a:gd name="connsiteY5-412" fmla="*/ 448302 h 3200400"/>
                <a:gd name="connsiteX6-413" fmla="*/ 1600200 w 3200400"/>
                <a:gd name="connsiteY6-414" fmla="*/ 0 h 3200400"/>
                <a:gd name="connsiteX7-415" fmla="*/ 1908850 w 3200400"/>
                <a:gd name="connsiteY7-416" fmla="*/ 448302 h 3200400"/>
                <a:gd name="connsiteX8-417" fmla="*/ 2400300 w 3200400"/>
                <a:gd name="connsiteY8-418" fmla="*/ 214386 h 3200400"/>
                <a:gd name="connsiteX9-419" fmla="*/ 2443448 w 3200400"/>
                <a:gd name="connsiteY9-420" fmla="*/ 756952 h 3200400"/>
                <a:gd name="connsiteX10-421" fmla="*/ 2986014 w 3200400"/>
                <a:gd name="connsiteY10-422" fmla="*/ 800100 h 3200400"/>
                <a:gd name="connsiteX11-423" fmla="*/ 2752098 w 3200400"/>
                <a:gd name="connsiteY11-424" fmla="*/ 1291550 h 3200400"/>
                <a:gd name="connsiteX12-425" fmla="*/ 3200400 w 3200400"/>
                <a:gd name="connsiteY12-426" fmla="*/ 1600200 h 3200400"/>
                <a:gd name="connsiteX13-427" fmla="*/ 2752098 w 3200400"/>
                <a:gd name="connsiteY13-428" fmla="*/ 1908850 h 3200400"/>
                <a:gd name="connsiteX14-429" fmla="*/ 2986014 w 3200400"/>
                <a:gd name="connsiteY14-430" fmla="*/ 2400300 h 3200400"/>
                <a:gd name="connsiteX15-431" fmla="*/ 2443448 w 3200400"/>
                <a:gd name="connsiteY15-432" fmla="*/ 2443448 h 3200400"/>
                <a:gd name="connsiteX16-433" fmla="*/ 2400300 w 3200400"/>
                <a:gd name="connsiteY16-434" fmla="*/ 2986014 h 3200400"/>
                <a:gd name="connsiteX17-435" fmla="*/ 1908850 w 3200400"/>
                <a:gd name="connsiteY17-436" fmla="*/ 2752098 h 3200400"/>
                <a:gd name="connsiteX18-437" fmla="*/ 1600200 w 3200400"/>
                <a:gd name="connsiteY18-438" fmla="*/ 3200400 h 3200400"/>
                <a:gd name="connsiteX19-439" fmla="*/ 1291550 w 3200400"/>
                <a:gd name="connsiteY19-440" fmla="*/ 2752098 h 3200400"/>
                <a:gd name="connsiteX20-441" fmla="*/ 800100 w 3200400"/>
                <a:gd name="connsiteY20-442" fmla="*/ 2986014 h 3200400"/>
                <a:gd name="connsiteX21-443" fmla="*/ 756952 w 3200400"/>
                <a:gd name="connsiteY21-444" fmla="*/ 2443448 h 3200400"/>
                <a:gd name="connsiteX22-445" fmla="*/ 214386 w 3200400"/>
                <a:gd name="connsiteY22-446" fmla="*/ 2400300 h 3200400"/>
                <a:gd name="connsiteX23-447" fmla="*/ 448302 w 3200400"/>
                <a:gd name="connsiteY23-448" fmla="*/ 1908850 h 3200400"/>
                <a:gd name="connsiteX24-449" fmla="*/ 0 w 3200400"/>
                <a:gd name="connsiteY24-450" fmla="*/ 1600200 h 3200400"/>
                <a:gd name="connsiteX0-451" fmla="*/ 0 w 3200400"/>
                <a:gd name="connsiteY0-452" fmla="*/ 1600200 h 3200400"/>
                <a:gd name="connsiteX1-453" fmla="*/ 448302 w 3200400"/>
                <a:gd name="connsiteY1-454" fmla="*/ 1291550 h 3200400"/>
                <a:gd name="connsiteX2-455" fmla="*/ 214386 w 3200400"/>
                <a:gd name="connsiteY2-456" fmla="*/ 800100 h 3200400"/>
                <a:gd name="connsiteX3-457" fmla="*/ 756952 w 3200400"/>
                <a:gd name="connsiteY3-458" fmla="*/ 756952 h 3200400"/>
                <a:gd name="connsiteX4-459" fmla="*/ 800100 w 3200400"/>
                <a:gd name="connsiteY4-460" fmla="*/ 214386 h 3200400"/>
                <a:gd name="connsiteX5-461" fmla="*/ 1291550 w 3200400"/>
                <a:gd name="connsiteY5-462" fmla="*/ 448302 h 3200400"/>
                <a:gd name="connsiteX6-463" fmla="*/ 1600200 w 3200400"/>
                <a:gd name="connsiteY6-464" fmla="*/ 0 h 3200400"/>
                <a:gd name="connsiteX7-465" fmla="*/ 1908850 w 3200400"/>
                <a:gd name="connsiteY7-466" fmla="*/ 448302 h 3200400"/>
                <a:gd name="connsiteX8-467" fmla="*/ 2400300 w 3200400"/>
                <a:gd name="connsiteY8-468" fmla="*/ 214386 h 3200400"/>
                <a:gd name="connsiteX9-469" fmla="*/ 2443448 w 3200400"/>
                <a:gd name="connsiteY9-470" fmla="*/ 756952 h 3200400"/>
                <a:gd name="connsiteX10-471" fmla="*/ 2986014 w 3200400"/>
                <a:gd name="connsiteY10-472" fmla="*/ 800100 h 3200400"/>
                <a:gd name="connsiteX11-473" fmla="*/ 2752098 w 3200400"/>
                <a:gd name="connsiteY11-474" fmla="*/ 1291550 h 3200400"/>
                <a:gd name="connsiteX12-475" fmla="*/ 3200400 w 3200400"/>
                <a:gd name="connsiteY12-476" fmla="*/ 1600200 h 3200400"/>
                <a:gd name="connsiteX13-477" fmla="*/ 2752098 w 3200400"/>
                <a:gd name="connsiteY13-478" fmla="*/ 1908850 h 3200400"/>
                <a:gd name="connsiteX14-479" fmla="*/ 2986014 w 3200400"/>
                <a:gd name="connsiteY14-480" fmla="*/ 2400300 h 3200400"/>
                <a:gd name="connsiteX15-481" fmla="*/ 2443448 w 3200400"/>
                <a:gd name="connsiteY15-482" fmla="*/ 2443448 h 3200400"/>
                <a:gd name="connsiteX16-483" fmla="*/ 2400300 w 3200400"/>
                <a:gd name="connsiteY16-484" fmla="*/ 2986014 h 3200400"/>
                <a:gd name="connsiteX17-485" fmla="*/ 1908850 w 3200400"/>
                <a:gd name="connsiteY17-486" fmla="*/ 2752098 h 3200400"/>
                <a:gd name="connsiteX18-487" fmla="*/ 1600200 w 3200400"/>
                <a:gd name="connsiteY18-488" fmla="*/ 3200400 h 3200400"/>
                <a:gd name="connsiteX19-489" fmla="*/ 1291550 w 3200400"/>
                <a:gd name="connsiteY19-490" fmla="*/ 2752098 h 3200400"/>
                <a:gd name="connsiteX20-491" fmla="*/ 800100 w 3200400"/>
                <a:gd name="connsiteY20-492" fmla="*/ 2986014 h 3200400"/>
                <a:gd name="connsiteX21-493" fmla="*/ 756952 w 3200400"/>
                <a:gd name="connsiteY21-494" fmla="*/ 2443448 h 3200400"/>
                <a:gd name="connsiteX22-495" fmla="*/ 214386 w 3200400"/>
                <a:gd name="connsiteY22-496" fmla="*/ 2400300 h 3200400"/>
                <a:gd name="connsiteX23-497" fmla="*/ 448302 w 3200400"/>
                <a:gd name="connsiteY23-498" fmla="*/ 1908850 h 3200400"/>
                <a:gd name="connsiteX24-499" fmla="*/ 0 w 3200400"/>
                <a:gd name="connsiteY24-500" fmla="*/ 1600200 h 3200400"/>
                <a:gd name="connsiteX0-501" fmla="*/ 0 w 3200400"/>
                <a:gd name="connsiteY0-502" fmla="*/ 1600200 h 3200400"/>
                <a:gd name="connsiteX1-503" fmla="*/ 448302 w 3200400"/>
                <a:gd name="connsiteY1-504" fmla="*/ 1291550 h 3200400"/>
                <a:gd name="connsiteX2-505" fmla="*/ 214386 w 3200400"/>
                <a:gd name="connsiteY2-506" fmla="*/ 800100 h 3200400"/>
                <a:gd name="connsiteX3-507" fmla="*/ 756952 w 3200400"/>
                <a:gd name="connsiteY3-508" fmla="*/ 756952 h 3200400"/>
                <a:gd name="connsiteX4-509" fmla="*/ 800100 w 3200400"/>
                <a:gd name="connsiteY4-510" fmla="*/ 214386 h 3200400"/>
                <a:gd name="connsiteX5-511" fmla="*/ 1291550 w 3200400"/>
                <a:gd name="connsiteY5-512" fmla="*/ 448302 h 3200400"/>
                <a:gd name="connsiteX6-513" fmla="*/ 1600200 w 3200400"/>
                <a:gd name="connsiteY6-514" fmla="*/ 0 h 3200400"/>
                <a:gd name="connsiteX7-515" fmla="*/ 1908850 w 3200400"/>
                <a:gd name="connsiteY7-516" fmla="*/ 448302 h 3200400"/>
                <a:gd name="connsiteX8-517" fmla="*/ 2400300 w 3200400"/>
                <a:gd name="connsiteY8-518" fmla="*/ 214386 h 3200400"/>
                <a:gd name="connsiteX9-519" fmla="*/ 2443448 w 3200400"/>
                <a:gd name="connsiteY9-520" fmla="*/ 756952 h 3200400"/>
                <a:gd name="connsiteX10-521" fmla="*/ 2986014 w 3200400"/>
                <a:gd name="connsiteY10-522" fmla="*/ 800100 h 3200400"/>
                <a:gd name="connsiteX11-523" fmla="*/ 2752098 w 3200400"/>
                <a:gd name="connsiteY11-524" fmla="*/ 1291550 h 3200400"/>
                <a:gd name="connsiteX12-525" fmla="*/ 3200400 w 3200400"/>
                <a:gd name="connsiteY12-526" fmla="*/ 1600200 h 3200400"/>
                <a:gd name="connsiteX13-527" fmla="*/ 2752098 w 3200400"/>
                <a:gd name="connsiteY13-528" fmla="*/ 1908850 h 3200400"/>
                <a:gd name="connsiteX14-529" fmla="*/ 2986014 w 3200400"/>
                <a:gd name="connsiteY14-530" fmla="*/ 2400300 h 3200400"/>
                <a:gd name="connsiteX15-531" fmla="*/ 2443448 w 3200400"/>
                <a:gd name="connsiteY15-532" fmla="*/ 2443448 h 3200400"/>
                <a:gd name="connsiteX16-533" fmla="*/ 2400300 w 3200400"/>
                <a:gd name="connsiteY16-534" fmla="*/ 2986014 h 3200400"/>
                <a:gd name="connsiteX17-535" fmla="*/ 1908850 w 3200400"/>
                <a:gd name="connsiteY17-536" fmla="*/ 2752098 h 3200400"/>
                <a:gd name="connsiteX18-537" fmla="*/ 1600200 w 3200400"/>
                <a:gd name="connsiteY18-538" fmla="*/ 3200400 h 3200400"/>
                <a:gd name="connsiteX19-539" fmla="*/ 1291550 w 3200400"/>
                <a:gd name="connsiteY19-540" fmla="*/ 2752098 h 3200400"/>
                <a:gd name="connsiteX20-541" fmla="*/ 800100 w 3200400"/>
                <a:gd name="connsiteY20-542" fmla="*/ 2986014 h 3200400"/>
                <a:gd name="connsiteX21-543" fmla="*/ 756952 w 3200400"/>
                <a:gd name="connsiteY21-544" fmla="*/ 2443448 h 3200400"/>
                <a:gd name="connsiteX22-545" fmla="*/ 214386 w 3200400"/>
                <a:gd name="connsiteY22-546" fmla="*/ 2400300 h 3200400"/>
                <a:gd name="connsiteX23-547" fmla="*/ 448302 w 3200400"/>
                <a:gd name="connsiteY23-548" fmla="*/ 1908850 h 3200400"/>
                <a:gd name="connsiteX24-549" fmla="*/ 0 w 3200400"/>
                <a:gd name="connsiteY24-550" fmla="*/ 1600200 h 3200400"/>
                <a:gd name="connsiteX0-551" fmla="*/ 0 w 3200400"/>
                <a:gd name="connsiteY0-552" fmla="*/ 1600200 h 3200400"/>
                <a:gd name="connsiteX1-553" fmla="*/ 448302 w 3200400"/>
                <a:gd name="connsiteY1-554" fmla="*/ 1291550 h 3200400"/>
                <a:gd name="connsiteX2-555" fmla="*/ 214386 w 3200400"/>
                <a:gd name="connsiteY2-556" fmla="*/ 800100 h 3200400"/>
                <a:gd name="connsiteX3-557" fmla="*/ 756952 w 3200400"/>
                <a:gd name="connsiteY3-558" fmla="*/ 756952 h 3200400"/>
                <a:gd name="connsiteX4-559" fmla="*/ 800100 w 3200400"/>
                <a:gd name="connsiteY4-560" fmla="*/ 214386 h 3200400"/>
                <a:gd name="connsiteX5-561" fmla="*/ 1291550 w 3200400"/>
                <a:gd name="connsiteY5-562" fmla="*/ 448302 h 3200400"/>
                <a:gd name="connsiteX6-563" fmla="*/ 1600200 w 3200400"/>
                <a:gd name="connsiteY6-564" fmla="*/ 0 h 3200400"/>
                <a:gd name="connsiteX7-565" fmla="*/ 1908850 w 3200400"/>
                <a:gd name="connsiteY7-566" fmla="*/ 448302 h 3200400"/>
                <a:gd name="connsiteX8-567" fmla="*/ 2400300 w 3200400"/>
                <a:gd name="connsiteY8-568" fmla="*/ 214386 h 3200400"/>
                <a:gd name="connsiteX9-569" fmla="*/ 2443448 w 3200400"/>
                <a:gd name="connsiteY9-570" fmla="*/ 756952 h 3200400"/>
                <a:gd name="connsiteX10-571" fmla="*/ 2986014 w 3200400"/>
                <a:gd name="connsiteY10-572" fmla="*/ 800100 h 3200400"/>
                <a:gd name="connsiteX11-573" fmla="*/ 2752098 w 3200400"/>
                <a:gd name="connsiteY11-574" fmla="*/ 1291550 h 3200400"/>
                <a:gd name="connsiteX12-575" fmla="*/ 3200400 w 3200400"/>
                <a:gd name="connsiteY12-576" fmla="*/ 1600200 h 3200400"/>
                <a:gd name="connsiteX13-577" fmla="*/ 2752098 w 3200400"/>
                <a:gd name="connsiteY13-578" fmla="*/ 1908850 h 3200400"/>
                <a:gd name="connsiteX14-579" fmla="*/ 2986014 w 3200400"/>
                <a:gd name="connsiteY14-580" fmla="*/ 2400300 h 3200400"/>
                <a:gd name="connsiteX15-581" fmla="*/ 2443448 w 3200400"/>
                <a:gd name="connsiteY15-582" fmla="*/ 2443448 h 3200400"/>
                <a:gd name="connsiteX16-583" fmla="*/ 2400300 w 3200400"/>
                <a:gd name="connsiteY16-584" fmla="*/ 2986014 h 3200400"/>
                <a:gd name="connsiteX17-585" fmla="*/ 1908850 w 3200400"/>
                <a:gd name="connsiteY17-586" fmla="*/ 2752098 h 3200400"/>
                <a:gd name="connsiteX18-587" fmla="*/ 1600200 w 3200400"/>
                <a:gd name="connsiteY18-588" fmla="*/ 3200400 h 3200400"/>
                <a:gd name="connsiteX19-589" fmla="*/ 1291550 w 3200400"/>
                <a:gd name="connsiteY19-590" fmla="*/ 2752098 h 3200400"/>
                <a:gd name="connsiteX20-591" fmla="*/ 800100 w 3200400"/>
                <a:gd name="connsiteY20-592" fmla="*/ 2986014 h 3200400"/>
                <a:gd name="connsiteX21-593" fmla="*/ 756952 w 3200400"/>
                <a:gd name="connsiteY21-594" fmla="*/ 2443448 h 3200400"/>
                <a:gd name="connsiteX22-595" fmla="*/ 214386 w 3200400"/>
                <a:gd name="connsiteY22-596" fmla="*/ 2400300 h 3200400"/>
                <a:gd name="connsiteX23-597" fmla="*/ 448302 w 3200400"/>
                <a:gd name="connsiteY23-598" fmla="*/ 1908850 h 3200400"/>
                <a:gd name="connsiteX24-599" fmla="*/ 0 w 3200400"/>
                <a:gd name="connsiteY24-600" fmla="*/ 1600200 h 3200400"/>
                <a:gd name="connsiteX0-601" fmla="*/ 0 w 3200400"/>
                <a:gd name="connsiteY0-602" fmla="*/ 1600200 h 3200400"/>
                <a:gd name="connsiteX1-603" fmla="*/ 448302 w 3200400"/>
                <a:gd name="connsiteY1-604" fmla="*/ 1291550 h 3200400"/>
                <a:gd name="connsiteX2-605" fmla="*/ 214386 w 3200400"/>
                <a:gd name="connsiteY2-606" fmla="*/ 800100 h 3200400"/>
                <a:gd name="connsiteX3-607" fmla="*/ 756952 w 3200400"/>
                <a:gd name="connsiteY3-608" fmla="*/ 756952 h 3200400"/>
                <a:gd name="connsiteX4-609" fmla="*/ 800100 w 3200400"/>
                <a:gd name="connsiteY4-610" fmla="*/ 214386 h 3200400"/>
                <a:gd name="connsiteX5-611" fmla="*/ 1291550 w 3200400"/>
                <a:gd name="connsiteY5-612" fmla="*/ 448302 h 3200400"/>
                <a:gd name="connsiteX6-613" fmla="*/ 1600200 w 3200400"/>
                <a:gd name="connsiteY6-614" fmla="*/ 0 h 3200400"/>
                <a:gd name="connsiteX7-615" fmla="*/ 1908850 w 3200400"/>
                <a:gd name="connsiteY7-616" fmla="*/ 448302 h 3200400"/>
                <a:gd name="connsiteX8-617" fmla="*/ 2400300 w 3200400"/>
                <a:gd name="connsiteY8-618" fmla="*/ 214386 h 3200400"/>
                <a:gd name="connsiteX9-619" fmla="*/ 2443448 w 3200400"/>
                <a:gd name="connsiteY9-620" fmla="*/ 756952 h 3200400"/>
                <a:gd name="connsiteX10-621" fmla="*/ 2986014 w 3200400"/>
                <a:gd name="connsiteY10-622" fmla="*/ 800100 h 3200400"/>
                <a:gd name="connsiteX11-623" fmla="*/ 2752098 w 3200400"/>
                <a:gd name="connsiteY11-624" fmla="*/ 1291550 h 3200400"/>
                <a:gd name="connsiteX12-625" fmla="*/ 3200400 w 3200400"/>
                <a:gd name="connsiteY12-626" fmla="*/ 1600200 h 3200400"/>
                <a:gd name="connsiteX13-627" fmla="*/ 2752098 w 3200400"/>
                <a:gd name="connsiteY13-628" fmla="*/ 1908850 h 3200400"/>
                <a:gd name="connsiteX14-629" fmla="*/ 2986014 w 3200400"/>
                <a:gd name="connsiteY14-630" fmla="*/ 2400300 h 3200400"/>
                <a:gd name="connsiteX15-631" fmla="*/ 2443448 w 3200400"/>
                <a:gd name="connsiteY15-632" fmla="*/ 2443448 h 3200400"/>
                <a:gd name="connsiteX16-633" fmla="*/ 2400300 w 3200400"/>
                <a:gd name="connsiteY16-634" fmla="*/ 2986014 h 3200400"/>
                <a:gd name="connsiteX17-635" fmla="*/ 1908850 w 3200400"/>
                <a:gd name="connsiteY17-636" fmla="*/ 2752098 h 3200400"/>
                <a:gd name="connsiteX18-637" fmla="*/ 1600200 w 3200400"/>
                <a:gd name="connsiteY18-638" fmla="*/ 3200400 h 3200400"/>
                <a:gd name="connsiteX19-639" fmla="*/ 1291550 w 3200400"/>
                <a:gd name="connsiteY19-640" fmla="*/ 2752098 h 3200400"/>
                <a:gd name="connsiteX20-641" fmla="*/ 800100 w 3200400"/>
                <a:gd name="connsiteY20-642" fmla="*/ 2986014 h 3200400"/>
                <a:gd name="connsiteX21-643" fmla="*/ 756952 w 3200400"/>
                <a:gd name="connsiteY21-644" fmla="*/ 2443448 h 3200400"/>
                <a:gd name="connsiteX22-645" fmla="*/ 214386 w 3200400"/>
                <a:gd name="connsiteY22-646" fmla="*/ 2400300 h 3200400"/>
                <a:gd name="connsiteX23-647" fmla="*/ 448302 w 3200400"/>
                <a:gd name="connsiteY23-648" fmla="*/ 1908850 h 3200400"/>
                <a:gd name="connsiteX24-649" fmla="*/ 0 w 3200400"/>
                <a:gd name="connsiteY24-650" fmla="*/ 1600200 h 3200400"/>
                <a:gd name="connsiteX0-651" fmla="*/ 0 w 3200400"/>
                <a:gd name="connsiteY0-652" fmla="*/ 1600200 h 3200400"/>
                <a:gd name="connsiteX1-653" fmla="*/ 448302 w 3200400"/>
                <a:gd name="connsiteY1-654" fmla="*/ 1291550 h 3200400"/>
                <a:gd name="connsiteX2-655" fmla="*/ 214386 w 3200400"/>
                <a:gd name="connsiteY2-656" fmla="*/ 800100 h 3200400"/>
                <a:gd name="connsiteX3-657" fmla="*/ 756952 w 3200400"/>
                <a:gd name="connsiteY3-658" fmla="*/ 756952 h 3200400"/>
                <a:gd name="connsiteX4-659" fmla="*/ 800100 w 3200400"/>
                <a:gd name="connsiteY4-660" fmla="*/ 214386 h 3200400"/>
                <a:gd name="connsiteX5-661" fmla="*/ 1291550 w 3200400"/>
                <a:gd name="connsiteY5-662" fmla="*/ 448302 h 3200400"/>
                <a:gd name="connsiteX6-663" fmla="*/ 1600200 w 3200400"/>
                <a:gd name="connsiteY6-664" fmla="*/ 0 h 3200400"/>
                <a:gd name="connsiteX7-665" fmla="*/ 1908850 w 3200400"/>
                <a:gd name="connsiteY7-666" fmla="*/ 448302 h 3200400"/>
                <a:gd name="connsiteX8-667" fmla="*/ 2400300 w 3200400"/>
                <a:gd name="connsiteY8-668" fmla="*/ 214386 h 3200400"/>
                <a:gd name="connsiteX9-669" fmla="*/ 2443448 w 3200400"/>
                <a:gd name="connsiteY9-670" fmla="*/ 756952 h 3200400"/>
                <a:gd name="connsiteX10-671" fmla="*/ 2986014 w 3200400"/>
                <a:gd name="connsiteY10-672" fmla="*/ 800100 h 3200400"/>
                <a:gd name="connsiteX11-673" fmla="*/ 2752098 w 3200400"/>
                <a:gd name="connsiteY11-674" fmla="*/ 1291550 h 3200400"/>
                <a:gd name="connsiteX12-675" fmla="*/ 3200400 w 3200400"/>
                <a:gd name="connsiteY12-676" fmla="*/ 1600200 h 3200400"/>
                <a:gd name="connsiteX13-677" fmla="*/ 2752098 w 3200400"/>
                <a:gd name="connsiteY13-678" fmla="*/ 1908850 h 3200400"/>
                <a:gd name="connsiteX14-679" fmla="*/ 2986014 w 3200400"/>
                <a:gd name="connsiteY14-680" fmla="*/ 2400300 h 3200400"/>
                <a:gd name="connsiteX15-681" fmla="*/ 2443448 w 3200400"/>
                <a:gd name="connsiteY15-682" fmla="*/ 2443448 h 3200400"/>
                <a:gd name="connsiteX16-683" fmla="*/ 2400300 w 3200400"/>
                <a:gd name="connsiteY16-684" fmla="*/ 2986014 h 3200400"/>
                <a:gd name="connsiteX17-685" fmla="*/ 1908850 w 3200400"/>
                <a:gd name="connsiteY17-686" fmla="*/ 2752098 h 3200400"/>
                <a:gd name="connsiteX18-687" fmla="*/ 1600200 w 3200400"/>
                <a:gd name="connsiteY18-688" fmla="*/ 3200400 h 3200400"/>
                <a:gd name="connsiteX19-689" fmla="*/ 1291550 w 3200400"/>
                <a:gd name="connsiteY19-690" fmla="*/ 2752098 h 3200400"/>
                <a:gd name="connsiteX20-691" fmla="*/ 800100 w 3200400"/>
                <a:gd name="connsiteY20-692" fmla="*/ 2986014 h 3200400"/>
                <a:gd name="connsiteX21-693" fmla="*/ 756952 w 3200400"/>
                <a:gd name="connsiteY21-694" fmla="*/ 2443448 h 3200400"/>
                <a:gd name="connsiteX22-695" fmla="*/ 214386 w 3200400"/>
                <a:gd name="connsiteY22-696" fmla="*/ 2400300 h 3200400"/>
                <a:gd name="connsiteX23-697" fmla="*/ 448302 w 3200400"/>
                <a:gd name="connsiteY23-698" fmla="*/ 1908850 h 3200400"/>
                <a:gd name="connsiteX24-699" fmla="*/ 0 w 3200400"/>
                <a:gd name="connsiteY24-700" fmla="*/ 1600200 h 3200400"/>
                <a:gd name="connsiteX0-701" fmla="*/ 0 w 3200400"/>
                <a:gd name="connsiteY0-702" fmla="*/ 1600200 h 3200400"/>
                <a:gd name="connsiteX1-703" fmla="*/ 448302 w 3200400"/>
                <a:gd name="connsiteY1-704" fmla="*/ 1291550 h 3200400"/>
                <a:gd name="connsiteX2-705" fmla="*/ 214386 w 3200400"/>
                <a:gd name="connsiteY2-706" fmla="*/ 800100 h 3200400"/>
                <a:gd name="connsiteX3-707" fmla="*/ 756952 w 3200400"/>
                <a:gd name="connsiteY3-708" fmla="*/ 756952 h 3200400"/>
                <a:gd name="connsiteX4-709" fmla="*/ 800100 w 3200400"/>
                <a:gd name="connsiteY4-710" fmla="*/ 214386 h 3200400"/>
                <a:gd name="connsiteX5-711" fmla="*/ 1291550 w 3200400"/>
                <a:gd name="connsiteY5-712" fmla="*/ 448302 h 3200400"/>
                <a:gd name="connsiteX6-713" fmla="*/ 1600200 w 3200400"/>
                <a:gd name="connsiteY6-714" fmla="*/ 0 h 3200400"/>
                <a:gd name="connsiteX7-715" fmla="*/ 1908850 w 3200400"/>
                <a:gd name="connsiteY7-716" fmla="*/ 448302 h 3200400"/>
                <a:gd name="connsiteX8-717" fmla="*/ 2400300 w 3200400"/>
                <a:gd name="connsiteY8-718" fmla="*/ 214386 h 3200400"/>
                <a:gd name="connsiteX9-719" fmla="*/ 2443448 w 3200400"/>
                <a:gd name="connsiteY9-720" fmla="*/ 756952 h 3200400"/>
                <a:gd name="connsiteX10-721" fmla="*/ 2986014 w 3200400"/>
                <a:gd name="connsiteY10-722" fmla="*/ 800100 h 3200400"/>
                <a:gd name="connsiteX11-723" fmla="*/ 2752098 w 3200400"/>
                <a:gd name="connsiteY11-724" fmla="*/ 1291550 h 3200400"/>
                <a:gd name="connsiteX12-725" fmla="*/ 3200400 w 3200400"/>
                <a:gd name="connsiteY12-726" fmla="*/ 1600200 h 3200400"/>
                <a:gd name="connsiteX13-727" fmla="*/ 2752098 w 3200400"/>
                <a:gd name="connsiteY13-728" fmla="*/ 1908850 h 3200400"/>
                <a:gd name="connsiteX14-729" fmla="*/ 2986014 w 3200400"/>
                <a:gd name="connsiteY14-730" fmla="*/ 2400300 h 3200400"/>
                <a:gd name="connsiteX15-731" fmla="*/ 2443448 w 3200400"/>
                <a:gd name="connsiteY15-732" fmla="*/ 2443448 h 3200400"/>
                <a:gd name="connsiteX16-733" fmla="*/ 2400300 w 3200400"/>
                <a:gd name="connsiteY16-734" fmla="*/ 2986014 h 3200400"/>
                <a:gd name="connsiteX17-735" fmla="*/ 1908850 w 3200400"/>
                <a:gd name="connsiteY17-736" fmla="*/ 2752098 h 3200400"/>
                <a:gd name="connsiteX18-737" fmla="*/ 1600200 w 3200400"/>
                <a:gd name="connsiteY18-738" fmla="*/ 3200400 h 3200400"/>
                <a:gd name="connsiteX19-739" fmla="*/ 1291550 w 3200400"/>
                <a:gd name="connsiteY19-740" fmla="*/ 2752098 h 3200400"/>
                <a:gd name="connsiteX20-741" fmla="*/ 800100 w 3200400"/>
                <a:gd name="connsiteY20-742" fmla="*/ 2986014 h 3200400"/>
                <a:gd name="connsiteX21-743" fmla="*/ 756952 w 3200400"/>
                <a:gd name="connsiteY21-744" fmla="*/ 2443448 h 3200400"/>
                <a:gd name="connsiteX22-745" fmla="*/ 214386 w 3200400"/>
                <a:gd name="connsiteY22-746" fmla="*/ 2400300 h 3200400"/>
                <a:gd name="connsiteX23-747" fmla="*/ 448302 w 3200400"/>
                <a:gd name="connsiteY23-748" fmla="*/ 1908850 h 3200400"/>
                <a:gd name="connsiteX24-749" fmla="*/ 0 w 3200400"/>
                <a:gd name="connsiteY24-750" fmla="*/ 1600200 h 3200400"/>
                <a:gd name="connsiteX0-751" fmla="*/ 0 w 3200400"/>
                <a:gd name="connsiteY0-752" fmla="*/ 1600200 h 3200400"/>
                <a:gd name="connsiteX1-753" fmla="*/ 448302 w 3200400"/>
                <a:gd name="connsiteY1-754" fmla="*/ 1291550 h 3200400"/>
                <a:gd name="connsiteX2-755" fmla="*/ 214386 w 3200400"/>
                <a:gd name="connsiteY2-756" fmla="*/ 800100 h 3200400"/>
                <a:gd name="connsiteX3-757" fmla="*/ 756952 w 3200400"/>
                <a:gd name="connsiteY3-758" fmla="*/ 756952 h 3200400"/>
                <a:gd name="connsiteX4-759" fmla="*/ 800100 w 3200400"/>
                <a:gd name="connsiteY4-760" fmla="*/ 214386 h 3200400"/>
                <a:gd name="connsiteX5-761" fmla="*/ 1291550 w 3200400"/>
                <a:gd name="connsiteY5-762" fmla="*/ 448302 h 3200400"/>
                <a:gd name="connsiteX6-763" fmla="*/ 1600200 w 3200400"/>
                <a:gd name="connsiteY6-764" fmla="*/ 0 h 3200400"/>
                <a:gd name="connsiteX7-765" fmla="*/ 1908850 w 3200400"/>
                <a:gd name="connsiteY7-766" fmla="*/ 448302 h 3200400"/>
                <a:gd name="connsiteX8-767" fmla="*/ 2400300 w 3200400"/>
                <a:gd name="connsiteY8-768" fmla="*/ 214386 h 3200400"/>
                <a:gd name="connsiteX9-769" fmla="*/ 2443448 w 3200400"/>
                <a:gd name="connsiteY9-770" fmla="*/ 756952 h 3200400"/>
                <a:gd name="connsiteX10-771" fmla="*/ 2986014 w 3200400"/>
                <a:gd name="connsiteY10-772" fmla="*/ 800100 h 3200400"/>
                <a:gd name="connsiteX11-773" fmla="*/ 2752098 w 3200400"/>
                <a:gd name="connsiteY11-774" fmla="*/ 1291550 h 3200400"/>
                <a:gd name="connsiteX12-775" fmla="*/ 3200400 w 3200400"/>
                <a:gd name="connsiteY12-776" fmla="*/ 1600200 h 3200400"/>
                <a:gd name="connsiteX13-777" fmla="*/ 2752098 w 3200400"/>
                <a:gd name="connsiteY13-778" fmla="*/ 1908850 h 3200400"/>
                <a:gd name="connsiteX14-779" fmla="*/ 2986014 w 3200400"/>
                <a:gd name="connsiteY14-780" fmla="*/ 2400300 h 3200400"/>
                <a:gd name="connsiteX15-781" fmla="*/ 2443448 w 3200400"/>
                <a:gd name="connsiteY15-782" fmla="*/ 2443448 h 3200400"/>
                <a:gd name="connsiteX16-783" fmla="*/ 2400300 w 3200400"/>
                <a:gd name="connsiteY16-784" fmla="*/ 2986014 h 3200400"/>
                <a:gd name="connsiteX17-785" fmla="*/ 1908850 w 3200400"/>
                <a:gd name="connsiteY17-786" fmla="*/ 2752098 h 3200400"/>
                <a:gd name="connsiteX18-787" fmla="*/ 1600200 w 3200400"/>
                <a:gd name="connsiteY18-788" fmla="*/ 3200400 h 3200400"/>
                <a:gd name="connsiteX19-789" fmla="*/ 1291550 w 3200400"/>
                <a:gd name="connsiteY19-790" fmla="*/ 2752098 h 3200400"/>
                <a:gd name="connsiteX20-791" fmla="*/ 800100 w 3200400"/>
                <a:gd name="connsiteY20-792" fmla="*/ 2986014 h 3200400"/>
                <a:gd name="connsiteX21-793" fmla="*/ 756952 w 3200400"/>
                <a:gd name="connsiteY21-794" fmla="*/ 2443448 h 3200400"/>
                <a:gd name="connsiteX22-795" fmla="*/ 214386 w 3200400"/>
                <a:gd name="connsiteY22-796" fmla="*/ 2400300 h 3200400"/>
                <a:gd name="connsiteX23-797" fmla="*/ 448302 w 3200400"/>
                <a:gd name="connsiteY23-798" fmla="*/ 1908850 h 3200400"/>
                <a:gd name="connsiteX24-799" fmla="*/ 0 w 3200400"/>
                <a:gd name="connsiteY24-800" fmla="*/ 1600200 h 3200400"/>
                <a:gd name="connsiteX0-801" fmla="*/ 0 w 3200400"/>
                <a:gd name="connsiteY0-802" fmla="*/ 1600200 h 3200400"/>
                <a:gd name="connsiteX1-803" fmla="*/ 448302 w 3200400"/>
                <a:gd name="connsiteY1-804" fmla="*/ 1291550 h 3200400"/>
                <a:gd name="connsiteX2-805" fmla="*/ 214386 w 3200400"/>
                <a:gd name="connsiteY2-806" fmla="*/ 800100 h 3200400"/>
                <a:gd name="connsiteX3-807" fmla="*/ 756952 w 3200400"/>
                <a:gd name="connsiteY3-808" fmla="*/ 756952 h 3200400"/>
                <a:gd name="connsiteX4-809" fmla="*/ 800100 w 3200400"/>
                <a:gd name="connsiteY4-810" fmla="*/ 214386 h 3200400"/>
                <a:gd name="connsiteX5-811" fmla="*/ 1291550 w 3200400"/>
                <a:gd name="connsiteY5-812" fmla="*/ 448302 h 3200400"/>
                <a:gd name="connsiteX6-813" fmla="*/ 1600200 w 3200400"/>
                <a:gd name="connsiteY6-814" fmla="*/ 0 h 3200400"/>
                <a:gd name="connsiteX7-815" fmla="*/ 1908850 w 3200400"/>
                <a:gd name="connsiteY7-816" fmla="*/ 448302 h 3200400"/>
                <a:gd name="connsiteX8-817" fmla="*/ 2400300 w 3200400"/>
                <a:gd name="connsiteY8-818" fmla="*/ 214386 h 3200400"/>
                <a:gd name="connsiteX9-819" fmla="*/ 2443448 w 3200400"/>
                <a:gd name="connsiteY9-820" fmla="*/ 756952 h 3200400"/>
                <a:gd name="connsiteX10-821" fmla="*/ 2986014 w 3200400"/>
                <a:gd name="connsiteY10-822" fmla="*/ 800100 h 3200400"/>
                <a:gd name="connsiteX11-823" fmla="*/ 2752098 w 3200400"/>
                <a:gd name="connsiteY11-824" fmla="*/ 1291550 h 3200400"/>
                <a:gd name="connsiteX12-825" fmla="*/ 3200400 w 3200400"/>
                <a:gd name="connsiteY12-826" fmla="*/ 1600200 h 3200400"/>
                <a:gd name="connsiteX13-827" fmla="*/ 2752098 w 3200400"/>
                <a:gd name="connsiteY13-828" fmla="*/ 1908850 h 3200400"/>
                <a:gd name="connsiteX14-829" fmla="*/ 2986014 w 3200400"/>
                <a:gd name="connsiteY14-830" fmla="*/ 2400300 h 3200400"/>
                <a:gd name="connsiteX15-831" fmla="*/ 2443448 w 3200400"/>
                <a:gd name="connsiteY15-832" fmla="*/ 2443448 h 3200400"/>
                <a:gd name="connsiteX16-833" fmla="*/ 2400300 w 3200400"/>
                <a:gd name="connsiteY16-834" fmla="*/ 2986014 h 3200400"/>
                <a:gd name="connsiteX17-835" fmla="*/ 1908850 w 3200400"/>
                <a:gd name="connsiteY17-836" fmla="*/ 2752098 h 3200400"/>
                <a:gd name="connsiteX18-837" fmla="*/ 1600200 w 3200400"/>
                <a:gd name="connsiteY18-838" fmla="*/ 3200400 h 3200400"/>
                <a:gd name="connsiteX19-839" fmla="*/ 1291550 w 3200400"/>
                <a:gd name="connsiteY19-840" fmla="*/ 2752098 h 3200400"/>
                <a:gd name="connsiteX20-841" fmla="*/ 800100 w 3200400"/>
                <a:gd name="connsiteY20-842" fmla="*/ 2986014 h 3200400"/>
                <a:gd name="connsiteX21-843" fmla="*/ 756952 w 3200400"/>
                <a:gd name="connsiteY21-844" fmla="*/ 2443448 h 3200400"/>
                <a:gd name="connsiteX22-845" fmla="*/ 214386 w 3200400"/>
                <a:gd name="connsiteY22-846" fmla="*/ 2400300 h 3200400"/>
                <a:gd name="connsiteX23-847" fmla="*/ 448302 w 3200400"/>
                <a:gd name="connsiteY23-848" fmla="*/ 1908850 h 3200400"/>
                <a:gd name="connsiteX24-849" fmla="*/ 0 w 3200400"/>
                <a:gd name="connsiteY24-850" fmla="*/ 1600200 h 3200400"/>
                <a:gd name="connsiteX0-851" fmla="*/ 0 w 3200400"/>
                <a:gd name="connsiteY0-852" fmla="*/ 1600200 h 3200400"/>
                <a:gd name="connsiteX1-853" fmla="*/ 448302 w 3200400"/>
                <a:gd name="connsiteY1-854" fmla="*/ 1291550 h 3200400"/>
                <a:gd name="connsiteX2-855" fmla="*/ 214386 w 3200400"/>
                <a:gd name="connsiteY2-856" fmla="*/ 800100 h 3200400"/>
                <a:gd name="connsiteX3-857" fmla="*/ 756952 w 3200400"/>
                <a:gd name="connsiteY3-858" fmla="*/ 756952 h 3200400"/>
                <a:gd name="connsiteX4-859" fmla="*/ 800100 w 3200400"/>
                <a:gd name="connsiteY4-860" fmla="*/ 214386 h 3200400"/>
                <a:gd name="connsiteX5-861" fmla="*/ 1291550 w 3200400"/>
                <a:gd name="connsiteY5-862" fmla="*/ 448302 h 3200400"/>
                <a:gd name="connsiteX6-863" fmla="*/ 1600200 w 3200400"/>
                <a:gd name="connsiteY6-864" fmla="*/ 0 h 3200400"/>
                <a:gd name="connsiteX7-865" fmla="*/ 1908850 w 3200400"/>
                <a:gd name="connsiteY7-866" fmla="*/ 448302 h 3200400"/>
                <a:gd name="connsiteX8-867" fmla="*/ 2400300 w 3200400"/>
                <a:gd name="connsiteY8-868" fmla="*/ 214386 h 3200400"/>
                <a:gd name="connsiteX9-869" fmla="*/ 2443448 w 3200400"/>
                <a:gd name="connsiteY9-870" fmla="*/ 756952 h 3200400"/>
                <a:gd name="connsiteX10-871" fmla="*/ 2986014 w 3200400"/>
                <a:gd name="connsiteY10-872" fmla="*/ 800100 h 3200400"/>
                <a:gd name="connsiteX11-873" fmla="*/ 2752098 w 3200400"/>
                <a:gd name="connsiteY11-874" fmla="*/ 1291550 h 3200400"/>
                <a:gd name="connsiteX12-875" fmla="*/ 3200400 w 3200400"/>
                <a:gd name="connsiteY12-876" fmla="*/ 1600200 h 3200400"/>
                <a:gd name="connsiteX13-877" fmla="*/ 2752098 w 3200400"/>
                <a:gd name="connsiteY13-878" fmla="*/ 1908850 h 3200400"/>
                <a:gd name="connsiteX14-879" fmla="*/ 2986014 w 3200400"/>
                <a:gd name="connsiteY14-880" fmla="*/ 2400300 h 3200400"/>
                <a:gd name="connsiteX15-881" fmla="*/ 2443448 w 3200400"/>
                <a:gd name="connsiteY15-882" fmla="*/ 2443448 h 3200400"/>
                <a:gd name="connsiteX16-883" fmla="*/ 2400300 w 3200400"/>
                <a:gd name="connsiteY16-884" fmla="*/ 2986014 h 3200400"/>
                <a:gd name="connsiteX17-885" fmla="*/ 1908850 w 3200400"/>
                <a:gd name="connsiteY17-886" fmla="*/ 2752098 h 3200400"/>
                <a:gd name="connsiteX18-887" fmla="*/ 1600200 w 3200400"/>
                <a:gd name="connsiteY18-888" fmla="*/ 3200400 h 3200400"/>
                <a:gd name="connsiteX19-889" fmla="*/ 1291550 w 3200400"/>
                <a:gd name="connsiteY19-890" fmla="*/ 2752098 h 3200400"/>
                <a:gd name="connsiteX20-891" fmla="*/ 800100 w 3200400"/>
                <a:gd name="connsiteY20-892" fmla="*/ 2986014 h 3200400"/>
                <a:gd name="connsiteX21-893" fmla="*/ 756952 w 3200400"/>
                <a:gd name="connsiteY21-894" fmla="*/ 2443448 h 3200400"/>
                <a:gd name="connsiteX22-895" fmla="*/ 214386 w 3200400"/>
                <a:gd name="connsiteY22-896" fmla="*/ 2400300 h 3200400"/>
                <a:gd name="connsiteX23-897" fmla="*/ 448302 w 3200400"/>
                <a:gd name="connsiteY23-898" fmla="*/ 1908850 h 3200400"/>
                <a:gd name="connsiteX24-899" fmla="*/ 0 w 3200400"/>
                <a:gd name="connsiteY24-900" fmla="*/ 1600200 h 3200400"/>
                <a:gd name="connsiteX0-901" fmla="*/ 0 w 3200400"/>
                <a:gd name="connsiteY0-902" fmla="*/ 1600200 h 3200400"/>
                <a:gd name="connsiteX1-903" fmla="*/ 448302 w 3200400"/>
                <a:gd name="connsiteY1-904" fmla="*/ 1291550 h 3200400"/>
                <a:gd name="connsiteX2-905" fmla="*/ 214386 w 3200400"/>
                <a:gd name="connsiteY2-906" fmla="*/ 800100 h 3200400"/>
                <a:gd name="connsiteX3-907" fmla="*/ 756952 w 3200400"/>
                <a:gd name="connsiteY3-908" fmla="*/ 756952 h 3200400"/>
                <a:gd name="connsiteX4-909" fmla="*/ 800100 w 3200400"/>
                <a:gd name="connsiteY4-910" fmla="*/ 214386 h 3200400"/>
                <a:gd name="connsiteX5-911" fmla="*/ 1291550 w 3200400"/>
                <a:gd name="connsiteY5-912" fmla="*/ 448302 h 3200400"/>
                <a:gd name="connsiteX6-913" fmla="*/ 1600200 w 3200400"/>
                <a:gd name="connsiteY6-914" fmla="*/ 0 h 3200400"/>
                <a:gd name="connsiteX7-915" fmla="*/ 1908850 w 3200400"/>
                <a:gd name="connsiteY7-916" fmla="*/ 448302 h 3200400"/>
                <a:gd name="connsiteX8-917" fmla="*/ 2400300 w 3200400"/>
                <a:gd name="connsiteY8-918" fmla="*/ 214386 h 3200400"/>
                <a:gd name="connsiteX9-919" fmla="*/ 2443448 w 3200400"/>
                <a:gd name="connsiteY9-920" fmla="*/ 756952 h 3200400"/>
                <a:gd name="connsiteX10-921" fmla="*/ 2986014 w 3200400"/>
                <a:gd name="connsiteY10-922" fmla="*/ 800100 h 3200400"/>
                <a:gd name="connsiteX11-923" fmla="*/ 2752098 w 3200400"/>
                <a:gd name="connsiteY11-924" fmla="*/ 1291550 h 3200400"/>
                <a:gd name="connsiteX12-925" fmla="*/ 3200400 w 3200400"/>
                <a:gd name="connsiteY12-926" fmla="*/ 1600200 h 3200400"/>
                <a:gd name="connsiteX13-927" fmla="*/ 2752098 w 3200400"/>
                <a:gd name="connsiteY13-928" fmla="*/ 1908850 h 3200400"/>
                <a:gd name="connsiteX14-929" fmla="*/ 2986014 w 3200400"/>
                <a:gd name="connsiteY14-930" fmla="*/ 2400300 h 3200400"/>
                <a:gd name="connsiteX15-931" fmla="*/ 2443448 w 3200400"/>
                <a:gd name="connsiteY15-932" fmla="*/ 2443448 h 3200400"/>
                <a:gd name="connsiteX16-933" fmla="*/ 2400300 w 3200400"/>
                <a:gd name="connsiteY16-934" fmla="*/ 2986014 h 3200400"/>
                <a:gd name="connsiteX17-935" fmla="*/ 1908850 w 3200400"/>
                <a:gd name="connsiteY17-936" fmla="*/ 2752098 h 3200400"/>
                <a:gd name="connsiteX18-937" fmla="*/ 1600200 w 3200400"/>
                <a:gd name="connsiteY18-938" fmla="*/ 3200400 h 3200400"/>
                <a:gd name="connsiteX19-939" fmla="*/ 1291550 w 3200400"/>
                <a:gd name="connsiteY19-940" fmla="*/ 2752098 h 3200400"/>
                <a:gd name="connsiteX20-941" fmla="*/ 800100 w 3200400"/>
                <a:gd name="connsiteY20-942" fmla="*/ 2986014 h 3200400"/>
                <a:gd name="connsiteX21-943" fmla="*/ 756952 w 3200400"/>
                <a:gd name="connsiteY21-944" fmla="*/ 2443448 h 3200400"/>
                <a:gd name="connsiteX22-945" fmla="*/ 214386 w 3200400"/>
                <a:gd name="connsiteY22-946" fmla="*/ 2400300 h 3200400"/>
                <a:gd name="connsiteX23-947" fmla="*/ 448302 w 3200400"/>
                <a:gd name="connsiteY23-948" fmla="*/ 1908850 h 3200400"/>
                <a:gd name="connsiteX24-949" fmla="*/ 0 w 3200400"/>
                <a:gd name="connsiteY24-950" fmla="*/ 1600200 h 3200400"/>
                <a:gd name="connsiteX0-951" fmla="*/ 0 w 3200400"/>
                <a:gd name="connsiteY0-952" fmla="*/ 1600200 h 3200400"/>
                <a:gd name="connsiteX1-953" fmla="*/ 448302 w 3200400"/>
                <a:gd name="connsiteY1-954" fmla="*/ 1291550 h 3200400"/>
                <a:gd name="connsiteX2-955" fmla="*/ 214386 w 3200400"/>
                <a:gd name="connsiteY2-956" fmla="*/ 800100 h 3200400"/>
                <a:gd name="connsiteX3-957" fmla="*/ 756952 w 3200400"/>
                <a:gd name="connsiteY3-958" fmla="*/ 756952 h 3200400"/>
                <a:gd name="connsiteX4-959" fmla="*/ 800100 w 3200400"/>
                <a:gd name="connsiteY4-960" fmla="*/ 214386 h 3200400"/>
                <a:gd name="connsiteX5-961" fmla="*/ 1291550 w 3200400"/>
                <a:gd name="connsiteY5-962" fmla="*/ 448302 h 3200400"/>
                <a:gd name="connsiteX6-963" fmla="*/ 1600200 w 3200400"/>
                <a:gd name="connsiteY6-964" fmla="*/ 0 h 3200400"/>
                <a:gd name="connsiteX7-965" fmla="*/ 1908850 w 3200400"/>
                <a:gd name="connsiteY7-966" fmla="*/ 448302 h 3200400"/>
                <a:gd name="connsiteX8-967" fmla="*/ 2400300 w 3200400"/>
                <a:gd name="connsiteY8-968" fmla="*/ 214386 h 3200400"/>
                <a:gd name="connsiteX9-969" fmla="*/ 2443448 w 3200400"/>
                <a:gd name="connsiteY9-970" fmla="*/ 756952 h 3200400"/>
                <a:gd name="connsiteX10-971" fmla="*/ 2986014 w 3200400"/>
                <a:gd name="connsiteY10-972" fmla="*/ 800100 h 3200400"/>
                <a:gd name="connsiteX11-973" fmla="*/ 2752098 w 3200400"/>
                <a:gd name="connsiteY11-974" fmla="*/ 1291550 h 3200400"/>
                <a:gd name="connsiteX12-975" fmla="*/ 3200400 w 3200400"/>
                <a:gd name="connsiteY12-976" fmla="*/ 1600200 h 3200400"/>
                <a:gd name="connsiteX13-977" fmla="*/ 2752098 w 3200400"/>
                <a:gd name="connsiteY13-978" fmla="*/ 1908850 h 3200400"/>
                <a:gd name="connsiteX14-979" fmla="*/ 2986014 w 3200400"/>
                <a:gd name="connsiteY14-980" fmla="*/ 2400300 h 3200400"/>
                <a:gd name="connsiteX15-981" fmla="*/ 2443448 w 3200400"/>
                <a:gd name="connsiteY15-982" fmla="*/ 2443448 h 3200400"/>
                <a:gd name="connsiteX16-983" fmla="*/ 2400300 w 3200400"/>
                <a:gd name="connsiteY16-984" fmla="*/ 2986014 h 3200400"/>
                <a:gd name="connsiteX17-985" fmla="*/ 1908850 w 3200400"/>
                <a:gd name="connsiteY17-986" fmla="*/ 2752098 h 3200400"/>
                <a:gd name="connsiteX18-987" fmla="*/ 1600200 w 3200400"/>
                <a:gd name="connsiteY18-988" fmla="*/ 3200400 h 3200400"/>
                <a:gd name="connsiteX19-989" fmla="*/ 1291550 w 3200400"/>
                <a:gd name="connsiteY19-990" fmla="*/ 2752098 h 3200400"/>
                <a:gd name="connsiteX20-991" fmla="*/ 800100 w 3200400"/>
                <a:gd name="connsiteY20-992" fmla="*/ 2986014 h 3200400"/>
                <a:gd name="connsiteX21-993" fmla="*/ 756952 w 3200400"/>
                <a:gd name="connsiteY21-994" fmla="*/ 2443448 h 3200400"/>
                <a:gd name="connsiteX22-995" fmla="*/ 214386 w 3200400"/>
                <a:gd name="connsiteY22-996" fmla="*/ 2400300 h 3200400"/>
                <a:gd name="connsiteX23-997" fmla="*/ 448302 w 3200400"/>
                <a:gd name="connsiteY23-998" fmla="*/ 1908850 h 3200400"/>
                <a:gd name="connsiteX24-999" fmla="*/ 0 w 3200400"/>
                <a:gd name="connsiteY24-1000" fmla="*/ 1600200 h 3200400"/>
                <a:gd name="connsiteX0-1001" fmla="*/ 0 w 3200400"/>
                <a:gd name="connsiteY0-1002" fmla="*/ 1600200 h 3200400"/>
                <a:gd name="connsiteX1-1003" fmla="*/ 448302 w 3200400"/>
                <a:gd name="connsiteY1-1004" fmla="*/ 1291550 h 3200400"/>
                <a:gd name="connsiteX2-1005" fmla="*/ 214386 w 3200400"/>
                <a:gd name="connsiteY2-1006" fmla="*/ 800100 h 3200400"/>
                <a:gd name="connsiteX3-1007" fmla="*/ 756952 w 3200400"/>
                <a:gd name="connsiteY3-1008" fmla="*/ 756952 h 3200400"/>
                <a:gd name="connsiteX4-1009" fmla="*/ 800100 w 3200400"/>
                <a:gd name="connsiteY4-1010" fmla="*/ 214386 h 3200400"/>
                <a:gd name="connsiteX5-1011" fmla="*/ 1291550 w 3200400"/>
                <a:gd name="connsiteY5-1012" fmla="*/ 448302 h 3200400"/>
                <a:gd name="connsiteX6-1013" fmla="*/ 1600200 w 3200400"/>
                <a:gd name="connsiteY6-1014" fmla="*/ 0 h 3200400"/>
                <a:gd name="connsiteX7-1015" fmla="*/ 1908850 w 3200400"/>
                <a:gd name="connsiteY7-1016" fmla="*/ 448302 h 3200400"/>
                <a:gd name="connsiteX8-1017" fmla="*/ 2400300 w 3200400"/>
                <a:gd name="connsiteY8-1018" fmla="*/ 214386 h 3200400"/>
                <a:gd name="connsiteX9-1019" fmla="*/ 2443448 w 3200400"/>
                <a:gd name="connsiteY9-1020" fmla="*/ 756952 h 3200400"/>
                <a:gd name="connsiteX10-1021" fmla="*/ 2986014 w 3200400"/>
                <a:gd name="connsiteY10-1022" fmla="*/ 800100 h 3200400"/>
                <a:gd name="connsiteX11-1023" fmla="*/ 2752098 w 3200400"/>
                <a:gd name="connsiteY11-1024" fmla="*/ 1291550 h 3200400"/>
                <a:gd name="connsiteX12-1025" fmla="*/ 3200400 w 3200400"/>
                <a:gd name="connsiteY12-1026" fmla="*/ 1600200 h 3200400"/>
                <a:gd name="connsiteX13-1027" fmla="*/ 2752098 w 3200400"/>
                <a:gd name="connsiteY13-1028" fmla="*/ 1908850 h 3200400"/>
                <a:gd name="connsiteX14-1029" fmla="*/ 2986014 w 3200400"/>
                <a:gd name="connsiteY14-1030" fmla="*/ 2400300 h 3200400"/>
                <a:gd name="connsiteX15-1031" fmla="*/ 2443448 w 3200400"/>
                <a:gd name="connsiteY15-1032" fmla="*/ 2443448 h 3200400"/>
                <a:gd name="connsiteX16-1033" fmla="*/ 2400300 w 3200400"/>
                <a:gd name="connsiteY16-1034" fmla="*/ 2986014 h 3200400"/>
                <a:gd name="connsiteX17-1035" fmla="*/ 1908850 w 3200400"/>
                <a:gd name="connsiteY17-1036" fmla="*/ 2752098 h 3200400"/>
                <a:gd name="connsiteX18-1037" fmla="*/ 1600200 w 3200400"/>
                <a:gd name="connsiteY18-1038" fmla="*/ 3200400 h 3200400"/>
                <a:gd name="connsiteX19-1039" fmla="*/ 1291550 w 3200400"/>
                <a:gd name="connsiteY19-1040" fmla="*/ 2752098 h 3200400"/>
                <a:gd name="connsiteX20-1041" fmla="*/ 800100 w 3200400"/>
                <a:gd name="connsiteY20-1042" fmla="*/ 2986014 h 3200400"/>
                <a:gd name="connsiteX21-1043" fmla="*/ 756952 w 3200400"/>
                <a:gd name="connsiteY21-1044" fmla="*/ 2443448 h 3200400"/>
                <a:gd name="connsiteX22-1045" fmla="*/ 214386 w 3200400"/>
                <a:gd name="connsiteY22-1046" fmla="*/ 2400300 h 3200400"/>
                <a:gd name="connsiteX23-1047" fmla="*/ 448302 w 3200400"/>
                <a:gd name="connsiteY23-1048" fmla="*/ 1908850 h 3200400"/>
                <a:gd name="connsiteX24-1049" fmla="*/ 0 w 3200400"/>
                <a:gd name="connsiteY24-1050" fmla="*/ 1600200 h 3200400"/>
                <a:gd name="connsiteX0-1051" fmla="*/ 0 w 3200400"/>
                <a:gd name="connsiteY0-1052" fmla="*/ 1600200 h 3200400"/>
                <a:gd name="connsiteX1-1053" fmla="*/ 448302 w 3200400"/>
                <a:gd name="connsiteY1-1054" fmla="*/ 1291550 h 3200400"/>
                <a:gd name="connsiteX2-1055" fmla="*/ 214386 w 3200400"/>
                <a:gd name="connsiteY2-1056" fmla="*/ 800100 h 3200400"/>
                <a:gd name="connsiteX3-1057" fmla="*/ 756952 w 3200400"/>
                <a:gd name="connsiteY3-1058" fmla="*/ 756952 h 3200400"/>
                <a:gd name="connsiteX4-1059" fmla="*/ 800100 w 3200400"/>
                <a:gd name="connsiteY4-1060" fmla="*/ 214386 h 3200400"/>
                <a:gd name="connsiteX5-1061" fmla="*/ 1291550 w 3200400"/>
                <a:gd name="connsiteY5-1062" fmla="*/ 448302 h 3200400"/>
                <a:gd name="connsiteX6-1063" fmla="*/ 1600200 w 3200400"/>
                <a:gd name="connsiteY6-1064" fmla="*/ 0 h 3200400"/>
                <a:gd name="connsiteX7-1065" fmla="*/ 1908850 w 3200400"/>
                <a:gd name="connsiteY7-1066" fmla="*/ 448302 h 3200400"/>
                <a:gd name="connsiteX8-1067" fmla="*/ 2400300 w 3200400"/>
                <a:gd name="connsiteY8-1068" fmla="*/ 214386 h 3200400"/>
                <a:gd name="connsiteX9-1069" fmla="*/ 2443448 w 3200400"/>
                <a:gd name="connsiteY9-1070" fmla="*/ 756952 h 3200400"/>
                <a:gd name="connsiteX10-1071" fmla="*/ 2986014 w 3200400"/>
                <a:gd name="connsiteY10-1072" fmla="*/ 800100 h 3200400"/>
                <a:gd name="connsiteX11-1073" fmla="*/ 2752098 w 3200400"/>
                <a:gd name="connsiteY11-1074" fmla="*/ 1291550 h 3200400"/>
                <a:gd name="connsiteX12-1075" fmla="*/ 3200400 w 3200400"/>
                <a:gd name="connsiteY12-1076" fmla="*/ 1600200 h 3200400"/>
                <a:gd name="connsiteX13-1077" fmla="*/ 2752098 w 3200400"/>
                <a:gd name="connsiteY13-1078" fmla="*/ 1908850 h 3200400"/>
                <a:gd name="connsiteX14-1079" fmla="*/ 2986014 w 3200400"/>
                <a:gd name="connsiteY14-1080" fmla="*/ 2400300 h 3200400"/>
                <a:gd name="connsiteX15-1081" fmla="*/ 2443448 w 3200400"/>
                <a:gd name="connsiteY15-1082" fmla="*/ 2443448 h 3200400"/>
                <a:gd name="connsiteX16-1083" fmla="*/ 2400300 w 3200400"/>
                <a:gd name="connsiteY16-1084" fmla="*/ 2986014 h 3200400"/>
                <a:gd name="connsiteX17-1085" fmla="*/ 1908850 w 3200400"/>
                <a:gd name="connsiteY17-1086" fmla="*/ 2752098 h 3200400"/>
                <a:gd name="connsiteX18-1087" fmla="*/ 1600200 w 3200400"/>
                <a:gd name="connsiteY18-1088" fmla="*/ 3200400 h 3200400"/>
                <a:gd name="connsiteX19-1089" fmla="*/ 1291550 w 3200400"/>
                <a:gd name="connsiteY19-1090" fmla="*/ 2752098 h 3200400"/>
                <a:gd name="connsiteX20-1091" fmla="*/ 800100 w 3200400"/>
                <a:gd name="connsiteY20-1092" fmla="*/ 2986014 h 3200400"/>
                <a:gd name="connsiteX21-1093" fmla="*/ 756952 w 3200400"/>
                <a:gd name="connsiteY21-1094" fmla="*/ 2443448 h 3200400"/>
                <a:gd name="connsiteX22-1095" fmla="*/ 214386 w 3200400"/>
                <a:gd name="connsiteY22-1096" fmla="*/ 2400300 h 3200400"/>
                <a:gd name="connsiteX23-1097" fmla="*/ 448302 w 3200400"/>
                <a:gd name="connsiteY23-1098" fmla="*/ 1908850 h 3200400"/>
                <a:gd name="connsiteX24-1099" fmla="*/ 0 w 3200400"/>
                <a:gd name="connsiteY24-1100" fmla="*/ 1600200 h 3200400"/>
                <a:gd name="connsiteX0-1101" fmla="*/ 0 w 3200400"/>
                <a:gd name="connsiteY0-1102" fmla="*/ 1600200 h 3200400"/>
                <a:gd name="connsiteX1-1103" fmla="*/ 448302 w 3200400"/>
                <a:gd name="connsiteY1-1104" fmla="*/ 1291550 h 3200400"/>
                <a:gd name="connsiteX2-1105" fmla="*/ 214386 w 3200400"/>
                <a:gd name="connsiteY2-1106" fmla="*/ 800100 h 3200400"/>
                <a:gd name="connsiteX3-1107" fmla="*/ 756952 w 3200400"/>
                <a:gd name="connsiteY3-1108" fmla="*/ 756952 h 3200400"/>
                <a:gd name="connsiteX4-1109" fmla="*/ 800100 w 3200400"/>
                <a:gd name="connsiteY4-1110" fmla="*/ 214386 h 3200400"/>
                <a:gd name="connsiteX5-1111" fmla="*/ 1291550 w 3200400"/>
                <a:gd name="connsiteY5-1112" fmla="*/ 448302 h 3200400"/>
                <a:gd name="connsiteX6-1113" fmla="*/ 1600200 w 3200400"/>
                <a:gd name="connsiteY6-1114" fmla="*/ 0 h 3200400"/>
                <a:gd name="connsiteX7-1115" fmla="*/ 1908850 w 3200400"/>
                <a:gd name="connsiteY7-1116" fmla="*/ 448302 h 3200400"/>
                <a:gd name="connsiteX8-1117" fmla="*/ 2400300 w 3200400"/>
                <a:gd name="connsiteY8-1118" fmla="*/ 214386 h 3200400"/>
                <a:gd name="connsiteX9-1119" fmla="*/ 2443448 w 3200400"/>
                <a:gd name="connsiteY9-1120" fmla="*/ 756952 h 3200400"/>
                <a:gd name="connsiteX10-1121" fmla="*/ 2986014 w 3200400"/>
                <a:gd name="connsiteY10-1122" fmla="*/ 800100 h 3200400"/>
                <a:gd name="connsiteX11-1123" fmla="*/ 2752098 w 3200400"/>
                <a:gd name="connsiteY11-1124" fmla="*/ 1291550 h 3200400"/>
                <a:gd name="connsiteX12-1125" fmla="*/ 3200400 w 3200400"/>
                <a:gd name="connsiteY12-1126" fmla="*/ 1600200 h 3200400"/>
                <a:gd name="connsiteX13-1127" fmla="*/ 2752098 w 3200400"/>
                <a:gd name="connsiteY13-1128" fmla="*/ 1908850 h 3200400"/>
                <a:gd name="connsiteX14-1129" fmla="*/ 2986014 w 3200400"/>
                <a:gd name="connsiteY14-1130" fmla="*/ 2400300 h 3200400"/>
                <a:gd name="connsiteX15-1131" fmla="*/ 2443448 w 3200400"/>
                <a:gd name="connsiteY15-1132" fmla="*/ 2443448 h 3200400"/>
                <a:gd name="connsiteX16-1133" fmla="*/ 2400300 w 3200400"/>
                <a:gd name="connsiteY16-1134" fmla="*/ 2986014 h 3200400"/>
                <a:gd name="connsiteX17-1135" fmla="*/ 1908850 w 3200400"/>
                <a:gd name="connsiteY17-1136" fmla="*/ 2752098 h 3200400"/>
                <a:gd name="connsiteX18-1137" fmla="*/ 1600200 w 3200400"/>
                <a:gd name="connsiteY18-1138" fmla="*/ 3200400 h 3200400"/>
                <a:gd name="connsiteX19-1139" fmla="*/ 1291550 w 3200400"/>
                <a:gd name="connsiteY19-1140" fmla="*/ 2752098 h 3200400"/>
                <a:gd name="connsiteX20-1141" fmla="*/ 800100 w 3200400"/>
                <a:gd name="connsiteY20-1142" fmla="*/ 2986014 h 3200400"/>
                <a:gd name="connsiteX21-1143" fmla="*/ 756952 w 3200400"/>
                <a:gd name="connsiteY21-1144" fmla="*/ 2443448 h 3200400"/>
                <a:gd name="connsiteX22-1145" fmla="*/ 214386 w 3200400"/>
                <a:gd name="connsiteY22-1146" fmla="*/ 2400300 h 3200400"/>
                <a:gd name="connsiteX23-1147" fmla="*/ 448302 w 3200400"/>
                <a:gd name="connsiteY23-1148" fmla="*/ 1908850 h 3200400"/>
                <a:gd name="connsiteX24-1149" fmla="*/ 0 w 3200400"/>
                <a:gd name="connsiteY24-1150" fmla="*/ 1600200 h 3200400"/>
                <a:gd name="connsiteX0-1151" fmla="*/ 0 w 3200400"/>
                <a:gd name="connsiteY0-1152" fmla="*/ 1600200 h 3200400"/>
                <a:gd name="connsiteX1-1153" fmla="*/ 448302 w 3200400"/>
                <a:gd name="connsiteY1-1154" fmla="*/ 1291550 h 3200400"/>
                <a:gd name="connsiteX2-1155" fmla="*/ 214386 w 3200400"/>
                <a:gd name="connsiteY2-1156" fmla="*/ 800100 h 3200400"/>
                <a:gd name="connsiteX3-1157" fmla="*/ 756952 w 3200400"/>
                <a:gd name="connsiteY3-1158" fmla="*/ 756952 h 3200400"/>
                <a:gd name="connsiteX4-1159" fmla="*/ 800100 w 3200400"/>
                <a:gd name="connsiteY4-1160" fmla="*/ 214386 h 3200400"/>
                <a:gd name="connsiteX5-1161" fmla="*/ 1291550 w 3200400"/>
                <a:gd name="connsiteY5-1162" fmla="*/ 448302 h 3200400"/>
                <a:gd name="connsiteX6-1163" fmla="*/ 1600200 w 3200400"/>
                <a:gd name="connsiteY6-1164" fmla="*/ 0 h 3200400"/>
                <a:gd name="connsiteX7-1165" fmla="*/ 1908850 w 3200400"/>
                <a:gd name="connsiteY7-1166" fmla="*/ 448302 h 3200400"/>
                <a:gd name="connsiteX8-1167" fmla="*/ 2400300 w 3200400"/>
                <a:gd name="connsiteY8-1168" fmla="*/ 214386 h 3200400"/>
                <a:gd name="connsiteX9-1169" fmla="*/ 2443448 w 3200400"/>
                <a:gd name="connsiteY9-1170" fmla="*/ 756952 h 3200400"/>
                <a:gd name="connsiteX10-1171" fmla="*/ 2986014 w 3200400"/>
                <a:gd name="connsiteY10-1172" fmla="*/ 800100 h 3200400"/>
                <a:gd name="connsiteX11-1173" fmla="*/ 2752098 w 3200400"/>
                <a:gd name="connsiteY11-1174" fmla="*/ 1291550 h 3200400"/>
                <a:gd name="connsiteX12-1175" fmla="*/ 3200400 w 3200400"/>
                <a:gd name="connsiteY12-1176" fmla="*/ 1600200 h 3200400"/>
                <a:gd name="connsiteX13-1177" fmla="*/ 2752098 w 3200400"/>
                <a:gd name="connsiteY13-1178" fmla="*/ 1908850 h 3200400"/>
                <a:gd name="connsiteX14-1179" fmla="*/ 2986014 w 3200400"/>
                <a:gd name="connsiteY14-1180" fmla="*/ 2400300 h 3200400"/>
                <a:gd name="connsiteX15-1181" fmla="*/ 2443448 w 3200400"/>
                <a:gd name="connsiteY15-1182" fmla="*/ 2443448 h 3200400"/>
                <a:gd name="connsiteX16-1183" fmla="*/ 2400300 w 3200400"/>
                <a:gd name="connsiteY16-1184" fmla="*/ 2986014 h 3200400"/>
                <a:gd name="connsiteX17-1185" fmla="*/ 1908850 w 3200400"/>
                <a:gd name="connsiteY17-1186" fmla="*/ 2752098 h 3200400"/>
                <a:gd name="connsiteX18-1187" fmla="*/ 1600200 w 3200400"/>
                <a:gd name="connsiteY18-1188" fmla="*/ 3200400 h 3200400"/>
                <a:gd name="connsiteX19-1189" fmla="*/ 1291550 w 3200400"/>
                <a:gd name="connsiteY19-1190" fmla="*/ 2752098 h 3200400"/>
                <a:gd name="connsiteX20-1191" fmla="*/ 800100 w 3200400"/>
                <a:gd name="connsiteY20-1192" fmla="*/ 2986014 h 3200400"/>
                <a:gd name="connsiteX21-1193" fmla="*/ 756952 w 3200400"/>
                <a:gd name="connsiteY21-1194" fmla="*/ 2443448 h 3200400"/>
                <a:gd name="connsiteX22-1195" fmla="*/ 214386 w 3200400"/>
                <a:gd name="connsiteY22-1196" fmla="*/ 2400300 h 3200400"/>
                <a:gd name="connsiteX23-1197" fmla="*/ 448302 w 3200400"/>
                <a:gd name="connsiteY23-1198" fmla="*/ 1908850 h 3200400"/>
                <a:gd name="connsiteX24-1199" fmla="*/ 0 w 3200400"/>
                <a:gd name="connsiteY24-1200" fmla="*/ 1600200 h 3200400"/>
                <a:gd name="connsiteX0-1201" fmla="*/ 0 w 3200400"/>
                <a:gd name="connsiteY0-1202" fmla="*/ 1600200 h 3200400"/>
                <a:gd name="connsiteX1-1203" fmla="*/ 448302 w 3200400"/>
                <a:gd name="connsiteY1-1204" fmla="*/ 1291550 h 3200400"/>
                <a:gd name="connsiteX2-1205" fmla="*/ 214386 w 3200400"/>
                <a:gd name="connsiteY2-1206" fmla="*/ 800100 h 3200400"/>
                <a:gd name="connsiteX3-1207" fmla="*/ 756952 w 3200400"/>
                <a:gd name="connsiteY3-1208" fmla="*/ 756952 h 3200400"/>
                <a:gd name="connsiteX4-1209" fmla="*/ 800100 w 3200400"/>
                <a:gd name="connsiteY4-1210" fmla="*/ 214386 h 3200400"/>
                <a:gd name="connsiteX5-1211" fmla="*/ 1291550 w 3200400"/>
                <a:gd name="connsiteY5-1212" fmla="*/ 448302 h 3200400"/>
                <a:gd name="connsiteX6-1213" fmla="*/ 1600200 w 3200400"/>
                <a:gd name="connsiteY6-1214" fmla="*/ 0 h 3200400"/>
                <a:gd name="connsiteX7-1215" fmla="*/ 1908850 w 3200400"/>
                <a:gd name="connsiteY7-1216" fmla="*/ 448302 h 3200400"/>
                <a:gd name="connsiteX8-1217" fmla="*/ 2400300 w 3200400"/>
                <a:gd name="connsiteY8-1218" fmla="*/ 214386 h 3200400"/>
                <a:gd name="connsiteX9-1219" fmla="*/ 2443448 w 3200400"/>
                <a:gd name="connsiteY9-1220" fmla="*/ 756952 h 3200400"/>
                <a:gd name="connsiteX10-1221" fmla="*/ 2986014 w 3200400"/>
                <a:gd name="connsiteY10-1222" fmla="*/ 800100 h 3200400"/>
                <a:gd name="connsiteX11-1223" fmla="*/ 2752098 w 3200400"/>
                <a:gd name="connsiteY11-1224" fmla="*/ 1291550 h 3200400"/>
                <a:gd name="connsiteX12-1225" fmla="*/ 3200400 w 3200400"/>
                <a:gd name="connsiteY12-1226" fmla="*/ 1600200 h 3200400"/>
                <a:gd name="connsiteX13-1227" fmla="*/ 2752098 w 3200400"/>
                <a:gd name="connsiteY13-1228" fmla="*/ 1908850 h 3200400"/>
                <a:gd name="connsiteX14-1229" fmla="*/ 2986014 w 3200400"/>
                <a:gd name="connsiteY14-1230" fmla="*/ 2400300 h 3200400"/>
                <a:gd name="connsiteX15-1231" fmla="*/ 2443448 w 3200400"/>
                <a:gd name="connsiteY15-1232" fmla="*/ 2443448 h 3200400"/>
                <a:gd name="connsiteX16-1233" fmla="*/ 2400300 w 3200400"/>
                <a:gd name="connsiteY16-1234" fmla="*/ 2986014 h 3200400"/>
                <a:gd name="connsiteX17-1235" fmla="*/ 1908850 w 3200400"/>
                <a:gd name="connsiteY17-1236" fmla="*/ 2752098 h 3200400"/>
                <a:gd name="connsiteX18-1237" fmla="*/ 1600200 w 3200400"/>
                <a:gd name="connsiteY18-1238" fmla="*/ 3200400 h 3200400"/>
                <a:gd name="connsiteX19-1239" fmla="*/ 1291550 w 3200400"/>
                <a:gd name="connsiteY19-1240" fmla="*/ 2752098 h 3200400"/>
                <a:gd name="connsiteX20-1241" fmla="*/ 800100 w 3200400"/>
                <a:gd name="connsiteY20-1242" fmla="*/ 2986014 h 3200400"/>
                <a:gd name="connsiteX21-1243" fmla="*/ 756952 w 3200400"/>
                <a:gd name="connsiteY21-1244" fmla="*/ 2443448 h 3200400"/>
                <a:gd name="connsiteX22-1245" fmla="*/ 214386 w 3200400"/>
                <a:gd name="connsiteY22-1246" fmla="*/ 2400300 h 3200400"/>
                <a:gd name="connsiteX23-1247" fmla="*/ 448302 w 3200400"/>
                <a:gd name="connsiteY23-1248" fmla="*/ 1908850 h 3200400"/>
                <a:gd name="connsiteX24-1249" fmla="*/ 0 w 3200400"/>
                <a:gd name="connsiteY24-1250" fmla="*/ 1600200 h 3200400"/>
                <a:gd name="connsiteX0-1251" fmla="*/ 0 w 3200400"/>
                <a:gd name="connsiteY0-1252" fmla="*/ 1600200 h 3200400"/>
                <a:gd name="connsiteX1-1253" fmla="*/ 448302 w 3200400"/>
                <a:gd name="connsiteY1-1254" fmla="*/ 1291550 h 3200400"/>
                <a:gd name="connsiteX2-1255" fmla="*/ 214386 w 3200400"/>
                <a:gd name="connsiteY2-1256" fmla="*/ 800100 h 3200400"/>
                <a:gd name="connsiteX3-1257" fmla="*/ 756952 w 3200400"/>
                <a:gd name="connsiteY3-1258" fmla="*/ 756952 h 3200400"/>
                <a:gd name="connsiteX4-1259" fmla="*/ 800100 w 3200400"/>
                <a:gd name="connsiteY4-1260" fmla="*/ 214386 h 3200400"/>
                <a:gd name="connsiteX5-1261" fmla="*/ 1291550 w 3200400"/>
                <a:gd name="connsiteY5-1262" fmla="*/ 448302 h 3200400"/>
                <a:gd name="connsiteX6-1263" fmla="*/ 1600200 w 3200400"/>
                <a:gd name="connsiteY6-1264" fmla="*/ 0 h 3200400"/>
                <a:gd name="connsiteX7-1265" fmla="*/ 1908850 w 3200400"/>
                <a:gd name="connsiteY7-1266" fmla="*/ 448302 h 3200400"/>
                <a:gd name="connsiteX8-1267" fmla="*/ 2400300 w 3200400"/>
                <a:gd name="connsiteY8-1268" fmla="*/ 214386 h 3200400"/>
                <a:gd name="connsiteX9-1269" fmla="*/ 2443448 w 3200400"/>
                <a:gd name="connsiteY9-1270" fmla="*/ 756952 h 3200400"/>
                <a:gd name="connsiteX10-1271" fmla="*/ 2986014 w 3200400"/>
                <a:gd name="connsiteY10-1272" fmla="*/ 800100 h 3200400"/>
                <a:gd name="connsiteX11-1273" fmla="*/ 2752098 w 3200400"/>
                <a:gd name="connsiteY11-1274" fmla="*/ 1291550 h 3200400"/>
                <a:gd name="connsiteX12-1275" fmla="*/ 3200400 w 3200400"/>
                <a:gd name="connsiteY12-1276" fmla="*/ 1600200 h 3200400"/>
                <a:gd name="connsiteX13-1277" fmla="*/ 2752098 w 3200400"/>
                <a:gd name="connsiteY13-1278" fmla="*/ 1908850 h 3200400"/>
                <a:gd name="connsiteX14-1279" fmla="*/ 2986014 w 3200400"/>
                <a:gd name="connsiteY14-1280" fmla="*/ 2400300 h 3200400"/>
                <a:gd name="connsiteX15-1281" fmla="*/ 2443448 w 3200400"/>
                <a:gd name="connsiteY15-1282" fmla="*/ 2443448 h 3200400"/>
                <a:gd name="connsiteX16-1283" fmla="*/ 2400300 w 3200400"/>
                <a:gd name="connsiteY16-1284" fmla="*/ 2986014 h 3200400"/>
                <a:gd name="connsiteX17-1285" fmla="*/ 1908850 w 3200400"/>
                <a:gd name="connsiteY17-1286" fmla="*/ 2752098 h 3200400"/>
                <a:gd name="connsiteX18-1287" fmla="*/ 1600200 w 3200400"/>
                <a:gd name="connsiteY18-1288" fmla="*/ 3200400 h 3200400"/>
                <a:gd name="connsiteX19-1289" fmla="*/ 1291550 w 3200400"/>
                <a:gd name="connsiteY19-1290" fmla="*/ 2752098 h 3200400"/>
                <a:gd name="connsiteX20-1291" fmla="*/ 800100 w 3200400"/>
                <a:gd name="connsiteY20-1292" fmla="*/ 2986014 h 3200400"/>
                <a:gd name="connsiteX21-1293" fmla="*/ 756952 w 3200400"/>
                <a:gd name="connsiteY21-1294" fmla="*/ 2443448 h 3200400"/>
                <a:gd name="connsiteX22-1295" fmla="*/ 214386 w 3200400"/>
                <a:gd name="connsiteY22-1296" fmla="*/ 2400300 h 3200400"/>
                <a:gd name="connsiteX23-1297" fmla="*/ 448302 w 3200400"/>
                <a:gd name="connsiteY23-1298" fmla="*/ 1908850 h 3200400"/>
                <a:gd name="connsiteX24-1299" fmla="*/ 0 w 3200400"/>
                <a:gd name="connsiteY24-1300" fmla="*/ 1600200 h 3200400"/>
                <a:gd name="connsiteX0-1301" fmla="*/ 0 w 3200400"/>
                <a:gd name="connsiteY0-1302" fmla="*/ 1600200 h 3200400"/>
                <a:gd name="connsiteX1-1303" fmla="*/ 448302 w 3200400"/>
                <a:gd name="connsiteY1-1304" fmla="*/ 1291550 h 3200400"/>
                <a:gd name="connsiteX2-1305" fmla="*/ 214386 w 3200400"/>
                <a:gd name="connsiteY2-1306" fmla="*/ 800100 h 3200400"/>
                <a:gd name="connsiteX3-1307" fmla="*/ 756952 w 3200400"/>
                <a:gd name="connsiteY3-1308" fmla="*/ 756952 h 3200400"/>
                <a:gd name="connsiteX4-1309" fmla="*/ 800100 w 3200400"/>
                <a:gd name="connsiteY4-1310" fmla="*/ 214386 h 3200400"/>
                <a:gd name="connsiteX5-1311" fmla="*/ 1291550 w 3200400"/>
                <a:gd name="connsiteY5-1312" fmla="*/ 448302 h 3200400"/>
                <a:gd name="connsiteX6-1313" fmla="*/ 1600200 w 3200400"/>
                <a:gd name="connsiteY6-1314" fmla="*/ 0 h 3200400"/>
                <a:gd name="connsiteX7-1315" fmla="*/ 1908850 w 3200400"/>
                <a:gd name="connsiteY7-1316" fmla="*/ 448302 h 3200400"/>
                <a:gd name="connsiteX8-1317" fmla="*/ 2400300 w 3200400"/>
                <a:gd name="connsiteY8-1318" fmla="*/ 214386 h 3200400"/>
                <a:gd name="connsiteX9-1319" fmla="*/ 2443448 w 3200400"/>
                <a:gd name="connsiteY9-1320" fmla="*/ 756952 h 3200400"/>
                <a:gd name="connsiteX10-1321" fmla="*/ 2986014 w 3200400"/>
                <a:gd name="connsiteY10-1322" fmla="*/ 800100 h 3200400"/>
                <a:gd name="connsiteX11-1323" fmla="*/ 2752098 w 3200400"/>
                <a:gd name="connsiteY11-1324" fmla="*/ 1291550 h 3200400"/>
                <a:gd name="connsiteX12-1325" fmla="*/ 3200400 w 3200400"/>
                <a:gd name="connsiteY12-1326" fmla="*/ 1600200 h 3200400"/>
                <a:gd name="connsiteX13-1327" fmla="*/ 2752098 w 3200400"/>
                <a:gd name="connsiteY13-1328" fmla="*/ 1908850 h 3200400"/>
                <a:gd name="connsiteX14-1329" fmla="*/ 2986014 w 3200400"/>
                <a:gd name="connsiteY14-1330" fmla="*/ 2400300 h 3200400"/>
                <a:gd name="connsiteX15-1331" fmla="*/ 2443448 w 3200400"/>
                <a:gd name="connsiteY15-1332" fmla="*/ 2443448 h 3200400"/>
                <a:gd name="connsiteX16-1333" fmla="*/ 2400300 w 3200400"/>
                <a:gd name="connsiteY16-1334" fmla="*/ 2986014 h 3200400"/>
                <a:gd name="connsiteX17-1335" fmla="*/ 1908850 w 3200400"/>
                <a:gd name="connsiteY17-1336" fmla="*/ 2752098 h 3200400"/>
                <a:gd name="connsiteX18-1337" fmla="*/ 1600200 w 3200400"/>
                <a:gd name="connsiteY18-1338" fmla="*/ 3200400 h 3200400"/>
                <a:gd name="connsiteX19-1339" fmla="*/ 1291550 w 3200400"/>
                <a:gd name="connsiteY19-1340" fmla="*/ 2752098 h 3200400"/>
                <a:gd name="connsiteX20-1341" fmla="*/ 800100 w 3200400"/>
                <a:gd name="connsiteY20-1342" fmla="*/ 2986014 h 3200400"/>
                <a:gd name="connsiteX21-1343" fmla="*/ 756952 w 3200400"/>
                <a:gd name="connsiteY21-1344" fmla="*/ 2443448 h 3200400"/>
                <a:gd name="connsiteX22-1345" fmla="*/ 214386 w 3200400"/>
                <a:gd name="connsiteY22-1346" fmla="*/ 2400300 h 3200400"/>
                <a:gd name="connsiteX23-1347" fmla="*/ 448302 w 3200400"/>
                <a:gd name="connsiteY23-1348" fmla="*/ 1908850 h 3200400"/>
                <a:gd name="connsiteX24-1349" fmla="*/ 0 w 3200400"/>
                <a:gd name="connsiteY24-1350" fmla="*/ 1600200 h 3200400"/>
                <a:gd name="connsiteX0-1351" fmla="*/ 0 w 3200400"/>
                <a:gd name="connsiteY0-1352" fmla="*/ 1600200 h 3200400"/>
                <a:gd name="connsiteX1-1353" fmla="*/ 448302 w 3200400"/>
                <a:gd name="connsiteY1-1354" fmla="*/ 1291550 h 3200400"/>
                <a:gd name="connsiteX2-1355" fmla="*/ 214386 w 3200400"/>
                <a:gd name="connsiteY2-1356" fmla="*/ 800100 h 3200400"/>
                <a:gd name="connsiteX3-1357" fmla="*/ 756952 w 3200400"/>
                <a:gd name="connsiteY3-1358" fmla="*/ 756952 h 3200400"/>
                <a:gd name="connsiteX4-1359" fmla="*/ 800100 w 3200400"/>
                <a:gd name="connsiteY4-1360" fmla="*/ 214386 h 3200400"/>
                <a:gd name="connsiteX5-1361" fmla="*/ 1291550 w 3200400"/>
                <a:gd name="connsiteY5-1362" fmla="*/ 448302 h 3200400"/>
                <a:gd name="connsiteX6-1363" fmla="*/ 1600200 w 3200400"/>
                <a:gd name="connsiteY6-1364" fmla="*/ 0 h 3200400"/>
                <a:gd name="connsiteX7-1365" fmla="*/ 1908850 w 3200400"/>
                <a:gd name="connsiteY7-1366" fmla="*/ 448302 h 3200400"/>
                <a:gd name="connsiteX8-1367" fmla="*/ 2400300 w 3200400"/>
                <a:gd name="connsiteY8-1368" fmla="*/ 214386 h 3200400"/>
                <a:gd name="connsiteX9-1369" fmla="*/ 2443448 w 3200400"/>
                <a:gd name="connsiteY9-1370" fmla="*/ 756952 h 3200400"/>
                <a:gd name="connsiteX10-1371" fmla="*/ 2986014 w 3200400"/>
                <a:gd name="connsiteY10-1372" fmla="*/ 800100 h 3200400"/>
                <a:gd name="connsiteX11-1373" fmla="*/ 2752098 w 3200400"/>
                <a:gd name="connsiteY11-1374" fmla="*/ 1291550 h 3200400"/>
                <a:gd name="connsiteX12-1375" fmla="*/ 3200400 w 3200400"/>
                <a:gd name="connsiteY12-1376" fmla="*/ 1600200 h 3200400"/>
                <a:gd name="connsiteX13-1377" fmla="*/ 2752098 w 3200400"/>
                <a:gd name="connsiteY13-1378" fmla="*/ 1908850 h 3200400"/>
                <a:gd name="connsiteX14-1379" fmla="*/ 2986014 w 3200400"/>
                <a:gd name="connsiteY14-1380" fmla="*/ 2400300 h 3200400"/>
                <a:gd name="connsiteX15-1381" fmla="*/ 2443448 w 3200400"/>
                <a:gd name="connsiteY15-1382" fmla="*/ 2443448 h 3200400"/>
                <a:gd name="connsiteX16-1383" fmla="*/ 2400300 w 3200400"/>
                <a:gd name="connsiteY16-1384" fmla="*/ 2986014 h 3200400"/>
                <a:gd name="connsiteX17-1385" fmla="*/ 1908850 w 3200400"/>
                <a:gd name="connsiteY17-1386" fmla="*/ 2752098 h 3200400"/>
                <a:gd name="connsiteX18-1387" fmla="*/ 1600200 w 3200400"/>
                <a:gd name="connsiteY18-1388" fmla="*/ 3200400 h 3200400"/>
                <a:gd name="connsiteX19-1389" fmla="*/ 1291550 w 3200400"/>
                <a:gd name="connsiteY19-1390" fmla="*/ 2752098 h 3200400"/>
                <a:gd name="connsiteX20-1391" fmla="*/ 800100 w 3200400"/>
                <a:gd name="connsiteY20-1392" fmla="*/ 2986014 h 3200400"/>
                <a:gd name="connsiteX21-1393" fmla="*/ 756952 w 3200400"/>
                <a:gd name="connsiteY21-1394" fmla="*/ 2443448 h 3200400"/>
                <a:gd name="connsiteX22-1395" fmla="*/ 214386 w 3200400"/>
                <a:gd name="connsiteY22-1396" fmla="*/ 2400300 h 3200400"/>
                <a:gd name="connsiteX23-1397" fmla="*/ 448302 w 3200400"/>
                <a:gd name="connsiteY23-1398" fmla="*/ 1908850 h 3200400"/>
                <a:gd name="connsiteX24-1399" fmla="*/ 0 w 3200400"/>
                <a:gd name="connsiteY24-1400" fmla="*/ 1600200 h 3200400"/>
                <a:gd name="connsiteX0-1401" fmla="*/ 0 w 3200400"/>
                <a:gd name="connsiteY0-1402" fmla="*/ 1600200 h 3200400"/>
                <a:gd name="connsiteX1-1403" fmla="*/ 448302 w 3200400"/>
                <a:gd name="connsiteY1-1404" fmla="*/ 1291550 h 3200400"/>
                <a:gd name="connsiteX2-1405" fmla="*/ 214386 w 3200400"/>
                <a:gd name="connsiteY2-1406" fmla="*/ 800100 h 3200400"/>
                <a:gd name="connsiteX3-1407" fmla="*/ 756952 w 3200400"/>
                <a:gd name="connsiteY3-1408" fmla="*/ 756952 h 3200400"/>
                <a:gd name="connsiteX4-1409" fmla="*/ 800100 w 3200400"/>
                <a:gd name="connsiteY4-1410" fmla="*/ 214386 h 3200400"/>
                <a:gd name="connsiteX5-1411" fmla="*/ 1291550 w 3200400"/>
                <a:gd name="connsiteY5-1412" fmla="*/ 448302 h 3200400"/>
                <a:gd name="connsiteX6-1413" fmla="*/ 1600200 w 3200400"/>
                <a:gd name="connsiteY6-1414" fmla="*/ 0 h 3200400"/>
                <a:gd name="connsiteX7-1415" fmla="*/ 1908850 w 3200400"/>
                <a:gd name="connsiteY7-1416" fmla="*/ 448302 h 3200400"/>
                <a:gd name="connsiteX8-1417" fmla="*/ 2400300 w 3200400"/>
                <a:gd name="connsiteY8-1418" fmla="*/ 214386 h 3200400"/>
                <a:gd name="connsiteX9-1419" fmla="*/ 2443448 w 3200400"/>
                <a:gd name="connsiteY9-1420" fmla="*/ 756952 h 3200400"/>
                <a:gd name="connsiteX10-1421" fmla="*/ 2986014 w 3200400"/>
                <a:gd name="connsiteY10-1422" fmla="*/ 800100 h 3200400"/>
                <a:gd name="connsiteX11-1423" fmla="*/ 2752098 w 3200400"/>
                <a:gd name="connsiteY11-1424" fmla="*/ 1291550 h 3200400"/>
                <a:gd name="connsiteX12-1425" fmla="*/ 3200400 w 3200400"/>
                <a:gd name="connsiteY12-1426" fmla="*/ 1600200 h 3200400"/>
                <a:gd name="connsiteX13-1427" fmla="*/ 2752098 w 3200400"/>
                <a:gd name="connsiteY13-1428" fmla="*/ 1908850 h 3200400"/>
                <a:gd name="connsiteX14-1429" fmla="*/ 2986014 w 3200400"/>
                <a:gd name="connsiteY14-1430" fmla="*/ 2400300 h 3200400"/>
                <a:gd name="connsiteX15-1431" fmla="*/ 2443448 w 3200400"/>
                <a:gd name="connsiteY15-1432" fmla="*/ 2443448 h 3200400"/>
                <a:gd name="connsiteX16-1433" fmla="*/ 2400300 w 3200400"/>
                <a:gd name="connsiteY16-1434" fmla="*/ 2986014 h 3200400"/>
                <a:gd name="connsiteX17-1435" fmla="*/ 1908850 w 3200400"/>
                <a:gd name="connsiteY17-1436" fmla="*/ 2752098 h 3200400"/>
                <a:gd name="connsiteX18-1437" fmla="*/ 1600200 w 3200400"/>
                <a:gd name="connsiteY18-1438" fmla="*/ 3200400 h 3200400"/>
                <a:gd name="connsiteX19-1439" fmla="*/ 1291550 w 3200400"/>
                <a:gd name="connsiteY19-1440" fmla="*/ 2752098 h 3200400"/>
                <a:gd name="connsiteX20-1441" fmla="*/ 800100 w 3200400"/>
                <a:gd name="connsiteY20-1442" fmla="*/ 2986014 h 3200400"/>
                <a:gd name="connsiteX21-1443" fmla="*/ 756952 w 3200400"/>
                <a:gd name="connsiteY21-1444" fmla="*/ 2443448 h 3200400"/>
                <a:gd name="connsiteX22-1445" fmla="*/ 214386 w 3200400"/>
                <a:gd name="connsiteY22-1446" fmla="*/ 2400300 h 3200400"/>
                <a:gd name="connsiteX23-1447" fmla="*/ 448302 w 3200400"/>
                <a:gd name="connsiteY23-1448" fmla="*/ 1908850 h 3200400"/>
                <a:gd name="connsiteX24-1449" fmla="*/ 0 w 3200400"/>
                <a:gd name="connsiteY24-1450" fmla="*/ 1600200 h 3200400"/>
                <a:gd name="connsiteX0-1451" fmla="*/ 0 w 3200400"/>
                <a:gd name="connsiteY0-1452" fmla="*/ 1600200 h 3200400"/>
                <a:gd name="connsiteX1-1453" fmla="*/ 448302 w 3200400"/>
                <a:gd name="connsiteY1-1454" fmla="*/ 1291550 h 3200400"/>
                <a:gd name="connsiteX2-1455" fmla="*/ 214386 w 3200400"/>
                <a:gd name="connsiteY2-1456" fmla="*/ 800100 h 3200400"/>
                <a:gd name="connsiteX3-1457" fmla="*/ 756952 w 3200400"/>
                <a:gd name="connsiteY3-1458" fmla="*/ 756952 h 3200400"/>
                <a:gd name="connsiteX4-1459" fmla="*/ 800100 w 3200400"/>
                <a:gd name="connsiteY4-1460" fmla="*/ 214386 h 3200400"/>
                <a:gd name="connsiteX5-1461" fmla="*/ 1291550 w 3200400"/>
                <a:gd name="connsiteY5-1462" fmla="*/ 448302 h 3200400"/>
                <a:gd name="connsiteX6-1463" fmla="*/ 1600200 w 3200400"/>
                <a:gd name="connsiteY6-1464" fmla="*/ 0 h 3200400"/>
                <a:gd name="connsiteX7-1465" fmla="*/ 1908850 w 3200400"/>
                <a:gd name="connsiteY7-1466" fmla="*/ 448302 h 3200400"/>
                <a:gd name="connsiteX8-1467" fmla="*/ 2400300 w 3200400"/>
                <a:gd name="connsiteY8-1468" fmla="*/ 214386 h 3200400"/>
                <a:gd name="connsiteX9-1469" fmla="*/ 2443448 w 3200400"/>
                <a:gd name="connsiteY9-1470" fmla="*/ 756952 h 3200400"/>
                <a:gd name="connsiteX10-1471" fmla="*/ 2986014 w 3200400"/>
                <a:gd name="connsiteY10-1472" fmla="*/ 800100 h 3200400"/>
                <a:gd name="connsiteX11-1473" fmla="*/ 2752098 w 3200400"/>
                <a:gd name="connsiteY11-1474" fmla="*/ 1291550 h 3200400"/>
                <a:gd name="connsiteX12-1475" fmla="*/ 3200400 w 3200400"/>
                <a:gd name="connsiteY12-1476" fmla="*/ 1600200 h 3200400"/>
                <a:gd name="connsiteX13-1477" fmla="*/ 2752098 w 3200400"/>
                <a:gd name="connsiteY13-1478" fmla="*/ 1908850 h 3200400"/>
                <a:gd name="connsiteX14-1479" fmla="*/ 2986014 w 3200400"/>
                <a:gd name="connsiteY14-1480" fmla="*/ 2400300 h 3200400"/>
                <a:gd name="connsiteX15-1481" fmla="*/ 2443448 w 3200400"/>
                <a:gd name="connsiteY15-1482" fmla="*/ 2443448 h 3200400"/>
                <a:gd name="connsiteX16-1483" fmla="*/ 2400300 w 3200400"/>
                <a:gd name="connsiteY16-1484" fmla="*/ 2986014 h 3200400"/>
                <a:gd name="connsiteX17-1485" fmla="*/ 1908850 w 3200400"/>
                <a:gd name="connsiteY17-1486" fmla="*/ 2752098 h 3200400"/>
                <a:gd name="connsiteX18-1487" fmla="*/ 1600200 w 3200400"/>
                <a:gd name="connsiteY18-1488" fmla="*/ 3200400 h 3200400"/>
                <a:gd name="connsiteX19-1489" fmla="*/ 1291550 w 3200400"/>
                <a:gd name="connsiteY19-1490" fmla="*/ 2752098 h 3200400"/>
                <a:gd name="connsiteX20-1491" fmla="*/ 800100 w 3200400"/>
                <a:gd name="connsiteY20-1492" fmla="*/ 2986014 h 3200400"/>
                <a:gd name="connsiteX21-1493" fmla="*/ 756952 w 3200400"/>
                <a:gd name="connsiteY21-1494" fmla="*/ 2443448 h 3200400"/>
                <a:gd name="connsiteX22-1495" fmla="*/ 214386 w 3200400"/>
                <a:gd name="connsiteY22-1496" fmla="*/ 2400300 h 3200400"/>
                <a:gd name="connsiteX23-1497" fmla="*/ 448302 w 3200400"/>
                <a:gd name="connsiteY23-1498" fmla="*/ 1908850 h 3200400"/>
                <a:gd name="connsiteX24-1499" fmla="*/ 0 w 3200400"/>
                <a:gd name="connsiteY24-1500" fmla="*/ 1600200 h 3200400"/>
                <a:gd name="connsiteX0-1501" fmla="*/ 0 w 3200400"/>
                <a:gd name="connsiteY0-1502" fmla="*/ 1600200 h 3200400"/>
                <a:gd name="connsiteX1-1503" fmla="*/ 448302 w 3200400"/>
                <a:gd name="connsiteY1-1504" fmla="*/ 1291550 h 3200400"/>
                <a:gd name="connsiteX2-1505" fmla="*/ 214386 w 3200400"/>
                <a:gd name="connsiteY2-1506" fmla="*/ 800100 h 3200400"/>
                <a:gd name="connsiteX3-1507" fmla="*/ 756952 w 3200400"/>
                <a:gd name="connsiteY3-1508" fmla="*/ 756952 h 3200400"/>
                <a:gd name="connsiteX4-1509" fmla="*/ 800100 w 3200400"/>
                <a:gd name="connsiteY4-1510" fmla="*/ 214386 h 3200400"/>
                <a:gd name="connsiteX5-1511" fmla="*/ 1291550 w 3200400"/>
                <a:gd name="connsiteY5-1512" fmla="*/ 448302 h 3200400"/>
                <a:gd name="connsiteX6-1513" fmla="*/ 1600200 w 3200400"/>
                <a:gd name="connsiteY6-1514" fmla="*/ 0 h 3200400"/>
                <a:gd name="connsiteX7-1515" fmla="*/ 1908850 w 3200400"/>
                <a:gd name="connsiteY7-1516" fmla="*/ 448302 h 3200400"/>
                <a:gd name="connsiteX8-1517" fmla="*/ 2400300 w 3200400"/>
                <a:gd name="connsiteY8-1518" fmla="*/ 214386 h 3200400"/>
                <a:gd name="connsiteX9-1519" fmla="*/ 2443448 w 3200400"/>
                <a:gd name="connsiteY9-1520" fmla="*/ 756952 h 3200400"/>
                <a:gd name="connsiteX10-1521" fmla="*/ 2986014 w 3200400"/>
                <a:gd name="connsiteY10-1522" fmla="*/ 800100 h 3200400"/>
                <a:gd name="connsiteX11-1523" fmla="*/ 2752098 w 3200400"/>
                <a:gd name="connsiteY11-1524" fmla="*/ 1291550 h 3200400"/>
                <a:gd name="connsiteX12-1525" fmla="*/ 3200400 w 3200400"/>
                <a:gd name="connsiteY12-1526" fmla="*/ 1600200 h 3200400"/>
                <a:gd name="connsiteX13-1527" fmla="*/ 2752098 w 3200400"/>
                <a:gd name="connsiteY13-1528" fmla="*/ 1908850 h 3200400"/>
                <a:gd name="connsiteX14-1529" fmla="*/ 2986014 w 3200400"/>
                <a:gd name="connsiteY14-1530" fmla="*/ 2400300 h 3200400"/>
                <a:gd name="connsiteX15-1531" fmla="*/ 2443448 w 3200400"/>
                <a:gd name="connsiteY15-1532" fmla="*/ 2443448 h 3200400"/>
                <a:gd name="connsiteX16-1533" fmla="*/ 2400300 w 3200400"/>
                <a:gd name="connsiteY16-1534" fmla="*/ 2986014 h 3200400"/>
                <a:gd name="connsiteX17-1535" fmla="*/ 1908850 w 3200400"/>
                <a:gd name="connsiteY17-1536" fmla="*/ 2752098 h 3200400"/>
                <a:gd name="connsiteX18-1537" fmla="*/ 1600200 w 3200400"/>
                <a:gd name="connsiteY18-1538" fmla="*/ 3200400 h 3200400"/>
                <a:gd name="connsiteX19-1539" fmla="*/ 1291550 w 3200400"/>
                <a:gd name="connsiteY19-1540" fmla="*/ 2752098 h 3200400"/>
                <a:gd name="connsiteX20-1541" fmla="*/ 800100 w 3200400"/>
                <a:gd name="connsiteY20-1542" fmla="*/ 2986014 h 3200400"/>
                <a:gd name="connsiteX21-1543" fmla="*/ 756952 w 3200400"/>
                <a:gd name="connsiteY21-1544" fmla="*/ 2443448 h 3200400"/>
                <a:gd name="connsiteX22-1545" fmla="*/ 214386 w 3200400"/>
                <a:gd name="connsiteY22-1546" fmla="*/ 2400300 h 3200400"/>
                <a:gd name="connsiteX23-1547" fmla="*/ 448302 w 3200400"/>
                <a:gd name="connsiteY23-1548" fmla="*/ 1908850 h 3200400"/>
                <a:gd name="connsiteX24-1549" fmla="*/ 0 w 3200400"/>
                <a:gd name="connsiteY24-1550" fmla="*/ 1600200 h 3200400"/>
                <a:gd name="connsiteX0-1551" fmla="*/ 0 w 3200400"/>
                <a:gd name="connsiteY0-1552" fmla="*/ 1600200 h 3200400"/>
                <a:gd name="connsiteX1-1553" fmla="*/ 448302 w 3200400"/>
                <a:gd name="connsiteY1-1554" fmla="*/ 1291550 h 3200400"/>
                <a:gd name="connsiteX2-1555" fmla="*/ 214386 w 3200400"/>
                <a:gd name="connsiteY2-1556" fmla="*/ 800100 h 3200400"/>
                <a:gd name="connsiteX3-1557" fmla="*/ 756952 w 3200400"/>
                <a:gd name="connsiteY3-1558" fmla="*/ 756952 h 3200400"/>
                <a:gd name="connsiteX4-1559" fmla="*/ 800100 w 3200400"/>
                <a:gd name="connsiteY4-1560" fmla="*/ 214386 h 3200400"/>
                <a:gd name="connsiteX5-1561" fmla="*/ 1291550 w 3200400"/>
                <a:gd name="connsiteY5-1562" fmla="*/ 448302 h 3200400"/>
                <a:gd name="connsiteX6-1563" fmla="*/ 1600200 w 3200400"/>
                <a:gd name="connsiteY6-1564" fmla="*/ 0 h 3200400"/>
                <a:gd name="connsiteX7-1565" fmla="*/ 1908850 w 3200400"/>
                <a:gd name="connsiteY7-1566" fmla="*/ 448302 h 3200400"/>
                <a:gd name="connsiteX8-1567" fmla="*/ 2400300 w 3200400"/>
                <a:gd name="connsiteY8-1568" fmla="*/ 214386 h 3200400"/>
                <a:gd name="connsiteX9-1569" fmla="*/ 2443448 w 3200400"/>
                <a:gd name="connsiteY9-1570" fmla="*/ 756952 h 3200400"/>
                <a:gd name="connsiteX10-1571" fmla="*/ 2986014 w 3200400"/>
                <a:gd name="connsiteY10-1572" fmla="*/ 800100 h 3200400"/>
                <a:gd name="connsiteX11-1573" fmla="*/ 2752098 w 3200400"/>
                <a:gd name="connsiteY11-1574" fmla="*/ 1291550 h 3200400"/>
                <a:gd name="connsiteX12-1575" fmla="*/ 3200400 w 3200400"/>
                <a:gd name="connsiteY12-1576" fmla="*/ 1600200 h 3200400"/>
                <a:gd name="connsiteX13-1577" fmla="*/ 2752098 w 3200400"/>
                <a:gd name="connsiteY13-1578" fmla="*/ 1908850 h 3200400"/>
                <a:gd name="connsiteX14-1579" fmla="*/ 2986014 w 3200400"/>
                <a:gd name="connsiteY14-1580" fmla="*/ 2400300 h 3200400"/>
                <a:gd name="connsiteX15-1581" fmla="*/ 2443448 w 3200400"/>
                <a:gd name="connsiteY15-1582" fmla="*/ 2443448 h 3200400"/>
                <a:gd name="connsiteX16-1583" fmla="*/ 2400300 w 3200400"/>
                <a:gd name="connsiteY16-1584" fmla="*/ 2986014 h 3200400"/>
                <a:gd name="connsiteX17-1585" fmla="*/ 1908850 w 3200400"/>
                <a:gd name="connsiteY17-1586" fmla="*/ 2752098 h 3200400"/>
                <a:gd name="connsiteX18-1587" fmla="*/ 1600200 w 3200400"/>
                <a:gd name="connsiteY18-1588" fmla="*/ 3200400 h 3200400"/>
                <a:gd name="connsiteX19-1589" fmla="*/ 1291550 w 3200400"/>
                <a:gd name="connsiteY19-1590" fmla="*/ 2752098 h 3200400"/>
                <a:gd name="connsiteX20-1591" fmla="*/ 800100 w 3200400"/>
                <a:gd name="connsiteY20-1592" fmla="*/ 2986014 h 3200400"/>
                <a:gd name="connsiteX21-1593" fmla="*/ 756952 w 3200400"/>
                <a:gd name="connsiteY21-1594" fmla="*/ 2443448 h 3200400"/>
                <a:gd name="connsiteX22-1595" fmla="*/ 214386 w 3200400"/>
                <a:gd name="connsiteY22-1596" fmla="*/ 2400300 h 3200400"/>
                <a:gd name="connsiteX23-1597" fmla="*/ 448302 w 3200400"/>
                <a:gd name="connsiteY23-1598" fmla="*/ 1908850 h 3200400"/>
                <a:gd name="connsiteX24-1599" fmla="*/ 0 w 3200400"/>
                <a:gd name="connsiteY24-1600" fmla="*/ 1600200 h 3200400"/>
                <a:gd name="connsiteX0-1601" fmla="*/ 0 w 3200400"/>
                <a:gd name="connsiteY0-1602" fmla="*/ 1600200 h 3200400"/>
                <a:gd name="connsiteX1-1603" fmla="*/ 448302 w 3200400"/>
                <a:gd name="connsiteY1-1604" fmla="*/ 1291550 h 3200400"/>
                <a:gd name="connsiteX2-1605" fmla="*/ 214386 w 3200400"/>
                <a:gd name="connsiteY2-1606" fmla="*/ 800100 h 3200400"/>
                <a:gd name="connsiteX3-1607" fmla="*/ 756952 w 3200400"/>
                <a:gd name="connsiteY3-1608" fmla="*/ 756952 h 3200400"/>
                <a:gd name="connsiteX4-1609" fmla="*/ 800100 w 3200400"/>
                <a:gd name="connsiteY4-1610" fmla="*/ 214386 h 3200400"/>
                <a:gd name="connsiteX5-1611" fmla="*/ 1291550 w 3200400"/>
                <a:gd name="connsiteY5-1612" fmla="*/ 448302 h 3200400"/>
                <a:gd name="connsiteX6-1613" fmla="*/ 1600200 w 3200400"/>
                <a:gd name="connsiteY6-1614" fmla="*/ 0 h 3200400"/>
                <a:gd name="connsiteX7-1615" fmla="*/ 1908850 w 3200400"/>
                <a:gd name="connsiteY7-1616" fmla="*/ 448302 h 3200400"/>
                <a:gd name="connsiteX8-1617" fmla="*/ 2400300 w 3200400"/>
                <a:gd name="connsiteY8-1618" fmla="*/ 214386 h 3200400"/>
                <a:gd name="connsiteX9-1619" fmla="*/ 2443448 w 3200400"/>
                <a:gd name="connsiteY9-1620" fmla="*/ 756952 h 3200400"/>
                <a:gd name="connsiteX10-1621" fmla="*/ 2986014 w 3200400"/>
                <a:gd name="connsiteY10-1622" fmla="*/ 800100 h 3200400"/>
                <a:gd name="connsiteX11-1623" fmla="*/ 2752098 w 3200400"/>
                <a:gd name="connsiteY11-1624" fmla="*/ 1291550 h 3200400"/>
                <a:gd name="connsiteX12-1625" fmla="*/ 3200400 w 3200400"/>
                <a:gd name="connsiteY12-1626" fmla="*/ 1600200 h 3200400"/>
                <a:gd name="connsiteX13-1627" fmla="*/ 2752098 w 3200400"/>
                <a:gd name="connsiteY13-1628" fmla="*/ 1908850 h 3200400"/>
                <a:gd name="connsiteX14-1629" fmla="*/ 2986014 w 3200400"/>
                <a:gd name="connsiteY14-1630" fmla="*/ 2400300 h 3200400"/>
                <a:gd name="connsiteX15-1631" fmla="*/ 2443448 w 3200400"/>
                <a:gd name="connsiteY15-1632" fmla="*/ 2443448 h 3200400"/>
                <a:gd name="connsiteX16-1633" fmla="*/ 2400300 w 3200400"/>
                <a:gd name="connsiteY16-1634" fmla="*/ 2986014 h 3200400"/>
                <a:gd name="connsiteX17-1635" fmla="*/ 1908850 w 3200400"/>
                <a:gd name="connsiteY17-1636" fmla="*/ 2752098 h 3200400"/>
                <a:gd name="connsiteX18-1637" fmla="*/ 1600200 w 3200400"/>
                <a:gd name="connsiteY18-1638" fmla="*/ 3200400 h 3200400"/>
                <a:gd name="connsiteX19-1639" fmla="*/ 1291550 w 3200400"/>
                <a:gd name="connsiteY19-1640" fmla="*/ 2752098 h 3200400"/>
                <a:gd name="connsiteX20-1641" fmla="*/ 800100 w 3200400"/>
                <a:gd name="connsiteY20-1642" fmla="*/ 2986014 h 3200400"/>
                <a:gd name="connsiteX21-1643" fmla="*/ 756952 w 3200400"/>
                <a:gd name="connsiteY21-1644" fmla="*/ 2443448 h 3200400"/>
                <a:gd name="connsiteX22-1645" fmla="*/ 214386 w 3200400"/>
                <a:gd name="connsiteY22-1646" fmla="*/ 2400300 h 3200400"/>
                <a:gd name="connsiteX23-1647" fmla="*/ 448302 w 3200400"/>
                <a:gd name="connsiteY23-1648" fmla="*/ 1908850 h 3200400"/>
                <a:gd name="connsiteX24-1649" fmla="*/ 0 w 3200400"/>
                <a:gd name="connsiteY24-1650" fmla="*/ 1600200 h 3200400"/>
                <a:gd name="connsiteX0-1651" fmla="*/ 0 w 3200400"/>
                <a:gd name="connsiteY0-1652" fmla="*/ 1600200 h 3200400"/>
                <a:gd name="connsiteX1-1653" fmla="*/ 448302 w 3200400"/>
                <a:gd name="connsiteY1-1654" fmla="*/ 1291550 h 3200400"/>
                <a:gd name="connsiteX2-1655" fmla="*/ 214386 w 3200400"/>
                <a:gd name="connsiteY2-1656" fmla="*/ 800100 h 3200400"/>
                <a:gd name="connsiteX3-1657" fmla="*/ 756952 w 3200400"/>
                <a:gd name="connsiteY3-1658" fmla="*/ 756952 h 3200400"/>
                <a:gd name="connsiteX4-1659" fmla="*/ 800100 w 3200400"/>
                <a:gd name="connsiteY4-1660" fmla="*/ 214386 h 3200400"/>
                <a:gd name="connsiteX5-1661" fmla="*/ 1291550 w 3200400"/>
                <a:gd name="connsiteY5-1662" fmla="*/ 448302 h 3200400"/>
                <a:gd name="connsiteX6-1663" fmla="*/ 1600200 w 3200400"/>
                <a:gd name="connsiteY6-1664" fmla="*/ 0 h 3200400"/>
                <a:gd name="connsiteX7-1665" fmla="*/ 1908850 w 3200400"/>
                <a:gd name="connsiteY7-1666" fmla="*/ 448302 h 3200400"/>
                <a:gd name="connsiteX8-1667" fmla="*/ 2400300 w 3200400"/>
                <a:gd name="connsiteY8-1668" fmla="*/ 214386 h 3200400"/>
                <a:gd name="connsiteX9-1669" fmla="*/ 2443448 w 3200400"/>
                <a:gd name="connsiteY9-1670" fmla="*/ 756952 h 3200400"/>
                <a:gd name="connsiteX10-1671" fmla="*/ 2986014 w 3200400"/>
                <a:gd name="connsiteY10-1672" fmla="*/ 800100 h 3200400"/>
                <a:gd name="connsiteX11-1673" fmla="*/ 2752098 w 3200400"/>
                <a:gd name="connsiteY11-1674" fmla="*/ 1291550 h 3200400"/>
                <a:gd name="connsiteX12-1675" fmla="*/ 3200400 w 3200400"/>
                <a:gd name="connsiteY12-1676" fmla="*/ 1600200 h 3200400"/>
                <a:gd name="connsiteX13-1677" fmla="*/ 2752098 w 3200400"/>
                <a:gd name="connsiteY13-1678" fmla="*/ 1908850 h 3200400"/>
                <a:gd name="connsiteX14-1679" fmla="*/ 2986014 w 3200400"/>
                <a:gd name="connsiteY14-1680" fmla="*/ 2400300 h 3200400"/>
                <a:gd name="connsiteX15-1681" fmla="*/ 2443448 w 3200400"/>
                <a:gd name="connsiteY15-1682" fmla="*/ 2443448 h 3200400"/>
                <a:gd name="connsiteX16-1683" fmla="*/ 2400300 w 3200400"/>
                <a:gd name="connsiteY16-1684" fmla="*/ 2986014 h 3200400"/>
                <a:gd name="connsiteX17-1685" fmla="*/ 1908850 w 3200400"/>
                <a:gd name="connsiteY17-1686" fmla="*/ 2752098 h 3200400"/>
                <a:gd name="connsiteX18-1687" fmla="*/ 1600200 w 3200400"/>
                <a:gd name="connsiteY18-1688" fmla="*/ 3200400 h 3200400"/>
                <a:gd name="connsiteX19-1689" fmla="*/ 1291550 w 3200400"/>
                <a:gd name="connsiteY19-1690" fmla="*/ 2752098 h 3200400"/>
                <a:gd name="connsiteX20-1691" fmla="*/ 800100 w 3200400"/>
                <a:gd name="connsiteY20-1692" fmla="*/ 2986014 h 3200400"/>
                <a:gd name="connsiteX21-1693" fmla="*/ 756952 w 3200400"/>
                <a:gd name="connsiteY21-1694" fmla="*/ 2443448 h 3200400"/>
                <a:gd name="connsiteX22-1695" fmla="*/ 214386 w 3200400"/>
                <a:gd name="connsiteY22-1696" fmla="*/ 2400300 h 3200400"/>
                <a:gd name="connsiteX23-1697" fmla="*/ 448302 w 3200400"/>
                <a:gd name="connsiteY23-1698" fmla="*/ 1908850 h 3200400"/>
                <a:gd name="connsiteX24-1699" fmla="*/ 0 w 3200400"/>
                <a:gd name="connsiteY24-1700" fmla="*/ 1600200 h 3200400"/>
                <a:gd name="connsiteX0-1701" fmla="*/ 0 w 3200400"/>
                <a:gd name="connsiteY0-1702" fmla="*/ 1600200 h 3200400"/>
                <a:gd name="connsiteX1-1703" fmla="*/ 448302 w 3200400"/>
                <a:gd name="connsiteY1-1704" fmla="*/ 1291550 h 3200400"/>
                <a:gd name="connsiteX2-1705" fmla="*/ 214386 w 3200400"/>
                <a:gd name="connsiteY2-1706" fmla="*/ 800100 h 3200400"/>
                <a:gd name="connsiteX3-1707" fmla="*/ 756952 w 3200400"/>
                <a:gd name="connsiteY3-1708" fmla="*/ 756952 h 3200400"/>
                <a:gd name="connsiteX4-1709" fmla="*/ 800100 w 3200400"/>
                <a:gd name="connsiteY4-1710" fmla="*/ 214386 h 3200400"/>
                <a:gd name="connsiteX5-1711" fmla="*/ 1291550 w 3200400"/>
                <a:gd name="connsiteY5-1712" fmla="*/ 448302 h 3200400"/>
                <a:gd name="connsiteX6-1713" fmla="*/ 1600200 w 3200400"/>
                <a:gd name="connsiteY6-1714" fmla="*/ 0 h 3200400"/>
                <a:gd name="connsiteX7-1715" fmla="*/ 1908850 w 3200400"/>
                <a:gd name="connsiteY7-1716" fmla="*/ 448302 h 3200400"/>
                <a:gd name="connsiteX8-1717" fmla="*/ 2400300 w 3200400"/>
                <a:gd name="connsiteY8-1718" fmla="*/ 214386 h 3200400"/>
                <a:gd name="connsiteX9-1719" fmla="*/ 2443448 w 3200400"/>
                <a:gd name="connsiteY9-1720" fmla="*/ 756952 h 3200400"/>
                <a:gd name="connsiteX10-1721" fmla="*/ 2986014 w 3200400"/>
                <a:gd name="connsiteY10-1722" fmla="*/ 800100 h 3200400"/>
                <a:gd name="connsiteX11-1723" fmla="*/ 2752098 w 3200400"/>
                <a:gd name="connsiteY11-1724" fmla="*/ 1291550 h 3200400"/>
                <a:gd name="connsiteX12-1725" fmla="*/ 3200400 w 3200400"/>
                <a:gd name="connsiteY12-1726" fmla="*/ 1600200 h 3200400"/>
                <a:gd name="connsiteX13-1727" fmla="*/ 2752098 w 3200400"/>
                <a:gd name="connsiteY13-1728" fmla="*/ 1908850 h 3200400"/>
                <a:gd name="connsiteX14-1729" fmla="*/ 2986014 w 3200400"/>
                <a:gd name="connsiteY14-1730" fmla="*/ 2400300 h 3200400"/>
                <a:gd name="connsiteX15-1731" fmla="*/ 2443448 w 3200400"/>
                <a:gd name="connsiteY15-1732" fmla="*/ 2443448 h 3200400"/>
                <a:gd name="connsiteX16-1733" fmla="*/ 2400300 w 3200400"/>
                <a:gd name="connsiteY16-1734" fmla="*/ 2986014 h 3200400"/>
                <a:gd name="connsiteX17-1735" fmla="*/ 1908850 w 3200400"/>
                <a:gd name="connsiteY17-1736" fmla="*/ 2752098 h 3200400"/>
                <a:gd name="connsiteX18-1737" fmla="*/ 1600200 w 3200400"/>
                <a:gd name="connsiteY18-1738" fmla="*/ 3200400 h 3200400"/>
                <a:gd name="connsiteX19-1739" fmla="*/ 1291550 w 3200400"/>
                <a:gd name="connsiteY19-1740" fmla="*/ 2752098 h 3200400"/>
                <a:gd name="connsiteX20-1741" fmla="*/ 800100 w 3200400"/>
                <a:gd name="connsiteY20-1742" fmla="*/ 2986014 h 3200400"/>
                <a:gd name="connsiteX21-1743" fmla="*/ 756952 w 3200400"/>
                <a:gd name="connsiteY21-1744" fmla="*/ 2443448 h 3200400"/>
                <a:gd name="connsiteX22-1745" fmla="*/ 214386 w 3200400"/>
                <a:gd name="connsiteY22-1746" fmla="*/ 2400300 h 3200400"/>
                <a:gd name="connsiteX23-1747" fmla="*/ 448302 w 3200400"/>
                <a:gd name="connsiteY23-1748" fmla="*/ 1908850 h 3200400"/>
                <a:gd name="connsiteX24-1749" fmla="*/ 0 w 3200400"/>
                <a:gd name="connsiteY24-1750" fmla="*/ 1600200 h 3200400"/>
                <a:gd name="connsiteX0-1751" fmla="*/ 0 w 3200400"/>
                <a:gd name="connsiteY0-1752" fmla="*/ 1600200 h 3200400"/>
                <a:gd name="connsiteX1-1753" fmla="*/ 448302 w 3200400"/>
                <a:gd name="connsiteY1-1754" fmla="*/ 1291550 h 3200400"/>
                <a:gd name="connsiteX2-1755" fmla="*/ 214386 w 3200400"/>
                <a:gd name="connsiteY2-1756" fmla="*/ 800100 h 3200400"/>
                <a:gd name="connsiteX3-1757" fmla="*/ 756952 w 3200400"/>
                <a:gd name="connsiteY3-1758" fmla="*/ 756952 h 3200400"/>
                <a:gd name="connsiteX4-1759" fmla="*/ 800100 w 3200400"/>
                <a:gd name="connsiteY4-1760" fmla="*/ 214386 h 3200400"/>
                <a:gd name="connsiteX5-1761" fmla="*/ 1291550 w 3200400"/>
                <a:gd name="connsiteY5-1762" fmla="*/ 448302 h 3200400"/>
                <a:gd name="connsiteX6-1763" fmla="*/ 1600200 w 3200400"/>
                <a:gd name="connsiteY6-1764" fmla="*/ 0 h 3200400"/>
                <a:gd name="connsiteX7-1765" fmla="*/ 1908850 w 3200400"/>
                <a:gd name="connsiteY7-1766" fmla="*/ 448302 h 3200400"/>
                <a:gd name="connsiteX8-1767" fmla="*/ 2400300 w 3200400"/>
                <a:gd name="connsiteY8-1768" fmla="*/ 214386 h 3200400"/>
                <a:gd name="connsiteX9-1769" fmla="*/ 2443448 w 3200400"/>
                <a:gd name="connsiteY9-1770" fmla="*/ 756952 h 3200400"/>
                <a:gd name="connsiteX10-1771" fmla="*/ 2986014 w 3200400"/>
                <a:gd name="connsiteY10-1772" fmla="*/ 800100 h 3200400"/>
                <a:gd name="connsiteX11-1773" fmla="*/ 2752098 w 3200400"/>
                <a:gd name="connsiteY11-1774" fmla="*/ 1291550 h 3200400"/>
                <a:gd name="connsiteX12-1775" fmla="*/ 3200400 w 3200400"/>
                <a:gd name="connsiteY12-1776" fmla="*/ 1600200 h 3200400"/>
                <a:gd name="connsiteX13-1777" fmla="*/ 2752098 w 3200400"/>
                <a:gd name="connsiteY13-1778" fmla="*/ 1908850 h 3200400"/>
                <a:gd name="connsiteX14-1779" fmla="*/ 2986014 w 3200400"/>
                <a:gd name="connsiteY14-1780" fmla="*/ 2400300 h 3200400"/>
                <a:gd name="connsiteX15-1781" fmla="*/ 2443448 w 3200400"/>
                <a:gd name="connsiteY15-1782" fmla="*/ 2443448 h 3200400"/>
                <a:gd name="connsiteX16-1783" fmla="*/ 2400300 w 3200400"/>
                <a:gd name="connsiteY16-1784" fmla="*/ 2986014 h 3200400"/>
                <a:gd name="connsiteX17-1785" fmla="*/ 1908850 w 3200400"/>
                <a:gd name="connsiteY17-1786" fmla="*/ 2752098 h 3200400"/>
                <a:gd name="connsiteX18-1787" fmla="*/ 1600200 w 3200400"/>
                <a:gd name="connsiteY18-1788" fmla="*/ 3200400 h 3200400"/>
                <a:gd name="connsiteX19-1789" fmla="*/ 1291550 w 3200400"/>
                <a:gd name="connsiteY19-1790" fmla="*/ 2752098 h 3200400"/>
                <a:gd name="connsiteX20-1791" fmla="*/ 800100 w 3200400"/>
                <a:gd name="connsiteY20-1792" fmla="*/ 2986014 h 3200400"/>
                <a:gd name="connsiteX21-1793" fmla="*/ 756952 w 3200400"/>
                <a:gd name="connsiteY21-1794" fmla="*/ 2443448 h 3200400"/>
                <a:gd name="connsiteX22-1795" fmla="*/ 214386 w 3200400"/>
                <a:gd name="connsiteY22-1796" fmla="*/ 2400300 h 3200400"/>
                <a:gd name="connsiteX23-1797" fmla="*/ 448302 w 3200400"/>
                <a:gd name="connsiteY23-1798" fmla="*/ 1908850 h 3200400"/>
                <a:gd name="connsiteX24-1799" fmla="*/ 0 w 3200400"/>
                <a:gd name="connsiteY24-1800" fmla="*/ 1600200 h 3200400"/>
                <a:gd name="connsiteX0-1801" fmla="*/ 0 w 3200400"/>
                <a:gd name="connsiteY0-1802" fmla="*/ 1600200 h 3200400"/>
                <a:gd name="connsiteX1-1803" fmla="*/ 448302 w 3200400"/>
                <a:gd name="connsiteY1-1804" fmla="*/ 1291550 h 3200400"/>
                <a:gd name="connsiteX2-1805" fmla="*/ 214386 w 3200400"/>
                <a:gd name="connsiteY2-1806" fmla="*/ 800100 h 3200400"/>
                <a:gd name="connsiteX3-1807" fmla="*/ 756952 w 3200400"/>
                <a:gd name="connsiteY3-1808" fmla="*/ 756952 h 3200400"/>
                <a:gd name="connsiteX4-1809" fmla="*/ 800100 w 3200400"/>
                <a:gd name="connsiteY4-1810" fmla="*/ 214386 h 3200400"/>
                <a:gd name="connsiteX5-1811" fmla="*/ 1291550 w 3200400"/>
                <a:gd name="connsiteY5-1812" fmla="*/ 448302 h 3200400"/>
                <a:gd name="connsiteX6-1813" fmla="*/ 1600200 w 3200400"/>
                <a:gd name="connsiteY6-1814" fmla="*/ 0 h 3200400"/>
                <a:gd name="connsiteX7-1815" fmla="*/ 1908850 w 3200400"/>
                <a:gd name="connsiteY7-1816" fmla="*/ 448302 h 3200400"/>
                <a:gd name="connsiteX8-1817" fmla="*/ 2400300 w 3200400"/>
                <a:gd name="connsiteY8-1818" fmla="*/ 214386 h 3200400"/>
                <a:gd name="connsiteX9-1819" fmla="*/ 2443448 w 3200400"/>
                <a:gd name="connsiteY9-1820" fmla="*/ 756952 h 3200400"/>
                <a:gd name="connsiteX10-1821" fmla="*/ 2986014 w 3200400"/>
                <a:gd name="connsiteY10-1822" fmla="*/ 800100 h 3200400"/>
                <a:gd name="connsiteX11-1823" fmla="*/ 2752098 w 3200400"/>
                <a:gd name="connsiteY11-1824" fmla="*/ 1291550 h 3200400"/>
                <a:gd name="connsiteX12-1825" fmla="*/ 3200400 w 3200400"/>
                <a:gd name="connsiteY12-1826" fmla="*/ 1600200 h 3200400"/>
                <a:gd name="connsiteX13-1827" fmla="*/ 2752098 w 3200400"/>
                <a:gd name="connsiteY13-1828" fmla="*/ 1908850 h 3200400"/>
                <a:gd name="connsiteX14-1829" fmla="*/ 2986014 w 3200400"/>
                <a:gd name="connsiteY14-1830" fmla="*/ 2400300 h 3200400"/>
                <a:gd name="connsiteX15-1831" fmla="*/ 2443448 w 3200400"/>
                <a:gd name="connsiteY15-1832" fmla="*/ 2443448 h 3200400"/>
                <a:gd name="connsiteX16-1833" fmla="*/ 2400300 w 3200400"/>
                <a:gd name="connsiteY16-1834" fmla="*/ 2986014 h 3200400"/>
                <a:gd name="connsiteX17-1835" fmla="*/ 1908850 w 3200400"/>
                <a:gd name="connsiteY17-1836" fmla="*/ 2752098 h 3200400"/>
                <a:gd name="connsiteX18-1837" fmla="*/ 1600200 w 3200400"/>
                <a:gd name="connsiteY18-1838" fmla="*/ 3200400 h 3200400"/>
                <a:gd name="connsiteX19-1839" fmla="*/ 1291550 w 3200400"/>
                <a:gd name="connsiteY19-1840" fmla="*/ 2752098 h 3200400"/>
                <a:gd name="connsiteX20-1841" fmla="*/ 800100 w 3200400"/>
                <a:gd name="connsiteY20-1842" fmla="*/ 2986014 h 3200400"/>
                <a:gd name="connsiteX21-1843" fmla="*/ 756952 w 3200400"/>
                <a:gd name="connsiteY21-1844" fmla="*/ 2443448 h 3200400"/>
                <a:gd name="connsiteX22-1845" fmla="*/ 214386 w 3200400"/>
                <a:gd name="connsiteY22-1846" fmla="*/ 2400300 h 3200400"/>
                <a:gd name="connsiteX23-1847" fmla="*/ 448302 w 3200400"/>
                <a:gd name="connsiteY23-1848" fmla="*/ 1908850 h 3200400"/>
                <a:gd name="connsiteX24-1849" fmla="*/ 0 w 3200400"/>
                <a:gd name="connsiteY24-1850" fmla="*/ 1600200 h 3200400"/>
                <a:gd name="connsiteX0-1851" fmla="*/ 0 w 3200400"/>
                <a:gd name="connsiteY0-1852" fmla="*/ 1600200 h 3200400"/>
                <a:gd name="connsiteX1-1853" fmla="*/ 448302 w 3200400"/>
                <a:gd name="connsiteY1-1854" fmla="*/ 1291550 h 3200400"/>
                <a:gd name="connsiteX2-1855" fmla="*/ 214386 w 3200400"/>
                <a:gd name="connsiteY2-1856" fmla="*/ 800100 h 3200400"/>
                <a:gd name="connsiteX3-1857" fmla="*/ 756952 w 3200400"/>
                <a:gd name="connsiteY3-1858" fmla="*/ 756952 h 3200400"/>
                <a:gd name="connsiteX4-1859" fmla="*/ 800100 w 3200400"/>
                <a:gd name="connsiteY4-1860" fmla="*/ 214386 h 3200400"/>
                <a:gd name="connsiteX5-1861" fmla="*/ 1291550 w 3200400"/>
                <a:gd name="connsiteY5-1862" fmla="*/ 448302 h 3200400"/>
                <a:gd name="connsiteX6-1863" fmla="*/ 1600200 w 3200400"/>
                <a:gd name="connsiteY6-1864" fmla="*/ 0 h 3200400"/>
                <a:gd name="connsiteX7-1865" fmla="*/ 1908850 w 3200400"/>
                <a:gd name="connsiteY7-1866" fmla="*/ 448302 h 3200400"/>
                <a:gd name="connsiteX8-1867" fmla="*/ 2400300 w 3200400"/>
                <a:gd name="connsiteY8-1868" fmla="*/ 214386 h 3200400"/>
                <a:gd name="connsiteX9-1869" fmla="*/ 2443448 w 3200400"/>
                <a:gd name="connsiteY9-1870" fmla="*/ 756952 h 3200400"/>
                <a:gd name="connsiteX10-1871" fmla="*/ 2986014 w 3200400"/>
                <a:gd name="connsiteY10-1872" fmla="*/ 800100 h 3200400"/>
                <a:gd name="connsiteX11-1873" fmla="*/ 2752098 w 3200400"/>
                <a:gd name="connsiteY11-1874" fmla="*/ 1291550 h 3200400"/>
                <a:gd name="connsiteX12-1875" fmla="*/ 3200400 w 3200400"/>
                <a:gd name="connsiteY12-1876" fmla="*/ 1600200 h 3200400"/>
                <a:gd name="connsiteX13-1877" fmla="*/ 2752098 w 3200400"/>
                <a:gd name="connsiteY13-1878" fmla="*/ 1908850 h 3200400"/>
                <a:gd name="connsiteX14-1879" fmla="*/ 2986014 w 3200400"/>
                <a:gd name="connsiteY14-1880" fmla="*/ 2400300 h 3200400"/>
                <a:gd name="connsiteX15-1881" fmla="*/ 2443448 w 3200400"/>
                <a:gd name="connsiteY15-1882" fmla="*/ 2443448 h 3200400"/>
                <a:gd name="connsiteX16-1883" fmla="*/ 2400300 w 3200400"/>
                <a:gd name="connsiteY16-1884" fmla="*/ 2986014 h 3200400"/>
                <a:gd name="connsiteX17-1885" fmla="*/ 1908850 w 3200400"/>
                <a:gd name="connsiteY17-1886" fmla="*/ 2752098 h 3200400"/>
                <a:gd name="connsiteX18-1887" fmla="*/ 1600200 w 3200400"/>
                <a:gd name="connsiteY18-1888" fmla="*/ 3200400 h 3200400"/>
                <a:gd name="connsiteX19-1889" fmla="*/ 1291550 w 3200400"/>
                <a:gd name="connsiteY19-1890" fmla="*/ 2752098 h 3200400"/>
                <a:gd name="connsiteX20-1891" fmla="*/ 800100 w 3200400"/>
                <a:gd name="connsiteY20-1892" fmla="*/ 2986014 h 3200400"/>
                <a:gd name="connsiteX21-1893" fmla="*/ 756952 w 3200400"/>
                <a:gd name="connsiteY21-1894" fmla="*/ 2443448 h 3200400"/>
                <a:gd name="connsiteX22-1895" fmla="*/ 214386 w 3200400"/>
                <a:gd name="connsiteY22-1896" fmla="*/ 2400300 h 3200400"/>
                <a:gd name="connsiteX23-1897" fmla="*/ 448302 w 3200400"/>
                <a:gd name="connsiteY23-1898" fmla="*/ 1908850 h 3200400"/>
                <a:gd name="connsiteX24-1899" fmla="*/ 0 w 3200400"/>
                <a:gd name="connsiteY24-1900" fmla="*/ 1600200 h 3200400"/>
                <a:gd name="connsiteX0-1901" fmla="*/ 0 w 3200400"/>
                <a:gd name="connsiteY0-1902" fmla="*/ 1600200 h 3200400"/>
                <a:gd name="connsiteX1-1903" fmla="*/ 448302 w 3200400"/>
                <a:gd name="connsiteY1-1904" fmla="*/ 1291550 h 3200400"/>
                <a:gd name="connsiteX2-1905" fmla="*/ 214386 w 3200400"/>
                <a:gd name="connsiteY2-1906" fmla="*/ 800100 h 3200400"/>
                <a:gd name="connsiteX3-1907" fmla="*/ 756952 w 3200400"/>
                <a:gd name="connsiteY3-1908" fmla="*/ 756952 h 3200400"/>
                <a:gd name="connsiteX4-1909" fmla="*/ 800100 w 3200400"/>
                <a:gd name="connsiteY4-1910" fmla="*/ 214386 h 3200400"/>
                <a:gd name="connsiteX5-1911" fmla="*/ 1291550 w 3200400"/>
                <a:gd name="connsiteY5-1912" fmla="*/ 448302 h 3200400"/>
                <a:gd name="connsiteX6-1913" fmla="*/ 1600200 w 3200400"/>
                <a:gd name="connsiteY6-1914" fmla="*/ 0 h 3200400"/>
                <a:gd name="connsiteX7-1915" fmla="*/ 1908850 w 3200400"/>
                <a:gd name="connsiteY7-1916" fmla="*/ 448302 h 3200400"/>
                <a:gd name="connsiteX8-1917" fmla="*/ 2400300 w 3200400"/>
                <a:gd name="connsiteY8-1918" fmla="*/ 214386 h 3200400"/>
                <a:gd name="connsiteX9-1919" fmla="*/ 2443448 w 3200400"/>
                <a:gd name="connsiteY9-1920" fmla="*/ 756952 h 3200400"/>
                <a:gd name="connsiteX10-1921" fmla="*/ 2986014 w 3200400"/>
                <a:gd name="connsiteY10-1922" fmla="*/ 800100 h 3200400"/>
                <a:gd name="connsiteX11-1923" fmla="*/ 2752098 w 3200400"/>
                <a:gd name="connsiteY11-1924" fmla="*/ 1291550 h 3200400"/>
                <a:gd name="connsiteX12-1925" fmla="*/ 3200400 w 3200400"/>
                <a:gd name="connsiteY12-1926" fmla="*/ 1600200 h 3200400"/>
                <a:gd name="connsiteX13-1927" fmla="*/ 2752098 w 3200400"/>
                <a:gd name="connsiteY13-1928" fmla="*/ 1908850 h 3200400"/>
                <a:gd name="connsiteX14-1929" fmla="*/ 2986014 w 3200400"/>
                <a:gd name="connsiteY14-1930" fmla="*/ 2400300 h 3200400"/>
                <a:gd name="connsiteX15-1931" fmla="*/ 2443448 w 3200400"/>
                <a:gd name="connsiteY15-1932" fmla="*/ 2443448 h 3200400"/>
                <a:gd name="connsiteX16-1933" fmla="*/ 2400300 w 3200400"/>
                <a:gd name="connsiteY16-1934" fmla="*/ 2986014 h 3200400"/>
                <a:gd name="connsiteX17-1935" fmla="*/ 1908850 w 3200400"/>
                <a:gd name="connsiteY17-1936" fmla="*/ 2752098 h 3200400"/>
                <a:gd name="connsiteX18-1937" fmla="*/ 1600200 w 3200400"/>
                <a:gd name="connsiteY18-1938" fmla="*/ 3200400 h 3200400"/>
                <a:gd name="connsiteX19-1939" fmla="*/ 1291550 w 3200400"/>
                <a:gd name="connsiteY19-1940" fmla="*/ 2752098 h 3200400"/>
                <a:gd name="connsiteX20-1941" fmla="*/ 800100 w 3200400"/>
                <a:gd name="connsiteY20-1942" fmla="*/ 2986014 h 3200400"/>
                <a:gd name="connsiteX21-1943" fmla="*/ 756952 w 3200400"/>
                <a:gd name="connsiteY21-1944" fmla="*/ 2443448 h 3200400"/>
                <a:gd name="connsiteX22-1945" fmla="*/ 214386 w 3200400"/>
                <a:gd name="connsiteY22-1946" fmla="*/ 2400300 h 3200400"/>
                <a:gd name="connsiteX23-1947" fmla="*/ 448302 w 3200400"/>
                <a:gd name="connsiteY23-1948" fmla="*/ 1908850 h 3200400"/>
                <a:gd name="connsiteX24-1949" fmla="*/ 0 w 3200400"/>
                <a:gd name="connsiteY24-1950" fmla="*/ 1600200 h 3200400"/>
                <a:gd name="connsiteX0-1951" fmla="*/ 0 w 3200400"/>
                <a:gd name="connsiteY0-1952" fmla="*/ 1600200 h 3200400"/>
                <a:gd name="connsiteX1-1953" fmla="*/ 448302 w 3200400"/>
                <a:gd name="connsiteY1-1954" fmla="*/ 1291550 h 3200400"/>
                <a:gd name="connsiteX2-1955" fmla="*/ 214386 w 3200400"/>
                <a:gd name="connsiteY2-1956" fmla="*/ 800100 h 3200400"/>
                <a:gd name="connsiteX3-1957" fmla="*/ 756952 w 3200400"/>
                <a:gd name="connsiteY3-1958" fmla="*/ 756952 h 3200400"/>
                <a:gd name="connsiteX4-1959" fmla="*/ 800100 w 3200400"/>
                <a:gd name="connsiteY4-1960" fmla="*/ 214386 h 3200400"/>
                <a:gd name="connsiteX5-1961" fmla="*/ 1291550 w 3200400"/>
                <a:gd name="connsiteY5-1962" fmla="*/ 448302 h 3200400"/>
                <a:gd name="connsiteX6-1963" fmla="*/ 1600200 w 3200400"/>
                <a:gd name="connsiteY6-1964" fmla="*/ 0 h 3200400"/>
                <a:gd name="connsiteX7-1965" fmla="*/ 1908850 w 3200400"/>
                <a:gd name="connsiteY7-1966" fmla="*/ 448302 h 3200400"/>
                <a:gd name="connsiteX8-1967" fmla="*/ 2400300 w 3200400"/>
                <a:gd name="connsiteY8-1968" fmla="*/ 214386 h 3200400"/>
                <a:gd name="connsiteX9-1969" fmla="*/ 2443448 w 3200400"/>
                <a:gd name="connsiteY9-1970" fmla="*/ 756952 h 3200400"/>
                <a:gd name="connsiteX10-1971" fmla="*/ 2986014 w 3200400"/>
                <a:gd name="connsiteY10-1972" fmla="*/ 800100 h 3200400"/>
                <a:gd name="connsiteX11-1973" fmla="*/ 2752098 w 3200400"/>
                <a:gd name="connsiteY11-1974" fmla="*/ 1291550 h 3200400"/>
                <a:gd name="connsiteX12-1975" fmla="*/ 3200400 w 3200400"/>
                <a:gd name="connsiteY12-1976" fmla="*/ 1600200 h 3200400"/>
                <a:gd name="connsiteX13-1977" fmla="*/ 2752098 w 3200400"/>
                <a:gd name="connsiteY13-1978" fmla="*/ 1908850 h 3200400"/>
                <a:gd name="connsiteX14-1979" fmla="*/ 2986014 w 3200400"/>
                <a:gd name="connsiteY14-1980" fmla="*/ 2400300 h 3200400"/>
                <a:gd name="connsiteX15-1981" fmla="*/ 2443448 w 3200400"/>
                <a:gd name="connsiteY15-1982" fmla="*/ 2443448 h 3200400"/>
                <a:gd name="connsiteX16-1983" fmla="*/ 2400300 w 3200400"/>
                <a:gd name="connsiteY16-1984" fmla="*/ 2986014 h 3200400"/>
                <a:gd name="connsiteX17-1985" fmla="*/ 1908850 w 3200400"/>
                <a:gd name="connsiteY17-1986" fmla="*/ 2752098 h 3200400"/>
                <a:gd name="connsiteX18-1987" fmla="*/ 1600200 w 3200400"/>
                <a:gd name="connsiteY18-1988" fmla="*/ 3200400 h 3200400"/>
                <a:gd name="connsiteX19-1989" fmla="*/ 1291550 w 3200400"/>
                <a:gd name="connsiteY19-1990" fmla="*/ 2752098 h 3200400"/>
                <a:gd name="connsiteX20-1991" fmla="*/ 800100 w 3200400"/>
                <a:gd name="connsiteY20-1992" fmla="*/ 2986014 h 3200400"/>
                <a:gd name="connsiteX21-1993" fmla="*/ 756952 w 3200400"/>
                <a:gd name="connsiteY21-1994" fmla="*/ 2443448 h 3200400"/>
                <a:gd name="connsiteX22-1995" fmla="*/ 214386 w 3200400"/>
                <a:gd name="connsiteY22-1996" fmla="*/ 2400300 h 3200400"/>
                <a:gd name="connsiteX23-1997" fmla="*/ 448302 w 3200400"/>
                <a:gd name="connsiteY23-1998" fmla="*/ 1908850 h 3200400"/>
                <a:gd name="connsiteX24-1999" fmla="*/ 0 w 3200400"/>
                <a:gd name="connsiteY24-2000" fmla="*/ 1600200 h 3200400"/>
                <a:gd name="connsiteX0-2001" fmla="*/ 0 w 3200400"/>
                <a:gd name="connsiteY0-2002" fmla="*/ 1600200 h 3200400"/>
                <a:gd name="connsiteX1-2003" fmla="*/ 448302 w 3200400"/>
                <a:gd name="connsiteY1-2004" fmla="*/ 1291550 h 3200400"/>
                <a:gd name="connsiteX2-2005" fmla="*/ 214386 w 3200400"/>
                <a:gd name="connsiteY2-2006" fmla="*/ 800100 h 3200400"/>
                <a:gd name="connsiteX3-2007" fmla="*/ 756952 w 3200400"/>
                <a:gd name="connsiteY3-2008" fmla="*/ 756952 h 3200400"/>
                <a:gd name="connsiteX4-2009" fmla="*/ 800100 w 3200400"/>
                <a:gd name="connsiteY4-2010" fmla="*/ 214386 h 3200400"/>
                <a:gd name="connsiteX5-2011" fmla="*/ 1291550 w 3200400"/>
                <a:gd name="connsiteY5-2012" fmla="*/ 448302 h 3200400"/>
                <a:gd name="connsiteX6-2013" fmla="*/ 1600200 w 3200400"/>
                <a:gd name="connsiteY6-2014" fmla="*/ 0 h 3200400"/>
                <a:gd name="connsiteX7-2015" fmla="*/ 1908850 w 3200400"/>
                <a:gd name="connsiteY7-2016" fmla="*/ 448302 h 3200400"/>
                <a:gd name="connsiteX8-2017" fmla="*/ 2400300 w 3200400"/>
                <a:gd name="connsiteY8-2018" fmla="*/ 214386 h 3200400"/>
                <a:gd name="connsiteX9-2019" fmla="*/ 2443448 w 3200400"/>
                <a:gd name="connsiteY9-2020" fmla="*/ 756952 h 3200400"/>
                <a:gd name="connsiteX10-2021" fmla="*/ 2986014 w 3200400"/>
                <a:gd name="connsiteY10-2022" fmla="*/ 800100 h 3200400"/>
                <a:gd name="connsiteX11-2023" fmla="*/ 2752098 w 3200400"/>
                <a:gd name="connsiteY11-2024" fmla="*/ 1291550 h 3200400"/>
                <a:gd name="connsiteX12-2025" fmla="*/ 3200400 w 3200400"/>
                <a:gd name="connsiteY12-2026" fmla="*/ 1600200 h 3200400"/>
                <a:gd name="connsiteX13-2027" fmla="*/ 2752098 w 3200400"/>
                <a:gd name="connsiteY13-2028" fmla="*/ 1908850 h 3200400"/>
                <a:gd name="connsiteX14-2029" fmla="*/ 2986014 w 3200400"/>
                <a:gd name="connsiteY14-2030" fmla="*/ 2400300 h 3200400"/>
                <a:gd name="connsiteX15-2031" fmla="*/ 2443448 w 3200400"/>
                <a:gd name="connsiteY15-2032" fmla="*/ 2443448 h 3200400"/>
                <a:gd name="connsiteX16-2033" fmla="*/ 2400300 w 3200400"/>
                <a:gd name="connsiteY16-2034" fmla="*/ 2986014 h 3200400"/>
                <a:gd name="connsiteX17-2035" fmla="*/ 1908850 w 3200400"/>
                <a:gd name="connsiteY17-2036" fmla="*/ 2752098 h 3200400"/>
                <a:gd name="connsiteX18-2037" fmla="*/ 1600200 w 3200400"/>
                <a:gd name="connsiteY18-2038" fmla="*/ 3200400 h 3200400"/>
                <a:gd name="connsiteX19-2039" fmla="*/ 1291550 w 3200400"/>
                <a:gd name="connsiteY19-2040" fmla="*/ 2752098 h 3200400"/>
                <a:gd name="connsiteX20-2041" fmla="*/ 800100 w 3200400"/>
                <a:gd name="connsiteY20-2042" fmla="*/ 2986014 h 3200400"/>
                <a:gd name="connsiteX21-2043" fmla="*/ 756952 w 3200400"/>
                <a:gd name="connsiteY21-2044" fmla="*/ 2443448 h 3200400"/>
                <a:gd name="connsiteX22-2045" fmla="*/ 214386 w 3200400"/>
                <a:gd name="connsiteY22-2046" fmla="*/ 2400300 h 3200400"/>
                <a:gd name="connsiteX23-2047" fmla="*/ 448302 w 3200400"/>
                <a:gd name="connsiteY23-2048" fmla="*/ 1908850 h 3200400"/>
                <a:gd name="connsiteX24-2049" fmla="*/ 0 w 3200400"/>
                <a:gd name="connsiteY24-2050" fmla="*/ 1600200 h 3200400"/>
                <a:gd name="connsiteX0-2051" fmla="*/ 0 w 3200400"/>
                <a:gd name="connsiteY0-2052" fmla="*/ 1600200 h 3200400"/>
                <a:gd name="connsiteX1-2053" fmla="*/ 448302 w 3200400"/>
                <a:gd name="connsiteY1-2054" fmla="*/ 1291550 h 3200400"/>
                <a:gd name="connsiteX2-2055" fmla="*/ 214386 w 3200400"/>
                <a:gd name="connsiteY2-2056" fmla="*/ 800100 h 3200400"/>
                <a:gd name="connsiteX3-2057" fmla="*/ 756952 w 3200400"/>
                <a:gd name="connsiteY3-2058" fmla="*/ 756952 h 3200400"/>
                <a:gd name="connsiteX4-2059" fmla="*/ 800100 w 3200400"/>
                <a:gd name="connsiteY4-2060" fmla="*/ 214386 h 3200400"/>
                <a:gd name="connsiteX5-2061" fmla="*/ 1291550 w 3200400"/>
                <a:gd name="connsiteY5-2062" fmla="*/ 448302 h 3200400"/>
                <a:gd name="connsiteX6-2063" fmla="*/ 1600200 w 3200400"/>
                <a:gd name="connsiteY6-2064" fmla="*/ 0 h 3200400"/>
                <a:gd name="connsiteX7-2065" fmla="*/ 1908850 w 3200400"/>
                <a:gd name="connsiteY7-2066" fmla="*/ 448302 h 3200400"/>
                <a:gd name="connsiteX8-2067" fmla="*/ 2400300 w 3200400"/>
                <a:gd name="connsiteY8-2068" fmla="*/ 214386 h 3200400"/>
                <a:gd name="connsiteX9-2069" fmla="*/ 2443448 w 3200400"/>
                <a:gd name="connsiteY9-2070" fmla="*/ 756952 h 3200400"/>
                <a:gd name="connsiteX10-2071" fmla="*/ 2986014 w 3200400"/>
                <a:gd name="connsiteY10-2072" fmla="*/ 800100 h 3200400"/>
                <a:gd name="connsiteX11-2073" fmla="*/ 2752098 w 3200400"/>
                <a:gd name="connsiteY11-2074" fmla="*/ 1291550 h 3200400"/>
                <a:gd name="connsiteX12-2075" fmla="*/ 3200400 w 3200400"/>
                <a:gd name="connsiteY12-2076" fmla="*/ 1600200 h 3200400"/>
                <a:gd name="connsiteX13-2077" fmla="*/ 2752098 w 3200400"/>
                <a:gd name="connsiteY13-2078" fmla="*/ 1908850 h 3200400"/>
                <a:gd name="connsiteX14-2079" fmla="*/ 2986014 w 3200400"/>
                <a:gd name="connsiteY14-2080" fmla="*/ 2400300 h 3200400"/>
                <a:gd name="connsiteX15-2081" fmla="*/ 2443448 w 3200400"/>
                <a:gd name="connsiteY15-2082" fmla="*/ 2443448 h 3200400"/>
                <a:gd name="connsiteX16-2083" fmla="*/ 2400300 w 3200400"/>
                <a:gd name="connsiteY16-2084" fmla="*/ 2986014 h 3200400"/>
                <a:gd name="connsiteX17-2085" fmla="*/ 1908850 w 3200400"/>
                <a:gd name="connsiteY17-2086" fmla="*/ 2752098 h 3200400"/>
                <a:gd name="connsiteX18-2087" fmla="*/ 1600200 w 3200400"/>
                <a:gd name="connsiteY18-2088" fmla="*/ 3200400 h 3200400"/>
                <a:gd name="connsiteX19-2089" fmla="*/ 1291550 w 3200400"/>
                <a:gd name="connsiteY19-2090" fmla="*/ 2752098 h 3200400"/>
                <a:gd name="connsiteX20-2091" fmla="*/ 800100 w 3200400"/>
                <a:gd name="connsiteY20-2092" fmla="*/ 2986014 h 3200400"/>
                <a:gd name="connsiteX21-2093" fmla="*/ 756952 w 3200400"/>
                <a:gd name="connsiteY21-2094" fmla="*/ 2443448 h 3200400"/>
                <a:gd name="connsiteX22-2095" fmla="*/ 214386 w 3200400"/>
                <a:gd name="connsiteY22-2096" fmla="*/ 2400300 h 3200400"/>
                <a:gd name="connsiteX23-2097" fmla="*/ 448302 w 3200400"/>
                <a:gd name="connsiteY23-2098" fmla="*/ 1908850 h 3200400"/>
                <a:gd name="connsiteX24-2099" fmla="*/ 0 w 3200400"/>
                <a:gd name="connsiteY24-2100" fmla="*/ 1600200 h 3200400"/>
                <a:gd name="connsiteX0-2101" fmla="*/ 0 w 3200400"/>
                <a:gd name="connsiteY0-2102" fmla="*/ 1600200 h 3200400"/>
                <a:gd name="connsiteX1-2103" fmla="*/ 448302 w 3200400"/>
                <a:gd name="connsiteY1-2104" fmla="*/ 1291550 h 3200400"/>
                <a:gd name="connsiteX2-2105" fmla="*/ 214386 w 3200400"/>
                <a:gd name="connsiteY2-2106" fmla="*/ 800100 h 3200400"/>
                <a:gd name="connsiteX3-2107" fmla="*/ 756952 w 3200400"/>
                <a:gd name="connsiteY3-2108" fmla="*/ 756952 h 3200400"/>
                <a:gd name="connsiteX4-2109" fmla="*/ 800100 w 3200400"/>
                <a:gd name="connsiteY4-2110" fmla="*/ 214386 h 3200400"/>
                <a:gd name="connsiteX5-2111" fmla="*/ 1291550 w 3200400"/>
                <a:gd name="connsiteY5-2112" fmla="*/ 448302 h 3200400"/>
                <a:gd name="connsiteX6-2113" fmla="*/ 1600200 w 3200400"/>
                <a:gd name="connsiteY6-2114" fmla="*/ 0 h 3200400"/>
                <a:gd name="connsiteX7-2115" fmla="*/ 1908850 w 3200400"/>
                <a:gd name="connsiteY7-2116" fmla="*/ 448302 h 3200400"/>
                <a:gd name="connsiteX8-2117" fmla="*/ 2400300 w 3200400"/>
                <a:gd name="connsiteY8-2118" fmla="*/ 214386 h 3200400"/>
                <a:gd name="connsiteX9-2119" fmla="*/ 2443448 w 3200400"/>
                <a:gd name="connsiteY9-2120" fmla="*/ 756952 h 3200400"/>
                <a:gd name="connsiteX10-2121" fmla="*/ 2986014 w 3200400"/>
                <a:gd name="connsiteY10-2122" fmla="*/ 800100 h 3200400"/>
                <a:gd name="connsiteX11-2123" fmla="*/ 2752098 w 3200400"/>
                <a:gd name="connsiteY11-2124" fmla="*/ 1291550 h 3200400"/>
                <a:gd name="connsiteX12-2125" fmla="*/ 3200400 w 3200400"/>
                <a:gd name="connsiteY12-2126" fmla="*/ 1600200 h 3200400"/>
                <a:gd name="connsiteX13-2127" fmla="*/ 2752098 w 3200400"/>
                <a:gd name="connsiteY13-2128" fmla="*/ 1908850 h 3200400"/>
                <a:gd name="connsiteX14-2129" fmla="*/ 2986014 w 3200400"/>
                <a:gd name="connsiteY14-2130" fmla="*/ 2400300 h 3200400"/>
                <a:gd name="connsiteX15-2131" fmla="*/ 2443448 w 3200400"/>
                <a:gd name="connsiteY15-2132" fmla="*/ 2443448 h 3200400"/>
                <a:gd name="connsiteX16-2133" fmla="*/ 2400300 w 3200400"/>
                <a:gd name="connsiteY16-2134" fmla="*/ 2986014 h 3200400"/>
                <a:gd name="connsiteX17-2135" fmla="*/ 1908850 w 3200400"/>
                <a:gd name="connsiteY17-2136" fmla="*/ 2752098 h 3200400"/>
                <a:gd name="connsiteX18-2137" fmla="*/ 1600200 w 3200400"/>
                <a:gd name="connsiteY18-2138" fmla="*/ 3200400 h 3200400"/>
                <a:gd name="connsiteX19-2139" fmla="*/ 1291550 w 3200400"/>
                <a:gd name="connsiteY19-2140" fmla="*/ 2752098 h 3200400"/>
                <a:gd name="connsiteX20-2141" fmla="*/ 800100 w 3200400"/>
                <a:gd name="connsiteY20-2142" fmla="*/ 2986014 h 3200400"/>
                <a:gd name="connsiteX21-2143" fmla="*/ 756952 w 3200400"/>
                <a:gd name="connsiteY21-2144" fmla="*/ 2443448 h 3200400"/>
                <a:gd name="connsiteX22-2145" fmla="*/ 214386 w 3200400"/>
                <a:gd name="connsiteY22-2146" fmla="*/ 2400300 h 3200400"/>
                <a:gd name="connsiteX23-2147" fmla="*/ 448302 w 3200400"/>
                <a:gd name="connsiteY23-2148" fmla="*/ 1908850 h 3200400"/>
                <a:gd name="connsiteX24-2149" fmla="*/ 0 w 3200400"/>
                <a:gd name="connsiteY24-2150" fmla="*/ 1600200 h 3200400"/>
                <a:gd name="connsiteX0-2151" fmla="*/ 0 w 3200400"/>
                <a:gd name="connsiteY0-2152" fmla="*/ 1600200 h 3200400"/>
                <a:gd name="connsiteX1-2153" fmla="*/ 448302 w 3200400"/>
                <a:gd name="connsiteY1-2154" fmla="*/ 1291550 h 3200400"/>
                <a:gd name="connsiteX2-2155" fmla="*/ 214386 w 3200400"/>
                <a:gd name="connsiteY2-2156" fmla="*/ 800100 h 3200400"/>
                <a:gd name="connsiteX3-2157" fmla="*/ 756952 w 3200400"/>
                <a:gd name="connsiteY3-2158" fmla="*/ 756952 h 3200400"/>
                <a:gd name="connsiteX4-2159" fmla="*/ 800100 w 3200400"/>
                <a:gd name="connsiteY4-2160" fmla="*/ 214386 h 3200400"/>
                <a:gd name="connsiteX5-2161" fmla="*/ 1291550 w 3200400"/>
                <a:gd name="connsiteY5-2162" fmla="*/ 448302 h 3200400"/>
                <a:gd name="connsiteX6-2163" fmla="*/ 1600200 w 3200400"/>
                <a:gd name="connsiteY6-2164" fmla="*/ 0 h 3200400"/>
                <a:gd name="connsiteX7-2165" fmla="*/ 1908850 w 3200400"/>
                <a:gd name="connsiteY7-2166" fmla="*/ 448302 h 3200400"/>
                <a:gd name="connsiteX8-2167" fmla="*/ 2400300 w 3200400"/>
                <a:gd name="connsiteY8-2168" fmla="*/ 214386 h 3200400"/>
                <a:gd name="connsiteX9-2169" fmla="*/ 2443448 w 3200400"/>
                <a:gd name="connsiteY9-2170" fmla="*/ 756952 h 3200400"/>
                <a:gd name="connsiteX10-2171" fmla="*/ 2986014 w 3200400"/>
                <a:gd name="connsiteY10-2172" fmla="*/ 800100 h 3200400"/>
                <a:gd name="connsiteX11-2173" fmla="*/ 2752098 w 3200400"/>
                <a:gd name="connsiteY11-2174" fmla="*/ 1291550 h 3200400"/>
                <a:gd name="connsiteX12-2175" fmla="*/ 3200400 w 3200400"/>
                <a:gd name="connsiteY12-2176" fmla="*/ 1600200 h 3200400"/>
                <a:gd name="connsiteX13-2177" fmla="*/ 2752098 w 3200400"/>
                <a:gd name="connsiteY13-2178" fmla="*/ 1908850 h 3200400"/>
                <a:gd name="connsiteX14-2179" fmla="*/ 2986014 w 3200400"/>
                <a:gd name="connsiteY14-2180" fmla="*/ 2400300 h 3200400"/>
                <a:gd name="connsiteX15-2181" fmla="*/ 2443448 w 3200400"/>
                <a:gd name="connsiteY15-2182" fmla="*/ 2443448 h 3200400"/>
                <a:gd name="connsiteX16-2183" fmla="*/ 2400300 w 3200400"/>
                <a:gd name="connsiteY16-2184" fmla="*/ 2986014 h 3200400"/>
                <a:gd name="connsiteX17-2185" fmla="*/ 1908850 w 3200400"/>
                <a:gd name="connsiteY17-2186" fmla="*/ 2752098 h 3200400"/>
                <a:gd name="connsiteX18-2187" fmla="*/ 1600200 w 3200400"/>
                <a:gd name="connsiteY18-2188" fmla="*/ 3200400 h 3200400"/>
                <a:gd name="connsiteX19-2189" fmla="*/ 1291550 w 3200400"/>
                <a:gd name="connsiteY19-2190" fmla="*/ 2752098 h 3200400"/>
                <a:gd name="connsiteX20-2191" fmla="*/ 800100 w 3200400"/>
                <a:gd name="connsiteY20-2192" fmla="*/ 2986014 h 3200400"/>
                <a:gd name="connsiteX21-2193" fmla="*/ 756952 w 3200400"/>
                <a:gd name="connsiteY21-2194" fmla="*/ 2443448 h 3200400"/>
                <a:gd name="connsiteX22-2195" fmla="*/ 214386 w 3200400"/>
                <a:gd name="connsiteY22-2196" fmla="*/ 2400300 h 3200400"/>
                <a:gd name="connsiteX23-2197" fmla="*/ 448302 w 3200400"/>
                <a:gd name="connsiteY23-2198" fmla="*/ 1908850 h 3200400"/>
                <a:gd name="connsiteX24-2199" fmla="*/ 0 w 3200400"/>
                <a:gd name="connsiteY24-2200" fmla="*/ 1600200 h 3200400"/>
                <a:gd name="connsiteX0-2201" fmla="*/ 0 w 3200400"/>
                <a:gd name="connsiteY0-2202" fmla="*/ 1600200 h 3200400"/>
                <a:gd name="connsiteX1-2203" fmla="*/ 448302 w 3200400"/>
                <a:gd name="connsiteY1-2204" fmla="*/ 1291550 h 3200400"/>
                <a:gd name="connsiteX2-2205" fmla="*/ 214386 w 3200400"/>
                <a:gd name="connsiteY2-2206" fmla="*/ 800100 h 3200400"/>
                <a:gd name="connsiteX3-2207" fmla="*/ 756952 w 3200400"/>
                <a:gd name="connsiteY3-2208" fmla="*/ 756952 h 3200400"/>
                <a:gd name="connsiteX4-2209" fmla="*/ 800100 w 3200400"/>
                <a:gd name="connsiteY4-2210" fmla="*/ 214386 h 3200400"/>
                <a:gd name="connsiteX5-2211" fmla="*/ 1291550 w 3200400"/>
                <a:gd name="connsiteY5-2212" fmla="*/ 448302 h 3200400"/>
                <a:gd name="connsiteX6-2213" fmla="*/ 1600200 w 3200400"/>
                <a:gd name="connsiteY6-2214" fmla="*/ 0 h 3200400"/>
                <a:gd name="connsiteX7-2215" fmla="*/ 1908850 w 3200400"/>
                <a:gd name="connsiteY7-2216" fmla="*/ 448302 h 3200400"/>
                <a:gd name="connsiteX8-2217" fmla="*/ 2400300 w 3200400"/>
                <a:gd name="connsiteY8-2218" fmla="*/ 214386 h 3200400"/>
                <a:gd name="connsiteX9-2219" fmla="*/ 2443448 w 3200400"/>
                <a:gd name="connsiteY9-2220" fmla="*/ 756952 h 3200400"/>
                <a:gd name="connsiteX10-2221" fmla="*/ 2986014 w 3200400"/>
                <a:gd name="connsiteY10-2222" fmla="*/ 800100 h 3200400"/>
                <a:gd name="connsiteX11-2223" fmla="*/ 2752098 w 3200400"/>
                <a:gd name="connsiteY11-2224" fmla="*/ 1291550 h 3200400"/>
                <a:gd name="connsiteX12-2225" fmla="*/ 3200400 w 3200400"/>
                <a:gd name="connsiteY12-2226" fmla="*/ 1600200 h 3200400"/>
                <a:gd name="connsiteX13-2227" fmla="*/ 2752098 w 3200400"/>
                <a:gd name="connsiteY13-2228" fmla="*/ 1908850 h 3200400"/>
                <a:gd name="connsiteX14-2229" fmla="*/ 2986014 w 3200400"/>
                <a:gd name="connsiteY14-2230" fmla="*/ 2400300 h 3200400"/>
                <a:gd name="connsiteX15-2231" fmla="*/ 2443448 w 3200400"/>
                <a:gd name="connsiteY15-2232" fmla="*/ 2443448 h 3200400"/>
                <a:gd name="connsiteX16-2233" fmla="*/ 2400300 w 3200400"/>
                <a:gd name="connsiteY16-2234" fmla="*/ 2986014 h 3200400"/>
                <a:gd name="connsiteX17-2235" fmla="*/ 1908850 w 3200400"/>
                <a:gd name="connsiteY17-2236" fmla="*/ 2752098 h 3200400"/>
                <a:gd name="connsiteX18-2237" fmla="*/ 1600200 w 3200400"/>
                <a:gd name="connsiteY18-2238" fmla="*/ 3200400 h 3200400"/>
                <a:gd name="connsiteX19-2239" fmla="*/ 1291550 w 3200400"/>
                <a:gd name="connsiteY19-2240" fmla="*/ 2752098 h 3200400"/>
                <a:gd name="connsiteX20-2241" fmla="*/ 800100 w 3200400"/>
                <a:gd name="connsiteY20-2242" fmla="*/ 2986014 h 3200400"/>
                <a:gd name="connsiteX21-2243" fmla="*/ 756952 w 3200400"/>
                <a:gd name="connsiteY21-2244" fmla="*/ 2443448 h 3200400"/>
                <a:gd name="connsiteX22-2245" fmla="*/ 214386 w 3200400"/>
                <a:gd name="connsiteY22-2246" fmla="*/ 2400300 h 3200400"/>
                <a:gd name="connsiteX23-2247" fmla="*/ 448302 w 3200400"/>
                <a:gd name="connsiteY23-2248" fmla="*/ 1908850 h 3200400"/>
                <a:gd name="connsiteX24-2249" fmla="*/ 0 w 3200400"/>
                <a:gd name="connsiteY24-2250" fmla="*/ 1600200 h 3200400"/>
                <a:gd name="connsiteX0-2251" fmla="*/ 0 w 3200400"/>
                <a:gd name="connsiteY0-2252" fmla="*/ 1600200 h 3200400"/>
                <a:gd name="connsiteX1-2253" fmla="*/ 448302 w 3200400"/>
                <a:gd name="connsiteY1-2254" fmla="*/ 1291550 h 3200400"/>
                <a:gd name="connsiteX2-2255" fmla="*/ 214386 w 3200400"/>
                <a:gd name="connsiteY2-2256" fmla="*/ 800100 h 3200400"/>
                <a:gd name="connsiteX3-2257" fmla="*/ 756952 w 3200400"/>
                <a:gd name="connsiteY3-2258" fmla="*/ 756952 h 3200400"/>
                <a:gd name="connsiteX4-2259" fmla="*/ 800100 w 3200400"/>
                <a:gd name="connsiteY4-2260" fmla="*/ 214386 h 3200400"/>
                <a:gd name="connsiteX5-2261" fmla="*/ 1291550 w 3200400"/>
                <a:gd name="connsiteY5-2262" fmla="*/ 448302 h 3200400"/>
                <a:gd name="connsiteX6-2263" fmla="*/ 1600200 w 3200400"/>
                <a:gd name="connsiteY6-2264" fmla="*/ 0 h 3200400"/>
                <a:gd name="connsiteX7-2265" fmla="*/ 1908850 w 3200400"/>
                <a:gd name="connsiteY7-2266" fmla="*/ 448302 h 3200400"/>
                <a:gd name="connsiteX8-2267" fmla="*/ 2400300 w 3200400"/>
                <a:gd name="connsiteY8-2268" fmla="*/ 214386 h 3200400"/>
                <a:gd name="connsiteX9-2269" fmla="*/ 2443448 w 3200400"/>
                <a:gd name="connsiteY9-2270" fmla="*/ 756952 h 3200400"/>
                <a:gd name="connsiteX10-2271" fmla="*/ 2986014 w 3200400"/>
                <a:gd name="connsiteY10-2272" fmla="*/ 800100 h 3200400"/>
                <a:gd name="connsiteX11-2273" fmla="*/ 2752098 w 3200400"/>
                <a:gd name="connsiteY11-2274" fmla="*/ 1291550 h 3200400"/>
                <a:gd name="connsiteX12-2275" fmla="*/ 3200400 w 3200400"/>
                <a:gd name="connsiteY12-2276" fmla="*/ 1600200 h 3200400"/>
                <a:gd name="connsiteX13-2277" fmla="*/ 2752098 w 3200400"/>
                <a:gd name="connsiteY13-2278" fmla="*/ 1908850 h 3200400"/>
                <a:gd name="connsiteX14-2279" fmla="*/ 2986014 w 3200400"/>
                <a:gd name="connsiteY14-2280" fmla="*/ 2400300 h 3200400"/>
                <a:gd name="connsiteX15-2281" fmla="*/ 2443448 w 3200400"/>
                <a:gd name="connsiteY15-2282" fmla="*/ 2443448 h 3200400"/>
                <a:gd name="connsiteX16-2283" fmla="*/ 2400300 w 3200400"/>
                <a:gd name="connsiteY16-2284" fmla="*/ 2986014 h 3200400"/>
                <a:gd name="connsiteX17-2285" fmla="*/ 1908850 w 3200400"/>
                <a:gd name="connsiteY17-2286" fmla="*/ 2752098 h 3200400"/>
                <a:gd name="connsiteX18-2287" fmla="*/ 1600200 w 3200400"/>
                <a:gd name="connsiteY18-2288" fmla="*/ 3200400 h 3200400"/>
                <a:gd name="connsiteX19-2289" fmla="*/ 1291550 w 3200400"/>
                <a:gd name="connsiteY19-2290" fmla="*/ 2752098 h 3200400"/>
                <a:gd name="connsiteX20-2291" fmla="*/ 800100 w 3200400"/>
                <a:gd name="connsiteY20-2292" fmla="*/ 2986014 h 3200400"/>
                <a:gd name="connsiteX21-2293" fmla="*/ 756952 w 3200400"/>
                <a:gd name="connsiteY21-2294" fmla="*/ 2443448 h 3200400"/>
                <a:gd name="connsiteX22-2295" fmla="*/ 214386 w 3200400"/>
                <a:gd name="connsiteY22-2296" fmla="*/ 2400300 h 3200400"/>
                <a:gd name="connsiteX23-2297" fmla="*/ 448302 w 3200400"/>
                <a:gd name="connsiteY23-2298" fmla="*/ 1908850 h 3200400"/>
                <a:gd name="connsiteX24-2299" fmla="*/ 0 w 3200400"/>
                <a:gd name="connsiteY24-2300" fmla="*/ 1600200 h 3200400"/>
                <a:gd name="connsiteX0-2301" fmla="*/ 0 w 3200400"/>
                <a:gd name="connsiteY0-2302" fmla="*/ 1600200 h 3200400"/>
                <a:gd name="connsiteX1-2303" fmla="*/ 448302 w 3200400"/>
                <a:gd name="connsiteY1-2304" fmla="*/ 1291550 h 3200400"/>
                <a:gd name="connsiteX2-2305" fmla="*/ 214386 w 3200400"/>
                <a:gd name="connsiteY2-2306" fmla="*/ 800100 h 3200400"/>
                <a:gd name="connsiteX3-2307" fmla="*/ 756952 w 3200400"/>
                <a:gd name="connsiteY3-2308" fmla="*/ 756952 h 3200400"/>
                <a:gd name="connsiteX4-2309" fmla="*/ 800100 w 3200400"/>
                <a:gd name="connsiteY4-2310" fmla="*/ 214386 h 3200400"/>
                <a:gd name="connsiteX5-2311" fmla="*/ 1291550 w 3200400"/>
                <a:gd name="connsiteY5-2312" fmla="*/ 448302 h 3200400"/>
                <a:gd name="connsiteX6-2313" fmla="*/ 1600200 w 3200400"/>
                <a:gd name="connsiteY6-2314" fmla="*/ 0 h 3200400"/>
                <a:gd name="connsiteX7-2315" fmla="*/ 1908850 w 3200400"/>
                <a:gd name="connsiteY7-2316" fmla="*/ 448302 h 3200400"/>
                <a:gd name="connsiteX8-2317" fmla="*/ 2400300 w 3200400"/>
                <a:gd name="connsiteY8-2318" fmla="*/ 214386 h 3200400"/>
                <a:gd name="connsiteX9-2319" fmla="*/ 2443448 w 3200400"/>
                <a:gd name="connsiteY9-2320" fmla="*/ 756952 h 3200400"/>
                <a:gd name="connsiteX10-2321" fmla="*/ 2986014 w 3200400"/>
                <a:gd name="connsiteY10-2322" fmla="*/ 800100 h 3200400"/>
                <a:gd name="connsiteX11-2323" fmla="*/ 2752098 w 3200400"/>
                <a:gd name="connsiteY11-2324" fmla="*/ 1291550 h 3200400"/>
                <a:gd name="connsiteX12-2325" fmla="*/ 3200400 w 3200400"/>
                <a:gd name="connsiteY12-2326" fmla="*/ 1600200 h 3200400"/>
                <a:gd name="connsiteX13-2327" fmla="*/ 2752098 w 3200400"/>
                <a:gd name="connsiteY13-2328" fmla="*/ 1908850 h 3200400"/>
                <a:gd name="connsiteX14-2329" fmla="*/ 2986014 w 3200400"/>
                <a:gd name="connsiteY14-2330" fmla="*/ 2400300 h 3200400"/>
                <a:gd name="connsiteX15-2331" fmla="*/ 2443448 w 3200400"/>
                <a:gd name="connsiteY15-2332" fmla="*/ 2443448 h 3200400"/>
                <a:gd name="connsiteX16-2333" fmla="*/ 2400300 w 3200400"/>
                <a:gd name="connsiteY16-2334" fmla="*/ 2986014 h 3200400"/>
                <a:gd name="connsiteX17-2335" fmla="*/ 1908850 w 3200400"/>
                <a:gd name="connsiteY17-2336" fmla="*/ 2752098 h 3200400"/>
                <a:gd name="connsiteX18-2337" fmla="*/ 1600200 w 3200400"/>
                <a:gd name="connsiteY18-2338" fmla="*/ 3200400 h 3200400"/>
                <a:gd name="connsiteX19-2339" fmla="*/ 1291550 w 3200400"/>
                <a:gd name="connsiteY19-2340" fmla="*/ 2752098 h 3200400"/>
                <a:gd name="connsiteX20-2341" fmla="*/ 800100 w 3200400"/>
                <a:gd name="connsiteY20-2342" fmla="*/ 2986014 h 3200400"/>
                <a:gd name="connsiteX21-2343" fmla="*/ 756952 w 3200400"/>
                <a:gd name="connsiteY21-2344" fmla="*/ 2443448 h 3200400"/>
                <a:gd name="connsiteX22-2345" fmla="*/ 214386 w 3200400"/>
                <a:gd name="connsiteY22-2346" fmla="*/ 2400300 h 3200400"/>
                <a:gd name="connsiteX23-2347" fmla="*/ 448302 w 3200400"/>
                <a:gd name="connsiteY23-2348" fmla="*/ 1908850 h 3200400"/>
                <a:gd name="connsiteX24-2349" fmla="*/ 0 w 3200400"/>
                <a:gd name="connsiteY24-2350" fmla="*/ 1600200 h 3200400"/>
                <a:gd name="connsiteX0-2351" fmla="*/ 0 w 3200400"/>
                <a:gd name="connsiteY0-2352" fmla="*/ 1600200 h 3200400"/>
                <a:gd name="connsiteX1-2353" fmla="*/ 448302 w 3200400"/>
                <a:gd name="connsiteY1-2354" fmla="*/ 1291550 h 3200400"/>
                <a:gd name="connsiteX2-2355" fmla="*/ 214386 w 3200400"/>
                <a:gd name="connsiteY2-2356" fmla="*/ 800100 h 3200400"/>
                <a:gd name="connsiteX3-2357" fmla="*/ 756952 w 3200400"/>
                <a:gd name="connsiteY3-2358" fmla="*/ 756952 h 3200400"/>
                <a:gd name="connsiteX4-2359" fmla="*/ 800100 w 3200400"/>
                <a:gd name="connsiteY4-2360" fmla="*/ 214386 h 3200400"/>
                <a:gd name="connsiteX5-2361" fmla="*/ 1291550 w 3200400"/>
                <a:gd name="connsiteY5-2362" fmla="*/ 448302 h 3200400"/>
                <a:gd name="connsiteX6-2363" fmla="*/ 1600200 w 3200400"/>
                <a:gd name="connsiteY6-2364" fmla="*/ 0 h 3200400"/>
                <a:gd name="connsiteX7-2365" fmla="*/ 1908850 w 3200400"/>
                <a:gd name="connsiteY7-2366" fmla="*/ 448302 h 3200400"/>
                <a:gd name="connsiteX8-2367" fmla="*/ 2400300 w 3200400"/>
                <a:gd name="connsiteY8-2368" fmla="*/ 214386 h 3200400"/>
                <a:gd name="connsiteX9-2369" fmla="*/ 2443448 w 3200400"/>
                <a:gd name="connsiteY9-2370" fmla="*/ 756952 h 3200400"/>
                <a:gd name="connsiteX10-2371" fmla="*/ 2986014 w 3200400"/>
                <a:gd name="connsiteY10-2372" fmla="*/ 800100 h 3200400"/>
                <a:gd name="connsiteX11-2373" fmla="*/ 2752098 w 3200400"/>
                <a:gd name="connsiteY11-2374" fmla="*/ 1291550 h 3200400"/>
                <a:gd name="connsiteX12-2375" fmla="*/ 3200400 w 3200400"/>
                <a:gd name="connsiteY12-2376" fmla="*/ 1600200 h 3200400"/>
                <a:gd name="connsiteX13-2377" fmla="*/ 2752098 w 3200400"/>
                <a:gd name="connsiteY13-2378" fmla="*/ 1908850 h 3200400"/>
                <a:gd name="connsiteX14-2379" fmla="*/ 2986014 w 3200400"/>
                <a:gd name="connsiteY14-2380" fmla="*/ 2400300 h 3200400"/>
                <a:gd name="connsiteX15-2381" fmla="*/ 2443448 w 3200400"/>
                <a:gd name="connsiteY15-2382" fmla="*/ 2443448 h 3200400"/>
                <a:gd name="connsiteX16-2383" fmla="*/ 2400300 w 3200400"/>
                <a:gd name="connsiteY16-2384" fmla="*/ 2986014 h 3200400"/>
                <a:gd name="connsiteX17-2385" fmla="*/ 1908850 w 3200400"/>
                <a:gd name="connsiteY17-2386" fmla="*/ 2752098 h 3200400"/>
                <a:gd name="connsiteX18-2387" fmla="*/ 1600200 w 3200400"/>
                <a:gd name="connsiteY18-2388" fmla="*/ 3200400 h 3200400"/>
                <a:gd name="connsiteX19-2389" fmla="*/ 1291550 w 3200400"/>
                <a:gd name="connsiteY19-2390" fmla="*/ 2752098 h 3200400"/>
                <a:gd name="connsiteX20-2391" fmla="*/ 800100 w 3200400"/>
                <a:gd name="connsiteY20-2392" fmla="*/ 2986014 h 3200400"/>
                <a:gd name="connsiteX21-2393" fmla="*/ 756952 w 3200400"/>
                <a:gd name="connsiteY21-2394" fmla="*/ 2443448 h 3200400"/>
                <a:gd name="connsiteX22-2395" fmla="*/ 214386 w 3200400"/>
                <a:gd name="connsiteY22-2396" fmla="*/ 2400300 h 3200400"/>
                <a:gd name="connsiteX23-2397" fmla="*/ 448302 w 3200400"/>
                <a:gd name="connsiteY23-2398" fmla="*/ 1908850 h 3200400"/>
                <a:gd name="connsiteX24-2399" fmla="*/ 0 w 3200400"/>
                <a:gd name="connsiteY24-2400" fmla="*/ 1600200 h 32004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19" y="connsiteY9-20"/>
                </a:cxn>
                <a:cxn ang="0">
                  <a:pos x="connsiteX10-21" y="connsiteY10-22"/>
                </a:cxn>
                <a:cxn ang="0">
                  <a:pos x="connsiteX11-23" y="connsiteY11-24"/>
                </a:cxn>
                <a:cxn ang="0">
                  <a:pos x="connsiteX12-25" y="connsiteY12-26"/>
                </a:cxn>
                <a:cxn ang="0">
                  <a:pos x="connsiteX13-27" y="connsiteY13-28"/>
                </a:cxn>
                <a:cxn ang="0">
                  <a:pos x="connsiteX14-29" y="connsiteY14-30"/>
                </a:cxn>
                <a:cxn ang="0">
                  <a:pos x="connsiteX15-31" y="connsiteY15-32"/>
                </a:cxn>
                <a:cxn ang="0">
                  <a:pos x="connsiteX16-33" y="connsiteY16-34"/>
                </a:cxn>
                <a:cxn ang="0">
                  <a:pos x="connsiteX17-35" y="connsiteY17-36"/>
                </a:cxn>
                <a:cxn ang="0">
                  <a:pos x="connsiteX18-37" y="connsiteY18-38"/>
                </a:cxn>
                <a:cxn ang="0">
                  <a:pos x="connsiteX19-39" y="connsiteY19-40"/>
                </a:cxn>
                <a:cxn ang="0">
                  <a:pos x="connsiteX20-41" y="connsiteY20-42"/>
                </a:cxn>
                <a:cxn ang="0">
                  <a:pos x="connsiteX21-43" y="connsiteY21-44"/>
                </a:cxn>
                <a:cxn ang="0">
                  <a:pos x="connsiteX22-45" y="connsiteY22-46"/>
                </a:cxn>
                <a:cxn ang="0">
                  <a:pos x="connsiteX23-47" y="connsiteY23-48"/>
                </a:cxn>
                <a:cxn ang="0">
                  <a:pos x="connsiteX24-49" y="connsiteY24-50"/>
                </a:cxn>
              </a:cxnLst>
              <a:rect l="l" t="t" r="r" b="b"/>
              <a:pathLst>
                <a:path w="3200400" h="3200400">
                  <a:moveTo>
                    <a:pt x="0" y="1600200"/>
                  </a:moveTo>
                  <a:cubicBezTo>
                    <a:pt x="149434" y="1436357"/>
                    <a:pt x="260768" y="1356333"/>
                    <a:pt x="448302" y="1291550"/>
                  </a:cubicBezTo>
                  <a:cubicBezTo>
                    <a:pt x="294130" y="1112493"/>
                    <a:pt x="254258" y="1024877"/>
                    <a:pt x="214386" y="800100"/>
                  </a:cubicBezTo>
                  <a:cubicBezTo>
                    <a:pt x="395241" y="724757"/>
                    <a:pt x="537997" y="740855"/>
                    <a:pt x="756952" y="756952"/>
                  </a:cubicBezTo>
                  <a:cubicBezTo>
                    <a:pt x="756095" y="576097"/>
                    <a:pt x="739997" y="418101"/>
                    <a:pt x="800100" y="214386"/>
                  </a:cubicBezTo>
                  <a:cubicBezTo>
                    <a:pt x="1032497" y="292358"/>
                    <a:pt x="1127733" y="332230"/>
                    <a:pt x="1291550" y="448302"/>
                  </a:cubicBezTo>
                  <a:cubicBezTo>
                    <a:pt x="1394433" y="253148"/>
                    <a:pt x="1451597" y="157054"/>
                    <a:pt x="1600200" y="0"/>
                  </a:cubicBezTo>
                  <a:cubicBezTo>
                    <a:pt x="1741183" y="157054"/>
                    <a:pt x="1821207" y="230288"/>
                    <a:pt x="1908850" y="448302"/>
                  </a:cubicBezTo>
                  <a:cubicBezTo>
                    <a:pt x="2103147" y="309370"/>
                    <a:pt x="2152663" y="269498"/>
                    <a:pt x="2400300" y="214386"/>
                  </a:cubicBezTo>
                  <a:cubicBezTo>
                    <a:pt x="2460403" y="433341"/>
                    <a:pt x="2482405" y="522757"/>
                    <a:pt x="2443448" y="756952"/>
                  </a:cubicBezTo>
                  <a:cubicBezTo>
                    <a:pt x="2685263" y="725615"/>
                    <a:pt x="2767059" y="717137"/>
                    <a:pt x="2986014" y="800100"/>
                  </a:cubicBezTo>
                  <a:cubicBezTo>
                    <a:pt x="2930902" y="1017257"/>
                    <a:pt x="2913890" y="1104873"/>
                    <a:pt x="2752098" y="1291550"/>
                  </a:cubicBezTo>
                  <a:cubicBezTo>
                    <a:pt x="2985352" y="1371573"/>
                    <a:pt x="3058586" y="1451597"/>
                    <a:pt x="3200400" y="1600200"/>
                  </a:cubicBezTo>
                  <a:cubicBezTo>
                    <a:pt x="3058586" y="1771663"/>
                    <a:pt x="2947252" y="1828827"/>
                    <a:pt x="2752098" y="1908850"/>
                  </a:cubicBezTo>
                  <a:cubicBezTo>
                    <a:pt x="2883410" y="2103147"/>
                    <a:pt x="2953762" y="2198383"/>
                    <a:pt x="2986014" y="2400300"/>
                  </a:cubicBezTo>
                  <a:cubicBezTo>
                    <a:pt x="2774679" y="2483263"/>
                    <a:pt x="2631923" y="2467165"/>
                    <a:pt x="2443448" y="2443448"/>
                  </a:cubicBezTo>
                  <a:cubicBezTo>
                    <a:pt x="2474785" y="2692883"/>
                    <a:pt x="2475643" y="2751819"/>
                    <a:pt x="2400300" y="2986014"/>
                  </a:cubicBezTo>
                  <a:cubicBezTo>
                    <a:pt x="2160283" y="2938522"/>
                    <a:pt x="2087907" y="2898650"/>
                    <a:pt x="1908850" y="2752098"/>
                  </a:cubicBezTo>
                  <a:cubicBezTo>
                    <a:pt x="1851687" y="2962492"/>
                    <a:pt x="1771663" y="3035726"/>
                    <a:pt x="1600200" y="3200400"/>
                  </a:cubicBezTo>
                  <a:cubicBezTo>
                    <a:pt x="1436357" y="3058586"/>
                    <a:pt x="1371573" y="2939632"/>
                    <a:pt x="1291550" y="2752098"/>
                  </a:cubicBezTo>
                  <a:cubicBezTo>
                    <a:pt x="1120113" y="2906270"/>
                    <a:pt x="1002017" y="2938522"/>
                    <a:pt x="800100" y="2986014"/>
                  </a:cubicBezTo>
                  <a:cubicBezTo>
                    <a:pt x="732377" y="2759439"/>
                    <a:pt x="748475" y="2647163"/>
                    <a:pt x="756952" y="2443448"/>
                  </a:cubicBezTo>
                  <a:cubicBezTo>
                    <a:pt x="530377" y="2467165"/>
                    <a:pt x="425721" y="2475643"/>
                    <a:pt x="214386" y="2400300"/>
                  </a:cubicBezTo>
                  <a:cubicBezTo>
                    <a:pt x="254258" y="2183143"/>
                    <a:pt x="324610" y="2072667"/>
                    <a:pt x="448302" y="1908850"/>
                  </a:cubicBezTo>
                  <a:cubicBezTo>
                    <a:pt x="222668" y="1813587"/>
                    <a:pt x="126574" y="1733563"/>
                    <a:pt x="0" y="1600200"/>
                  </a:cubicBezTo>
                  <a:close/>
                </a:path>
              </a:pathLst>
            </a:custGeom>
            <a:solidFill>
              <a:srgbClr val="FBA31E"/>
            </a:solidFill>
            <a:ln>
              <a:noFill/>
            </a:ln>
            <a:effectLst>
              <a:outerShdw blurRad="165100" sx="102000" sy="102000" algn="ctr" rotWithShape="0">
                <a:prstClr val="black">
                  <a:alpha val="32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椭圆 16"/>
            <p:cNvSpPr/>
            <p:nvPr/>
          </p:nvSpPr>
          <p:spPr>
            <a:xfrm>
              <a:off x="15089505" y="-2865120"/>
              <a:ext cx="2339340" cy="2339340"/>
            </a:xfrm>
            <a:prstGeom prst="ellipse">
              <a:avLst/>
            </a:prstGeom>
            <a:solidFill>
              <a:srgbClr val="F9CC1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6" name="任意多边形: 形状 44"/>
          <p:cNvSpPr/>
          <p:nvPr/>
        </p:nvSpPr>
        <p:spPr>
          <a:xfrm flipH="1">
            <a:off x="-5057767" y="2985620"/>
            <a:ext cx="11325613" cy="4005263"/>
          </a:xfrm>
          <a:custGeom>
            <a:avLst/>
            <a:gdLst>
              <a:gd name="connsiteX0" fmla="*/ 4824066 w 8973643"/>
              <a:gd name="connsiteY0" fmla="*/ 1 h 3173497"/>
              <a:gd name="connsiteX1" fmla="*/ 5351752 w 8973643"/>
              <a:gd name="connsiteY1" fmla="*/ 636773 h 3173497"/>
              <a:gd name="connsiteX2" fmla="*/ 6354642 w 8973643"/>
              <a:gd name="connsiteY2" fmla="*/ 2524567 h 3173497"/>
              <a:gd name="connsiteX3" fmla="*/ 7180551 w 8973643"/>
              <a:gd name="connsiteY3" fmla="*/ 1521677 h 3173497"/>
              <a:gd name="connsiteX4" fmla="*/ 7858979 w 8973643"/>
              <a:gd name="connsiteY4" fmla="*/ 2023122 h 3173497"/>
              <a:gd name="connsiteX5" fmla="*/ 8065455 w 8973643"/>
              <a:gd name="connsiteY5" fmla="*/ 1521677 h 3173497"/>
              <a:gd name="connsiteX6" fmla="*/ 8950359 w 8973643"/>
              <a:gd name="connsiteY6" fmla="*/ 3114503 h 3173497"/>
              <a:gd name="connsiteX7" fmla="*/ 8973643 w 8973643"/>
              <a:gd name="connsiteY7" fmla="*/ 3173497 h 3173497"/>
              <a:gd name="connsiteX8" fmla="*/ 0 w 8973643"/>
              <a:gd name="connsiteY8" fmla="*/ 3173497 h 3173497"/>
              <a:gd name="connsiteX9" fmla="*/ 11281 w 8973643"/>
              <a:gd name="connsiteY9" fmla="*/ 3160303 h 3173497"/>
              <a:gd name="connsiteX10" fmla="*/ 868242 w 8973643"/>
              <a:gd name="connsiteY10" fmla="*/ 2406580 h 3173497"/>
              <a:gd name="connsiteX11" fmla="*/ 1605662 w 8973643"/>
              <a:gd name="connsiteY11" fmla="*/ 1403690 h 3173497"/>
              <a:gd name="connsiteX12" fmla="*/ 1812139 w 8973643"/>
              <a:gd name="connsiteY12" fmla="*/ 1669161 h 3173497"/>
              <a:gd name="connsiteX13" fmla="*/ 2490565 w 8973643"/>
              <a:gd name="connsiteY13" fmla="*/ 872748 h 3173497"/>
              <a:gd name="connsiteX14" fmla="*/ 2903520 w 8973643"/>
              <a:gd name="connsiteY14" fmla="*/ 1256206 h 3173497"/>
              <a:gd name="connsiteX15" fmla="*/ 3493455 w 8973643"/>
              <a:gd name="connsiteY15" fmla="*/ 843251 h 3173497"/>
              <a:gd name="connsiteX16" fmla="*/ 3758926 w 8973643"/>
              <a:gd name="connsiteY16" fmla="*/ 1197212 h 3173497"/>
              <a:gd name="connsiteX17" fmla="*/ 4732320 w 8973643"/>
              <a:gd name="connsiteY17" fmla="*/ 17341 h 3173497"/>
              <a:gd name="connsiteX18" fmla="*/ 4824066 w 8973643"/>
              <a:gd name="connsiteY18" fmla="*/ 1 h 31734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8973643" h="3173497">
                <a:moveTo>
                  <a:pt x="4824066" y="1"/>
                </a:moveTo>
                <a:cubicBezTo>
                  <a:pt x="5021603" y="-403"/>
                  <a:pt x="5115163" y="271136"/>
                  <a:pt x="5351752" y="636773"/>
                </a:cubicBezTo>
                <a:cubicBezTo>
                  <a:pt x="5622139" y="1054644"/>
                  <a:pt x="6049842" y="2377083"/>
                  <a:pt x="6354642" y="2524567"/>
                </a:cubicBezTo>
                <a:cubicBezTo>
                  <a:pt x="6659442" y="2672051"/>
                  <a:pt x="6929829" y="1605251"/>
                  <a:pt x="7180551" y="1521677"/>
                </a:cubicBezTo>
                <a:cubicBezTo>
                  <a:pt x="7431275" y="1438103"/>
                  <a:pt x="7711495" y="2023122"/>
                  <a:pt x="7858979" y="2023122"/>
                </a:cubicBezTo>
                <a:cubicBezTo>
                  <a:pt x="8006463" y="2023122"/>
                  <a:pt x="7883559" y="1339780"/>
                  <a:pt x="8065455" y="1521677"/>
                </a:cubicBezTo>
                <a:cubicBezTo>
                  <a:pt x="8247351" y="1703574"/>
                  <a:pt x="8812707" y="2662219"/>
                  <a:pt x="8950359" y="3114503"/>
                </a:cubicBezTo>
                <a:lnTo>
                  <a:pt x="8973643" y="3173497"/>
                </a:lnTo>
                <a:lnTo>
                  <a:pt x="0" y="3173497"/>
                </a:lnTo>
                <a:lnTo>
                  <a:pt x="11281" y="3160303"/>
                </a:lnTo>
                <a:cubicBezTo>
                  <a:pt x="238594" y="2922236"/>
                  <a:pt x="623051" y="2677582"/>
                  <a:pt x="868242" y="2406580"/>
                </a:cubicBezTo>
                <a:cubicBezTo>
                  <a:pt x="1148461" y="2096864"/>
                  <a:pt x="1448346" y="1526593"/>
                  <a:pt x="1605662" y="1403690"/>
                </a:cubicBezTo>
                <a:cubicBezTo>
                  <a:pt x="1762978" y="1280787"/>
                  <a:pt x="1664655" y="1757651"/>
                  <a:pt x="1812139" y="1669161"/>
                </a:cubicBezTo>
                <a:cubicBezTo>
                  <a:pt x="1959623" y="1580671"/>
                  <a:pt x="2308668" y="941574"/>
                  <a:pt x="2490565" y="872748"/>
                </a:cubicBezTo>
                <a:cubicBezTo>
                  <a:pt x="2672462" y="803922"/>
                  <a:pt x="2736372" y="1261122"/>
                  <a:pt x="2903520" y="1256206"/>
                </a:cubicBezTo>
                <a:cubicBezTo>
                  <a:pt x="3070668" y="1251290"/>
                  <a:pt x="3350887" y="853083"/>
                  <a:pt x="3493455" y="843251"/>
                </a:cubicBezTo>
                <a:cubicBezTo>
                  <a:pt x="3636023" y="833419"/>
                  <a:pt x="3552449" y="1334864"/>
                  <a:pt x="3758926" y="1197212"/>
                </a:cubicBezTo>
                <a:cubicBezTo>
                  <a:pt x="3965403" y="1059560"/>
                  <a:pt x="4466849" y="110747"/>
                  <a:pt x="4732320" y="17341"/>
                </a:cubicBezTo>
                <a:cubicBezTo>
                  <a:pt x="4765504" y="5666"/>
                  <a:pt x="4795846" y="58"/>
                  <a:pt x="4824066" y="1"/>
                </a:cubicBezTo>
                <a:close/>
              </a:path>
            </a:pathLst>
          </a:custGeom>
          <a:solidFill>
            <a:srgbClr val="7AB8B7"/>
          </a:solidFill>
          <a:ln>
            <a:noFill/>
          </a:ln>
          <a:effectLst>
            <a:outerShdw blurRad="152400" dist="38100" dir="16200000" rotWithShape="0">
              <a:prstClr val="black">
                <a:alpha val="54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任意多边形: 形状 44"/>
          <p:cNvSpPr/>
          <p:nvPr/>
        </p:nvSpPr>
        <p:spPr>
          <a:xfrm flipH="1">
            <a:off x="-980797" y="3013224"/>
            <a:ext cx="11325613" cy="4005263"/>
          </a:xfrm>
          <a:custGeom>
            <a:avLst/>
            <a:gdLst>
              <a:gd name="connsiteX0" fmla="*/ 4824066 w 8973643"/>
              <a:gd name="connsiteY0" fmla="*/ 1 h 3173497"/>
              <a:gd name="connsiteX1" fmla="*/ 5351752 w 8973643"/>
              <a:gd name="connsiteY1" fmla="*/ 636773 h 3173497"/>
              <a:gd name="connsiteX2" fmla="*/ 6354642 w 8973643"/>
              <a:gd name="connsiteY2" fmla="*/ 2524567 h 3173497"/>
              <a:gd name="connsiteX3" fmla="*/ 7180551 w 8973643"/>
              <a:gd name="connsiteY3" fmla="*/ 1521677 h 3173497"/>
              <a:gd name="connsiteX4" fmla="*/ 7858979 w 8973643"/>
              <a:gd name="connsiteY4" fmla="*/ 2023122 h 3173497"/>
              <a:gd name="connsiteX5" fmla="*/ 8065455 w 8973643"/>
              <a:gd name="connsiteY5" fmla="*/ 1521677 h 3173497"/>
              <a:gd name="connsiteX6" fmla="*/ 8950359 w 8973643"/>
              <a:gd name="connsiteY6" fmla="*/ 3114503 h 3173497"/>
              <a:gd name="connsiteX7" fmla="*/ 8973643 w 8973643"/>
              <a:gd name="connsiteY7" fmla="*/ 3173497 h 3173497"/>
              <a:gd name="connsiteX8" fmla="*/ 0 w 8973643"/>
              <a:gd name="connsiteY8" fmla="*/ 3173497 h 3173497"/>
              <a:gd name="connsiteX9" fmla="*/ 11281 w 8973643"/>
              <a:gd name="connsiteY9" fmla="*/ 3160303 h 3173497"/>
              <a:gd name="connsiteX10" fmla="*/ 868242 w 8973643"/>
              <a:gd name="connsiteY10" fmla="*/ 2406580 h 3173497"/>
              <a:gd name="connsiteX11" fmla="*/ 1605662 w 8973643"/>
              <a:gd name="connsiteY11" fmla="*/ 1403690 h 3173497"/>
              <a:gd name="connsiteX12" fmla="*/ 1812139 w 8973643"/>
              <a:gd name="connsiteY12" fmla="*/ 1669161 h 3173497"/>
              <a:gd name="connsiteX13" fmla="*/ 2490565 w 8973643"/>
              <a:gd name="connsiteY13" fmla="*/ 872748 h 3173497"/>
              <a:gd name="connsiteX14" fmla="*/ 2903520 w 8973643"/>
              <a:gd name="connsiteY14" fmla="*/ 1256206 h 3173497"/>
              <a:gd name="connsiteX15" fmla="*/ 3493455 w 8973643"/>
              <a:gd name="connsiteY15" fmla="*/ 843251 h 3173497"/>
              <a:gd name="connsiteX16" fmla="*/ 3758926 w 8973643"/>
              <a:gd name="connsiteY16" fmla="*/ 1197212 h 3173497"/>
              <a:gd name="connsiteX17" fmla="*/ 4732320 w 8973643"/>
              <a:gd name="connsiteY17" fmla="*/ 17341 h 3173497"/>
              <a:gd name="connsiteX18" fmla="*/ 4824066 w 8973643"/>
              <a:gd name="connsiteY18" fmla="*/ 1 h 31734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8973643" h="3173497">
                <a:moveTo>
                  <a:pt x="4824066" y="1"/>
                </a:moveTo>
                <a:cubicBezTo>
                  <a:pt x="5021603" y="-403"/>
                  <a:pt x="5115163" y="271136"/>
                  <a:pt x="5351752" y="636773"/>
                </a:cubicBezTo>
                <a:cubicBezTo>
                  <a:pt x="5622139" y="1054644"/>
                  <a:pt x="6049842" y="2377083"/>
                  <a:pt x="6354642" y="2524567"/>
                </a:cubicBezTo>
                <a:cubicBezTo>
                  <a:pt x="6659442" y="2672051"/>
                  <a:pt x="6929829" y="1605251"/>
                  <a:pt x="7180551" y="1521677"/>
                </a:cubicBezTo>
                <a:cubicBezTo>
                  <a:pt x="7431275" y="1438103"/>
                  <a:pt x="7711495" y="2023122"/>
                  <a:pt x="7858979" y="2023122"/>
                </a:cubicBezTo>
                <a:cubicBezTo>
                  <a:pt x="8006463" y="2023122"/>
                  <a:pt x="7883559" y="1339780"/>
                  <a:pt x="8065455" y="1521677"/>
                </a:cubicBezTo>
                <a:cubicBezTo>
                  <a:pt x="8247351" y="1703574"/>
                  <a:pt x="8812707" y="2662219"/>
                  <a:pt x="8950359" y="3114503"/>
                </a:cubicBezTo>
                <a:lnTo>
                  <a:pt x="8973643" y="3173497"/>
                </a:lnTo>
                <a:lnTo>
                  <a:pt x="0" y="3173497"/>
                </a:lnTo>
                <a:lnTo>
                  <a:pt x="11281" y="3160303"/>
                </a:lnTo>
                <a:cubicBezTo>
                  <a:pt x="238594" y="2922236"/>
                  <a:pt x="623051" y="2677582"/>
                  <a:pt x="868242" y="2406580"/>
                </a:cubicBezTo>
                <a:cubicBezTo>
                  <a:pt x="1148461" y="2096864"/>
                  <a:pt x="1448346" y="1526593"/>
                  <a:pt x="1605662" y="1403690"/>
                </a:cubicBezTo>
                <a:cubicBezTo>
                  <a:pt x="1762978" y="1280787"/>
                  <a:pt x="1664655" y="1757651"/>
                  <a:pt x="1812139" y="1669161"/>
                </a:cubicBezTo>
                <a:cubicBezTo>
                  <a:pt x="1959623" y="1580671"/>
                  <a:pt x="2308668" y="941574"/>
                  <a:pt x="2490565" y="872748"/>
                </a:cubicBezTo>
                <a:cubicBezTo>
                  <a:pt x="2672462" y="803922"/>
                  <a:pt x="2736372" y="1261122"/>
                  <a:pt x="2903520" y="1256206"/>
                </a:cubicBezTo>
                <a:cubicBezTo>
                  <a:pt x="3070668" y="1251290"/>
                  <a:pt x="3350887" y="853083"/>
                  <a:pt x="3493455" y="843251"/>
                </a:cubicBezTo>
                <a:cubicBezTo>
                  <a:pt x="3636023" y="833419"/>
                  <a:pt x="3552449" y="1334864"/>
                  <a:pt x="3758926" y="1197212"/>
                </a:cubicBezTo>
                <a:cubicBezTo>
                  <a:pt x="3965403" y="1059560"/>
                  <a:pt x="4466849" y="110747"/>
                  <a:pt x="4732320" y="17341"/>
                </a:cubicBezTo>
                <a:cubicBezTo>
                  <a:pt x="4765504" y="5666"/>
                  <a:pt x="4795846" y="58"/>
                  <a:pt x="4824066" y="1"/>
                </a:cubicBezTo>
                <a:close/>
              </a:path>
            </a:pathLst>
          </a:custGeom>
          <a:solidFill>
            <a:srgbClr val="7AB8B7"/>
          </a:solidFill>
          <a:ln>
            <a:noFill/>
          </a:ln>
          <a:effectLst>
            <a:outerShdw blurRad="152400" dist="38100" dir="16200000" rotWithShape="0">
              <a:prstClr val="black">
                <a:alpha val="54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7" name="组合 36"/>
          <p:cNvGrpSpPr/>
          <p:nvPr/>
        </p:nvGrpSpPr>
        <p:grpSpPr>
          <a:xfrm>
            <a:off x="7870390" y="-3674706"/>
            <a:ext cx="3881073" cy="6949361"/>
            <a:chOff x="9142970" y="-1812924"/>
            <a:chExt cx="2408862" cy="4390233"/>
          </a:xfrm>
        </p:grpSpPr>
        <p:cxnSp>
          <p:nvCxnSpPr>
            <p:cNvPr id="38" name="直接连接符 37"/>
            <p:cNvCxnSpPr/>
            <p:nvPr/>
          </p:nvCxnSpPr>
          <p:spPr>
            <a:xfrm>
              <a:off x="9791246" y="-1812924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>
              <a:off x="10995932" y="-1769381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40" name="图片 39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9142970" y="673071"/>
              <a:ext cx="2408862" cy="1904238"/>
            </a:xfrm>
            <a:prstGeom prst="rect">
              <a:avLst/>
            </a:prstGeom>
            <a:effectLst>
              <a:outerShdw blurRad="63500" dist="38100" dir="2700000" algn="tl" rotWithShape="0">
                <a:prstClr val="black">
                  <a:alpha val="38000"/>
                </a:prstClr>
              </a:outerShdw>
            </a:effectLst>
          </p:spPr>
        </p:pic>
      </p:grpSp>
      <p:grpSp>
        <p:nvGrpSpPr>
          <p:cNvPr id="41" name="组合 40"/>
          <p:cNvGrpSpPr/>
          <p:nvPr/>
        </p:nvGrpSpPr>
        <p:grpSpPr>
          <a:xfrm>
            <a:off x="3930190" y="-1611678"/>
            <a:ext cx="5039034" cy="5884021"/>
            <a:chOff x="9142970" y="-1812924"/>
            <a:chExt cx="2408862" cy="4390233"/>
          </a:xfrm>
        </p:grpSpPr>
        <p:cxnSp>
          <p:nvCxnSpPr>
            <p:cNvPr id="42" name="直接连接符 41"/>
            <p:cNvCxnSpPr/>
            <p:nvPr/>
          </p:nvCxnSpPr>
          <p:spPr>
            <a:xfrm>
              <a:off x="9791246" y="-1812924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>
              <a:off x="10995932" y="-1769381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44" name="图片 43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9142970" y="673071"/>
              <a:ext cx="2408862" cy="1904238"/>
            </a:xfrm>
            <a:prstGeom prst="rect">
              <a:avLst/>
            </a:prstGeom>
            <a:effectLst>
              <a:outerShdw blurRad="63500" dist="38100" dir="2700000" algn="tl" rotWithShape="0">
                <a:prstClr val="black">
                  <a:alpha val="38000"/>
                </a:prstClr>
              </a:outerShdw>
            </a:effectLst>
          </p:spPr>
        </p:pic>
      </p:grpSp>
      <p:pic>
        <p:nvPicPr>
          <p:cNvPr id="59" name="图片 58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0064536" y="2922475"/>
            <a:ext cx="1544245" cy="960100"/>
          </a:xfrm>
          <a:prstGeom prst="rect">
            <a:avLst/>
          </a:prstGeom>
        </p:spPr>
      </p:pic>
      <p:pic>
        <p:nvPicPr>
          <p:cNvPr id="33" name="图片 22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-1492078" y="-200025"/>
            <a:ext cx="5615458" cy="5314871"/>
          </a:xfrm>
          <a:prstGeom prst="rect">
            <a:avLst/>
          </a:prstGeom>
        </p:spPr>
      </p:pic>
      <p:pic>
        <p:nvPicPr>
          <p:cNvPr id="34" name="图片 45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605040" y="1592398"/>
            <a:ext cx="4625793" cy="3628042"/>
          </a:xfrm>
          <a:prstGeom prst="rect">
            <a:avLst/>
          </a:prstGeom>
        </p:spPr>
      </p:pic>
      <p:sp>
        <p:nvSpPr>
          <p:cNvPr id="35" name="任意多边形: 形状 35"/>
          <p:cNvSpPr/>
          <p:nvPr/>
        </p:nvSpPr>
        <p:spPr>
          <a:xfrm>
            <a:off x="0" y="4540162"/>
            <a:ext cx="12192001" cy="2317839"/>
          </a:xfrm>
          <a:custGeom>
            <a:avLst/>
            <a:gdLst>
              <a:gd name="connsiteX0" fmla="*/ 2892867 w 12192001"/>
              <a:gd name="connsiteY0" fmla="*/ 734 h 2317839"/>
              <a:gd name="connsiteX1" fmla="*/ 3562351 w 12192001"/>
              <a:gd name="connsiteY1" fmla="*/ 12789 h 2317839"/>
              <a:gd name="connsiteX2" fmla="*/ 9353550 w 12192001"/>
              <a:gd name="connsiteY2" fmla="*/ 431889 h 2317839"/>
              <a:gd name="connsiteX3" fmla="*/ 12159146 w 12192001"/>
              <a:gd name="connsiteY3" fmla="*/ 1820084 h 2317839"/>
              <a:gd name="connsiteX4" fmla="*/ 12192001 w 12192001"/>
              <a:gd name="connsiteY4" fmla="*/ 1844521 h 2317839"/>
              <a:gd name="connsiteX5" fmla="*/ 12192001 w 12192001"/>
              <a:gd name="connsiteY5" fmla="*/ 2317839 h 2317839"/>
              <a:gd name="connsiteX6" fmla="*/ 0 w 12192001"/>
              <a:gd name="connsiteY6" fmla="*/ 2317839 h 2317839"/>
              <a:gd name="connsiteX7" fmla="*/ 0 w 12192001"/>
              <a:gd name="connsiteY7" fmla="*/ 66717 h 2317839"/>
              <a:gd name="connsiteX8" fmla="*/ 249901 w 12192001"/>
              <a:gd name="connsiteY8" fmla="*/ 56694 h 2317839"/>
              <a:gd name="connsiteX9" fmla="*/ 2892867 w 12192001"/>
              <a:gd name="connsiteY9" fmla="*/ 734 h 23178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2192001" h="2317839">
                <a:moveTo>
                  <a:pt x="2892867" y="734"/>
                </a:moveTo>
                <a:cubicBezTo>
                  <a:pt x="3120134" y="2223"/>
                  <a:pt x="3344466" y="6043"/>
                  <a:pt x="3562351" y="12789"/>
                </a:cubicBezTo>
                <a:cubicBezTo>
                  <a:pt x="5305426" y="66764"/>
                  <a:pt x="7740650" y="-31661"/>
                  <a:pt x="9353550" y="431889"/>
                </a:cubicBezTo>
                <a:cubicBezTo>
                  <a:pt x="10361612" y="721608"/>
                  <a:pt x="11382077" y="1261854"/>
                  <a:pt x="12159146" y="1820084"/>
                </a:cubicBezTo>
                <a:lnTo>
                  <a:pt x="12192001" y="1844521"/>
                </a:lnTo>
                <a:lnTo>
                  <a:pt x="12192001" y="2317839"/>
                </a:lnTo>
                <a:lnTo>
                  <a:pt x="0" y="2317839"/>
                </a:lnTo>
                <a:lnTo>
                  <a:pt x="0" y="66717"/>
                </a:lnTo>
                <a:lnTo>
                  <a:pt x="249901" y="56694"/>
                </a:lnTo>
                <a:cubicBezTo>
                  <a:pt x="1027801" y="26134"/>
                  <a:pt x="1983799" y="-5219"/>
                  <a:pt x="2892867" y="734"/>
                </a:cubicBezTo>
                <a:close/>
              </a:path>
            </a:pathLst>
          </a:custGeom>
          <a:solidFill>
            <a:srgbClr val="A6D767"/>
          </a:solidFill>
          <a:ln>
            <a:noFill/>
          </a:ln>
          <a:effectLst>
            <a:outerShdw blurRad="330200" dist="76200" dir="16200000" rotWithShape="0">
              <a:prstClr val="black">
                <a:alpha val="6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61" name="任意多边形: 形状 29"/>
          <p:cNvSpPr/>
          <p:nvPr/>
        </p:nvSpPr>
        <p:spPr>
          <a:xfrm>
            <a:off x="0" y="5349876"/>
            <a:ext cx="12192000" cy="1508125"/>
          </a:xfrm>
          <a:custGeom>
            <a:avLst/>
            <a:gdLst>
              <a:gd name="connsiteX0" fmla="*/ 7810500 w 12192000"/>
              <a:gd name="connsiteY0" fmla="*/ 36 h 1508125"/>
              <a:gd name="connsiteX1" fmla="*/ 8153401 w 12192000"/>
              <a:gd name="connsiteY1" fmla="*/ 209586 h 1508125"/>
              <a:gd name="connsiteX2" fmla="*/ 8458200 w 12192000"/>
              <a:gd name="connsiteY2" fmla="*/ 57186 h 1508125"/>
              <a:gd name="connsiteX3" fmla="*/ 8839200 w 12192000"/>
              <a:gd name="connsiteY3" fmla="*/ 247686 h 1508125"/>
              <a:gd name="connsiteX4" fmla="*/ 9124950 w 12192000"/>
              <a:gd name="connsiteY4" fmla="*/ 57186 h 1508125"/>
              <a:gd name="connsiteX5" fmla="*/ 9467850 w 12192000"/>
              <a:gd name="connsiteY5" fmla="*/ 190536 h 1508125"/>
              <a:gd name="connsiteX6" fmla="*/ 9772650 w 12192000"/>
              <a:gd name="connsiteY6" fmla="*/ 57186 h 1508125"/>
              <a:gd name="connsiteX7" fmla="*/ 10153650 w 12192000"/>
              <a:gd name="connsiteY7" fmla="*/ 228636 h 1508125"/>
              <a:gd name="connsiteX8" fmla="*/ 10420350 w 12192000"/>
              <a:gd name="connsiteY8" fmla="*/ 76236 h 1508125"/>
              <a:gd name="connsiteX9" fmla="*/ 10820400 w 12192000"/>
              <a:gd name="connsiteY9" fmla="*/ 228636 h 1508125"/>
              <a:gd name="connsiteX10" fmla="*/ 11106150 w 12192000"/>
              <a:gd name="connsiteY10" fmla="*/ 38136 h 1508125"/>
              <a:gd name="connsiteX11" fmla="*/ 11487150 w 12192000"/>
              <a:gd name="connsiteY11" fmla="*/ 209586 h 1508125"/>
              <a:gd name="connsiteX12" fmla="*/ 11734800 w 12192000"/>
              <a:gd name="connsiteY12" fmla="*/ 57186 h 1508125"/>
              <a:gd name="connsiteX13" fmla="*/ 12190326 w 12192000"/>
              <a:gd name="connsiteY13" fmla="*/ 197047 h 1508125"/>
              <a:gd name="connsiteX14" fmla="*/ 12192000 w 12192000"/>
              <a:gd name="connsiteY14" fmla="*/ 199031 h 1508125"/>
              <a:gd name="connsiteX15" fmla="*/ 12192000 w 12192000"/>
              <a:gd name="connsiteY15" fmla="*/ 1508125 h 1508125"/>
              <a:gd name="connsiteX16" fmla="*/ 0 w 12192000"/>
              <a:gd name="connsiteY16" fmla="*/ 1508125 h 1508125"/>
              <a:gd name="connsiteX17" fmla="*/ 0 w 12192000"/>
              <a:gd name="connsiteY17" fmla="*/ 61356 h 1508125"/>
              <a:gd name="connsiteX18" fmla="*/ 18604 w 12192000"/>
              <a:gd name="connsiteY18" fmla="*/ 65428 h 1508125"/>
              <a:gd name="connsiteX19" fmla="*/ 323850 w 12192000"/>
              <a:gd name="connsiteY19" fmla="*/ 209586 h 1508125"/>
              <a:gd name="connsiteX20" fmla="*/ 628650 w 12192000"/>
              <a:gd name="connsiteY20" fmla="*/ 76236 h 1508125"/>
              <a:gd name="connsiteX21" fmla="*/ 1028700 w 12192000"/>
              <a:gd name="connsiteY21" fmla="*/ 209586 h 1508125"/>
              <a:gd name="connsiteX22" fmla="*/ 1295400 w 12192000"/>
              <a:gd name="connsiteY22" fmla="*/ 38136 h 1508125"/>
              <a:gd name="connsiteX23" fmla="*/ 1638300 w 12192000"/>
              <a:gd name="connsiteY23" fmla="*/ 247686 h 1508125"/>
              <a:gd name="connsiteX24" fmla="*/ 1943100 w 12192000"/>
              <a:gd name="connsiteY24" fmla="*/ 57186 h 1508125"/>
              <a:gd name="connsiteX25" fmla="*/ 2305051 w 12192000"/>
              <a:gd name="connsiteY25" fmla="*/ 266736 h 1508125"/>
              <a:gd name="connsiteX26" fmla="*/ 2571750 w 12192000"/>
              <a:gd name="connsiteY26" fmla="*/ 76236 h 1508125"/>
              <a:gd name="connsiteX27" fmla="*/ 2933700 w 12192000"/>
              <a:gd name="connsiteY27" fmla="*/ 266736 h 1508125"/>
              <a:gd name="connsiteX28" fmla="*/ 3257550 w 12192000"/>
              <a:gd name="connsiteY28" fmla="*/ 95286 h 1508125"/>
              <a:gd name="connsiteX29" fmla="*/ 3619500 w 12192000"/>
              <a:gd name="connsiteY29" fmla="*/ 247686 h 1508125"/>
              <a:gd name="connsiteX30" fmla="*/ 3886200 w 12192000"/>
              <a:gd name="connsiteY30" fmla="*/ 38136 h 1508125"/>
              <a:gd name="connsiteX31" fmla="*/ 4267201 w 12192000"/>
              <a:gd name="connsiteY31" fmla="*/ 190536 h 1508125"/>
              <a:gd name="connsiteX32" fmla="*/ 4533902 w 12192000"/>
              <a:gd name="connsiteY32" fmla="*/ 38136 h 1508125"/>
              <a:gd name="connsiteX33" fmla="*/ 4876801 w 12192000"/>
              <a:gd name="connsiteY33" fmla="*/ 209586 h 1508125"/>
              <a:gd name="connsiteX34" fmla="*/ 5200652 w 12192000"/>
              <a:gd name="connsiteY34" fmla="*/ 38136 h 1508125"/>
              <a:gd name="connsiteX35" fmla="*/ 5467352 w 12192000"/>
              <a:gd name="connsiteY35" fmla="*/ 228636 h 1508125"/>
              <a:gd name="connsiteX36" fmla="*/ 5867402 w 12192000"/>
              <a:gd name="connsiteY36" fmla="*/ 57186 h 1508125"/>
              <a:gd name="connsiteX37" fmla="*/ 6153151 w 12192000"/>
              <a:gd name="connsiteY37" fmla="*/ 209586 h 1508125"/>
              <a:gd name="connsiteX38" fmla="*/ 6515101 w 12192000"/>
              <a:gd name="connsiteY38" fmla="*/ 19086 h 1508125"/>
              <a:gd name="connsiteX39" fmla="*/ 6858000 w 12192000"/>
              <a:gd name="connsiteY39" fmla="*/ 209586 h 1508125"/>
              <a:gd name="connsiteX40" fmla="*/ 7162800 w 12192000"/>
              <a:gd name="connsiteY40" fmla="*/ 19086 h 1508125"/>
              <a:gd name="connsiteX41" fmla="*/ 7524750 w 12192000"/>
              <a:gd name="connsiteY41" fmla="*/ 228636 h 1508125"/>
              <a:gd name="connsiteX42" fmla="*/ 7810500 w 12192000"/>
              <a:gd name="connsiteY42" fmla="*/ 36 h 1508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</a:cxnLst>
            <a:rect l="l" t="t" r="r" b="b"/>
            <a:pathLst>
              <a:path w="12192000" h="1508125">
                <a:moveTo>
                  <a:pt x="7810500" y="36"/>
                </a:moveTo>
                <a:cubicBezTo>
                  <a:pt x="7915276" y="-3139"/>
                  <a:pt x="8045450" y="200061"/>
                  <a:pt x="8153401" y="209586"/>
                </a:cubicBezTo>
                <a:cubicBezTo>
                  <a:pt x="8261350" y="219111"/>
                  <a:pt x="8343900" y="50836"/>
                  <a:pt x="8458200" y="57186"/>
                </a:cubicBezTo>
                <a:cubicBezTo>
                  <a:pt x="8572500" y="63536"/>
                  <a:pt x="8728075" y="247686"/>
                  <a:pt x="8839200" y="247686"/>
                </a:cubicBezTo>
                <a:cubicBezTo>
                  <a:pt x="8950325" y="247686"/>
                  <a:pt x="9020175" y="66711"/>
                  <a:pt x="9124950" y="57186"/>
                </a:cubicBezTo>
                <a:cubicBezTo>
                  <a:pt x="9229725" y="47661"/>
                  <a:pt x="9359900" y="190536"/>
                  <a:pt x="9467850" y="190536"/>
                </a:cubicBezTo>
                <a:cubicBezTo>
                  <a:pt x="9575800" y="190536"/>
                  <a:pt x="9658350" y="50836"/>
                  <a:pt x="9772650" y="57186"/>
                </a:cubicBezTo>
                <a:cubicBezTo>
                  <a:pt x="9886950" y="63536"/>
                  <a:pt x="10045700" y="225461"/>
                  <a:pt x="10153650" y="228636"/>
                </a:cubicBezTo>
                <a:cubicBezTo>
                  <a:pt x="10261600" y="231811"/>
                  <a:pt x="10309225" y="76236"/>
                  <a:pt x="10420350" y="76236"/>
                </a:cubicBezTo>
                <a:cubicBezTo>
                  <a:pt x="10531475" y="76236"/>
                  <a:pt x="10706100" y="234986"/>
                  <a:pt x="10820400" y="228636"/>
                </a:cubicBezTo>
                <a:cubicBezTo>
                  <a:pt x="10934700" y="222286"/>
                  <a:pt x="10995025" y="41311"/>
                  <a:pt x="11106150" y="38136"/>
                </a:cubicBezTo>
                <a:cubicBezTo>
                  <a:pt x="11217275" y="34961"/>
                  <a:pt x="11382375" y="206411"/>
                  <a:pt x="11487150" y="209586"/>
                </a:cubicBezTo>
                <a:cubicBezTo>
                  <a:pt x="11591925" y="212761"/>
                  <a:pt x="11607800" y="47661"/>
                  <a:pt x="11734800" y="57186"/>
                </a:cubicBezTo>
                <a:cubicBezTo>
                  <a:pt x="11845925" y="65521"/>
                  <a:pt x="12044561" y="56839"/>
                  <a:pt x="12190326" y="197047"/>
                </a:cubicBezTo>
                <a:lnTo>
                  <a:pt x="12192000" y="199031"/>
                </a:lnTo>
                <a:lnTo>
                  <a:pt x="12192000" y="1508125"/>
                </a:lnTo>
                <a:lnTo>
                  <a:pt x="0" y="1508125"/>
                </a:lnTo>
                <a:lnTo>
                  <a:pt x="0" y="61356"/>
                </a:lnTo>
                <a:lnTo>
                  <a:pt x="18604" y="65428"/>
                </a:lnTo>
                <a:cubicBezTo>
                  <a:pt x="110629" y="97072"/>
                  <a:pt x="229394" y="206808"/>
                  <a:pt x="323850" y="209586"/>
                </a:cubicBezTo>
                <a:cubicBezTo>
                  <a:pt x="431800" y="212761"/>
                  <a:pt x="511175" y="76236"/>
                  <a:pt x="628650" y="76236"/>
                </a:cubicBezTo>
                <a:cubicBezTo>
                  <a:pt x="746125" y="76236"/>
                  <a:pt x="917575" y="215936"/>
                  <a:pt x="1028700" y="209586"/>
                </a:cubicBezTo>
                <a:cubicBezTo>
                  <a:pt x="1139825" y="203236"/>
                  <a:pt x="1193800" y="31786"/>
                  <a:pt x="1295400" y="38136"/>
                </a:cubicBezTo>
                <a:cubicBezTo>
                  <a:pt x="1397000" y="44486"/>
                  <a:pt x="1530350" y="244511"/>
                  <a:pt x="1638300" y="247686"/>
                </a:cubicBezTo>
                <a:cubicBezTo>
                  <a:pt x="1746250" y="250861"/>
                  <a:pt x="1831976" y="54011"/>
                  <a:pt x="1943100" y="57186"/>
                </a:cubicBezTo>
                <a:cubicBezTo>
                  <a:pt x="2054225" y="60361"/>
                  <a:pt x="2200276" y="263561"/>
                  <a:pt x="2305051" y="266736"/>
                </a:cubicBezTo>
                <a:cubicBezTo>
                  <a:pt x="2409825" y="269911"/>
                  <a:pt x="2466976" y="76236"/>
                  <a:pt x="2571750" y="76236"/>
                </a:cubicBezTo>
                <a:cubicBezTo>
                  <a:pt x="2676525" y="76236"/>
                  <a:pt x="2819401" y="263561"/>
                  <a:pt x="2933700" y="266736"/>
                </a:cubicBezTo>
                <a:cubicBezTo>
                  <a:pt x="3048000" y="269911"/>
                  <a:pt x="3143251" y="98461"/>
                  <a:pt x="3257550" y="95286"/>
                </a:cubicBezTo>
                <a:cubicBezTo>
                  <a:pt x="3371850" y="92111"/>
                  <a:pt x="3514726" y="257211"/>
                  <a:pt x="3619500" y="247686"/>
                </a:cubicBezTo>
                <a:cubicBezTo>
                  <a:pt x="3724275" y="238161"/>
                  <a:pt x="3778252" y="47661"/>
                  <a:pt x="3886200" y="38136"/>
                </a:cubicBezTo>
                <a:cubicBezTo>
                  <a:pt x="3994150" y="28611"/>
                  <a:pt x="4159251" y="190536"/>
                  <a:pt x="4267201" y="190536"/>
                </a:cubicBezTo>
                <a:cubicBezTo>
                  <a:pt x="4375153" y="190536"/>
                  <a:pt x="4432302" y="34961"/>
                  <a:pt x="4533902" y="38136"/>
                </a:cubicBezTo>
                <a:cubicBezTo>
                  <a:pt x="4635501" y="41311"/>
                  <a:pt x="4765676" y="209586"/>
                  <a:pt x="4876801" y="209586"/>
                </a:cubicBezTo>
                <a:cubicBezTo>
                  <a:pt x="4987926" y="209586"/>
                  <a:pt x="5102227" y="34961"/>
                  <a:pt x="5200652" y="38136"/>
                </a:cubicBezTo>
                <a:cubicBezTo>
                  <a:pt x="5299077" y="41311"/>
                  <a:pt x="5356226" y="225461"/>
                  <a:pt x="5467352" y="228636"/>
                </a:cubicBezTo>
                <a:cubicBezTo>
                  <a:pt x="5578476" y="231811"/>
                  <a:pt x="5753102" y="60361"/>
                  <a:pt x="5867402" y="57186"/>
                </a:cubicBezTo>
                <a:cubicBezTo>
                  <a:pt x="5981700" y="54011"/>
                  <a:pt x="6045200" y="215936"/>
                  <a:pt x="6153151" y="209586"/>
                </a:cubicBezTo>
                <a:cubicBezTo>
                  <a:pt x="6261101" y="203236"/>
                  <a:pt x="6397625" y="19086"/>
                  <a:pt x="6515101" y="19086"/>
                </a:cubicBezTo>
                <a:cubicBezTo>
                  <a:pt x="6632576" y="19086"/>
                  <a:pt x="6750051" y="209586"/>
                  <a:pt x="6858000" y="209586"/>
                </a:cubicBezTo>
                <a:cubicBezTo>
                  <a:pt x="6965951" y="209586"/>
                  <a:pt x="7051675" y="15911"/>
                  <a:pt x="7162800" y="19086"/>
                </a:cubicBezTo>
                <a:cubicBezTo>
                  <a:pt x="7273926" y="22261"/>
                  <a:pt x="7416800" y="231811"/>
                  <a:pt x="7524750" y="228636"/>
                </a:cubicBezTo>
                <a:cubicBezTo>
                  <a:pt x="7632701" y="225461"/>
                  <a:pt x="7705726" y="3211"/>
                  <a:pt x="7810500" y="36"/>
                </a:cubicBezTo>
                <a:close/>
              </a:path>
            </a:pathLst>
          </a:custGeom>
          <a:solidFill>
            <a:srgbClr val="CAEFFB"/>
          </a:solidFill>
          <a:ln>
            <a:noFill/>
          </a:ln>
          <a:effectLst>
            <a:outerShdw blurRad="330200" dist="76200" dir="16200000" rotWithShape="0">
              <a:prstClr val="black">
                <a:alpha val="6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62" name="任意多边形: 形状 23"/>
          <p:cNvSpPr/>
          <p:nvPr/>
        </p:nvSpPr>
        <p:spPr>
          <a:xfrm>
            <a:off x="0" y="5616576"/>
            <a:ext cx="12192000" cy="1241425"/>
          </a:xfrm>
          <a:custGeom>
            <a:avLst/>
            <a:gdLst>
              <a:gd name="connsiteX0" fmla="*/ 8096251 w 12192000"/>
              <a:gd name="connsiteY0" fmla="*/ 36 h 1241425"/>
              <a:gd name="connsiteX1" fmla="*/ 8439150 w 12192000"/>
              <a:gd name="connsiteY1" fmla="*/ 209586 h 1241425"/>
              <a:gd name="connsiteX2" fmla="*/ 8743950 w 12192000"/>
              <a:gd name="connsiteY2" fmla="*/ 57186 h 1241425"/>
              <a:gd name="connsiteX3" fmla="*/ 9124950 w 12192000"/>
              <a:gd name="connsiteY3" fmla="*/ 247686 h 1241425"/>
              <a:gd name="connsiteX4" fmla="*/ 9410700 w 12192000"/>
              <a:gd name="connsiteY4" fmla="*/ 57186 h 1241425"/>
              <a:gd name="connsiteX5" fmla="*/ 9753600 w 12192000"/>
              <a:gd name="connsiteY5" fmla="*/ 190536 h 1241425"/>
              <a:gd name="connsiteX6" fmla="*/ 10058400 w 12192000"/>
              <a:gd name="connsiteY6" fmla="*/ 57186 h 1241425"/>
              <a:gd name="connsiteX7" fmla="*/ 10439400 w 12192000"/>
              <a:gd name="connsiteY7" fmla="*/ 228636 h 1241425"/>
              <a:gd name="connsiteX8" fmla="*/ 10706100 w 12192000"/>
              <a:gd name="connsiteY8" fmla="*/ 76236 h 1241425"/>
              <a:gd name="connsiteX9" fmla="*/ 11106150 w 12192000"/>
              <a:gd name="connsiteY9" fmla="*/ 228636 h 1241425"/>
              <a:gd name="connsiteX10" fmla="*/ 11391900 w 12192000"/>
              <a:gd name="connsiteY10" fmla="*/ 38136 h 1241425"/>
              <a:gd name="connsiteX11" fmla="*/ 11772900 w 12192000"/>
              <a:gd name="connsiteY11" fmla="*/ 209586 h 1241425"/>
              <a:gd name="connsiteX12" fmla="*/ 12020550 w 12192000"/>
              <a:gd name="connsiteY12" fmla="*/ 57186 h 1241425"/>
              <a:gd name="connsiteX13" fmla="*/ 12133957 w 12192000"/>
              <a:gd name="connsiteY13" fmla="*/ 64032 h 1241425"/>
              <a:gd name="connsiteX14" fmla="*/ 12192000 w 12192000"/>
              <a:gd name="connsiteY14" fmla="*/ 70611 h 1241425"/>
              <a:gd name="connsiteX15" fmla="*/ 12192000 w 12192000"/>
              <a:gd name="connsiteY15" fmla="*/ 1241425 h 1241425"/>
              <a:gd name="connsiteX16" fmla="*/ 0 w 12192000"/>
              <a:gd name="connsiteY16" fmla="*/ 1241425 h 1241425"/>
              <a:gd name="connsiteX17" fmla="*/ 0 w 12192000"/>
              <a:gd name="connsiteY17" fmla="*/ 191021 h 1241425"/>
              <a:gd name="connsiteX18" fmla="*/ 38100 w 12192000"/>
              <a:gd name="connsiteY18" fmla="*/ 171486 h 1241425"/>
              <a:gd name="connsiteX19" fmla="*/ 266700 w 12192000"/>
              <a:gd name="connsiteY19" fmla="*/ 57186 h 1241425"/>
              <a:gd name="connsiteX20" fmla="*/ 609600 w 12192000"/>
              <a:gd name="connsiteY20" fmla="*/ 209586 h 1241425"/>
              <a:gd name="connsiteX21" fmla="*/ 914400 w 12192000"/>
              <a:gd name="connsiteY21" fmla="*/ 76236 h 1241425"/>
              <a:gd name="connsiteX22" fmla="*/ 1314450 w 12192000"/>
              <a:gd name="connsiteY22" fmla="*/ 209586 h 1241425"/>
              <a:gd name="connsiteX23" fmla="*/ 1581150 w 12192000"/>
              <a:gd name="connsiteY23" fmla="*/ 38136 h 1241425"/>
              <a:gd name="connsiteX24" fmla="*/ 1924050 w 12192000"/>
              <a:gd name="connsiteY24" fmla="*/ 247686 h 1241425"/>
              <a:gd name="connsiteX25" fmla="*/ 2228850 w 12192000"/>
              <a:gd name="connsiteY25" fmla="*/ 57186 h 1241425"/>
              <a:gd name="connsiteX26" fmla="*/ 2590800 w 12192000"/>
              <a:gd name="connsiteY26" fmla="*/ 266736 h 1241425"/>
              <a:gd name="connsiteX27" fmla="*/ 2857501 w 12192000"/>
              <a:gd name="connsiteY27" fmla="*/ 76236 h 1241425"/>
              <a:gd name="connsiteX28" fmla="*/ 3219450 w 12192000"/>
              <a:gd name="connsiteY28" fmla="*/ 266736 h 1241425"/>
              <a:gd name="connsiteX29" fmla="*/ 3543300 w 12192000"/>
              <a:gd name="connsiteY29" fmla="*/ 95286 h 1241425"/>
              <a:gd name="connsiteX30" fmla="*/ 3905250 w 12192000"/>
              <a:gd name="connsiteY30" fmla="*/ 247686 h 1241425"/>
              <a:gd name="connsiteX31" fmla="*/ 4171951 w 12192000"/>
              <a:gd name="connsiteY31" fmla="*/ 38136 h 1241425"/>
              <a:gd name="connsiteX32" fmla="*/ 4552951 w 12192000"/>
              <a:gd name="connsiteY32" fmla="*/ 190536 h 1241425"/>
              <a:gd name="connsiteX33" fmla="*/ 4819651 w 12192000"/>
              <a:gd name="connsiteY33" fmla="*/ 38136 h 1241425"/>
              <a:gd name="connsiteX34" fmla="*/ 5162552 w 12192000"/>
              <a:gd name="connsiteY34" fmla="*/ 209586 h 1241425"/>
              <a:gd name="connsiteX35" fmla="*/ 5486401 w 12192000"/>
              <a:gd name="connsiteY35" fmla="*/ 38136 h 1241425"/>
              <a:gd name="connsiteX36" fmla="*/ 5753102 w 12192000"/>
              <a:gd name="connsiteY36" fmla="*/ 228636 h 1241425"/>
              <a:gd name="connsiteX37" fmla="*/ 6153151 w 12192000"/>
              <a:gd name="connsiteY37" fmla="*/ 57186 h 1241425"/>
              <a:gd name="connsiteX38" fmla="*/ 6438900 w 12192000"/>
              <a:gd name="connsiteY38" fmla="*/ 209586 h 1241425"/>
              <a:gd name="connsiteX39" fmla="*/ 6800850 w 12192000"/>
              <a:gd name="connsiteY39" fmla="*/ 19086 h 1241425"/>
              <a:gd name="connsiteX40" fmla="*/ 7143750 w 12192000"/>
              <a:gd name="connsiteY40" fmla="*/ 209586 h 1241425"/>
              <a:gd name="connsiteX41" fmla="*/ 7448550 w 12192000"/>
              <a:gd name="connsiteY41" fmla="*/ 19086 h 1241425"/>
              <a:gd name="connsiteX42" fmla="*/ 7810500 w 12192000"/>
              <a:gd name="connsiteY42" fmla="*/ 228636 h 1241425"/>
              <a:gd name="connsiteX43" fmla="*/ 8096251 w 12192000"/>
              <a:gd name="connsiteY43" fmla="*/ 36 h 12414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</a:cxnLst>
            <a:rect l="l" t="t" r="r" b="b"/>
            <a:pathLst>
              <a:path w="12192000" h="1241425">
                <a:moveTo>
                  <a:pt x="8096251" y="36"/>
                </a:moveTo>
                <a:cubicBezTo>
                  <a:pt x="8201025" y="-3139"/>
                  <a:pt x="8331200" y="200061"/>
                  <a:pt x="8439150" y="209586"/>
                </a:cubicBezTo>
                <a:cubicBezTo>
                  <a:pt x="8547100" y="219111"/>
                  <a:pt x="8629650" y="50836"/>
                  <a:pt x="8743950" y="57186"/>
                </a:cubicBezTo>
                <a:cubicBezTo>
                  <a:pt x="8858250" y="63536"/>
                  <a:pt x="9013825" y="247686"/>
                  <a:pt x="9124950" y="247686"/>
                </a:cubicBezTo>
                <a:cubicBezTo>
                  <a:pt x="9236075" y="247686"/>
                  <a:pt x="9305925" y="66711"/>
                  <a:pt x="9410700" y="57186"/>
                </a:cubicBezTo>
                <a:cubicBezTo>
                  <a:pt x="9515475" y="47661"/>
                  <a:pt x="9645650" y="190536"/>
                  <a:pt x="9753600" y="190536"/>
                </a:cubicBezTo>
                <a:cubicBezTo>
                  <a:pt x="9861550" y="190536"/>
                  <a:pt x="9944100" y="50836"/>
                  <a:pt x="10058400" y="57186"/>
                </a:cubicBezTo>
                <a:cubicBezTo>
                  <a:pt x="10172700" y="63536"/>
                  <a:pt x="10331450" y="225461"/>
                  <a:pt x="10439400" y="228636"/>
                </a:cubicBezTo>
                <a:cubicBezTo>
                  <a:pt x="10547350" y="231811"/>
                  <a:pt x="10594975" y="76236"/>
                  <a:pt x="10706100" y="76236"/>
                </a:cubicBezTo>
                <a:cubicBezTo>
                  <a:pt x="10817225" y="76236"/>
                  <a:pt x="10991850" y="234986"/>
                  <a:pt x="11106150" y="228636"/>
                </a:cubicBezTo>
                <a:cubicBezTo>
                  <a:pt x="11220450" y="222286"/>
                  <a:pt x="11280775" y="41311"/>
                  <a:pt x="11391900" y="38136"/>
                </a:cubicBezTo>
                <a:cubicBezTo>
                  <a:pt x="11503025" y="34961"/>
                  <a:pt x="11668125" y="206411"/>
                  <a:pt x="11772900" y="209586"/>
                </a:cubicBezTo>
                <a:cubicBezTo>
                  <a:pt x="11877675" y="212761"/>
                  <a:pt x="11893550" y="47661"/>
                  <a:pt x="12020550" y="57186"/>
                </a:cubicBezTo>
                <a:cubicBezTo>
                  <a:pt x="12052300" y="59568"/>
                  <a:pt x="12091194" y="60560"/>
                  <a:pt x="12133957" y="64032"/>
                </a:cubicBezTo>
                <a:lnTo>
                  <a:pt x="12192000" y="70611"/>
                </a:lnTo>
                <a:lnTo>
                  <a:pt x="12192000" y="1241425"/>
                </a:lnTo>
                <a:lnTo>
                  <a:pt x="0" y="1241425"/>
                </a:lnTo>
                <a:lnTo>
                  <a:pt x="0" y="191021"/>
                </a:lnTo>
                <a:lnTo>
                  <a:pt x="38100" y="171486"/>
                </a:lnTo>
                <a:cubicBezTo>
                  <a:pt x="168275" y="104811"/>
                  <a:pt x="171450" y="50836"/>
                  <a:pt x="266700" y="57186"/>
                </a:cubicBezTo>
                <a:cubicBezTo>
                  <a:pt x="361950" y="63536"/>
                  <a:pt x="501650" y="206411"/>
                  <a:pt x="609600" y="209586"/>
                </a:cubicBezTo>
                <a:cubicBezTo>
                  <a:pt x="717550" y="212761"/>
                  <a:pt x="796925" y="76236"/>
                  <a:pt x="914400" y="76236"/>
                </a:cubicBezTo>
                <a:cubicBezTo>
                  <a:pt x="1031875" y="76236"/>
                  <a:pt x="1203325" y="215936"/>
                  <a:pt x="1314450" y="209586"/>
                </a:cubicBezTo>
                <a:cubicBezTo>
                  <a:pt x="1425575" y="203236"/>
                  <a:pt x="1479551" y="31786"/>
                  <a:pt x="1581150" y="38136"/>
                </a:cubicBezTo>
                <a:cubicBezTo>
                  <a:pt x="1682750" y="44486"/>
                  <a:pt x="1816101" y="244511"/>
                  <a:pt x="1924050" y="247686"/>
                </a:cubicBezTo>
                <a:cubicBezTo>
                  <a:pt x="2032000" y="250861"/>
                  <a:pt x="2117725" y="54011"/>
                  <a:pt x="2228850" y="57186"/>
                </a:cubicBezTo>
                <a:cubicBezTo>
                  <a:pt x="2339975" y="60361"/>
                  <a:pt x="2486026" y="263561"/>
                  <a:pt x="2590800" y="266736"/>
                </a:cubicBezTo>
                <a:cubicBezTo>
                  <a:pt x="2695575" y="269911"/>
                  <a:pt x="2752725" y="76236"/>
                  <a:pt x="2857501" y="76236"/>
                </a:cubicBezTo>
                <a:cubicBezTo>
                  <a:pt x="2962275" y="76236"/>
                  <a:pt x="3105150" y="263561"/>
                  <a:pt x="3219450" y="266736"/>
                </a:cubicBezTo>
                <a:cubicBezTo>
                  <a:pt x="3333750" y="269911"/>
                  <a:pt x="3429000" y="98461"/>
                  <a:pt x="3543300" y="95286"/>
                </a:cubicBezTo>
                <a:cubicBezTo>
                  <a:pt x="3657600" y="92111"/>
                  <a:pt x="3800476" y="257211"/>
                  <a:pt x="3905250" y="247686"/>
                </a:cubicBezTo>
                <a:cubicBezTo>
                  <a:pt x="4010025" y="238161"/>
                  <a:pt x="4064000" y="47661"/>
                  <a:pt x="4171951" y="38136"/>
                </a:cubicBezTo>
                <a:cubicBezTo>
                  <a:pt x="4279902" y="28611"/>
                  <a:pt x="4445002" y="190536"/>
                  <a:pt x="4552951" y="190536"/>
                </a:cubicBezTo>
                <a:cubicBezTo>
                  <a:pt x="4660901" y="190536"/>
                  <a:pt x="4718051" y="34961"/>
                  <a:pt x="4819651" y="38136"/>
                </a:cubicBezTo>
                <a:cubicBezTo>
                  <a:pt x="4921252" y="41311"/>
                  <a:pt x="5051426" y="209586"/>
                  <a:pt x="5162552" y="209586"/>
                </a:cubicBezTo>
                <a:cubicBezTo>
                  <a:pt x="5273676" y="209586"/>
                  <a:pt x="5387976" y="34961"/>
                  <a:pt x="5486401" y="38136"/>
                </a:cubicBezTo>
                <a:cubicBezTo>
                  <a:pt x="5584826" y="41311"/>
                  <a:pt x="5641975" y="225461"/>
                  <a:pt x="5753102" y="228636"/>
                </a:cubicBezTo>
                <a:cubicBezTo>
                  <a:pt x="5864227" y="231811"/>
                  <a:pt x="6038850" y="60361"/>
                  <a:pt x="6153151" y="57186"/>
                </a:cubicBezTo>
                <a:cubicBezTo>
                  <a:pt x="6267451" y="54011"/>
                  <a:pt x="6330951" y="215936"/>
                  <a:pt x="6438900" y="209586"/>
                </a:cubicBezTo>
                <a:cubicBezTo>
                  <a:pt x="6546851" y="203236"/>
                  <a:pt x="6683375" y="19086"/>
                  <a:pt x="6800850" y="19086"/>
                </a:cubicBezTo>
                <a:cubicBezTo>
                  <a:pt x="6918325" y="19086"/>
                  <a:pt x="7035801" y="209586"/>
                  <a:pt x="7143750" y="209586"/>
                </a:cubicBezTo>
                <a:cubicBezTo>
                  <a:pt x="7251700" y="209586"/>
                  <a:pt x="7337426" y="15911"/>
                  <a:pt x="7448550" y="19086"/>
                </a:cubicBezTo>
                <a:cubicBezTo>
                  <a:pt x="7559675" y="22261"/>
                  <a:pt x="7702551" y="231811"/>
                  <a:pt x="7810500" y="228636"/>
                </a:cubicBezTo>
                <a:cubicBezTo>
                  <a:pt x="7918451" y="225461"/>
                  <a:pt x="7991475" y="3211"/>
                  <a:pt x="8096251" y="36"/>
                </a:cubicBezTo>
                <a:close/>
              </a:path>
            </a:pathLst>
          </a:custGeom>
          <a:solidFill>
            <a:srgbClr val="00AAE5"/>
          </a:solidFill>
          <a:ln>
            <a:noFill/>
          </a:ln>
          <a:effectLst>
            <a:outerShdw blurRad="330200" dist="76200" dir="16200000" rotWithShape="0">
              <a:prstClr val="black">
                <a:alpha val="6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63" name="任意多边形: 形状 17"/>
          <p:cNvSpPr/>
          <p:nvPr/>
        </p:nvSpPr>
        <p:spPr>
          <a:xfrm>
            <a:off x="0" y="5959476"/>
            <a:ext cx="12192000" cy="898525"/>
          </a:xfrm>
          <a:custGeom>
            <a:avLst/>
            <a:gdLst>
              <a:gd name="connsiteX0" fmla="*/ 7810500 w 12192000"/>
              <a:gd name="connsiteY0" fmla="*/ 36 h 898525"/>
              <a:gd name="connsiteX1" fmla="*/ 8153401 w 12192000"/>
              <a:gd name="connsiteY1" fmla="*/ 209586 h 898525"/>
              <a:gd name="connsiteX2" fmla="*/ 8458200 w 12192000"/>
              <a:gd name="connsiteY2" fmla="*/ 57186 h 898525"/>
              <a:gd name="connsiteX3" fmla="*/ 8839200 w 12192000"/>
              <a:gd name="connsiteY3" fmla="*/ 247686 h 898525"/>
              <a:gd name="connsiteX4" fmla="*/ 9124950 w 12192000"/>
              <a:gd name="connsiteY4" fmla="*/ 57186 h 898525"/>
              <a:gd name="connsiteX5" fmla="*/ 9467850 w 12192000"/>
              <a:gd name="connsiteY5" fmla="*/ 190536 h 898525"/>
              <a:gd name="connsiteX6" fmla="*/ 9772650 w 12192000"/>
              <a:gd name="connsiteY6" fmla="*/ 57186 h 898525"/>
              <a:gd name="connsiteX7" fmla="*/ 10153650 w 12192000"/>
              <a:gd name="connsiteY7" fmla="*/ 228636 h 898525"/>
              <a:gd name="connsiteX8" fmla="*/ 10420350 w 12192000"/>
              <a:gd name="connsiteY8" fmla="*/ 76236 h 898525"/>
              <a:gd name="connsiteX9" fmla="*/ 10820400 w 12192000"/>
              <a:gd name="connsiteY9" fmla="*/ 228636 h 898525"/>
              <a:gd name="connsiteX10" fmla="*/ 11106150 w 12192000"/>
              <a:gd name="connsiteY10" fmla="*/ 38136 h 898525"/>
              <a:gd name="connsiteX11" fmla="*/ 11487150 w 12192000"/>
              <a:gd name="connsiteY11" fmla="*/ 209586 h 898525"/>
              <a:gd name="connsiteX12" fmla="*/ 11734800 w 12192000"/>
              <a:gd name="connsiteY12" fmla="*/ 57186 h 898525"/>
              <a:gd name="connsiteX13" fmla="*/ 12190326 w 12192000"/>
              <a:gd name="connsiteY13" fmla="*/ 197047 h 898525"/>
              <a:gd name="connsiteX14" fmla="*/ 12192000 w 12192000"/>
              <a:gd name="connsiteY14" fmla="*/ 199031 h 898525"/>
              <a:gd name="connsiteX15" fmla="*/ 12192000 w 12192000"/>
              <a:gd name="connsiteY15" fmla="*/ 898525 h 898525"/>
              <a:gd name="connsiteX16" fmla="*/ 0 w 12192000"/>
              <a:gd name="connsiteY16" fmla="*/ 898525 h 898525"/>
              <a:gd name="connsiteX17" fmla="*/ 0 w 12192000"/>
              <a:gd name="connsiteY17" fmla="*/ 61356 h 898525"/>
              <a:gd name="connsiteX18" fmla="*/ 18604 w 12192000"/>
              <a:gd name="connsiteY18" fmla="*/ 65428 h 898525"/>
              <a:gd name="connsiteX19" fmla="*/ 323850 w 12192000"/>
              <a:gd name="connsiteY19" fmla="*/ 209586 h 898525"/>
              <a:gd name="connsiteX20" fmla="*/ 628650 w 12192000"/>
              <a:gd name="connsiteY20" fmla="*/ 76236 h 898525"/>
              <a:gd name="connsiteX21" fmla="*/ 1028700 w 12192000"/>
              <a:gd name="connsiteY21" fmla="*/ 209586 h 898525"/>
              <a:gd name="connsiteX22" fmla="*/ 1295400 w 12192000"/>
              <a:gd name="connsiteY22" fmla="*/ 38136 h 898525"/>
              <a:gd name="connsiteX23" fmla="*/ 1638300 w 12192000"/>
              <a:gd name="connsiteY23" fmla="*/ 247686 h 898525"/>
              <a:gd name="connsiteX24" fmla="*/ 1943100 w 12192000"/>
              <a:gd name="connsiteY24" fmla="*/ 57186 h 898525"/>
              <a:gd name="connsiteX25" fmla="*/ 2305051 w 12192000"/>
              <a:gd name="connsiteY25" fmla="*/ 266736 h 898525"/>
              <a:gd name="connsiteX26" fmla="*/ 2571750 w 12192000"/>
              <a:gd name="connsiteY26" fmla="*/ 76236 h 898525"/>
              <a:gd name="connsiteX27" fmla="*/ 2933700 w 12192000"/>
              <a:gd name="connsiteY27" fmla="*/ 266736 h 898525"/>
              <a:gd name="connsiteX28" fmla="*/ 3257550 w 12192000"/>
              <a:gd name="connsiteY28" fmla="*/ 95286 h 898525"/>
              <a:gd name="connsiteX29" fmla="*/ 3619500 w 12192000"/>
              <a:gd name="connsiteY29" fmla="*/ 247686 h 898525"/>
              <a:gd name="connsiteX30" fmla="*/ 3886200 w 12192000"/>
              <a:gd name="connsiteY30" fmla="*/ 38136 h 898525"/>
              <a:gd name="connsiteX31" fmla="*/ 4267201 w 12192000"/>
              <a:gd name="connsiteY31" fmla="*/ 190536 h 898525"/>
              <a:gd name="connsiteX32" fmla="*/ 4533902 w 12192000"/>
              <a:gd name="connsiteY32" fmla="*/ 38136 h 898525"/>
              <a:gd name="connsiteX33" fmla="*/ 4876801 w 12192000"/>
              <a:gd name="connsiteY33" fmla="*/ 209586 h 898525"/>
              <a:gd name="connsiteX34" fmla="*/ 5200652 w 12192000"/>
              <a:gd name="connsiteY34" fmla="*/ 38136 h 898525"/>
              <a:gd name="connsiteX35" fmla="*/ 5467352 w 12192000"/>
              <a:gd name="connsiteY35" fmla="*/ 228636 h 898525"/>
              <a:gd name="connsiteX36" fmla="*/ 5867402 w 12192000"/>
              <a:gd name="connsiteY36" fmla="*/ 57186 h 898525"/>
              <a:gd name="connsiteX37" fmla="*/ 6153151 w 12192000"/>
              <a:gd name="connsiteY37" fmla="*/ 209586 h 898525"/>
              <a:gd name="connsiteX38" fmla="*/ 6515101 w 12192000"/>
              <a:gd name="connsiteY38" fmla="*/ 19086 h 898525"/>
              <a:gd name="connsiteX39" fmla="*/ 6858000 w 12192000"/>
              <a:gd name="connsiteY39" fmla="*/ 209586 h 898525"/>
              <a:gd name="connsiteX40" fmla="*/ 7162800 w 12192000"/>
              <a:gd name="connsiteY40" fmla="*/ 19086 h 898525"/>
              <a:gd name="connsiteX41" fmla="*/ 7524750 w 12192000"/>
              <a:gd name="connsiteY41" fmla="*/ 228636 h 898525"/>
              <a:gd name="connsiteX42" fmla="*/ 7810500 w 12192000"/>
              <a:gd name="connsiteY42" fmla="*/ 36 h 8985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</a:cxnLst>
            <a:rect l="l" t="t" r="r" b="b"/>
            <a:pathLst>
              <a:path w="12192000" h="898525">
                <a:moveTo>
                  <a:pt x="7810500" y="36"/>
                </a:moveTo>
                <a:cubicBezTo>
                  <a:pt x="7915276" y="-3139"/>
                  <a:pt x="8045450" y="200061"/>
                  <a:pt x="8153401" y="209586"/>
                </a:cubicBezTo>
                <a:cubicBezTo>
                  <a:pt x="8261350" y="219111"/>
                  <a:pt x="8343900" y="50836"/>
                  <a:pt x="8458200" y="57186"/>
                </a:cubicBezTo>
                <a:cubicBezTo>
                  <a:pt x="8572500" y="63536"/>
                  <a:pt x="8728075" y="247686"/>
                  <a:pt x="8839200" y="247686"/>
                </a:cubicBezTo>
                <a:cubicBezTo>
                  <a:pt x="8950325" y="247686"/>
                  <a:pt x="9020175" y="66711"/>
                  <a:pt x="9124950" y="57186"/>
                </a:cubicBezTo>
                <a:cubicBezTo>
                  <a:pt x="9229725" y="47661"/>
                  <a:pt x="9359900" y="190536"/>
                  <a:pt x="9467850" y="190536"/>
                </a:cubicBezTo>
                <a:cubicBezTo>
                  <a:pt x="9575800" y="190536"/>
                  <a:pt x="9658350" y="50836"/>
                  <a:pt x="9772650" y="57186"/>
                </a:cubicBezTo>
                <a:cubicBezTo>
                  <a:pt x="9886950" y="63536"/>
                  <a:pt x="10045700" y="225461"/>
                  <a:pt x="10153650" y="228636"/>
                </a:cubicBezTo>
                <a:cubicBezTo>
                  <a:pt x="10261600" y="231811"/>
                  <a:pt x="10309225" y="76236"/>
                  <a:pt x="10420350" y="76236"/>
                </a:cubicBezTo>
                <a:cubicBezTo>
                  <a:pt x="10531475" y="76236"/>
                  <a:pt x="10706100" y="234986"/>
                  <a:pt x="10820400" y="228636"/>
                </a:cubicBezTo>
                <a:cubicBezTo>
                  <a:pt x="10934700" y="222286"/>
                  <a:pt x="10995025" y="41311"/>
                  <a:pt x="11106150" y="38136"/>
                </a:cubicBezTo>
                <a:cubicBezTo>
                  <a:pt x="11217275" y="34961"/>
                  <a:pt x="11382375" y="206411"/>
                  <a:pt x="11487150" y="209586"/>
                </a:cubicBezTo>
                <a:cubicBezTo>
                  <a:pt x="11591925" y="212761"/>
                  <a:pt x="11607800" y="47661"/>
                  <a:pt x="11734800" y="57186"/>
                </a:cubicBezTo>
                <a:cubicBezTo>
                  <a:pt x="11845925" y="65521"/>
                  <a:pt x="12044561" y="56839"/>
                  <a:pt x="12190326" y="197047"/>
                </a:cubicBezTo>
                <a:lnTo>
                  <a:pt x="12192000" y="199031"/>
                </a:lnTo>
                <a:lnTo>
                  <a:pt x="12192000" y="898525"/>
                </a:lnTo>
                <a:lnTo>
                  <a:pt x="0" y="898525"/>
                </a:lnTo>
                <a:lnTo>
                  <a:pt x="0" y="61356"/>
                </a:lnTo>
                <a:lnTo>
                  <a:pt x="18604" y="65428"/>
                </a:lnTo>
                <a:cubicBezTo>
                  <a:pt x="110629" y="97072"/>
                  <a:pt x="229394" y="206808"/>
                  <a:pt x="323850" y="209586"/>
                </a:cubicBezTo>
                <a:cubicBezTo>
                  <a:pt x="431800" y="212761"/>
                  <a:pt x="511175" y="76236"/>
                  <a:pt x="628650" y="76236"/>
                </a:cubicBezTo>
                <a:cubicBezTo>
                  <a:pt x="746125" y="76236"/>
                  <a:pt x="917575" y="215936"/>
                  <a:pt x="1028700" y="209586"/>
                </a:cubicBezTo>
                <a:cubicBezTo>
                  <a:pt x="1139825" y="203236"/>
                  <a:pt x="1193800" y="31786"/>
                  <a:pt x="1295400" y="38136"/>
                </a:cubicBezTo>
                <a:cubicBezTo>
                  <a:pt x="1397000" y="44486"/>
                  <a:pt x="1530350" y="244511"/>
                  <a:pt x="1638300" y="247686"/>
                </a:cubicBezTo>
                <a:cubicBezTo>
                  <a:pt x="1746250" y="250861"/>
                  <a:pt x="1831976" y="54011"/>
                  <a:pt x="1943100" y="57186"/>
                </a:cubicBezTo>
                <a:cubicBezTo>
                  <a:pt x="2054225" y="60361"/>
                  <a:pt x="2200276" y="263561"/>
                  <a:pt x="2305051" y="266736"/>
                </a:cubicBezTo>
                <a:cubicBezTo>
                  <a:pt x="2409825" y="269911"/>
                  <a:pt x="2466976" y="76236"/>
                  <a:pt x="2571750" y="76236"/>
                </a:cubicBezTo>
                <a:cubicBezTo>
                  <a:pt x="2676525" y="76236"/>
                  <a:pt x="2819401" y="263561"/>
                  <a:pt x="2933700" y="266736"/>
                </a:cubicBezTo>
                <a:cubicBezTo>
                  <a:pt x="3048000" y="269911"/>
                  <a:pt x="3143251" y="98461"/>
                  <a:pt x="3257550" y="95286"/>
                </a:cubicBezTo>
                <a:cubicBezTo>
                  <a:pt x="3371850" y="92111"/>
                  <a:pt x="3514726" y="257211"/>
                  <a:pt x="3619500" y="247686"/>
                </a:cubicBezTo>
                <a:cubicBezTo>
                  <a:pt x="3724275" y="238161"/>
                  <a:pt x="3778252" y="47661"/>
                  <a:pt x="3886200" y="38136"/>
                </a:cubicBezTo>
                <a:cubicBezTo>
                  <a:pt x="3994150" y="28611"/>
                  <a:pt x="4159251" y="190536"/>
                  <a:pt x="4267201" y="190536"/>
                </a:cubicBezTo>
                <a:cubicBezTo>
                  <a:pt x="4375153" y="190536"/>
                  <a:pt x="4432302" y="34961"/>
                  <a:pt x="4533902" y="38136"/>
                </a:cubicBezTo>
                <a:cubicBezTo>
                  <a:pt x="4635501" y="41311"/>
                  <a:pt x="4765676" y="209586"/>
                  <a:pt x="4876801" y="209586"/>
                </a:cubicBezTo>
                <a:cubicBezTo>
                  <a:pt x="4987926" y="209586"/>
                  <a:pt x="5102227" y="34961"/>
                  <a:pt x="5200652" y="38136"/>
                </a:cubicBezTo>
                <a:cubicBezTo>
                  <a:pt x="5299077" y="41311"/>
                  <a:pt x="5356226" y="225461"/>
                  <a:pt x="5467352" y="228636"/>
                </a:cubicBezTo>
                <a:cubicBezTo>
                  <a:pt x="5578476" y="231811"/>
                  <a:pt x="5753102" y="60361"/>
                  <a:pt x="5867402" y="57186"/>
                </a:cubicBezTo>
                <a:cubicBezTo>
                  <a:pt x="5981700" y="54011"/>
                  <a:pt x="6045200" y="215936"/>
                  <a:pt x="6153151" y="209586"/>
                </a:cubicBezTo>
                <a:cubicBezTo>
                  <a:pt x="6261101" y="203236"/>
                  <a:pt x="6397625" y="19086"/>
                  <a:pt x="6515101" y="19086"/>
                </a:cubicBezTo>
                <a:cubicBezTo>
                  <a:pt x="6632576" y="19086"/>
                  <a:pt x="6750051" y="209586"/>
                  <a:pt x="6858000" y="209586"/>
                </a:cubicBezTo>
                <a:cubicBezTo>
                  <a:pt x="6965951" y="209586"/>
                  <a:pt x="7051675" y="15911"/>
                  <a:pt x="7162800" y="19086"/>
                </a:cubicBezTo>
                <a:cubicBezTo>
                  <a:pt x="7273926" y="22261"/>
                  <a:pt x="7416800" y="231811"/>
                  <a:pt x="7524750" y="228636"/>
                </a:cubicBezTo>
                <a:cubicBezTo>
                  <a:pt x="7632701" y="225461"/>
                  <a:pt x="7705726" y="3211"/>
                  <a:pt x="7810500" y="36"/>
                </a:cubicBezTo>
                <a:close/>
              </a:path>
            </a:pathLst>
          </a:custGeom>
          <a:solidFill>
            <a:srgbClr val="CAEFFB"/>
          </a:solidFill>
          <a:ln>
            <a:noFill/>
          </a:ln>
          <a:effectLst>
            <a:outerShdw blurRad="330200" dist="76200" dir="16200000" rotWithShape="0">
              <a:prstClr val="black">
                <a:alpha val="6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64" name="任意多边形: 形状 11"/>
          <p:cNvSpPr/>
          <p:nvPr/>
        </p:nvSpPr>
        <p:spPr>
          <a:xfrm>
            <a:off x="0" y="6289676"/>
            <a:ext cx="12192000" cy="568325"/>
          </a:xfrm>
          <a:custGeom>
            <a:avLst/>
            <a:gdLst>
              <a:gd name="connsiteX0" fmla="*/ 8096251 w 12192000"/>
              <a:gd name="connsiteY0" fmla="*/ 36 h 568325"/>
              <a:gd name="connsiteX1" fmla="*/ 8439150 w 12192000"/>
              <a:gd name="connsiteY1" fmla="*/ 209586 h 568325"/>
              <a:gd name="connsiteX2" fmla="*/ 8743950 w 12192000"/>
              <a:gd name="connsiteY2" fmla="*/ 57186 h 568325"/>
              <a:gd name="connsiteX3" fmla="*/ 9124950 w 12192000"/>
              <a:gd name="connsiteY3" fmla="*/ 247686 h 568325"/>
              <a:gd name="connsiteX4" fmla="*/ 9410700 w 12192000"/>
              <a:gd name="connsiteY4" fmla="*/ 57186 h 568325"/>
              <a:gd name="connsiteX5" fmla="*/ 9753600 w 12192000"/>
              <a:gd name="connsiteY5" fmla="*/ 190536 h 568325"/>
              <a:gd name="connsiteX6" fmla="*/ 10058400 w 12192000"/>
              <a:gd name="connsiteY6" fmla="*/ 57186 h 568325"/>
              <a:gd name="connsiteX7" fmla="*/ 10439400 w 12192000"/>
              <a:gd name="connsiteY7" fmla="*/ 228636 h 568325"/>
              <a:gd name="connsiteX8" fmla="*/ 10706100 w 12192000"/>
              <a:gd name="connsiteY8" fmla="*/ 76236 h 568325"/>
              <a:gd name="connsiteX9" fmla="*/ 11106150 w 12192000"/>
              <a:gd name="connsiteY9" fmla="*/ 228636 h 568325"/>
              <a:gd name="connsiteX10" fmla="*/ 11391900 w 12192000"/>
              <a:gd name="connsiteY10" fmla="*/ 38136 h 568325"/>
              <a:gd name="connsiteX11" fmla="*/ 11772900 w 12192000"/>
              <a:gd name="connsiteY11" fmla="*/ 209586 h 568325"/>
              <a:gd name="connsiteX12" fmla="*/ 12020550 w 12192000"/>
              <a:gd name="connsiteY12" fmla="*/ 57186 h 568325"/>
              <a:gd name="connsiteX13" fmla="*/ 12133957 w 12192000"/>
              <a:gd name="connsiteY13" fmla="*/ 64032 h 568325"/>
              <a:gd name="connsiteX14" fmla="*/ 12192000 w 12192000"/>
              <a:gd name="connsiteY14" fmla="*/ 70611 h 568325"/>
              <a:gd name="connsiteX15" fmla="*/ 12192000 w 12192000"/>
              <a:gd name="connsiteY15" fmla="*/ 568325 h 568325"/>
              <a:gd name="connsiteX16" fmla="*/ 0 w 12192000"/>
              <a:gd name="connsiteY16" fmla="*/ 568325 h 568325"/>
              <a:gd name="connsiteX17" fmla="*/ 0 w 12192000"/>
              <a:gd name="connsiteY17" fmla="*/ 191031 h 568325"/>
              <a:gd name="connsiteX18" fmla="*/ 38100 w 12192000"/>
              <a:gd name="connsiteY18" fmla="*/ 171486 h 568325"/>
              <a:gd name="connsiteX19" fmla="*/ 266700 w 12192000"/>
              <a:gd name="connsiteY19" fmla="*/ 57186 h 568325"/>
              <a:gd name="connsiteX20" fmla="*/ 609600 w 12192000"/>
              <a:gd name="connsiteY20" fmla="*/ 209586 h 568325"/>
              <a:gd name="connsiteX21" fmla="*/ 914400 w 12192000"/>
              <a:gd name="connsiteY21" fmla="*/ 76236 h 568325"/>
              <a:gd name="connsiteX22" fmla="*/ 1314450 w 12192000"/>
              <a:gd name="connsiteY22" fmla="*/ 209586 h 568325"/>
              <a:gd name="connsiteX23" fmla="*/ 1581150 w 12192000"/>
              <a:gd name="connsiteY23" fmla="*/ 38136 h 568325"/>
              <a:gd name="connsiteX24" fmla="*/ 1924050 w 12192000"/>
              <a:gd name="connsiteY24" fmla="*/ 247686 h 568325"/>
              <a:gd name="connsiteX25" fmla="*/ 2228850 w 12192000"/>
              <a:gd name="connsiteY25" fmla="*/ 57186 h 568325"/>
              <a:gd name="connsiteX26" fmla="*/ 2590800 w 12192000"/>
              <a:gd name="connsiteY26" fmla="*/ 266736 h 568325"/>
              <a:gd name="connsiteX27" fmla="*/ 2857501 w 12192000"/>
              <a:gd name="connsiteY27" fmla="*/ 76236 h 568325"/>
              <a:gd name="connsiteX28" fmla="*/ 3219450 w 12192000"/>
              <a:gd name="connsiteY28" fmla="*/ 266736 h 568325"/>
              <a:gd name="connsiteX29" fmla="*/ 3543301 w 12192000"/>
              <a:gd name="connsiteY29" fmla="*/ 95286 h 568325"/>
              <a:gd name="connsiteX30" fmla="*/ 3905250 w 12192000"/>
              <a:gd name="connsiteY30" fmla="*/ 247686 h 568325"/>
              <a:gd name="connsiteX31" fmla="*/ 4171951 w 12192000"/>
              <a:gd name="connsiteY31" fmla="*/ 38136 h 568325"/>
              <a:gd name="connsiteX32" fmla="*/ 4552951 w 12192000"/>
              <a:gd name="connsiteY32" fmla="*/ 190536 h 568325"/>
              <a:gd name="connsiteX33" fmla="*/ 4819651 w 12192000"/>
              <a:gd name="connsiteY33" fmla="*/ 38136 h 568325"/>
              <a:gd name="connsiteX34" fmla="*/ 5162552 w 12192000"/>
              <a:gd name="connsiteY34" fmla="*/ 209586 h 568325"/>
              <a:gd name="connsiteX35" fmla="*/ 5486401 w 12192000"/>
              <a:gd name="connsiteY35" fmla="*/ 38136 h 568325"/>
              <a:gd name="connsiteX36" fmla="*/ 5753102 w 12192000"/>
              <a:gd name="connsiteY36" fmla="*/ 228636 h 568325"/>
              <a:gd name="connsiteX37" fmla="*/ 6153151 w 12192000"/>
              <a:gd name="connsiteY37" fmla="*/ 57186 h 568325"/>
              <a:gd name="connsiteX38" fmla="*/ 6438900 w 12192000"/>
              <a:gd name="connsiteY38" fmla="*/ 209586 h 568325"/>
              <a:gd name="connsiteX39" fmla="*/ 6800850 w 12192000"/>
              <a:gd name="connsiteY39" fmla="*/ 19086 h 568325"/>
              <a:gd name="connsiteX40" fmla="*/ 7143750 w 12192000"/>
              <a:gd name="connsiteY40" fmla="*/ 209586 h 568325"/>
              <a:gd name="connsiteX41" fmla="*/ 7448550 w 12192000"/>
              <a:gd name="connsiteY41" fmla="*/ 19086 h 568325"/>
              <a:gd name="connsiteX42" fmla="*/ 7810500 w 12192000"/>
              <a:gd name="connsiteY42" fmla="*/ 228636 h 568325"/>
              <a:gd name="connsiteX43" fmla="*/ 8096251 w 12192000"/>
              <a:gd name="connsiteY43" fmla="*/ 36 h 5683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</a:cxnLst>
            <a:rect l="l" t="t" r="r" b="b"/>
            <a:pathLst>
              <a:path w="12192000" h="568325">
                <a:moveTo>
                  <a:pt x="8096251" y="36"/>
                </a:moveTo>
                <a:cubicBezTo>
                  <a:pt x="8201025" y="-3139"/>
                  <a:pt x="8331200" y="200061"/>
                  <a:pt x="8439150" y="209586"/>
                </a:cubicBezTo>
                <a:cubicBezTo>
                  <a:pt x="8547100" y="219111"/>
                  <a:pt x="8629650" y="50836"/>
                  <a:pt x="8743950" y="57186"/>
                </a:cubicBezTo>
                <a:cubicBezTo>
                  <a:pt x="8858250" y="63536"/>
                  <a:pt x="9013825" y="247686"/>
                  <a:pt x="9124950" y="247686"/>
                </a:cubicBezTo>
                <a:cubicBezTo>
                  <a:pt x="9236075" y="247686"/>
                  <a:pt x="9305925" y="66711"/>
                  <a:pt x="9410700" y="57186"/>
                </a:cubicBezTo>
                <a:cubicBezTo>
                  <a:pt x="9515475" y="47661"/>
                  <a:pt x="9645650" y="190536"/>
                  <a:pt x="9753600" y="190536"/>
                </a:cubicBezTo>
                <a:cubicBezTo>
                  <a:pt x="9861550" y="190536"/>
                  <a:pt x="9944100" y="50836"/>
                  <a:pt x="10058400" y="57186"/>
                </a:cubicBezTo>
                <a:cubicBezTo>
                  <a:pt x="10172700" y="63536"/>
                  <a:pt x="10331450" y="225461"/>
                  <a:pt x="10439400" y="228636"/>
                </a:cubicBezTo>
                <a:cubicBezTo>
                  <a:pt x="10547350" y="231811"/>
                  <a:pt x="10594975" y="76236"/>
                  <a:pt x="10706100" y="76236"/>
                </a:cubicBezTo>
                <a:cubicBezTo>
                  <a:pt x="10817225" y="76236"/>
                  <a:pt x="10991850" y="234986"/>
                  <a:pt x="11106150" y="228636"/>
                </a:cubicBezTo>
                <a:cubicBezTo>
                  <a:pt x="11220450" y="222286"/>
                  <a:pt x="11280775" y="41311"/>
                  <a:pt x="11391900" y="38136"/>
                </a:cubicBezTo>
                <a:cubicBezTo>
                  <a:pt x="11503025" y="34961"/>
                  <a:pt x="11668125" y="206411"/>
                  <a:pt x="11772900" y="209586"/>
                </a:cubicBezTo>
                <a:cubicBezTo>
                  <a:pt x="11877675" y="212761"/>
                  <a:pt x="11893550" y="47661"/>
                  <a:pt x="12020550" y="57186"/>
                </a:cubicBezTo>
                <a:cubicBezTo>
                  <a:pt x="12052300" y="59568"/>
                  <a:pt x="12091194" y="60560"/>
                  <a:pt x="12133957" y="64032"/>
                </a:cubicBezTo>
                <a:lnTo>
                  <a:pt x="12192000" y="70611"/>
                </a:lnTo>
                <a:lnTo>
                  <a:pt x="12192000" y="568325"/>
                </a:lnTo>
                <a:lnTo>
                  <a:pt x="0" y="568325"/>
                </a:lnTo>
                <a:lnTo>
                  <a:pt x="0" y="191031"/>
                </a:lnTo>
                <a:lnTo>
                  <a:pt x="38100" y="171486"/>
                </a:lnTo>
                <a:cubicBezTo>
                  <a:pt x="168275" y="104811"/>
                  <a:pt x="171450" y="50836"/>
                  <a:pt x="266700" y="57186"/>
                </a:cubicBezTo>
                <a:cubicBezTo>
                  <a:pt x="361950" y="63536"/>
                  <a:pt x="501650" y="206411"/>
                  <a:pt x="609600" y="209586"/>
                </a:cubicBezTo>
                <a:cubicBezTo>
                  <a:pt x="717550" y="212761"/>
                  <a:pt x="796925" y="76236"/>
                  <a:pt x="914400" y="76236"/>
                </a:cubicBezTo>
                <a:cubicBezTo>
                  <a:pt x="1031875" y="76236"/>
                  <a:pt x="1203325" y="215936"/>
                  <a:pt x="1314450" y="209586"/>
                </a:cubicBezTo>
                <a:cubicBezTo>
                  <a:pt x="1425575" y="203236"/>
                  <a:pt x="1479551" y="31786"/>
                  <a:pt x="1581150" y="38136"/>
                </a:cubicBezTo>
                <a:cubicBezTo>
                  <a:pt x="1682750" y="44486"/>
                  <a:pt x="1816101" y="244511"/>
                  <a:pt x="1924050" y="247686"/>
                </a:cubicBezTo>
                <a:cubicBezTo>
                  <a:pt x="2032000" y="250861"/>
                  <a:pt x="2117725" y="54011"/>
                  <a:pt x="2228850" y="57186"/>
                </a:cubicBezTo>
                <a:cubicBezTo>
                  <a:pt x="2339975" y="60361"/>
                  <a:pt x="2486026" y="263561"/>
                  <a:pt x="2590800" y="266736"/>
                </a:cubicBezTo>
                <a:cubicBezTo>
                  <a:pt x="2695575" y="269911"/>
                  <a:pt x="2752725" y="76236"/>
                  <a:pt x="2857501" y="76236"/>
                </a:cubicBezTo>
                <a:cubicBezTo>
                  <a:pt x="2962275" y="76236"/>
                  <a:pt x="3105150" y="263561"/>
                  <a:pt x="3219450" y="266736"/>
                </a:cubicBezTo>
                <a:cubicBezTo>
                  <a:pt x="3333750" y="269911"/>
                  <a:pt x="3429000" y="98461"/>
                  <a:pt x="3543301" y="95286"/>
                </a:cubicBezTo>
                <a:cubicBezTo>
                  <a:pt x="3657600" y="92111"/>
                  <a:pt x="3800476" y="257211"/>
                  <a:pt x="3905250" y="247686"/>
                </a:cubicBezTo>
                <a:cubicBezTo>
                  <a:pt x="4010025" y="238161"/>
                  <a:pt x="4064000" y="47661"/>
                  <a:pt x="4171951" y="38136"/>
                </a:cubicBezTo>
                <a:cubicBezTo>
                  <a:pt x="4279902" y="28611"/>
                  <a:pt x="4445002" y="190536"/>
                  <a:pt x="4552951" y="190536"/>
                </a:cubicBezTo>
                <a:cubicBezTo>
                  <a:pt x="4660901" y="190536"/>
                  <a:pt x="4718051" y="34961"/>
                  <a:pt x="4819651" y="38136"/>
                </a:cubicBezTo>
                <a:cubicBezTo>
                  <a:pt x="4921252" y="41311"/>
                  <a:pt x="5051426" y="209586"/>
                  <a:pt x="5162552" y="209586"/>
                </a:cubicBezTo>
                <a:cubicBezTo>
                  <a:pt x="5273676" y="209586"/>
                  <a:pt x="5387976" y="34961"/>
                  <a:pt x="5486401" y="38136"/>
                </a:cubicBezTo>
                <a:cubicBezTo>
                  <a:pt x="5584826" y="41311"/>
                  <a:pt x="5641975" y="225461"/>
                  <a:pt x="5753102" y="228636"/>
                </a:cubicBezTo>
                <a:cubicBezTo>
                  <a:pt x="5864227" y="231811"/>
                  <a:pt x="6038850" y="60361"/>
                  <a:pt x="6153151" y="57186"/>
                </a:cubicBezTo>
                <a:cubicBezTo>
                  <a:pt x="6267451" y="54011"/>
                  <a:pt x="6330951" y="215936"/>
                  <a:pt x="6438900" y="209586"/>
                </a:cubicBezTo>
                <a:cubicBezTo>
                  <a:pt x="6546851" y="203236"/>
                  <a:pt x="6683375" y="19086"/>
                  <a:pt x="6800850" y="19086"/>
                </a:cubicBezTo>
                <a:cubicBezTo>
                  <a:pt x="6918325" y="19086"/>
                  <a:pt x="7035801" y="209586"/>
                  <a:pt x="7143750" y="209586"/>
                </a:cubicBezTo>
                <a:cubicBezTo>
                  <a:pt x="7251700" y="209586"/>
                  <a:pt x="7337426" y="15911"/>
                  <a:pt x="7448550" y="19086"/>
                </a:cubicBezTo>
                <a:cubicBezTo>
                  <a:pt x="7559675" y="22261"/>
                  <a:pt x="7702551" y="231811"/>
                  <a:pt x="7810500" y="228636"/>
                </a:cubicBezTo>
                <a:cubicBezTo>
                  <a:pt x="7918451" y="225461"/>
                  <a:pt x="7991475" y="3211"/>
                  <a:pt x="8096251" y="36"/>
                </a:cubicBezTo>
                <a:close/>
              </a:path>
            </a:pathLst>
          </a:custGeom>
          <a:solidFill>
            <a:srgbClr val="00AAE5"/>
          </a:solidFill>
          <a:ln>
            <a:noFill/>
          </a:ln>
          <a:effectLst>
            <a:outerShdw blurRad="330200" dist="76200" dir="16200000" rotWithShape="0">
              <a:prstClr val="black">
                <a:alpha val="6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pic>
        <p:nvPicPr>
          <p:cNvPr id="65" name="图片 59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 flipH="1">
            <a:off x="4360616" y="608509"/>
            <a:ext cx="1396767" cy="868409"/>
          </a:xfrm>
          <a:prstGeom prst="rect">
            <a:avLst/>
          </a:prstGeom>
        </p:spPr>
      </p:pic>
      <p:sp>
        <p:nvSpPr>
          <p:cNvPr id="67" name="文本框 17"/>
          <p:cNvSpPr txBox="1"/>
          <p:nvPr/>
        </p:nvSpPr>
        <p:spPr>
          <a:xfrm>
            <a:off x="7635009" y="1206177"/>
            <a:ext cx="452507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7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inpin heiti" panose="00000500000000000000" pitchFamily="2" charset="-122"/>
                <a:cs typeface="Times New Roman" panose="02020603050405020304" pitchFamily="18" charset="0"/>
                <a:sym typeface="inpin heiti" panose="00000500000000000000" pitchFamily="2" charset="-122"/>
              </a:rPr>
              <a:t>TOÁN</a:t>
            </a:r>
          </a:p>
        </p:txBody>
      </p:sp>
      <p:sp>
        <p:nvSpPr>
          <p:cNvPr id="71" name="文本框 17"/>
          <p:cNvSpPr txBox="1"/>
          <p:nvPr/>
        </p:nvSpPr>
        <p:spPr>
          <a:xfrm>
            <a:off x="4075718" y="2375660"/>
            <a:ext cx="452507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7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inpin heiti" panose="00000500000000000000" pitchFamily="2" charset="-122"/>
                <a:cs typeface="Times New Roman" panose="02020603050405020304" pitchFamily="18" charset="0"/>
                <a:sym typeface="inpin heiti" panose="00000500000000000000" pitchFamily="2" charset="-122"/>
              </a:rPr>
              <a:t>MÔN</a:t>
            </a:r>
          </a:p>
        </p:txBody>
      </p:sp>
      <p:pic>
        <p:nvPicPr>
          <p:cNvPr id="72" name="5c44c091b8da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-923017" y="-504825"/>
            <a:ext cx="609600" cy="609600"/>
          </a:xfrm>
          <a:prstGeom prst="rect">
            <a:avLst/>
          </a:prstGeom>
        </p:spPr>
      </p:pic>
      <p:pic>
        <p:nvPicPr>
          <p:cNvPr id="27" name="图片 15"/>
          <p:cNvPicPr>
            <a:picLocks noChangeAspect="1"/>
          </p:cNvPicPr>
          <p:nvPr/>
        </p:nvPicPr>
        <p:blipFill rotWithShape="1">
          <a:blip r:embed="rId12" cstate="print"/>
          <a:srcRect/>
          <a:stretch>
            <a:fillRect/>
          </a:stretch>
        </p:blipFill>
        <p:spPr>
          <a:xfrm>
            <a:off x="282510" y="4477150"/>
            <a:ext cx="1183035" cy="582512"/>
          </a:xfrm>
          <a:prstGeom prst="rect">
            <a:avLst/>
          </a:prstGeom>
        </p:spPr>
      </p:pic>
      <p:pic>
        <p:nvPicPr>
          <p:cNvPr id="28" name="图片 16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4075718" y="3988907"/>
            <a:ext cx="1558518" cy="690601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21000"/>
              </a:prstClr>
            </a:outerShdw>
          </a:effectLst>
        </p:spPr>
      </p:pic>
      <p:pic>
        <p:nvPicPr>
          <p:cNvPr id="29" name="图片 17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4885362" y="4421010"/>
            <a:ext cx="828754" cy="333726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30" name="图片 18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4171041" y="4467090"/>
            <a:ext cx="714321" cy="287646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31" name="图片 19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3620945" y="4407340"/>
            <a:ext cx="359718" cy="361066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23000"/>
              </a:prstClr>
            </a:outerShdw>
          </a:effectLst>
        </p:spPr>
      </p:pic>
      <p:pic>
        <p:nvPicPr>
          <p:cNvPr id="32" name="图片 20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2564891" y="4796595"/>
            <a:ext cx="222256" cy="223088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23000"/>
              </a:prstClr>
            </a:outerShdw>
          </a:effectLst>
        </p:spPr>
      </p:pic>
      <p:pic>
        <p:nvPicPr>
          <p:cNvPr id="36" name="图片 20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4730956" y="4848517"/>
            <a:ext cx="178391" cy="179059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23000"/>
              </a:prstClr>
            </a:outerShdw>
          </a:effectLst>
        </p:spPr>
      </p:pic>
      <p:pic>
        <p:nvPicPr>
          <p:cNvPr id="46" name="图片 19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1538727" y="4374878"/>
            <a:ext cx="359718" cy="361066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23000"/>
              </a:prstClr>
            </a:outerShdw>
          </a:effec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1" fill="hold" nodeType="afterEffect" p14:presetBounceEnd="51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1000">
                                          <p:cBhvr additive="base">
                                            <p:cTn id="7" dur="10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1000">
                                          <p:cBhvr additive="base">
                                            <p:cTn id="8" dur="10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42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" dur="1000"/>
                                            <p:tgtEl>
                                              <p:spTgt spid="45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2" dur="1000" fill="hold"/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" dur="1000" fill="hold"/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6" dur="500"/>
                                            <p:tgtEl>
                                              <p:spTgt spid="5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7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8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0" dur="100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1" dur="1000" fill="hold"/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2" dur="1000" fill="hold"/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3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24" presetID="10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6" dur="500"/>
                                            <p:tgtEl>
                                              <p:spTgt spid="6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7" presetID="42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9" dur="1000"/>
                                            <p:tgtEl>
                                              <p:spTgt spid="6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0" dur="1000" fill="hold"/>
                                            <p:tgtEl>
                                              <p:spTgt spid="6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1" dur="1000" fill="hold"/>
                                            <p:tgtEl>
                                              <p:spTgt spid="6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2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33" presetID="41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5" dur="1000" fill="hold"/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#ppt_x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6" dur="1000" fill="hold"/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7" dur="1000" fill="hold"/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/10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#ppt_h+.0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8" dur="1000" fill="hold"/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w/10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#ppt_w+.0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9" dur="1000" tmFilter="0,0; .5, 1; 1, 1"/>
                                            <p:tgtEl>
                                              <p:spTgt spid="7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3700"/>
                                </p:stCondLst>
                                <p:childTnLst>
                                  <p:par>
                                    <p:cTn id="41" presetID="41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3" dur="1000" fill="hold"/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#ppt_x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4" dur="1000" fill="hold"/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5" dur="1000" fill="hold"/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/10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#ppt_h+.0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6" dur="1000" fill="hold"/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w/10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#ppt_w+.0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7" dur="1000" tmFilter="0,0; .5, 1; 1, 1"/>
                                            <p:tgtEl>
                                              <p:spTgt spid="6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8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49" dur="1" fill="hold"/>
                                            <p:tgtEl>
                                              <p:spTgt spid="72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45122" numSld="7">
                    <p:cTn id="50" repeatCount="indefinite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72"/>
                    </p:tgtEl>
                  </p:cMediaNode>
                </p:audio>
              </p:childTnLst>
            </p:cTn>
          </p:par>
        </p:tnLst>
        <p:bldLst>
          <p:bldP spid="66" grpId="0" animBg="1"/>
          <p:bldP spid="45" grpId="0" animBg="1"/>
          <p:bldP spid="67" grpId="0"/>
          <p:bldP spid="71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42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" dur="1000"/>
                                            <p:tgtEl>
                                              <p:spTgt spid="45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2" dur="1000" fill="hold"/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" dur="1000" fill="hold"/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6" dur="500"/>
                                            <p:tgtEl>
                                              <p:spTgt spid="5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7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8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0" dur="100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1" dur="1000" fill="hold"/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2" dur="1000" fill="hold"/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3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24" presetID="10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6" dur="500"/>
                                            <p:tgtEl>
                                              <p:spTgt spid="6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7" presetID="42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9" dur="1000"/>
                                            <p:tgtEl>
                                              <p:spTgt spid="6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0" dur="1000" fill="hold"/>
                                            <p:tgtEl>
                                              <p:spTgt spid="6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1" dur="1000" fill="hold"/>
                                            <p:tgtEl>
                                              <p:spTgt spid="6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2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33" presetID="41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5" dur="1000" fill="hold"/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#ppt_x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6" dur="1000" fill="hold"/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7" dur="1000" fill="hold"/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/10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#ppt_h+.0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8" dur="1000" fill="hold"/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w/10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#ppt_w+.0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9" dur="1000" tmFilter="0,0; .5, 1; 1, 1"/>
                                            <p:tgtEl>
                                              <p:spTgt spid="7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3700"/>
                                </p:stCondLst>
                                <p:childTnLst>
                                  <p:par>
                                    <p:cTn id="41" presetID="41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3" dur="1000" fill="hold"/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#ppt_x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4" dur="1000" fill="hold"/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5" dur="1000" fill="hold"/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/10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#ppt_h+.0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6" dur="1000" fill="hold"/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w/10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#ppt_w+.0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7" dur="1000" tmFilter="0,0; .5, 1; 1, 1"/>
                                            <p:tgtEl>
                                              <p:spTgt spid="6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8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49" dur="1" fill="hold"/>
                                            <p:tgtEl>
                                              <p:spTgt spid="72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45122" numSld="7">
                    <p:cTn id="50" repeatCount="indefinite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72"/>
                    </p:tgtEl>
                  </p:cMediaNode>
                </p:audio>
              </p:childTnLst>
            </p:cTn>
          </p:par>
        </p:tnLst>
        <p:bldLst>
          <p:bldP spid="66" grpId="0" animBg="1"/>
          <p:bldP spid="45" grpId="0" animBg="1"/>
          <p:bldP spid="67" grpId="0"/>
          <p:bldP spid="71" grpId="0"/>
        </p:bldLst>
      </p:timing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>
          <a:gsLst>
            <a:gs pos="96000">
              <a:schemeClr val="accent6">
                <a:lumMod val="20000"/>
                <a:lumOff val="80000"/>
              </a:schemeClr>
            </a:gs>
            <a:gs pos="100000">
              <a:srgbClr val="034373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28905" y="329565"/>
            <a:ext cx="11934190" cy="6344285"/>
          </a:xfrm>
          <a:prstGeom prst="rect">
            <a:avLst/>
          </a:prstGeom>
          <a:solidFill>
            <a:schemeClr val="bg1"/>
          </a:solidFill>
          <a:ln w="79375" cmpd="thickThin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" name="组合 9"/>
          <p:cNvGrpSpPr/>
          <p:nvPr/>
        </p:nvGrpSpPr>
        <p:grpSpPr>
          <a:xfrm>
            <a:off x="617855" y="-560705"/>
            <a:ext cx="2435860" cy="2119630"/>
            <a:chOff x="14658975" y="-3295650"/>
            <a:chExt cx="3200400" cy="3200400"/>
          </a:xfrm>
        </p:grpSpPr>
        <p:sp>
          <p:nvSpPr>
            <p:cNvPr id="11" name="星形: 十二角 19"/>
            <p:cNvSpPr/>
            <p:nvPr/>
          </p:nvSpPr>
          <p:spPr>
            <a:xfrm>
              <a:off x="14658975" y="-3295650"/>
              <a:ext cx="3200400" cy="3200400"/>
            </a:xfrm>
            <a:custGeom>
              <a:avLst/>
              <a:gdLst>
                <a:gd name="connsiteX0" fmla="*/ 0 w 3200400"/>
                <a:gd name="connsiteY0" fmla="*/ 1600200 h 3200400"/>
                <a:gd name="connsiteX1" fmla="*/ 448302 w 3200400"/>
                <a:gd name="connsiteY1" fmla="*/ 1291550 h 3200400"/>
                <a:gd name="connsiteX2" fmla="*/ 214386 w 3200400"/>
                <a:gd name="connsiteY2" fmla="*/ 800100 h 3200400"/>
                <a:gd name="connsiteX3" fmla="*/ 756952 w 3200400"/>
                <a:gd name="connsiteY3" fmla="*/ 756952 h 3200400"/>
                <a:gd name="connsiteX4" fmla="*/ 800100 w 3200400"/>
                <a:gd name="connsiteY4" fmla="*/ 214386 h 3200400"/>
                <a:gd name="connsiteX5" fmla="*/ 1291550 w 3200400"/>
                <a:gd name="connsiteY5" fmla="*/ 448302 h 3200400"/>
                <a:gd name="connsiteX6" fmla="*/ 1600200 w 3200400"/>
                <a:gd name="connsiteY6" fmla="*/ 0 h 3200400"/>
                <a:gd name="connsiteX7" fmla="*/ 1908850 w 3200400"/>
                <a:gd name="connsiteY7" fmla="*/ 448302 h 3200400"/>
                <a:gd name="connsiteX8" fmla="*/ 2400300 w 3200400"/>
                <a:gd name="connsiteY8" fmla="*/ 214386 h 3200400"/>
                <a:gd name="connsiteX9" fmla="*/ 2443448 w 3200400"/>
                <a:gd name="connsiteY9" fmla="*/ 756952 h 3200400"/>
                <a:gd name="connsiteX10" fmla="*/ 2986014 w 3200400"/>
                <a:gd name="connsiteY10" fmla="*/ 800100 h 3200400"/>
                <a:gd name="connsiteX11" fmla="*/ 2752098 w 3200400"/>
                <a:gd name="connsiteY11" fmla="*/ 1291550 h 3200400"/>
                <a:gd name="connsiteX12" fmla="*/ 3200400 w 3200400"/>
                <a:gd name="connsiteY12" fmla="*/ 1600200 h 3200400"/>
                <a:gd name="connsiteX13" fmla="*/ 2752098 w 3200400"/>
                <a:gd name="connsiteY13" fmla="*/ 1908850 h 3200400"/>
                <a:gd name="connsiteX14" fmla="*/ 2986014 w 3200400"/>
                <a:gd name="connsiteY14" fmla="*/ 2400300 h 3200400"/>
                <a:gd name="connsiteX15" fmla="*/ 2443448 w 3200400"/>
                <a:gd name="connsiteY15" fmla="*/ 2443448 h 3200400"/>
                <a:gd name="connsiteX16" fmla="*/ 2400300 w 3200400"/>
                <a:gd name="connsiteY16" fmla="*/ 2986014 h 3200400"/>
                <a:gd name="connsiteX17" fmla="*/ 1908850 w 3200400"/>
                <a:gd name="connsiteY17" fmla="*/ 2752098 h 3200400"/>
                <a:gd name="connsiteX18" fmla="*/ 1600200 w 3200400"/>
                <a:gd name="connsiteY18" fmla="*/ 3200400 h 3200400"/>
                <a:gd name="connsiteX19" fmla="*/ 1291550 w 3200400"/>
                <a:gd name="connsiteY19" fmla="*/ 2752098 h 3200400"/>
                <a:gd name="connsiteX20" fmla="*/ 800100 w 3200400"/>
                <a:gd name="connsiteY20" fmla="*/ 2986014 h 3200400"/>
                <a:gd name="connsiteX21" fmla="*/ 756952 w 3200400"/>
                <a:gd name="connsiteY21" fmla="*/ 2443448 h 3200400"/>
                <a:gd name="connsiteX22" fmla="*/ 214386 w 3200400"/>
                <a:gd name="connsiteY22" fmla="*/ 2400300 h 3200400"/>
                <a:gd name="connsiteX23" fmla="*/ 448302 w 3200400"/>
                <a:gd name="connsiteY23" fmla="*/ 1908850 h 3200400"/>
                <a:gd name="connsiteX24" fmla="*/ 0 w 3200400"/>
                <a:gd name="connsiteY24" fmla="*/ 1600200 h 3200400"/>
                <a:gd name="connsiteX0-1" fmla="*/ 0 w 3200400"/>
                <a:gd name="connsiteY0-2" fmla="*/ 1600200 h 3200400"/>
                <a:gd name="connsiteX1-3" fmla="*/ 448302 w 3200400"/>
                <a:gd name="connsiteY1-4" fmla="*/ 1291550 h 3200400"/>
                <a:gd name="connsiteX2-5" fmla="*/ 214386 w 3200400"/>
                <a:gd name="connsiteY2-6" fmla="*/ 800100 h 3200400"/>
                <a:gd name="connsiteX3-7" fmla="*/ 756952 w 3200400"/>
                <a:gd name="connsiteY3-8" fmla="*/ 756952 h 3200400"/>
                <a:gd name="connsiteX4-9" fmla="*/ 800100 w 3200400"/>
                <a:gd name="connsiteY4-10" fmla="*/ 214386 h 3200400"/>
                <a:gd name="connsiteX5-11" fmla="*/ 1291550 w 3200400"/>
                <a:gd name="connsiteY5-12" fmla="*/ 448302 h 3200400"/>
                <a:gd name="connsiteX6-13" fmla="*/ 1600200 w 3200400"/>
                <a:gd name="connsiteY6-14" fmla="*/ 0 h 3200400"/>
                <a:gd name="connsiteX7-15" fmla="*/ 1908850 w 3200400"/>
                <a:gd name="connsiteY7-16" fmla="*/ 448302 h 3200400"/>
                <a:gd name="connsiteX8-17" fmla="*/ 2400300 w 3200400"/>
                <a:gd name="connsiteY8-18" fmla="*/ 214386 h 3200400"/>
                <a:gd name="connsiteX9-19" fmla="*/ 2443448 w 3200400"/>
                <a:gd name="connsiteY9-20" fmla="*/ 756952 h 3200400"/>
                <a:gd name="connsiteX10-21" fmla="*/ 2986014 w 3200400"/>
                <a:gd name="connsiteY10-22" fmla="*/ 800100 h 3200400"/>
                <a:gd name="connsiteX11-23" fmla="*/ 2752098 w 3200400"/>
                <a:gd name="connsiteY11-24" fmla="*/ 1291550 h 3200400"/>
                <a:gd name="connsiteX12-25" fmla="*/ 3200400 w 3200400"/>
                <a:gd name="connsiteY12-26" fmla="*/ 1600200 h 3200400"/>
                <a:gd name="connsiteX13-27" fmla="*/ 2752098 w 3200400"/>
                <a:gd name="connsiteY13-28" fmla="*/ 1908850 h 3200400"/>
                <a:gd name="connsiteX14-29" fmla="*/ 2986014 w 3200400"/>
                <a:gd name="connsiteY14-30" fmla="*/ 2400300 h 3200400"/>
                <a:gd name="connsiteX15-31" fmla="*/ 2443448 w 3200400"/>
                <a:gd name="connsiteY15-32" fmla="*/ 2443448 h 3200400"/>
                <a:gd name="connsiteX16-33" fmla="*/ 2400300 w 3200400"/>
                <a:gd name="connsiteY16-34" fmla="*/ 2986014 h 3200400"/>
                <a:gd name="connsiteX17-35" fmla="*/ 1908850 w 3200400"/>
                <a:gd name="connsiteY17-36" fmla="*/ 2752098 h 3200400"/>
                <a:gd name="connsiteX18-37" fmla="*/ 1600200 w 3200400"/>
                <a:gd name="connsiteY18-38" fmla="*/ 3200400 h 3200400"/>
                <a:gd name="connsiteX19-39" fmla="*/ 1291550 w 3200400"/>
                <a:gd name="connsiteY19-40" fmla="*/ 2752098 h 3200400"/>
                <a:gd name="connsiteX20-41" fmla="*/ 800100 w 3200400"/>
                <a:gd name="connsiteY20-42" fmla="*/ 2986014 h 3200400"/>
                <a:gd name="connsiteX21-43" fmla="*/ 756952 w 3200400"/>
                <a:gd name="connsiteY21-44" fmla="*/ 2443448 h 3200400"/>
                <a:gd name="connsiteX22-45" fmla="*/ 214386 w 3200400"/>
                <a:gd name="connsiteY22-46" fmla="*/ 2400300 h 3200400"/>
                <a:gd name="connsiteX23-47" fmla="*/ 448302 w 3200400"/>
                <a:gd name="connsiteY23-48" fmla="*/ 1908850 h 3200400"/>
                <a:gd name="connsiteX24-49" fmla="*/ 0 w 3200400"/>
                <a:gd name="connsiteY24-50" fmla="*/ 1600200 h 3200400"/>
                <a:gd name="connsiteX0-51" fmla="*/ 0 w 3200400"/>
                <a:gd name="connsiteY0-52" fmla="*/ 1600200 h 3200400"/>
                <a:gd name="connsiteX1-53" fmla="*/ 448302 w 3200400"/>
                <a:gd name="connsiteY1-54" fmla="*/ 1291550 h 3200400"/>
                <a:gd name="connsiteX2-55" fmla="*/ 214386 w 3200400"/>
                <a:gd name="connsiteY2-56" fmla="*/ 800100 h 3200400"/>
                <a:gd name="connsiteX3-57" fmla="*/ 756952 w 3200400"/>
                <a:gd name="connsiteY3-58" fmla="*/ 756952 h 3200400"/>
                <a:gd name="connsiteX4-59" fmla="*/ 800100 w 3200400"/>
                <a:gd name="connsiteY4-60" fmla="*/ 214386 h 3200400"/>
                <a:gd name="connsiteX5-61" fmla="*/ 1291550 w 3200400"/>
                <a:gd name="connsiteY5-62" fmla="*/ 448302 h 3200400"/>
                <a:gd name="connsiteX6-63" fmla="*/ 1600200 w 3200400"/>
                <a:gd name="connsiteY6-64" fmla="*/ 0 h 3200400"/>
                <a:gd name="connsiteX7-65" fmla="*/ 1908850 w 3200400"/>
                <a:gd name="connsiteY7-66" fmla="*/ 448302 h 3200400"/>
                <a:gd name="connsiteX8-67" fmla="*/ 2400300 w 3200400"/>
                <a:gd name="connsiteY8-68" fmla="*/ 214386 h 3200400"/>
                <a:gd name="connsiteX9-69" fmla="*/ 2443448 w 3200400"/>
                <a:gd name="connsiteY9-70" fmla="*/ 756952 h 3200400"/>
                <a:gd name="connsiteX10-71" fmla="*/ 2986014 w 3200400"/>
                <a:gd name="connsiteY10-72" fmla="*/ 800100 h 3200400"/>
                <a:gd name="connsiteX11-73" fmla="*/ 2752098 w 3200400"/>
                <a:gd name="connsiteY11-74" fmla="*/ 1291550 h 3200400"/>
                <a:gd name="connsiteX12-75" fmla="*/ 3200400 w 3200400"/>
                <a:gd name="connsiteY12-76" fmla="*/ 1600200 h 3200400"/>
                <a:gd name="connsiteX13-77" fmla="*/ 2752098 w 3200400"/>
                <a:gd name="connsiteY13-78" fmla="*/ 1908850 h 3200400"/>
                <a:gd name="connsiteX14-79" fmla="*/ 2986014 w 3200400"/>
                <a:gd name="connsiteY14-80" fmla="*/ 2400300 h 3200400"/>
                <a:gd name="connsiteX15-81" fmla="*/ 2443448 w 3200400"/>
                <a:gd name="connsiteY15-82" fmla="*/ 2443448 h 3200400"/>
                <a:gd name="connsiteX16-83" fmla="*/ 2400300 w 3200400"/>
                <a:gd name="connsiteY16-84" fmla="*/ 2986014 h 3200400"/>
                <a:gd name="connsiteX17-85" fmla="*/ 1908850 w 3200400"/>
                <a:gd name="connsiteY17-86" fmla="*/ 2752098 h 3200400"/>
                <a:gd name="connsiteX18-87" fmla="*/ 1600200 w 3200400"/>
                <a:gd name="connsiteY18-88" fmla="*/ 3200400 h 3200400"/>
                <a:gd name="connsiteX19-89" fmla="*/ 1291550 w 3200400"/>
                <a:gd name="connsiteY19-90" fmla="*/ 2752098 h 3200400"/>
                <a:gd name="connsiteX20-91" fmla="*/ 800100 w 3200400"/>
                <a:gd name="connsiteY20-92" fmla="*/ 2986014 h 3200400"/>
                <a:gd name="connsiteX21-93" fmla="*/ 756952 w 3200400"/>
                <a:gd name="connsiteY21-94" fmla="*/ 2443448 h 3200400"/>
                <a:gd name="connsiteX22-95" fmla="*/ 214386 w 3200400"/>
                <a:gd name="connsiteY22-96" fmla="*/ 2400300 h 3200400"/>
                <a:gd name="connsiteX23-97" fmla="*/ 448302 w 3200400"/>
                <a:gd name="connsiteY23-98" fmla="*/ 1908850 h 3200400"/>
                <a:gd name="connsiteX24-99" fmla="*/ 0 w 3200400"/>
                <a:gd name="connsiteY24-100" fmla="*/ 1600200 h 3200400"/>
                <a:gd name="connsiteX0-101" fmla="*/ 0 w 3200400"/>
                <a:gd name="connsiteY0-102" fmla="*/ 1600200 h 3200400"/>
                <a:gd name="connsiteX1-103" fmla="*/ 448302 w 3200400"/>
                <a:gd name="connsiteY1-104" fmla="*/ 1291550 h 3200400"/>
                <a:gd name="connsiteX2-105" fmla="*/ 214386 w 3200400"/>
                <a:gd name="connsiteY2-106" fmla="*/ 800100 h 3200400"/>
                <a:gd name="connsiteX3-107" fmla="*/ 756952 w 3200400"/>
                <a:gd name="connsiteY3-108" fmla="*/ 756952 h 3200400"/>
                <a:gd name="connsiteX4-109" fmla="*/ 800100 w 3200400"/>
                <a:gd name="connsiteY4-110" fmla="*/ 214386 h 3200400"/>
                <a:gd name="connsiteX5-111" fmla="*/ 1291550 w 3200400"/>
                <a:gd name="connsiteY5-112" fmla="*/ 448302 h 3200400"/>
                <a:gd name="connsiteX6-113" fmla="*/ 1600200 w 3200400"/>
                <a:gd name="connsiteY6-114" fmla="*/ 0 h 3200400"/>
                <a:gd name="connsiteX7-115" fmla="*/ 1908850 w 3200400"/>
                <a:gd name="connsiteY7-116" fmla="*/ 448302 h 3200400"/>
                <a:gd name="connsiteX8-117" fmla="*/ 2400300 w 3200400"/>
                <a:gd name="connsiteY8-118" fmla="*/ 214386 h 3200400"/>
                <a:gd name="connsiteX9-119" fmla="*/ 2443448 w 3200400"/>
                <a:gd name="connsiteY9-120" fmla="*/ 756952 h 3200400"/>
                <a:gd name="connsiteX10-121" fmla="*/ 2986014 w 3200400"/>
                <a:gd name="connsiteY10-122" fmla="*/ 800100 h 3200400"/>
                <a:gd name="connsiteX11-123" fmla="*/ 2752098 w 3200400"/>
                <a:gd name="connsiteY11-124" fmla="*/ 1291550 h 3200400"/>
                <a:gd name="connsiteX12-125" fmla="*/ 3200400 w 3200400"/>
                <a:gd name="connsiteY12-126" fmla="*/ 1600200 h 3200400"/>
                <a:gd name="connsiteX13-127" fmla="*/ 2752098 w 3200400"/>
                <a:gd name="connsiteY13-128" fmla="*/ 1908850 h 3200400"/>
                <a:gd name="connsiteX14-129" fmla="*/ 2986014 w 3200400"/>
                <a:gd name="connsiteY14-130" fmla="*/ 2400300 h 3200400"/>
                <a:gd name="connsiteX15-131" fmla="*/ 2443448 w 3200400"/>
                <a:gd name="connsiteY15-132" fmla="*/ 2443448 h 3200400"/>
                <a:gd name="connsiteX16-133" fmla="*/ 2400300 w 3200400"/>
                <a:gd name="connsiteY16-134" fmla="*/ 2986014 h 3200400"/>
                <a:gd name="connsiteX17-135" fmla="*/ 1908850 w 3200400"/>
                <a:gd name="connsiteY17-136" fmla="*/ 2752098 h 3200400"/>
                <a:gd name="connsiteX18-137" fmla="*/ 1600200 w 3200400"/>
                <a:gd name="connsiteY18-138" fmla="*/ 3200400 h 3200400"/>
                <a:gd name="connsiteX19-139" fmla="*/ 1291550 w 3200400"/>
                <a:gd name="connsiteY19-140" fmla="*/ 2752098 h 3200400"/>
                <a:gd name="connsiteX20-141" fmla="*/ 800100 w 3200400"/>
                <a:gd name="connsiteY20-142" fmla="*/ 2986014 h 3200400"/>
                <a:gd name="connsiteX21-143" fmla="*/ 756952 w 3200400"/>
                <a:gd name="connsiteY21-144" fmla="*/ 2443448 h 3200400"/>
                <a:gd name="connsiteX22-145" fmla="*/ 214386 w 3200400"/>
                <a:gd name="connsiteY22-146" fmla="*/ 2400300 h 3200400"/>
                <a:gd name="connsiteX23-147" fmla="*/ 448302 w 3200400"/>
                <a:gd name="connsiteY23-148" fmla="*/ 1908850 h 3200400"/>
                <a:gd name="connsiteX24-149" fmla="*/ 0 w 3200400"/>
                <a:gd name="connsiteY24-150" fmla="*/ 1600200 h 3200400"/>
                <a:gd name="connsiteX0-151" fmla="*/ 0 w 3200400"/>
                <a:gd name="connsiteY0-152" fmla="*/ 1600200 h 3200400"/>
                <a:gd name="connsiteX1-153" fmla="*/ 448302 w 3200400"/>
                <a:gd name="connsiteY1-154" fmla="*/ 1291550 h 3200400"/>
                <a:gd name="connsiteX2-155" fmla="*/ 214386 w 3200400"/>
                <a:gd name="connsiteY2-156" fmla="*/ 800100 h 3200400"/>
                <a:gd name="connsiteX3-157" fmla="*/ 756952 w 3200400"/>
                <a:gd name="connsiteY3-158" fmla="*/ 756952 h 3200400"/>
                <a:gd name="connsiteX4-159" fmla="*/ 800100 w 3200400"/>
                <a:gd name="connsiteY4-160" fmla="*/ 214386 h 3200400"/>
                <a:gd name="connsiteX5-161" fmla="*/ 1291550 w 3200400"/>
                <a:gd name="connsiteY5-162" fmla="*/ 448302 h 3200400"/>
                <a:gd name="connsiteX6-163" fmla="*/ 1600200 w 3200400"/>
                <a:gd name="connsiteY6-164" fmla="*/ 0 h 3200400"/>
                <a:gd name="connsiteX7-165" fmla="*/ 1908850 w 3200400"/>
                <a:gd name="connsiteY7-166" fmla="*/ 448302 h 3200400"/>
                <a:gd name="connsiteX8-167" fmla="*/ 2400300 w 3200400"/>
                <a:gd name="connsiteY8-168" fmla="*/ 214386 h 3200400"/>
                <a:gd name="connsiteX9-169" fmla="*/ 2443448 w 3200400"/>
                <a:gd name="connsiteY9-170" fmla="*/ 756952 h 3200400"/>
                <a:gd name="connsiteX10-171" fmla="*/ 2986014 w 3200400"/>
                <a:gd name="connsiteY10-172" fmla="*/ 800100 h 3200400"/>
                <a:gd name="connsiteX11-173" fmla="*/ 2752098 w 3200400"/>
                <a:gd name="connsiteY11-174" fmla="*/ 1291550 h 3200400"/>
                <a:gd name="connsiteX12-175" fmla="*/ 3200400 w 3200400"/>
                <a:gd name="connsiteY12-176" fmla="*/ 1600200 h 3200400"/>
                <a:gd name="connsiteX13-177" fmla="*/ 2752098 w 3200400"/>
                <a:gd name="connsiteY13-178" fmla="*/ 1908850 h 3200400"/>
                <a:gd name="connsiteX14-179" fmla="*/ 2986014 w 3200400"/>
                <a:gd name="connsiteY14-180" fmla="*/ 2400300 h 3200400"/>
                <a:gd name="connsiteX15-181" fmla="*/ 2443448 w 3200400"/>
                <a:gd name="connsiteY15-182" fmla="*/ 2443448 h 3200400"/>
                <a:gd name="connsiteX16-183" fmla="*/ 2400300 w 3200400"/>
                <a:gd name="connsiteY16-184" fmla="*/ 2986014 h 3200400"/>
                <a:gd name="connsiteX17-185" fmla="*/ 1908850 w 3200400"/>
                <a:gd name="connsiteY17-186" fmla="*/ 2752098 h 3200400"/>
                <a:gd name="connsiteX18-187" fmla="*/ 1600200 w 3200400"/>
                <a:gd name="connsiteY18-188" fmla="*/ 3200400 h 3200400"/>
                <a:gd name="connsiteX19-189" fmla="*/ 1291550 w 3200400"/>
                <a:gd name="connsiteY19-190" fmla="*/ 2752098 h 3200400"/>
                <a:gd name="connsiteX20-191" fmla="*/ 800100 w 3200400"/>
                <a:gd name="connsiteY20-192" fmla="*/ 2986014 h 3200400"/>
                <a:gd name="connsiteX21-193" fmla="*/ 756952 w 3200400"/>
                <a:gd name="connsiteY21-194" fmla="*/ 2443448 h 3200400"/>
                <a:gd name="connsiteX22-195" fmla="*/ 214386 w 3200400"/>
                <a:gd name="connsiteY22-196" fmla="*/ 2400300 h 3200400"/>
                <a:gd name="connsiteX23-197" fmla="*/ 448302 w 3200400"/>
                <a:gd name="connsiteY23-198" fmla="*/ 1908850 h 3200400"/>
                <a:gd name="connsiteX24-199" fmla="*/ 0 w 3200400"/>
                <a:gd name="connsiteY24-200" fmla="*/ 1600200 h 3200400"/>
                <a:gd name="connsiteX0-201" fmla="*/ 0 w 3200400"/>
                <a:gd name="connsiteY0-202" fmla="*/ 1600200 h 3200400"/>
                <a:gd name="connsiteX1-203" fmla="*/ 448302 w 3200400"/>
                <a:gd name="connsiteY1-204" fmla="*/ 1291550 h 3200400"/>
                <a:gd name="connsiteX2-205" fmla="*/ 214386 w 3200400"/>
                <a:gd name="connsiteY2-206" fmla="*/ 800100 h 3200400"/>
                <a:gd name="connsiteX3-207" fmla="*/ 756952 w 3200400"/>
                <a:gd name="connsiteY3-208" fmla="*/ 756952 h 3200400"/>
                <a:gd name="connsiteX4-209" fmla="*/ 800100 w 3200400"/>
                <a:gd name="connsiteY4-210" fmla="*/ 214386 h 3200400"/>
                <a:gd name="connsiteX5-211" fmla="*/ 1291550 w 3200400"/>
                <a:gd name="connsiteY5-212" fmla="*/ 448302 h 3200400"/>
                <a:gd name="connsiteX6-213" fmla="*/ 1600200 w 3200400"/>
                <a:gd name="connsiteY6-214" fmla="*/ 0 h 3200400"/>
                <a:gd name="connsiteX7-215" fmla="*/ 1908850 w 3200400"/>
                <a:gd name="connsiteY7-216" fmla="*/ 448302 h 3200400"/>
                <a:gd name="connsiteX8-217" fmla="*/ 2400300 w 3200400"/>
                <a:gd name="connsiteY8-218" fmla="*/ 214386 h 3200400"/>
                <a:gd name="connsiteX9-219" fmla="*/ 2443448 w 3200400"/>
                <a:gd name="connsiteY9-220" fmla="*/ 756952 h 3200400"/>
                <a:gd name="connsiteX10-221" fmla="*/ 2986014 w 3200400"/>
                <a:gd name="connsiteY10-222" fmla="*/ 800100 h 3200400"/>
                <a:gd name="connsiteX11-223" fmla="*/ 2752098 w 3200400"/>
                <a:gd name="connsiteY11-224" fmla="*/ 1291550 h 3200400"/>
                <a:gd name="connsiteX12-225" fmla="*/ 3200400 w 3200400"/>
                <a:gd name="connsiteY12-226" fmla="*/ 1600200 h 3200400"/>
                <a:gd name="connsiteX13-227" fmla="*/ 2752098 w 3200400"/>
                <a:gd name="connsiteY13-228" fmla="*/ 1908850 h 3200400"/>
                <a:gd name="connsiteX14-229" fmla="*/ 2986014 w 3200400"/>
                <a:gd name="connsiteY14-230" fmla="*/ 2400300 h 3200400"/>
                <a:gd name="connsiteX15-231" fmla="*/ 2443448 w 3200400"/>
                <a:gd name="connsiteY15-232" fmla="*/ 2443448 h 3200400"/>
                <a:gd name="connsiteX16-233" fmla="*/ 2400300 w 3200400"/>
                <a:gd name="connsiteY16-234" fmla="*/ 2986014 h 3200400"/>
                <a:gd name="connsiteX17-235" fmla="*/ 1908850 w 3200400"/>
                <a:gd name="connsiteY17-236" fmla="*/ 2752098 h 3200400"/>
                <a:gd name="connsiteX18-237" fmla="*/ 1600200 w 3200400"/>
                <a:gd name="connsiteY18-238" fmla="*/ 3200400 h 3200400"/>
                <a:gd name="connsiteX19-239" fmla="*/ 1291550 w 3200400"/>
                <a:gd name="connsiteY19-240" fmla="*/ 2752098 h 3200400"/>
                <a:gd name="connsiteX20-241" fmla="*/ 800100 w 3200400"/>
                <a:gd name="connsiteY20-242" fmla="*/ 2986014 h 3200400"/>
                <a:gd name="connsiteX21-243" fmla="*/ 756952 w 3200400"/>
                <a:gd name="connsiteY21-244" fmla="*/ 2443448 h 3200400"/>
                <a:gd name="connsiteX22-245" fmla="*/ 214386 w 3200400"/>
                <a:gd name="connsiteY22-246" fmla="*/ 2400300 h 3200400"/>
                <a:gd name="connsiteX23-247" fmla="*/ 448302 w 3200400"/>
                <a:gd name="connsiteY23-248" fmla="*/ 1908850 h 3200400"/>
                <a:gd name="connsiteX24-249" fmla="*/ 0 w 3200400"/>
                <a:gd name="connsiteY24-250" fmla="*/ 1600200 h 3200400"/>
                <a:gd name="connsiteX0-251" fmla="*/ 0 w 3200400"/>
                <a:gd name="connsiteY0-252" fmla="*/ 1600200 h 3200400"/>
                <a:gd name="connsiteX1-253" fmla="*/ 448302 w 3200400"/>
                <a:gd name="connsiteY1-254" fmla="*/ 1291550 h 3200400"/>
                <a:gd name="connsiteX2-255" fmla="*/ 214386 w 3200400"/>
                <a:gd name="connsiteY2-256" fmla="*/ 800100 h 3200400"/>
                <a:gd name="connsiteX3-257" fmla="*/ 756952 w 3200400"/>
                <a:gd name="connsiteY3-258" fmla="*/ 756952 h 3200400"/>
                <a:gd name="connsiteX4-259" fmla="*/ 800100 w 3200400"/>
                <a:gd name="connsiteY4-260" fmla="*/ 214386 h 3200400"/>
                <a:gd name="connsiteX5-261" fmla="*/ 1291550 w 3200400"/>
                <a:gd name="connsiteY5-262" fmla="*/ 448302 h 3200400"/>
                <a:gd name="connsiteX6-263" fmla="*/ 1600200 w 3200400"/>
                <a:gd name="connsiteY6-264" fmla="*/ 0 h 3200400"/>
                <a:gd name="connsiteX7-265" fmla="*/ 1908850 w 3200400"/>
                <a:gd name="connsiteY7-266" fmla="*/ 448302 h 3200400"/>
                <a:gd name="connsiteX8-267" fmla="*/ 2400300 w 3200400"/>
                <a:gd name="connsiteY8-268" fmla="*/ 214386 h 3200400"/>
                <a:gd name="connsiteX9-269" fmla="*/ 2443448 w 3200400"/>
                <a:gd name="connsiteY9-270" fmla="*/ 756952 h 3200400"/>
                <a:gd name="connsiteX10-271" fmla="*/ 2986014 w 3200400"/>
                <a:gd name="connsiteY10-272" fmla="*/ 800100 h 3200400"/>
                <a:gd name="connsiteX11-273" fmla="*/ 2752098 w 3200400"/>
                <a:gd name="connsiteY11-274" fmla="*/ 1291550 h 3200400"/>
                <a:gd name="connsiteX12-275" fmla="*/ 3200400 w 3200400"/>
                <a:gd name="connsiteY12-276" fmla="*/ 1600200 h 3200400"/>
                <a:gd name="connsiteX13-277" fmla="*/ 2752098 w 3200400"/>
                <a:gd name="connsiteY13-278" fmla="*/ 1908850 h 3200400"/>
                <a:gd name="connsiteX14-279" fmla="*/ 2986014 w 3200400"/>
                <a:gd name="connsiteY14-280" fmla="*/ 2400300 h 3200400"/>
                <a:gd name="connsiteX15-281" fmla="*/ 2443448 w 3200400"/>
                <a:gd name="connsiteY15-282" fmla="*/ 2443448 h 3200400"/>
                <a:gd name="connsiteX16-283" fmla="*/ 2400300 w 3200400"/>
                <a:gd name="connsiteY16-284" fmla="*/ 2986014 h 3200400"/>
                <a:gd name="connsiteX17-285" fmla="*/ 1908850 w 3200400"/>
                <a:gd name="connsiteY17-286" fmla="*/ 2752098 h 3200400"/>
                <a:gd name="connsiteX18-287" fmla="*/ 1600200 w 3200400"/>
                <a:gd name="connsiteY18-288" fmla="*/ 3200400 h 3200400"/>
                <a:gd name="connsiteX19-289" fmla="*/ 1291550 w 3200400"/>
                <a:gd name="connsiteY19-290" fmla="*/ 2752098 h 3200400"/>
                <a:gd name="connsiteX20-291" fmla="*/ 800100 w 3200400"/>
                <a:gd name="connsiteY20-292" fmla="*/ 2986014 h 3200400"/>
                <a:gd name="connsiteX21-293" fmla="*/ 756952 w 3200400"/>
                <a:gd name="connsiteY21-294" fmla="*/ 2443448 h 3200400"/>
                <a:gd name="connsiteX22-295" fmla="*/ 214386 w 3200400"/>
                <a:gd name="connsiteY22-296" fmla="*/ 2400300 h 3200400"/>
                <a:gd name="connsiteX23-297" fmla="*/ 448302 w 3200400"/>
                <a:gd name="connsiteY23-298" fmla="*/ 1908850 h 3200400"/>
                <a:gd name="connsiteX24-299" fmla="*/ 0 w 3200400"/>
                <a:gd name="connsiteY24-300" fmla="*/ 1600200 h 3200400"/>
                <a:gd name="connsiteX0-301" fmla="*/ 0 w 3200400"/>
                <a:gd name="connsiteY0-302" fmla="*/ 1600200 h 3200400"/>
                <a:gd name="connsiteX1-303" fmla="*/ 448302 w 3200400"/>
                <a:gd name="connsiteY1-304" fmla="*/ 1291550 h 3200400"/>
                <a:gd name="connsiteX2-305" fmla="*/ 214386 w 3200400"/>
                <a:gd name="connsiteY2-306" fmla="*/ 800100 h 3200400"/>
                <a:gd name="connsiteX3-307" fmla="*/ 756952 w 3200400"/>
                <a:gd name="connsiteY3-308" fmla="*/ 756952 h 3200400"/>
                <a:gd name="connsiteX4-309" fmla="*/ 800100 w 3200400"/>
                <a:gd name="connsiteY4-310" fmla="*/ 214386 h 3200400"/>
                <a:gd name="connsiteX5-311" fmla="*/ 1291550 w 3200400"/>
                <a:gd name="connsiteY5-312" fmla="*/ 448302 h 3200400"/>
                <a:gd name="connsiteX6-313" fmla="*/ 1600200 w 3200400"/>
                <a:gd name="connsiteY6-314" fmla="*/ 0 h 3200400"/>
                <a:gd name="connsiteX7-315" fmla="*/ 1908850 w 3200400"/>
                <a:gd name="connsiteY7-316" fmla="*/ 448302 h 3200400"/>
                <a:gd name="connsiteX8-317" fmla="*/ 2400300 w 3200400"/>
                <a:gd name="connsiteY8-318" fmla="*/ 214386 h 3200400"/>
                <a:gd name="connsiteX9-319" fmla="*/ 2443448 w 3200400"/>
                <a:gd name="connsiteY9-320" fmla="*/ 756952 h 3200400"/>
                <a:gd name="connsiteX10-321" fmla="*/ 2986014 w 3200400"/>
                <a:gd name="connsiteY10-322" fmla="*/ 800100 h 3200400"/>
                <a:gd name="connsiteX11-323" fmla="*/ 2752098 w 3200400"/>
                <a:gd name="connsiteY11-324" fmla="*/ 1291550 h 3200400"/>
                <a:gd name="connsiteX12-325" fmla="*/ 3200400 w 3200400"/>
                <a:gd name="connsiteY12-326" fmla="*/ 1600200 h 3200400"/>
                <a:gd name="connsiteX13-327" fmla="*/ 2752098 w 3200400"/>
                <a:gd name="connsiteY13-328" fmla="*/ 1908850 h 3200400"/>
                <a:gd name="connsiteX14-329" fmla="*/ 2986014 w 3200400"/>
                <a:gd name="connsiteY14-330" fmla="*/ 2400300 h 3200400"/>
                <a:gd name="connsiteX15-331" fmla="*/ 2443448 w 3200400"/>
                <a:gd name="connsiteY15-332" fmla="*/ 2443448 h 3200400"/>
                <a:gd name="connsiteX16-333" fmla="*/ 2400300 w 3200400"/>
                <a:gd name="connsiteY16-334" fmla="*/ 2986014 h 3200400"/>
                <a:gd name="connsiteX17-335" fmla="*/ 1908850 w 3200400"/>
                <a:gd name="connsiteY17-336" fmla="*/ 2752098 h 3200400"/>
                <a:gd name="connsiteX18-337" fmla="*/ 1600200 w 3200400"/>
                <a:gd name="connsiteY18-338" fmla="*/ 3200400 h 3200400"/>
                <a:gd name="connsiteX19-339" fmla="*/ 1291550 w 3200400"/>
                <a:gd name="connsiteY19-340" fmla="*/ 2752098 h 3200400"/>
                <a:gd name="connsiteX20-341" fmla="*/ 800100 w 3200400"/>
                <a:gd name="connsiteY20-342" fmla="*/ 2986014 h 3200400"/>
                <a:gd name="connsiteX21-343" fmla="*/ 756952 w 3200400"/>
                <a:gd name="connsiteY21-344" fmla="*/ 2443448 h 3200400"/>
                <a:gd name="connsiteX22-345" fmla="*/ 214386 w 3200400"/>
                <a:gd name="connsiteY22-346" fmla="*/ 2400300 h 3200400"/>
                <a:gd name="connsiteX23-347" fmla="*/ 448302 w 3200400"/>
                <a:gd name="connsiteY23-348" fmla="*/ 1908850 h 3200400"/>
                <a:gd name="connsiteX24-349" fmla="*/ 0 w 3200400"/>
                <a:gd name="connsiteY24-350" fmla="*/ 1600200 h 3200400"/>
                <a:gd name="connsiteX0-351" fmla="*/ 0 w 3200400"/>
                <a:gd name="connsiteY0-352" fmla="*/ 1600200 h 3200400"/>
                <a:gd name="connsiteX1-353" fmla="*/ 448302 w 3200400"/>
                <a:gd name="connsiteY1-354" fmla="*/ 1291550 h 3200400"/>
                <a:gd name="connsiteX2-355" fmla="*/ 214386 w 3200400"/>
                <a:gd name="connsiteY2-356" fmla="*/ 800100 h 3200400"/>
                <a:gd name="connsiteX3-357" fmla="*/ 756952 w 3200400"/>
                <a:gd name="connsiteY3-358" fmla="*/ 756952 h 3200400"/>
                <a:gd name="connsiteX4-359" fmla="*/ 800100 w 3200400"/>
                <a:gd name="connsiteY4-360" fmla="*/ 214386 h 3200400"/>
                <a:gd name="connsiteX5-361" fmla="*/ 1291550 w 3200400"/>
                <a:gd name="connsiteY5-362" fmla="*/ 448302 h 3200400"/>
                <a:gd name="connsiteX6-363" fmla="*/ 1600200 w 3200400"/>
                <a:gd name="connsiteY6-364" fmla="*/ 0 h 3200400"/>
                <a:gd name="connsiteX7-365" fmla="*/ 1908850 w 3200400"/>
                <a:gd name="connsiteY7-366" fmla="*/ 448302 h 3200400"/>
                <a:gd name="connsiteX8-367" fmla="*/ 2400300 w 3200400"/>
                <a:gd name="connsiteY8-368" fmla="*/ 214386 h 3200400"/>
                <a:gd name="connsiteX9-369" fmla="*/ 2443448 w 3200400"/>
                <a:gd name="connsiteY9-370" fmla="*/ 756952 h 3200400"/>
                <a:gd name="connsiteX10-371" fmla="*/ 2986014 w 3200400"/>
                <a:gd name="connsiteY10-372" fmla="*/ 800100 h 3200400"/>
                <a:gd name="connsiteX11-373" fmla="*/ 2752098 w 3200400"/>
                <a:gd name="connsiteY11-374" fmla="*/ 1291550 h 3200400"/>
                <a:gd name="connsiteX12-375" fmla="*/ 3200400 w 3200400"/>
                <a:gd name="connsiteY12-376" fmla="*/ 1600200 h 3200400"/>
                <a:gd name="connsiteX13-377" fmla="*/ 2752098 w 3200400"/>
                <a:gd name="connsiteY13-378" fmla="*/ 1908850 h 3200400"/>
                <a:gd name="connsiteX14-379" fmla="*/ 2986014 w 3200400"/>
                <a:gd name="connsiteY14-380" fmla="*/ 2400300 h 3200400"/>
                <a:gd name="connsiteX15-381" fmla="*/ 2443448 w 3200400"/>
                <a:gd name="connsiteY15-382" fmla="*/ 2443448 h 3200400"/>
                <a:gd name="connsiteX16-383" fmla="*/ 2400300 w 3200400"/>
                <a:gd name="connsiteY16-384" fmla="*/ 2986014 h 3200400"/>
                <a:gd name="connsiteX17-385" fmla="*/ 1908850 w 3200400"/>
                <a:gd name="connsiteY17-386" fmla="*/ 2752098 h 3200400"/>
                <a:gd name="connsiteX18-387" fmla="*/ 1600200 w 3200400"/>
                <a:gd name="connsiteY18-388" fmla="*/ 3200400 h 3200400"/>
                <a:gd name="connsiteX19-389" fmla="*/ 1291550 w 3200400"/>
                <a:gd name="connsiteY19-390" fmla="*/ 2752098 h 3200400"/>
                <a:gd name="connsiteX20-391" fmla="*/ 800100 w 3200400"/>
                <a:gd name="connsiteY20-392" fmla="*/ 2986014 h 3200400"/>
                <a:gd name="connsiteX21-393" fmla="*/ 756952 w 3200400"/>
                <a:gd name="connsiteY21-394" fmla="*/ 2443448 h 3200400"/>
                <a:gd name="connsiteX22-395" fmla="*/ 214386 w 3200400"/>
                <a:gd name="connsiteY22-396" fmla="*/ 2400300 h 3200400"/>
                <a:gd name="connsiteX23-397" fmla="*/ 448302 w 3200400"/>
                <a:gd name="connsiteY23-398" fmla="*/ 1908850 h 3200400"/>
                <a:gd name="connsiteX24-399" fmla="*/ 0 w 3200400"/>
                <a:gd name="connsiteY24-400" fmla="*/ 1600200 h 3200400"/>
                <a:gd name="connsiteX0-401" fmla="*/ 0 w 3200400"/>
                <a:gd name="connsiteY0-402" fmla="*/ 1600200 h 3200400"/>
                <a:gd name="connsiteX1-403" fmla="*/ 448302 w 3200400"/>
                <a:gd name="connsiteY1-404" fmla="*/ 1291550 h 3200400"/>
                <a:gd name="connsiteX2-405" fmla="*/ 214386 w 3200400"/>
                <a:gd name="connsiteY2-406" fmla="*/ 800100 h 3200400"/>
                <a:gd name="connsiteX3-407" fmla="*/ 756952 w 3200400"/>
                <a:gd name="connsiteY3-408" fmla="*/ 756952 h 3200400"/>
                <a:gd name="connsiteX4-409" fmla="*/ 800100 w 3200400"/>
                <a:gd name="connsiteY4-410" fmla="*/ 214386 h 3200400"/>
                <a:gd name="connsiteX5-411" fmla="*/ 1291550 w 3200400"/>
                <a:gd name="connsiteY5-412" fmla="*/ 448302 h 3200400"/>
                <a:gd name="connsiteX6-413" fmla="*/ 1600200 w 3200400"/>
                <a:gd name="connsiteY6-414" fmla="*/ 0 h 3200400"/>
                <a:gd name="connsiteX7-415" fmla="*/ 1908850 w 3200400"/>
                <a:gd name="connsiteY7-416" fmla="*/ 448302 h 3200400"/>
                <a:gd name="connsiteX8-417" fmla="*/ 2400300 w 3200400"/>
                <a:gd name="connsiteY8-418" fmla="*/ 214386 h 3200400"/>
                <a:gd name="connsiteX9-419" fmla="*/ 2443448 w 3200400"/>
                <a:gd name="connsiteY9-420" fmla="*/ 756952 h 3200400"/>
                <a:gd name="connsiteX10-421" fmla="*/ 2986014 w 3200400"/>
                <a:gd name="connsiteY10-422" fmla="*/ 800100 h 3200400"/>
                <a:gd name="connsiteX11-423" fmla="*/ 2752098 w 3200400"/>
                <a:gd name="connsiteY11-424" fmla="*/ 1291550 h 3200400"/>
                <a:gd name="connsiteX12-425" fmla="*/ 3200400 w 3200400"/>
                <a:gd name="connsiteY12-426" fmla="*/ 1600200 h 3200400"/>
                <a:gd name="connsiteX13-427" fmla="*/ 2752098 w 3200400"/>
                <a:gd name="connsiteY13-428" fmla="*/ 1908850 h 3200400"/>
                <a:gd name="connsiteX14-429" fmla="*/ 2986014 w 3200400"/>
                <a:gd name="connsiteY14-430" fmla="*/ 2400300 h 3200400"/>
                <a:gd name="connsiteX15-431" fmla="*/ 2443448 w 3200400"/>
                <a:gd name="connsiteY15-432" fmla="*/ 2443448 h 3200400"/>
                <a:gd name="connsiteX16-433" fmla="*/ 2400300 w 3200400"/>
                <a:gd name="connsiteY16-434" fmla="*/ 2986014 h 3200400"/>
                <a:gd name="connsiteX17-435" fmla="*/ 1908850 w 3200400"/>
                <a:gd name="connsiteY17-436" fmla="*/ 2752098 h 3200400"/>
                <a:gd name="connsiteX18-437" fmla="*/ 1600200 w 3200400"/>
                <a:gd name="connsiteY18-438" fmla="*/ 3200400 h 3200400"/>
                <a:gd name="connsiteX19-439" fmla="*/ 1291550 w 3200400"/>
                <a:gd name="connsiteY19-440" fmla="*/ 2752098 h 3200400"/>
                <a:gd name="connsiteX20-441" fmla="*/ 800100 w 3200400"/>
                <a:gd name="connsiteY20-442" fmla="*/ 2986014 h 3200400"/>
                <a:gd name="connsiteX21-443" fmla="*/ 756952 w 3200400"/>
                <a:gd name="connsiteY21-444" fmla="*/ 2443448 h 3200400"/>
                <a:gd name="connsiteX22-445" fmla="*/ 214386 w 3200400"/>
                <a:gd name="connsiteY22-446" fmla="*/ 2400300 h 3200400"/>
                <a:gd name="connsiteX23-447" fmla="*/ 448302 w 3200400"/>
                <a:gd name="connsiteY23-448" fmla="*/ 1908850 h 3200400"/>
                <a:gd name="connsiteX24-449" fmla="*/ 0 w 3200400"/>
                <a:gd name="connsiteY24-450" fmla="*/ 1600200 h 3200400"/>
                <a:gd name="connsiteX0-451" fmla="*/ 0 w 3200400"/>
                <a:gd name="connsiteY0-452" fmla="*/ 1600200 h 3200400"/>
                <a:gd name="connsiteX1-453" fmla="*/ 448302 w 3200400"/>
                <a:gd name="connsiteY1-454" fmla="*/ 1291550 h 3200400"/>
                <a:gd name="connsiteX2-455" fmla="*/ 214386 w 3200400"/>
                <a:gd name="connsiteY2-456" fmla="*/ 800100 h 3200400"/>
                <a:gd name="connsiteX3-457" fmla="*/ 756952 w 3200400"/>
                <a:gd name="connsiteY3-458" fmla="*/ 756952 h 3200400"/>
                <a:gd name="connsiteX4-459" fmla="*/ 800100 w 3200400"/>
                <a:gd name="connsiteY4-460" fmla="*/ 214386 h 3200400"/>
                <a:gd name="connsiteX5-461" fmla="*/ 1291550 w 3200400"/>
                <a:gd name="connsiteY5-462" fmla="*/ 448302 h 3200400"/>
                <a:gd name="connsiteX6-463" fmla="*/ 1600200 w 3200400"/>
                <a:gd name="connsiteY6-464" fmla="*/ 0 h 3200400"/>
                <a:gd name="connsiteX7-465" fmla="*/ 1908850 w 3200400"/>
                <a:gd name="connsiteY7-466" fmla="*/ 448302 h 3200400"/>
                <a:gd name="connsiteX8-467" fmla="*/ 2400300 w 3200400"/>
                <a:gd name="connsiteY8-468" fmla="*/ 214386 h 3200400"/>
                <a:gd name="connsiteX9-469" fmla="*/ 2443448 w 3200400"/>
                <a:gd name="connsiteY9-470" fmla="*/ 756952 h 3200400"/>
                <a:gd name="connsiteX10-471" fmla="*/ 2986014 w 3200400"/>
                <a:gd name="connsiteY10-472" fmla="*/ 800100 h 3200400"/>
                <a:gd name="connsiteX11-473" fmla="*/ 2752098 w 3200400"/>
                <a:gd name="connsiteY11-474" fmla="*/ 1291550 h 3200400"/>
                <a:gd name="connsiteX12-475" fmla="*/ 3200400 w 3200400"/>
                <a:gd name="connsiteY12-476" fmla="*/ 1600200 h 3200400"/>
                <a:gd name="connsiteX13-477" fmla="*/ 2752098 w 3200400"/>
                <a:gd name="connsiteY13-478" fmla="*/ 1908850 h 3200400"/>
                <a:gd name="connsiteX14-479" fmla="*/ 2986014 w 3200400"/>
                <a:gd name="connsiteY14-480" fmla="*/ 2400300 h 3200400"/>
                <a:gd name="connsiteX15-481" fmla="*/ 2443448 w 3200400"/>
                <a:gd name="connsiteY15-482" fmla="*/ 2443448 h 3200400"/>
                <a:gd name="connsiteX16-483" fmla="*/ 2400300 w 3200400"/>
                <a:gd name="connsiteY16-484" fmla="*/ 2986014 h 3200400"/>
                <a:gd name="connsiteX17-485" fmla="*/ 1908850 w 3200400"/>
                <a:gd name="connsiteY17-486" fmla="*/ 2752098 h 3200400"/>
                <a:gd name="connsiteX18-487" fmla="*/ 1600200 w 3200400"/>
                <a:gd name="connsiteY18-488" fmla="*/ 3200400 h 3200400"/>
                <a:gd name="connsiteX19-489" fmla="*/ 1291550 w 3200400"/>
                <a:gd name="connsiteY19-490" fmla="*/ 2752098 h 3200400"/>
                <a:gd name="connsiteX20-491" fmla="*/ 800100 w 3200400"/>
                <a:gd name="connsiteY20-492" fmla="*/ 2986014 h 3200400"/>
                <a:gd name="connsiteX21-493" fmla="*/ 756952 w 3200400"/>
                <a:gd name="connsiteY21-494" fmla="*/ 2443448 h 3200400"/>
                <a:gd name="connsiteX22-495" fmla="*/ 214386 w 3200400"/>
                <a:gd name="connsiteY22-496" fmla="*/ 2400300 h 3200400"/>
                <a:gd name="connsiteX23-497" fmla="*/ 448302 w 3200400"/>
                <a:gd name="connsiteY23-498" fmla="*/ 1908850 h 3200400"/>
                <a:gd name="connsiteX24-499" fmla="*/ 0 w 3200400"/>
                <a:gd name="connsiteY24-500" fmla="*/ 1600200 h 3200400"/>
                <a:gd name="connsiteX0-501" fmla="*/ 0 w 3200400"/>
                <a:gd name="connsiteY0-502" fmla="*/ 1600200 h 3200400"/>
                <a:gd name="connsiteX1-503" fmla="*/ 448302 w 3200400"/>
                <a:gd name="connsiteY1-504" fmla="*/ 1291550 h 3200400"/>
                <a:gd name="connsiteX2-505" fmla="*/ 214386 w 3200400"/>
                <a:gd name="connsiteY2-506" fmla="*/ 800100 h 3200400"/>
                <a:gd name="connsiteX3-507" fmla="*/ 756952 w 3200400"/>
                <a:gd name="connsiteY3-508" fmla="*/ 756952 h 3200400"/>
                <a:gd name="connsiteX4-509" fmla="*/ 800100 w 3200400"/>
                <a:gd name="connsiteY4-510" fmla="*/ 214386 h 3200400"/>
                <a:gd name="connsiteX5-511" fmla="*/ 1291550 w 3200400"/>
                <a:gd name="connsiteY5-512" fmla="*/ 448302 h 3200400"/>
                <a:gd name="connsiteX6-513" fmla="*/ 1600200 w 3200400"/>
                <a:gd name="connsiteY6-514" fmla="*/ 0 h 3200400"/>
                <a:gd name="connsiteX7-515" fmla="*/ 1908850 w 3200400"/>
                <a:gd name="connsiteY7-516" fmla="*/ 448302 h 3200400"/>
                <a:gd name="connsiteX8-517" fmla="*/ 2400300 w 3200400"/>
                <a:gd name="connsiteY8-518" fmla="*/ 214386 h 3200400"/>
                <a:gd name="connsiteX9-519" fmla="*/ 2443448 w 3200400"/>
                <a:gd name="connsiteY9-520" fmla="*/ 756952 h 3200400"/>
                <a:gd name="connsiteX10-521" fmla="*/ 2986014 w 3200400"/>
                <a:gd name="connsiteY10-522" fmla="*/ 800100 h 3200400"/>
                <a:gd name="connsiteX11-523" fmla="*/ 2752098 w 3200400"/>
                <a:gd name="connsiteY11-524" fmla="*/ 1291550 h 3200400"/>
                <a:gd name="connsiteX12-525" fmla="*/ 3200400 w 3200400"/>
                <a:gd name="connsiteY12-526" fmla="*/ 1600200 h 3200400"/>
                <a:gd name="connsiteX13-527" fmla="*/ 2752098 w 3200400"/>
                <a:gd name="connsiteY13-528" fmla="*/ 1908850 h 3200400"/>
                <a:gd name="connsiteX14-529" fmla="*/ 2986014 w 3200400"/>
                <a:gd name="connsiteY14-530" fmla="*/ 2400300 h 3200400"/>
                <a:gd name="connsiteX15-531" fmla="*/ 2443448 w 3200400"/>
                <a:gd name="connsiteY15-532" fmla="*/ 2443448 h 3200400"/>
                <a:gd name="connsiteX16-533" fmla="*/ 2400300 w 3200400"/>
                <a:gd name="connsiteY16-534" fmla="*/ 2986014 h 3200400"/>
                <a:gd name="connsiteX17-535" fmla="*/ 1908850 w 3200400"/>
                <a:gd name="connsiteY17-536" fmla="*/ 2752098 h 3200400"/>
                <a:gd name="connsiteX18-537" fmla="*/ 1600200 w 3200400"/>
                <a:gd name="connsiteY18-538" fmla="*/ 3200400 h 3200400"/>
                <a:gd name="connsiteX19-539" fmla="*/ 1291550 w 3200400"/>
                <a:gd name="connsiteY19-540" fmla="*/ 2752098 h 3200400"/>
                <a:gd name="connsiteX20-541" fmla="*/ 800100 w 3200400"/>
                <a:gd name="connsiteY20-542" fmla="*/ 2986014 h 3200400"/>
                <a:gd name="connsiteX21-543" fmla="*/ 756952 w 3200400"/>
                <a:gd name="connsiteY21-544" fmla="*/ 2443448 h 3200400"/>
                <a:gd name="connsiteX22-545" fmla="*/ 214386 w 3200400"/>
                <a:gd name="connsiteY22-546" fmla="*/ 2400300 h 3200400"/>
                <a:gd name="connsiteX23-547" fmla="*/ 448302 w 3200400"/>
                <a:gd name="connsiteY23-548" fmla="*/ 1908850 h 3200400"/>
                <a:gd name="connsiteX24-549" fmla="*/ 0 w 3200400"/>
                <a:gd name="connsiteY24-550" fmla="*/ 1600200 h 3200400"/>
                <a:gd name="connsiteX0-551" fmla="*/ 0 w 3200400"/>
                <a:gd name="connsiteY0-552" fmla="*/ 1600200 h 3200400"/>
                <a:gd name="connsiteX1-553" fmla="*/ 448302 w 3200400"/>
                <a:gd name="connsiteY1-554" fmla="*/ 1291550 h 3200400"/>
                <a:gd name="connsiteX2-555" fmla="*/ 214386 w 3200400"/>
                <a:gd name="connsiteY2-556" fmla="*/ 800100 h 3200400"/>
                <a:gd name="connsiteX3-557" fmla="*/ 756952 w 3200400"/>
                <a:gd name="connsiteY3-558" fmla="*/ 756952 h 3200400"/>
                <a:gd name="connsiteX4-559" fmla="*/ 800100 w 3200400"/>
                <a:gd name="connsiteY4-560" fmla="*/ 214386 h 3200400"/>
                <a:gd name="connsiteX5-561" fmla="*/ 1291550 w 3200400"/>
                <a:gd name="connsiteY5-562" fmla="*/ 448302 h 3200400"/>
                <a:gd name="connsiteX6-563" fmla="*/ 1600200 w 3200400"/>
                <a:gd name="connsiteY6-564" fmla="*/ 0 h 3200400"/>
                <a:gd name="connsiteX7-565" fmla="*/ 1908850 w 3200400"/>
                <a:gd name="connsiteY7-566" fmla="*/ 448302 h 3200400"/>
                <a:gd name="connsiteX8-567" fmla="*/ 2400300 w 3200400"/>
                <a:gd name="connsiteY8-568" fmla="*/ 214386 h 3200400"/>
                <a:gd name="connsiteX9-569" fmla="*/ 2443448 w 3200400"/>
                <a:gd name="connsiteY9-570" fmla="*/ 756952 h 3200400"/>
                <a:gd name="connsiteX10-571" fmla="*/ 2986014 w 3200400"/>
                <a:gd name="connsiteY10-572" fmla="*/ 800100 h 3200400"/>
                <a:gd name="connsiteX11-573" fmla="*/ 2752098 w 3200400"/>
                <a:gd name="connsiteY11-574" fmla="*/ 1291550 h 3200400"/>
                <a:gd name="connsiteX12-575" fmla="*/ 3200400 w 3200400"/>
                <a:gd name="connsiteY12-576" fmla="*/ 1600200 h 3200400"/>
                <a:gd name="connsiteX13-577" fmla="*/ 2752098 w 3200400"/>
                <a:gd name="connsiteY13-578" fmla="*/ 1908850 h 3200400"/>
                <a:gd name="connsiteX14-579" fmla="*/ 2986014 w 3200400"/>
                <a:gd name="connsiteY14-580" fmla="*/ 2400300 h 3200400"/>
                <a:gd name="connsiteX15-581" fmla="*/ 2443448 w 3200400"/>
                <a:gd name="connsiteY15-582" fmla="*/ 2443448 h 3200400"/>
                <a:gd name="connsiteX16-583" fmla="*/ 2400300 w 3200400"/>
                <a:gd name="connsiteY16-584" fmla="*/ 2986014 h 3200400"/>
                <a:gd name="connsiteX17-585" fmla="*/ 1908850 w 3200400"/>
                <a:gd name="connsiteY17-586" fmla="*/ 2752098 h 3200400"/>
                <a:gd name="connsiteX18-587" fmla="*/ 1600200 w 3200400"/>
                <a:gd name="connsiteY18-588" fmla="*/ 3200400 h 3200400"/>
                <a:gd name="connsiteX19-589" fmla="*/ 1291550 w 3200400"/>
                <a:gd name="connsiteY19-590" fmla="*/ 2752098 h 3200400"/>
                <a:gd name="connsiteX20-591" fmla="*/ 800100 w 3200400"/>
                <a:gd name="connsiteY20-592" fmla="*/ 2986014 h 3200400"/>
                <a:gd name="connsiteX21-593" fmla="*/ 756952 w 3200400"/>
                <a:gd name="connsiteY21-594" fmla="*/ 2443448 h 3200400"/>
                <a:gd name="connsiteX22-595" fmla="*/ 214386 w 3200400"/>
                <a:gd name="connsiteY22-596" fmla="*/ 2400300 h 3200400"/>
                <a:gd name="connsiteX23-597" fmla="*/ 448302 w 3200400"/>
                <a:gd name="connsiteY23-598" fmla="*/ 1908850 h 3200400"/>
                <a:gd name="connsiteX24-599" fmla="*/ 0 w 3200400"/>
                <a:gd name="connsiteY24-600" fmla="*/ 1600200 h 3200400"/>
                <a:gd name="connsiteX0-601" fmla="*/ 0 w 3200400"/>
                <a:gd name="connsiteY0-602" fmla="*/ 1600200 h 3200400"/>
                <a:gd name="connsiteX1-603" fmla="*/ 448302 w 3200400"/>
                <a:gd name="connsiteY1-604" fmla="*/ 1291550 h 3200400"/>
                <a:gd name="connsiteX2-605" fmla="*/ 214386 w 3200400"/>
                <a:gd name="connsiteY2-606" fmla="*/ 800100 h 3200400"/>
                <a:gd name="connsiteX3-607" fmla="*/ 756952 w 3200400"/>
                <a:gd name="connsiteY3-608" fmla="*/ 756952 h 3200400"/>
                <a:gd name="connsiteX4-609" fmla="*/ 800100 w 3200400"/>
                <a:gd name="connsiteY4-610" fmla="*/ 214386 h 3200400"/>
                <a:gd name="connsiteX5-611" fmla="*/ 1291550 w 3200400"/>
                <a:gd name="connsiteY5-612" fmla="*/ 448302 h 3200400"/>
                <a:gd name="connsiteX6-613" fmla="*/ 1600200 w 3200400"/>
                <a:gd name="connsiteY6-614" fmla="*/ 0 h 3200400"/>
                <a:gd name="connsiteX7-615" fmla="*/ 1908850 w 3200400"/>
                <a:gd name="connsiteY7-616" fmla="*/ 448302 h 3200400"/>
                <a:gd name="connsiteX8-617" fmla="*/ 2400300 w 3200400"/>
                <a:gd name="connsiteY8-618" fmla="*/ 214386 h 3200400"/>
                <a:gd name="connsiteX9-619" fmla="*/ 2443448 w 3200400"/>
                <a:gd name="connsiteY9-620" fmla="*/ 756952 h 3200400"/>
                <a:gd name="connsiteX10-621" fmla="*/ 2986014 w 3200400"/>
                <a:gd name="connsiteY10-622" fmla="*/ 800100 h 3200400"/>
                <a:gd name="connsiteX11-623" fmla="*/ 2752098 w 3200400"/>
                <a:gd name="connsiteY11-624" fmla="*/ 1291550 h 3200400"/>
                <a:gd name="connsiteX12-625" fmla="*/ 3200400 w 3200400"/>
                <a:gd name="connsiteY12-626" fmla="*/ 1600200 h 3200400"/>
                <a:gd name="connsiteX13-627" fmla="*/ 2752098 w 3200400"/>
                <a:gd name="connsiteY13-628" fmla="*/ 1908850 h 3200400"/>
                <a:gd name="connsiteX14-629" fmla="*/ 2986014 w 3200400"/>
                <a:gd name="connsiteY14-630" fmla="*/ 2400300 h 3200400"/>
                <a:gd name="connsiteX15-631" fmla="*/ 2443448 w 3200400"/>
                <a:gd name="connsiteY15-632" fmla="*/ 2443448 h 3200400"/>
                <a:gd name="connsiteX16-633" fmla="*/ 2400300 w 3200400"/>
                <a:gd name="connsiteY16-634" fmla="*/ 2986014 h 3200400"/>
                <a:gd name="connsiteX17-635" fmla="*/ 1908850 w 3200400"/>
                <a:gd name="connsiteY17-636" fmla="*/ 2752098 h 3200400"/>
                <a:gd name="connsiteX18-637" fmla="*/ 1600200 w 3200400"/>
                <a:gd name="connsiteY18-638" fmla="*/ 3200400 h 3200400"/>
                <a:gd name="connsiteX19-639" fmla="*/ 1291550 w 3200400"/>
                <a:gd name="connsiteY19-640" fmla="*/ 2752098 h 3200400"/>
                <a:gd name="connsiteX20-641" fmla="*/ 800100 w 3200400"/>
                <a:gd name="connsiteY20-642" fmla="*/ 2986014 h 3200400"/>
                <a:gd name="connsiteX21-643" fmla="*/ 756952 w 3200400"/>
                <a:gd name="connsiteY21-644" fmla="*/ 2443448 h 3200400"/>
                <a:gd name="connsiteX22-645" fmla="*/ 214386 w 3200400"/>
                <a:gd name="connsiteY22-646" fmla="*/ 2400300 h 3200400"/>
                <a:gd name="connsiteX23-647" fmla="*/ 448302 w 3200400"/>
                <a:gd name="connsiteY23-648" fmla="*/ 1908850 h 3200400"/>
                <a:gd name="connsiteX24-649" fmla="*/ 0 w 3200400"/>
                <a:gd name="connsiteY24-650" fmla="*/ 1600200 h 3200400"/>
                <a:gd name="connsiteX0-651" fmla="*/ 0 w 3200400"/>
                <a:gd name="connsiteY0-652" fmla="*/ 1600200 h 3200400"/>
                <a:gd name="connsiteX1-653" fmla="*/ 448302 w 3200400"/>
                <a:gd name="connsiteY1-654" fmla="*/ 1291550 h 3200400"/>
                <a:gd name="connsiteX2-655" fmla="*/ 214386 w 3200400"/>
                <a:gd name="connsiteY2-656" fmla="*/ 800100 h 3200400"/>
                <a:gd name="connsiteX3-657" fmla="*/ 756952 w 3200400"/>
                <a:gd name="connsiteY3-658" fmla="*/ 756952 h 3200400"/>
                <a:gd name="connsiteX4-659" fmla="*/ 800100 w 3200400"/>
                <a:gd name="connsiteY4-660" fmla="*/ 214386 h 3200400"/>
                <a:gd name="connsiteX5-661" fmla="*/ 1291550 w 3200400"/>
                <a:gd name="connsiteY5-662" fmla="*/ 448302 h 3200400"/>
                <a:gd name="connsiteX6-663" fmla="*/ 1600200 w 3200400"/>
                <a:gd name="connsiteY6-664" fmla="*/ 0 h 3200400"/>
                <a:gd name="connsiteX7-665" fmla="*/ 1908850 w 3200400"/>
                <a:gd name="connsiteY7-666" fmla="*/ 448302 h 3200400"/>
                <a:gd name="connsiteX8-667" fmla="*/ 2400300 w 3200400"/>
                <a:gd name="connsiteY8-668" fmla="*/ 214386 h 3200400"/>
                <a:gd name="connsiteX9-669" fmla="*/ 2443448 w 3200400"/>
                <a:gd name="connsiteY9-670" fmla="*/ 756952 h 3200400"/>
                <a:gd name="connsiteX10-671" fmla="*/ 2986014 w 3200400"/>
                <a:gd name="connsiteY10-672" fmla="*/ 800100 h 3200400"/>
                <a:gd name="connsiteX11-673" fmla="*/ 2752098 w 3200400"/>
                <a:gd name="connsiteY11-674" fmla="*/ 1291550 h 3200400"/>
                <a:gd name="connsiteX12-675" fmla="*/ 3200400 w 3200400"/>
                <a:gd name="connsiteY12-676" fmla="*/ 1600200 h 3200400"/>
                <a:gd name="connsiteX13-677" fmla="*/ 2752098 w 3200400"/>
                <a:gd name="connsiteY13-678" fmla="*/ 1908850 h 3200400"/>
                <a:gd name="connsiteX14-679" fmla="*/ 2986014 w 3200400"/>
                <a:gd name="connsiteY14-680" fmla="*/ 2400300 h 3200400"/>
                <a:gd name="connsiteX15-681" fmla="*/ 2443448 w 3200400"/>
                <a:gd name="connsiteY15-682" fmla="*/ 2443448 h 3200400"/>
                <a:gd name="connsiteX16-683" fmla="*/ 2400300 w 3200400"/>
                <a:gd name="connsiteY16-684" fmla="*/ 2986014 h 3200400"/>
                <a:gd name="connsiteX17-685" fmla="*/ 1908850 w 3200400"/>
                <a:gd name="connsiteY17-686" fmla="*/ 2752098 h 3200400"/>
                <a:gd name="connsiteX18-687" fmla="*/ 1600200 w 3200400"/>
                <a:gd name="connsiteY18-688" fmla="*/ 3200400 h 3200400"/>
                <a:gd name="connsiteX19-689" fmla="*/ 1291550 w 3200400"/>
                <a:gd name="connsiteY19-690" fmla="*/ 2752098 h 3200400"/>
                <a:gd name="connsiteX20-691" fmla="*/ 800100 w 3200400"/>
                <a:gd name="connsiteY20-692" fmla="*/ 2986014 h 3200400"/>
                <a:gd name="connsiteX21-693" fmla="*/ 756952 w 3200400"/>
                <a:gd name="connsiteY21-694" fmla="*/ 2443448 h 3200400"/>
                <a:gd name="connsiteX22-695" fmla="*/ 214386 w 3200400"/>
                <a:gd name="connsiteY22-696" fmla="*/ 2400300 h 3200400"/>
                <a:gd name="connsiteX23-697" fmla="*/ 448302 w 3200400"/>
                <a:gd name="connsiteY23-698" fmla="*/ 1908850 h 3200400"/>
                <a:gd name="connsiteX24-699" fmla="*/ 0 w 3200400"/>
                <a:gd name="connsiteY24-700" fmla="*/ 1600200 h 3200400"/>
                <a:gd name="connsiteX0-701" fmla="*/ 0 w 3200400"/>
                <a:gd name="connsiteY0-702" fmla="*/ 1600200 h 3200400"/>
                <a:gd name="connsiteX1-703" fmla="*/ 448302 w 3200400"/>
                <a:gd name="connsiteY1-704" fmla="*/ 1291550 h 3200400"/>
                <a:gd name="connsiteX2-705" fmla="*/ 214386 w 3200400"/>
                <a:gd name="connsiteY2-706" fmla="*/ 800100 h 3200400"/>
                <a:gd name="connsiteX3-707" fmla="*/ 756952 w 3200400"/>
                <a:gd name="connsiteY3-708" fmla="*/ 756952 h 3200400"/>
                <a:gd name="connsiteX4-709" fmla="*/ 800100 w 3200400"/>
                <a:gd name="connsiteY4-710" fmla="*/ 214386 h 3200400"/>
                <a:gd name="connsiteX5-711" fmla="*/ 1291550 w 3200400"/>
                <a:gd name="connsiteY5-712" fmla="*/ 448302 h 3200400"/>
                <a:gd name="connsiteX6-713" fmla="*/ 1600200 w 3200400"/>
                <a:gd name="connsiteY6-714" fmla="*/ 0 h 3200400"/>
                <a:gd name="connsiteX7-715" fmla="*/ 1908850 w 3200400"/>
                <a:gd name="connsiteY7-716" fmla="*/ 448302 h 3200400"/>
                <a:gd name="connsiteX8-717" fmla="*/ 2400300 w 3200400"/>
                <a:gd name="connsiteY8-718" fmla="*/ 214386 h 3200400"/>
                <a:gd name="connsiteX9-719" fmla="*/ 2443448 w 3200400"/>
                <a:gd name="connsiteY9-720" fmla="*/ 756952 h 3200400"/>
                <a:gd name="connsiteX10-721" fmla="*/ 2986014 w 3200400"/>
                <a:gd name="connsiteY10-722" fmla="*/ 800100 h 3200400"/>
                <a:gd name="connsiteX11-723" fmla="*/ 2752098 w 3200400"/>
                <a:gd name="connsiteY11-724" fmla="*/ 1291550 h 3200400"/>
                <a:gd name="connsiteX12-725" fmla="*/ 3200400 w 3200400"/>
                <a:gd name="connsiteY12-726" fmla="*/ 1600200 h 3200400"/>
                <a:gd name="connsiteX13-727" fmla="*/ 2752098 w 3200400"/>
                <a:gd name="connsiteY13-728" fmla="*/ 1908850 h 3200400"/>
                <a:gd name="connsiteX14-729" fmla="*/ 2986014 w 3200400"/>
                <a:gd name="connsiteY14-730" fmla="*/ 2400300 h 3200400"/>
                <a:gd name="connsiteX15-731" fmla="*/ 2443448 w 3200400"/>
                <a:gd name="connsiteY15-732" fmla="*/ 2443448 h 3200400"/>
                <a:gd name="connsiteX16-733" fmla="*/ 2400300 w 3200400"/>
                <a:gd name="connsiteY16-734" fmla="*/ 2986014 h 3200400"/>
                <a:gd name="connsiteX17-735" fmla="*/ 1908850 w 3200400"/>
                <a:gd name="connsiteY17-736" fmla="*/ 2752098 h 3200400"/>
                <a:gd name="connsiteX18-737" fmla="*/ 1600200 w 3200400"/>
                <a:gd name="connsiteY18-738" fmla="*/ 3200400 h 3200400"/>
                <a:gd name="connsiteX19-739" fmla="*/ 1291550 w 3200400"/>
                <a:gd name="connsiteY19-740" fmla="*/ 2752098 h 3200400"/>
                <a:gd name="connsiteX20-741" fmla="*/ 800100 w 3200400"/>
                <a:gd name="connsiteY20-742" fmla="*/ 2986014 h 3200400"/>
                <a:gd name="connsiteX21-743" fmla="*/ 756952 w 3200400"/>
                <a:gd name="connsiteY21-744" fmla="*/ 2443448 h 3200400"/>
                <a:gd name="connsiteX22-745" fmla="*/ 214386 w 3200400"/>
                <a:gd name="connsiteY22-746" fmla="*/ 2400300 h 3200400"/>
                <a:gd name="connsiteX23-747" fmla="*/ 448302 w 3200400"/>
                <a:gd name="connsiteY23-748" fmla="*/ 1908850 h 3200400"/>
                <a:gd name="connsiteX24-749" fmla="*/ 0 w 3200400"/>
                <a:gd name="connsiteY24-750" fmla="*/ 1600200 h 3200400"/>
                <a:gd name="connsiteX0-751" fmla="*/ 0 w 3200400"/>
                <a:gd name="connsiteY0-752" fmla="*/ 1600200 h 3200400"/>
                <a:gd name="connsiteX1-753" fmla="*/ 448302 w 3200400"/>
                <a:gd name="connsiteY1-754" fmla="*/ 1291550 h 3200400"/>
                <a:gd name="connsiteX2-755" fmla="*/ 214386 w 3200400"/>
                <a:gd name="connsiteY2-756" fmla="*/ 800100 h 3200400"/>
                <a:gd name="connsiteX3-757" fmla="*/ 756952 w 3200400"/>
                <a:gd name="connsiteY3-758" fmla="*/ 756952 h 3200400"/>
                <a:gd name="connsiteX4-759" fmla="*/ 800100 w 3200400"/>
                <a:gd name="connsiteY4-760" fmla="*/ 214386 h 3200400"/>
                <a:gd name="connsiteX5-761" fmla="*/ 1291550 w 3200400"/>
                <a:gd name="connsiteY5-762" fmla="*/ 448302 h 3200400"/>
                <a:gd name="connsiteX6-763" fmla="*/ 1600200 w 3200400"/>
                <a:gd name="connsiteY6-764" fmla="*/ 0 h 3200400"/>
                <a:gd name="connsiteX7-765" fmla="*/ 1908850 w 3200400"/>
                <a:gd name="connsiteY7-766" fmla="*/ 448302 h 3200400"/>
                <a:gd name="connsiteX8-767" fmla="*/ 2400300 w 3200400"/>
                <a:gd name="connsiteY8-768" fmla="*/ 214386 h 3200400"/>
                <a:gd name="connsiteX9-769" fmla="*/ 2443448 w 3200400"/>
                <a:gd name="connsiteY9-770" fmla="*/ 756952 h 3200400"/>
                <a:gd name="connsiteX10-771" fmla="*/ 2986014 w 3200400"/>
                <a:gd name="connsiteY10-772" fmla="*/ 800100 h 3200400"/>
                <a:gd name="connsiteX11-773" fmla="*/ 2752098 w 3200400"/>
                <a:gd name="connsiteY11-774" fmla="*/ 1291550 h 3200400"/>
                <a:gd name="connsiteX12-775" fmla="*/ 3200400 w 3200400"/>
                <a:gd name="connsiteY12-776" fmla="*/ 1600200 h 3200400"/>
                <a:gd name="connsiteX13-777" fmla="*/ 2752098 w 3200400"/>
                <a:gd name="connsiteY13-778" fmla="*/ 1908850 h 3200400"/>
                <a:gd name="connsiteX14-779" fmla="*/ 2986014 w 3200400"/>
                <a:gd name="connsiteY14-780" fmla="*/ 2400300 h 3200400"/>
                <a:gd name="connsiteX15-781" fmla="*/ 2443448 w 3200400"/>
                <a:gd name="connsiteY15-782" fmla="*/ 2443448 h 3200400"/>
                <a:gd name="connsiteX16-783" fmla="*/ 2400300 w 3200400"/>
                <a:gd name="connsiteY16-784" fmla="*/ 2986014 h 3200400"/>
                <a:gd name="connsiteX17-785" fmla="*/ 1908850 w 3200400"/>
                <a:gd name="connsiteY17-786" fmla="*/ 2752098 h 3200400"/>
                <a:gd name="connsiteX18-787" fmla="*/ 1600200 w 3200400"/>
                <a:gd name="connsiteY18-788" fmla="*/ 3200400 h 3200400"/>
                <a:gd name="connsiteX19-789" fmla="*/ 1291550 w 3200400"/>
                <a:gd name="connsiteY19-790" fmla="*/ 2752098 h 3200400"/>
                <a:gd name="connsiteX20-791" fmla="*/ 800100 w 3200400"/>
                <a:gd name="connsiteY20-792" fmla="*/ 2986014 h 3200400"/>
                <a:gd name="connsiteX21-793" fmla="*/ 756952 w 3200400"/>
                <a:gd name="connsiteY21-794" fmla="*/ 2443448 h 3200400"/>
                <a:gd name="connsiteX22-795" fmla="*/ 214386 w 3200400"/>
                <a:gd name="connsiteY22-796" fmla="*/ 2400300 h 3200400"/>
                <a:gd name="connsiteX23-797" fmla="*/ 448302 w 3200400"/>
                <a:gd name="connsiteY23-798" fmla="*/ 1908850 h 3200400"/>
                <a:gd name="connsiteX24-799" fmla="*/ 0 w 3200400"/>
                <a:gd name="connsiteY24-800" fmla="*/ 1600200 h 3200400"/>
                <a:gd name="connsiteX0-801" fmla="*/ 0 w 3200400"/>
                <a:gd name="connsiteY0-802" fmla="*/ 1600200 h 3200400"/>
                <a:gd name="connsiteX1-803" fmla="*/ 448302 w 3200400"/>
                <a:gd name="connsiteY1-804" fmla="*/ 1291550 h 3200400"/>
                <a:gd name="connsiteX2-805" fmla="*/ 214386 w 3200400"/>
                <a:gd name="connsiteY2-806" fmla="*/ 800100 h 3200400"/>
                <a:gd name="connsiteX3-807" fmla="*/ 756952 w 3200400"/>
                <a:gd name="connsiteY3-808" fmla="*/ 756952 h 3200400"/>
                <a:gd name="connsiteX4-809" fmla="*/ 800100 w 3200400"/>
                <a:gd name="connsiteY4-810" fmla="*/ 214386 h 3200400"/>
                <a:gd name="connsiteX5-811" fmla="*/ 1291550 w 3200400"/>
                <a:gd name="connsiteY5-812" fmla="*/ 448302 h 3200400"/>
                <a:gd name="connsiteX6-813" fmla="*/ 1600200 w 3200400"/>
                <a:gd name="connsiteY6-814" fmla="*/ 0 h 3200400"/>
                <a:gd name="connsiteX7-815" fmla="*/ 1908850 w 3200400"/>
                <a:gd name="connsiteY7-816" fmla="*/ 448302 h 3200400"/>
                <a:gd name="connsiteX8-817" fmla="*/ 2400300 w 3200400"/>
                <a:gd name="connsiteY8-818" fmla="*/ 214386 h 3200400"/>
                <a:gd name="connsiteX9-819" fmla="*/ 2443448 w 3200400"/>
                <a:gd name="connsiteY9-820" fmla="*/ 756952 h 3200400"/>
                <a:gd name="connsiteX10-821" fmla="*/ 2986014 w 3200400"/>
                <a:gd name="connsiteY10-822" fmla="*/ 800100 h 3200400"/>
                <a:gd name="connsiteX11-823" fmla="*/ 2752098 w 3200400"/>
                <a:gd name="connsiteY11-824" fmla="*/ 1291550 h 3200400"/>
                <a:gd name="connsiteX12-825" fmla="*/ 3200400 w 3200400"/>
                <a:gd name="connsiteY12-826" fmla="*/ 1600200 h 3200400"/>
                <a:gd name="connsiteX13-827" fmla="*/ 2752098 w 3200400"/>
                <a:gd name="connsiteY13-828" fmla="*/ 1908850 h 3200400"/>
                <a:gd name="connsiteX14-829" fmla="*/ 2986014 w 3200400"/>
                <a:gd name="connsiteY14-830" fmla="*/ 2400300 h 3200400"/>
                <a:gd name="connsiteX15-831" fmla="*/ 2443448 w 3200400"/>
                <a:gd name="connsiteY15-832" fmla="*/ 2443448 h 3200400"/>
                <a:gd name="connsiteX16-833" fmla="*/ 2400300 w 3200400"/>
                <a:gd name="connsiteY16-834" fmla="*/ 2986014 h 3200400"/>
                <a:gd name="connsiteX17-835" fmla="*/ 1908850 w 3200400"/>
                <a:gd name="connsiteY17-836" fmla="*/ 2752098 h 3200400"/>
                <a:gd name="connsiteX18-837" fmla="*/ 1600200 w 3200400"/>
                <a:gd name="connsiteY18-838" fmla="*/ 3200400 h 3200400"/>
                <a:gd name="connsiteX19-839" fmla="*/ 1291550 w 3200400"/>
                <a:gd name="connsiteY19-840" fmla="*/ 2752098 h 3200400"/>
                <a:gd name="connsiteX20-841" fmla="*/ 800100 w 3200400"/>
                <a:gd name="connsiteY20-842" fmla="*/ 2986014 h 3200400"/>
                <a:gd name="connsiteX21-843" fmla="*/ 756952 w 3200400"/>
                <a:gd name="connsiteY21-844" fmla="*/ 2443448 h 3200400"/>
                <a:gd name="connsiteX22-845" fmla="*/ 214386 w 3200400"/>
                <a:gd name="connsiteY22-846" fmla="*/ 2400300 h 3200400"/>
                <a:gd name="connsiteX23-847" fmla="*/ 448302 w 3200400"/>
                <a:gd name="connsiteY23-848" fmla="*/ 1908850 h 3200400"/>
                <a:gd name="connsiteX24-849" fmla="*/ 0 w 3200400"/>
                <a:gd name="connsiteY24-850" fmla="*/ 1600200 h 3200400"/>
                <a:gd name="connsiteX0-851" fmla="*/ 0 w 3200400"/>
                <a:gd name="connsiteY0-852" fmla="*/ 1600200 h 3200400"/>
                <a:gd name="connsiteX1-853" fmla="*/ 448302 w 3200400"/>
                <a:gd name="connsiteY1-854" fmla="*/ 1291550 h 3200400"/>
                <a:gd name="connsiteX2-855" fmla="*/ 214386 w 3200400"/>
                <a:gd name="connsiteY2-856" fmla="*/ 800100 h 3200400"/>
                <a:gd name="connsiteX3-857" fmla="*/ 756952 w 3200400"/>
                <a:gd name="connsiteY3-858" fmla="*/ 756952 h 3200400"/>
                <a:gd name="connsiteX4-859" fmla="*/ 800100 w 3200400"/>
                <a:gd name="connsiteY4-860" fmla="*/ 214386 h 3200400"/>
                <a:gd name="connsiteX5-861" fmla="*/ 1291550 w 3200400"/>
                <a:gd name="connsiteY5-862" fmla="*/ 448302 h 3200400"/>
                <a:gd name="connsiteX6-863" fmla="*/ 1600200 w 3200400"/>
                <a:gd name="connsiteY6-864" fmla="*/ 0 h 3200400"/>
                <a:gd name="connsiteX7-865" fmla="*/ 1908850 w 3200400"/>
                <a:gd name="connsiteY7-866" fmla="*/ 448302 h 3200400"/>
                <a:gd name="connsiteX8-867" fmla="*/ 2400300 w 3200400"/>
                <a:gd name="connsiteY8-868" fmla="*/ 214386 h 3200400"/>
                <a:gd name="connsiteX9-869" fmla="*/ 2443448 w 3200400"/>
                <a:gd name="connsiteY9-870" fmla="*/ 756952 h 3200400"/>
                <a:gd name="connsiteX10-871" fmla="*/ 2986014 w 3200400"/>
                <a:gd name="connsiteY10-872" fmla="*/ 800100 h 3200400"/>
                <a:gd name="connsiteX11-873" fmla="*/ 2752098 w 3200400"/>
                <a:gd name="connsiteY11-874" fmla="*/ 1291550 h 3200400"/>
                <a:gd name="connsiteX12-875" fmla="*/ 3200400 w 3200400"/>
                <a:gd name="connsiteY12-876" fmla="*/ 1600200 h 3200400"/>
                <a:gd name="connsiteX13-877" fmla="*/ 2752098 w 3200400"/>
                <a:gd name="connsiteY13-878" fmla="*/ 1908850 h 3200400"/>
                <a:gd name="connsiteX14-879" fmla="*/ 2986014 w 3200400"/>
                <a:gd name="connsiteY14-880" fmla="*/ 2400300 h 3200400"/>
                <a:gd name="connsiteX15-881" fmla="*/ 2443448 w 3200400"/>
                <a:gd name="connsiteY15-882" fmla="*/ 2443448 h 3200400"/>
                <a:gd name="connsiteX16-883" fmla="*/ 2400300 w 3200400"/>
                <a:gd name="connsiteY16-884" fmla="*/ 2986014 h 3200400"/>
                <a:gd name="connsiteX17-885" fmla="*/ 1908850 w 3200400"/>
                <a:gd name="connsiteY17-886" fmla="*/ 2752098 h 3200400"/>
                <a:gd name="connsiteX18-887" fmla="*/ 1600200 w 3200400"/>
                <a:gd name="connsiteY18-888" fmla="*/ 3200400 h 3200400"/>
                <a:gd name="connsiteX19-889" fmla="*/ 1291550 w 3200400"/>
                <a:gd name="connsiteY19-890" fmla="*/ 2752098 h 3200400"/>
                <a:gd name="connsiteX20-891" fmla="*/ 800100 w 3200400"/>
                <a:gd name="connsiteY20-892" fmla="*/ 2986014 h 3200400"/>
                <a:gd name="connsiteX21-893" fmla="*/ 756952 w 3200400"/>
                <a:gd name="connsiteY21-894" fmla="*/ 2443448 h 3200400"/>
                <a:gd name="connsiteX22-895" fmla="*/ 214386 w 3200400"/>
                <a:gd name="connsiteY22-896" fmla="*/ 2400300 h 3200400"/>
                <a:gd name="connsiteX23-897" fmla="*/ 448302 w 3200400"/>
                <a:gd name="connsiteY23-898" fmla="*/ 1908850 h 3200400"/>
                <a:gd name="connsiteX24-899" fmla="*/ 0 w 3200400"/>
                <a:gd name="connsiteY24-900" fmla="*/ 1600200 h 3200400"/>
                <a:gd name="connsiteX0-901" fmla="*/ 0 w 3200400"/>
                <a:gd name="connsiteY0-902" fmla="*/ 1600200 h 3200400"/>
                <a:gd name="connsiteX1-903" fmla="*/ 448302 w 3200400"/>
                <a:gd name="connsiteY1-904" fmla="*/ 1291550 h 3200400"/>
                <a:gd name="connsiteX2-905" fmla="*/ 214386 w 3200400"/>
                <a:gd name="connsiteY2-906" fmla="*/ 800100 h 3200400"/>
                <a:gd name="connsiteX3-907" fmla="*/ 756952 w 3200400"/>
                <a:gd name="connsiteY3-908" fmla="*/ 756952 h 3200400"/>
                <a:gd name="connsiteX4-909" fmla="*/ 800100 w 3200400"/>
                <a:gd name="connsiteY4-910" fmla="*/ 214386 h 3200400"/>
                <a:gd name="connsiteX5-911" fmla="*/ 1291550 w 3200400"/>
                <a:gd name="connsiteY5-912" fmla="*/ 448302 h 3200400"/>
                <a:gd name="connsiteX6-913" fmla="*/ 1600200 w 3200400"/>
                <a:gd name="connsiteY6-914" fmla="*/ 0 h 3200400"/>
                <a:gd name="connsiteX7-915" fmla="*/ 1908850 w 3200400"/>
                <a:gd name="connsiteY7-916" fmla="*/ 448302 h 3200400"/>
                <a:gd name="connsiteX8-917" fmla="*/ 2400300 w 3200400"/>
                <a:gd name="connsiteY8-918" fmla="*/ 214386 h 3200400"/>
                <a:gd name="connsiteX9-919" fmla="*/ 2443448 w 3200400"/>
                <a:gd name="connsiteY9-920" fmla="*/ 756952 h 3200400"/>
                <a:gd name="connsiteX10-921" fmla="*/ 2986014 w 3200400"/>
                <a:gd name="connsiteY10-922" fmla="*/ 800100 h 3200400"/>
                <a:gd name="connsiteX11-923" fmla="*/ 2752098 w 3200400"/>
                <a:gd name="connsiteY11-924" fmla="*/ 1291550 h 3200400"/>
                <a:gd name="connsiteX12-925" fmla="*/ 3200400 w 3200400"/>
                <a:gd name="connsiteY12-926" fmla="*/ 1600200 h 3200400"/>
                <a:gd name="connsiteX13-927" fmla="*/ 2752098 w 3200400"/>
                <a:gd name="connsiteY13-928" fmla="*/ 1908850 h 3200400"/>
                <a:gd name="connsiteX14-929" fmla="*/ 2986014 w 3200400"/>
                <a:gd name="connsiteY14-930" fmla="*/ 2400300 h 3200400"/>
                <a:gd name="connsiteX15-931" fmla="*/ 2443448 w 3200400"/>
                <a:gd name="connsiteY15-932" fmla="*/ 2443448 h 3200400"/>
                <a:gd name="connsiteX16-933" fmla="*/ 2400300 w 3200400"/>
                <a:gd name="connsiteY16-934" fmla="*/ 2986014 h 3200400"/>
                <a:gd name="connsiteX17-935" fmla="*/ 1908850 w 3200400"/>
                <a:gd name="connsiteY17-936" fmla="*/ 2752098 h 3200400"/>
                <a:gd name="connsiteX18-937" fmla="*/ 1600200 w 3200400"/>
                <a:gd name="connsiteY18-938" fmla="*/ 3200400 h 3200400"/>
                <a:gd name="connsiteX19-939" fmla="*/ 1291550 w 3200400"/>
                <a:gd name="connsiteY19-940" fmla="*/ 2752098 h 3200400"/>
                <a:gd name="connsiteX20-941" fmla="*/ 800100 w 3200400"/>
                <a:gd name="connsiteY20-942" fmla="*/ 2986014 h 3200400"/>
                <a:gd name="connsiteX21-943" fmla="*/ 756952 w 3200400"/>
                <a:gd name="connsiteY21-944" fmla="*/ 2443448 h 3200400"/>
                <a:gd name="connsiteX22-945" fmla="*/ 214386 w 3200400"/>
                <a:gd name="connsiteY22-946" fmla="*/ 2400300 h 3200400"/>
                <a:gd name="connsiteX23-947" fmla="*/ 448302 w 3200400"/>
                <a:gd name="connsiteY23-948" fmla="*/ 1908850 h 3200400"/>
                <a:gd name="connsiteX24-949" fmla="*/ 0 w 3200400"/>
                <a:gd name="connsiteY24-950" fmla="*/ 1600200 h 3200400"/>
                <a:gd name="connsiteX0-951" fmla="*/ 0 w 3200400"/>
                <a:gd name="connsiteY0-952" fmla="*/ 1600200 h 3200400"/>
                <a:gd name="connsiteX1-953" fmla="*/ 448302 w 3200400"/>
                <a:gd name="connsiteY1-954" fmla="*/ 1291550 h 3200400"/>
                <a:gd name="connsiteX2-955" fmla="*/ 214386 w 3200400"/>
                <a:gd name="connsiteY2-956" fmla="*/ 800100 h 3200400"/>
                <a:gd name="connsiteX3-957" fmla="*/ 756952 w 3200400"/>
                <a:gd name="connsiteY3-958" fmla="*/ 756952 h 3200400"/>
                <a:gd name="connsiteX4-959" fmla="*/ 800100 w 3200400"/>
                <a:gd name="connsiteY4-960" fmla="*/ 214386 h 3200400"/>
                <a:gd name="connsiteX5-961" fmla="*/ 1291550 w 3200400"/>
                <a:gd name="connsiteY5-962" fmla="*/ 448302 h 3200400"/>
                <a:gd name="connsiteX6-963" fmla="*/ 1600200 w 3200400"/>
                <a:gd name="connsiteY6-964" fmla="*/ 0 h 3200400"/>
                <a:gd name="connsiteX7-965" fmla="*/ 1908850 w 3200400"/>
                <a:gd name="connsiteY7-966" fmla="*/ 448302 h 3200400"/>
                <a:gd name="connsiteX8-967" fmla="*/ 2400300 w 3200400"/>
                <a:gd name="connsiteY8-968" fmla="*/ 214386 h 3200400"/>
                <a:gd name="connsiteX9-969" fmla="*/ 2443448 w 3200400"/>
                <a:gd name="connsiteY9-970" fmla="*/ 756952 h 3200400"/>
                <a:gd name="connsiteX10-971" fmla="*/ 2986014 w 3200400"/>
                <a:gd name="connsiteY10-972" fmla="*/ 800100 h 3200400"/>
                <a:gd name="connsiteX11-973" fmla="*/ 2752098 w 3200400"/>
                <a:gd name="connsiteY11-974" fmla="*/ 1291550 h 3200400"/>
                <a:gd name="connsiteX12-975" fmla="*/ 3200400 w 3200400"/>
                <a:gd name="connsiteY12-976" fmla="*/ 1600200 h 3200400"/>
                <a:gd name="connsiteX13-977" fmla="*/ 2752098 w 3200400"/>
                <a:gd name="connsiteY13-978" fmla="*/ 1908850 h 3200400"/>
                <a:gd name="connsiteX14-979" fmla="*/ 2986014 w 3200400"/>
                <a:gd name="connsiteY14-980" fmla="*/ 2400300 h 3200400"/>
                <a:gd name="connsiteX15-981" fmla="*/ 2443448 w 3200400"/>
                <a:gd name="connsiteY15-982" fmla="*/ 2443448 h 3200400"/>
                <a:gd name="connsiteX16-983" fmla="*/ 2400300 w 3200400"/>
                <a:gd name="connsiteY16-984" fmla="*/ 2986014 h 3200400"/>
                <a:gd name="connsiteX17-985" fmla="*/ 1908850 w 3200400"/>
                <a:gd name="connsiteY17-986" fmla="*/ 2752098 h 3200400"/>
                <a:gd name="connsiteX18-987" fmla="*/ 1600200 w 3200400"/>
                <a:gd name="connsiteY18-988" fmla="*/ 3200400 h 3200400"/>
                <a:gd name="connsiteX19-989" fmla="*/ 1291550 w 3200400"/>
                <a:gd name="connsiteY19-990" fmla="*/ 2752098 h 3200400"/>
                <a:gd name="connsiteX20-991" fmla="*/ 800100 w 3200400"/>
                <a:gd name="connsiteY20-992" fmla="*/ 2986014 h 3200400"/>
                <a:gd name="connsiteX21-993" fmla="*/ 756952 w 3200400"/>
                <a:gd name="connsiteY21-994" fmla="*/ 2443448 h 3200400"/>
                <a:gd name="connsiteX22-995" fmla="*/ 214386 w 3200400"/>
                <a:gd name="connsiteY22-996" fmla="*/ 2400300 h 3200400"/>
                <a:gd name="connsiteX23-997" fmla="*/ 448302 w 3200400"/>
                <a:gd name="connsiteY23-998" fmla="*/ 1908850 h 3200400"/>
                <a:gd name="connsiteX24-999" fmla="*/ 0 w 3200400"/>
                <a:gd name="connsiteY24-1000" fmla="*/ 1600200 h 3200400"/>
                <a:gd name="connsiteX0-1001" fmla="*/ 0 w 3200400"/>
                <a:gd name="connsiteY0-1002" fmla="*/ 1600200 h 3200400"/>
                <a:gd name="connsiteX1-1003" fmla="*/ 448302 w 3200400"/>
                <a:gd name="connsiteY1-1004" fmla="*/ 1291550 h 3200400"/>
                <a:gd name="connsiteX2-1005" fmla="*/ 214386 w 3200400"/>
                <a:gd name="connsiteY2-1006" fmla="*/ 800100 h 3200400"/>
                <a:gd name="connsiteX3-1007" fmla="*/ 756952 w 3200400"/>
                <a:gd name="connsiteY3-1008" fmla="*/ 756952 h 3200400"/>
                <a:gd name="connsiteX4-1009" fmla="*/ 800100 w 3200400"/>
                <a:gd name="connsiteY4-1010" fmla="*/ 214386 h 3200400"/>
                <a:gd name="connsiteX5-1011" fmla="*/ 1291550 w 3200400"/>
                <a:gd name="connsiteY5-1012" fmla="*/ 448302 h 3200400"/>
                <a:gd name="connsiteX6-1013" fmla="*/ 1600200 w 3200400"/>
                <a:gd name="connsiteY6-1014" fmla="*/ 0 h 3200400"/>
                <a:gd name="connsiteX7-1015" fmla="*/ 1908850 w 3200400"/>
                <a:gd name="connsiteY7-1016" fmla="*/ 448302 h 3200400"/>
                <a:gd name="connsiteX8-1017" fmla="*/ 2400300 w 3200400"/>
                <a:gd name="connsiteY8-1018" fmla="*/ 214386 h 3200400"/>
                <a:gd name="connsiteX9-1019" fmla="*/ 2443448 w 3200400"/>
                <a:gd name="connsiteY9-1020" fmla="*/ 756952 h 3200400"/>
                <a:gd name="connsiteX10-1021" fmla="*/ 2986014 w 3200400"/>
                <a:gd name="connsiteY10-1022" fmla="*/ 800100 h 3200400"/>
                <a:gd name="connsiteX11-1023" fmla="*/ 2752098 w 3200400"/>
                <a:gd name="connsiteY11-1024" fmla="*/ 1291550 h 3200400"/>
                <a:gd name="connsiteX12-1025" fmla="*/ 3200400 w 3200400"/>
                <a:gd name="connsiteY12-1026" fmla="*/ 1600200 h 3200400"/>
                <a:gd name="connsiteX13-1027" fmla="*/ 2752098 w 3200400"/>
                <a:gd name="connsiteY13-1028" fmla="*/ 1908850 h 3200400"/>
                <a:gd name="connsiteX14-1029" fmla="*/ 2986014 w 3200400"/>
                <a:gd name="connsiteY14-1030" fmla="*/ 2400300 h 3200400"/>
                <a:gd name="connsiteX15-1031" fmla="*/ 2443448 w 3200400"/>
                <a:gd name="connsiteY15-1032" fmla="*/ 2443448 h 3200400"/>
                <a:gd name="connsiteX16-1033" fmla="*/ 2400300 w 3200400"/>
                <a:gd name="connsiteY16-1034" fmla="*/ 2986014 h 3200400"/>
                <a:gd name="connsiteX17-1035" fmla="*/ 1908850 w 3200400"/>
                <a:gd name="connsiteY17-1036" fmla="*/ 2752098 h 3200400"/>
                <a:gd name="connsiteX18-1037" fmla="*/ 1600200 w 3200400"/>
                <a:gd name="connsiteY18-1038" fmla="*/ 3200400 h 3200400"/>
                <a:gd name="connsiteX19-1039" fmla="*/ 1291550 w 3200400"/>
                <a:gd name="connsiteY19-1040" fmla="*/ 2752098 h 3200400"/>
                <a:gd name="connsiteX20-1041" fmla="*/ 800100 w 3200400"/>
                <a:gd name="connsiteY20-1042" fmla="*/ 2986014 h 3200400"/>
                <a:gd name="connsiteX21-1043" fmla="*/ 756952 w 3200400"/>
                <a:gd name="connsiteY21-1044" fmla="*/ 2443448 h 3200400"/>
                <a:gd name="connsiteX22-1045" fmla="*/ 214386 w 3200400"/>
                <a:gd name="connsiteY22-1046" fmla="*/ 2400300 h 3200400"/>
                <a:gd name="connsiteX23-1047" fmla="*/ 448302 w 3200400"/>
                <a:gd name="connsiteY23-1048" fmla="*/ 1908850 h 3200400"/>
                <a:gd name="connsiteX24-1049" fmla="*/ 0 w 3200400"/>
                <a:gd name="connsiteY24-1050" fmla="*/ 1600200 h 3200400"/>
                <a:gd name="connsiteX0-1051" fmla="*/ 0 w 3200400"/>
                <a:gd name="connsiteY0-1052" fmla="*/ 1600200 h 3200400"/>
                <a:gd name="connsiteX1-1053" fmla="*/ 448302 w 3200400"/>
                <a:gd name="connsiteY1-1054" fmla="*/ 1291550 h 3200400"/>
                <a:gd name="connsiteX2-1055" fmla="*/ 214386 w 3200400"/>
                <a:gd name="connsiteY2-1056" fmla="*/ 800100 h 3200400"/>
                <a:gd name="connsiteX3-1057" fmla="*/ 756952 w 3200400"/>
                <a:gd name="connsiteY3-1058" fmla="*/ 756952 h 3200400"/>
                <a:gd name="connsiteX4-1059" fmla="*/ 800100 w 3200400"/>
                <a:gd name="connsiteY4-1060" fmla="*/ 214386 h 3200400"/>
                <a:gd name="connsiteX5-1061" fmla="*/ 1291550 w 3200400"/>
                <a:gd name="connsiteY5-1062" fmla="*/ 448302 h 3200400"/>
                <a:gd name="connsiteX6-1063" fmla="*/ 1600200 w 3200400"/>
                <a:gd name="connsiteY6-1064" fmla="*/ 0 h 3200400"/>
                <a:gd name="connsiteX7-1065" fmla="*/ 1908850 w 3200400"/>
                <a:gd name="connsiteY7-1066" fmla="*/ 448302 h 3200400"/>
                <a:gd name="connsiteX8-1067" fmla="*/ 2400300 w 3200400"/>
                <a:gd name="connsiteY8-1068" fmla="*/ 214386 h 3200400"/>
                <a:gd name="connsiteX9-1069" fmla="*/ 2443448 w 3200400"/>
                <a:gd name="connsiteY9-1070" fmla="*/ 756952 h 3200400"/>
                <a:gd name="connsiteX10-1071" fmla="*/ 2986014 w 3200400"/>
                <a:gd name="connsiteY10-1072" fmla="*/ 800100 h 3200400"/>
                <a:gd name="connsiteX11-1073" fmla="*/ 2752098 w 3200400"/>
                <a:gd name="connsiteY11-1074" fmla="*/ 1291550 h 3200400"/>
                <a:gd name="connsiteX12-1075" fmla="*/ 3200400 w 3200400"/>
                <a:gd name="connsiteY12-1076" fmla="*/ 1600200 h 3200400"/>
                <a:gd name="connsiteX13-1077" fmla="*/ 2752098 w 3200400"/>
                <a:gd name="connsiteY13-1078" fmla="*/ 1908850 h 3200400"/>
                <a:gd name="connsiteX14-1079" fmla="*/ 2986014 w 3200400"/>
                <a:gd name="connsiteY14-1080" fmla="*/ 2400300 h 3200400"/>
                <a:gd name="connsiteX15-1081" fmla="*/ 2443448 w 3200400"/>
                <a:gd name="connsiteY15-1082" fmla="*/ 2443448 h 3200400"/>
                <a:gd name="connsiteX16-1083" fmla="*/ 2400300 w 3200400"/>
                <a:gd name="connsiteY16-1084" fmla="*/ 2986014 h 3200400"/>
                <a:gd name="connsiteX17-1085" fmla="*/ 1908850 w 3200400"/>
                <a:gd name="connsiteY17-1086" fmla="*/ 2752098 h 3200400"/>
                <a:gd name="connsiteX18-1087" fmla="*/ 1600200 w 3200400"/>
                <a:gd name="connsiteY18-1088" fmla="*/ 3200400 h 3200400"/>
                <a:gd name="connsiteX19-1089" fmla="*/ 1291550 w 3200400"/>
                <a:gd name="connsiteY19-1090" fmla="*/ 2752098 h 3200400"/>
                <a:gd name="connsiteX20-1091" fmla="*/ 800100 w 3200400"/>
                <a:gd name="connsiteY20-1092" fmla="*/ 2986014 h 3200400"/>
                <a:gd name="connsiteX21-1093" fmla="*/ 756952 w 3200400"/>
                <a:gd name="connsiteY21-1094" fmla="*/ 2443448 h 3200400"/>
                <a:gd name="connsiteX22-1095" fmla="*/ 214386 w 3200400"/>
                <a:gd name="connsiteY22-1096" fmla="*/ 2400300 h 3200400"/>
                <a:gd name="connsiteX23-1097" fmla="*/ 448302 w 3200400"/>
                <a:gd name="connsiteY23-1098" fmla="*/ 1908850 h 3200400"/>
                <a:gd name="connsiteX24-1099" fmla="*/ 0 w 3200400"/>
                <a:gd name="connsiteY24-1100" fmla="*/ 1600200 h 3200400"/>
                <a:gd name="connsiteX0-1101" fmla="*/ 0 w 3200400"/>
                <a:gd name="connsiteY0-1102" fmla="*/ 1600200 h 3200400"/>
                <a:gd name="connsiteX1-1103" fmla="*/ 448302 w 3200400"/>
                <a:gd name="connsiteY1-1104" fmla="*/ 1291550 h 3200400"/>
                <a:gd name="connsiteX2-1105" fmla="*/ 214386 w 3200400"/>
                <a:gd name="connsiteY2-1106" fmla="*/ 800100 h 3200400"/>
                <a:gd name="connsiteX3-1107" fmla="*/ 756952 w 3200400"/>
                <a:gd name="connsiteY3-1108" fmla="*/ 756952 h 3200400"/>
                <a:gd name="connsiteX4-1109" fmla="*/ 800100 w 3200400"/>
                <a:gd name="connsiteY4-1110" fmla="*/ 214386 h 3200400"/>
                <a:gd name="connsiteX5-1111" fmla="*/ 1291550 w 3200400"/>
                <a:gd name="connsiteY5-1112" fmla="*/ 448302 h 3200400"/>
                <a:gd name="connsiteX6-1113" fmla="*/ 1600200 w 3200400"/>
                <a:gd name="connsiteY6-1114" fmla="*/ 0 h 3200400"/>
                <a:gd name="connsiteX7-1115" fmla="*/ 1908850 w 3200400"/>
                <a:gd name="connsiteY7-1116" fmla="*/ 448302 h 3200400"/>
                <a:gd name="connsiteX8-1117" fmla="*/ 2400300 w 3200400"/>
                <a:gd name="connsiteY8-1118" fmla="*/ 214386 h 3200400"/>
                <a:gd name="connsiteX9-1119" fmla="*/ 2443448 w 3200400"/>
                <a:gd name="connsiteY9-1120" fmla="*/ 756952 h 3200400"/>
                <a:gd name="connsiteX10-1121" fmla="*/ 2986014 w 3200400"/>
                <a:gd name="connsiteY10-1122" fmla="*/ 800100 h 3200400"/>
                <a:gd name="connsiteX11-1123" fmla="*/ 2752098 w 3200400"/>
                <a:gd name="connsiteY11-1124" fmla="*/ 1291550 h 3200400"/>
                <a:gd name="connsiteX12-1125" fmla="*/ 3200400 w 3200400"/>
                <a:gd name="connsiteY12-1126" fmla="*/ 1600200 h 3200400"/>
                <a:gd name="connsiteX13-1127" fmla="*/ 2752098 w 3200400"/>
                <a:gd name="connsiteY13-1128" fmla="*/ 1908850 h 3200400"/>
                <a:gd name="connsiteX14-1129" fmla="*/ 2986014 w 3200400"/>
                <a:gd name="connsiteY14-1130" fmla="*/ 2400300 h 3200400"/>
                <a:gd name="connsiteX15-1131" fmla="*/ 2443448 w 3200400"/>
                <a:gd name="connsiteY15-1132" fmla="*/ 2443448 h 3200400"/>
                <a:gd name="connsiteX16-1133" fmla="*/ 2400300 w 3200400"/>
                <a:gd name="connsiteY16-1134" fmla="*/ 2986014 h 3200400"/>
                <a:gd name="connsiteX17-1135" fmla="*/ 1908850 w 3200400"/>
                <a:gd name="connsiteY17-1136" fmla="*/ 2752098 h 3200400"/>
                <a:gd name="connsiteX18-1137" fmla="*/ 1600200 w 3200400"/>
                <a:gd name="connsiteY18-1138" fmla="*/ 3200400 h 3200400"/>
                <a:gd name="connsiteX19-1139" fmla="*/ 1291550 w 3200400"/>
                <a:gd name="connsiteY19-1140" fmla="*/ 2752098 h 3200400"/>
                <a:gd name="connsiteX20-1141" fmla="*/ 800100 w 3200400"/>
                <a:gd name="connsiteY20-1142" fmla="*/ 2986014 h 3200400"/>
                <a:gd name="connsiteX21-1143" fmla="*/ 756952 w 3200400"/>
                <a:gd name="connsiteY21-1144" fmla="*/ 2443448 h 3200400"/>
                <a:gd name="connsiteX22-1145" fmla="*/ 214386 w 3200400"/>
                <a:gd name="connsiteY22-1146" fmla="*/ 2400300 h 3200400"/>
                <a:gd name="connsiteX23-1147" fmla="*/ 448302 w 3200400"/>
                <a:gd name="connsiteY23-1148" fmla="*/ 1908850 h 3200400"/>
                <a:gd name="connsiteX24-1149" fmla="*/ 0 w 3200400"/>
                <a:gd name="connsiteY24-1150" fmla="*/ 1600200 h 3200400"/>
                <a:gd name="connsiteX0-1151" fmla="*/ 0 w 3200400"/>
                <a:gd name="connsiteY0-1152" fmla="*/ 1600200 h 3200400"/>
                <a:gd name="connsiteX1-1153" fmla="*/ 448302 w 3200400"/>
                <a:gd name="connsiteY1-1154" fmla="*/ 1291550 h 3200400"/>
                <a:gd name="connsiteX2-1155" fmla="*/ 214386 w 3200400"/>
                <a:gd name="connsiteY2-1156" fmla="*/ 800100 h 3200400"/>
                <a:gd name="connsiteX3-1157" fmla="*/ 756952 w 3200400"/>
                <a:gd name="connsiteY3-1158" fmla="*/ 756952 h 3200400"/>
                <a:gd name="connsiteX4-1159" fmla="*/ 800100 w 3200400"/>
                <a:gd name="connsiteY4-1160" fmla="*/ 214386 h 3200400"/>
                <a:gd name="connsiteX5-1161" fmla="*/ 1291550 w 3200400"/>
                <a:gd name="connsiteY5-1162" fmla="*/ 448302 h 3200400"/>
                <a:gd name="connsiteX6-1163" fmla="*/ 1600200 w 3200400"/>
                <a:gd name="connsiteY6-1164" fmla="*/ 0 h 3200400"/>
                <a:gd name="connsiteX7-1165" fmla="*/ 1908850 w 3200400"/>
                <a:gd name="connsiteY7-1166" fmla="*/ 448302 h 3200400"/>
                <a:gd name="connsiteX8-1167" fmla="*/ 2400300 w 3200400"/>
                <a:gd name="connsiteY8-1168" fmla="*/ 214386 h 3200400"/>
                <a:gd name="connsiteX9-1169" fmla="*/ 2443448 w 3200400"/>
                <a:gd name="connsiteY9-1170" fmla="*/ 756952 h 3200400"/>
                <a:gd name="connsiteX10-1171" fmla="*/ 2986014 w 3200400"/>
                <a:gd name="connsiteY10-1172" fmla="*/ 800100 h 3200400"/>
                <a:gd name="connsiteX11-1173" fmla="*/ 2752098 w 3200400"/>
                <a:gd name="connsiteY11-1174" fmla="*/ 1291550 h 3200400"/>
                <a:gd name="connsiteX12-1175" fmla="*/ 3200400 w 3200400"/>
                <a:gd name="connsiteY12-1176" fmla="*/ 1600200 h 3200400"/>
                <a:gd name="connsiteX13-1177" fmla="*/ 2752098 w 3200400"/>
                <a:gd name="connsiteY13-1178" fmla="*/ 1908850 h 3200400"/>
                <a:gd name="connsiteX14-1179" fmla="*/ 2986014 w 3200400"/>
                <a:gd name="connsiteY14-1180" fmla="*/ 2400300 h 3200400"/>
                <a:gd name="connsiteX15-1181" fmla="*/ 2443448 w 3200400"/>
                <a:gd name="connsiteY15-1182" fmla="*/ 2443448 h 3200400"/>
                <a:gd name="connsiteX16-1183" fmla="*/ 2400300 w 3200400"/>
                <a:gd name="connsiteY16-1184" fmla="*/ 2986014 h 3200400"/>
                <a:gd name="connsiteX17-1185" fmla="*/ 1908850 w 3200400"/>
                <a:gd name="connsiteY17-1186" fmla="*/ 2752098 h 3200400"/>
                <a:gd name="connsiteX18-1187" fmla="*/ 1600200 w 3200400"/>
                <a:gd name="connsiteY18-1188" fmla="*/ 3200400 h 3200400"/>
                <a:gd name="connsiteX19-1189" fmla="*/ 1291550 w 3200400"/>
                <a:gd name="connsiteY19-1190" fmla="*/ 2752098 h 3200400"/>
                <a:gd name="connsiteX20-1191" fmla="*/ 800100 w 3200400"/>
                <a:gd name="connsiteY20-1192" fmla="*/ 2986014 h 3200400"/>
                <a:gd name="connsiteX21-1193" fmla="*/ 756952 w 3200400"/>
                <a:gd name="connsiteY21-1194" fmla="*/ 2443448 h 3200400"/>
                <a:gd name="connsiteX22-1195" fmla="*/ 214386 w 3200400"/>
                <a:gd name="connsiteY22-1196" fmla="*/ 2400300 h 3200400"/>
                <a:gd name="connsiteX23-1197" fmla="*/ 448302 w 3200400"/>
                <a:gd name="connsiteY23-1198" fmla="*/ 1908850 h 3200400"/>
                <a:gd name="connsiteX24-1199" fmla="*/ 0 w 3200400"/>
                <a:gd name="connsiteY24-1200" fmla="*/ 1600200 h 3200400"/>
                <a:gd name="connsiteX0-1201" fmla="*/ 0 w 3200400"/>
                <a:gd name="connsiteY0-1202" fmla="*/ 1600200 h 3200400"/>
                <a:gd name="connsiteX1-1203" fmla="*/ 448302 w 3200400"/>
                <a:gd name="connsiteY1-1204" fmla="*/ 1291550 h 3200400"/>
                <a:gd name="connsiteX2-1205" fmla="*/ 214386 w 3200400"/>
                <a:gd name="connsiteY2-1206" fmla="*/ 800100 h 3200400"/>
                <a:gd name="connsiteX3-1207" fmla="*/ 756952 w 3200400"/>
                <a:gd name="connsiteY3-1208" fmla="*/ 756952 h 3200400"/>
                <a:gd name="connsiteX4-1209" fmla="*/ 800100 w 3200400"/>
                <a:gd name="connsiteY4-1210" fmla="*/ 214386 h 3200400"/>
                <a:gd name="connsiteX5-1211" fmla="*/ 1291550 w 3200400"/>
                <a:gd name="connsiteY5-1212" fmla="*/ 448302 h 3200400"/>
                <a:gd name="connsiteX6-1213" fmla="*/ 1600200 w 3200400"/>
                <a:gd name="connsiteY6-1214" fmla="*/ 0 h 3200400"/>
                <a:gd name="connsiteX7-1215" fmla="*/ 1908850 w 3200400"/>
                <a:gd name="connsiteY7-1216" fmla="*/ 448302 h 3200400"/>
                <a:gd name="connsiteX8-1217" fmla="*/ 2400300 w 3200400"/>
                <a:gd name="connsiteY8-1218" fmla="*/ 214386 h 3200400"/>
                <a:gd name="connsiteX9-1219" fmla="*/ 2443448 w 3200400"/>
                <a:gd name="connsiteY9-1220" fmla="*/ 756952 h 3200400"/>
                <a:gd name="connsiteX10-1221" fmla="*/ 2986014 w 3200400"/>
                <a:gd name="connsiteY10-1222" fmla="*/ 800100 h 3200400"/>
                <a:gd name="connsiteX11-1223" fmla="*/ 2752098 w 3200400"/>
                <a:gd name="connsiteY11-1224" fmla="*/ 1291550 h 3200400"/>
                <a:gd name="connsiteX12-1225" fmla="*/ 3200400 w 3200400"/>
                <a:gd name="connsiteY12-1226" fmla="*/ 1600200 h 3200400"/>
                <a:gd name="connsiteX13-1227" fmla="*/ 2752098 w 3200400"/>
                <a:gd name="connsiteY13-1228" fmla="*/ 1908850 h 3200400"/>
                <a:gd name="connsiteX14-1229" fmla="*/ 2986014 w 3200400"/>
                <a:gd name="connsiteY14-1230" fmla="*/ 2400300 h 3200400"/>
                <a:gd name="connsiteX15-1231" fmla="*/ 2443448 w 3200400"/>
                <a:gd name="connsiteY15-1232" fmla="*/ 2443448 h 3200400"/>
                <a:gd name="connsiteX16-1233" fmla="*/ 2400300 w 3200400"/>
                <a:gd name="connsiteY16-1234" fmla="*/ 2986014 h 3200400"/>
                <a:gd name="connsiteX17-1235" fmla="*/ 1908850 w 3200400"/>
                <a:gd name="connsiteY17-1236" fmla="*/ 2752098 h 3200400"/>
                <a:gd name="connsiteX18-1237" fmla="*/ 1600200 w 3200400"/>
                <a:gd name="connsiteY18-1238" fmla="*/ 3200400 h 3200400"/>
                <a:gd name="connsiteX19-1239" fmla="*/ 1291550 w 3200400"/>
                <a:gd name="connsiteY19-1240" fmla="*/ 2752098 h 3200400"/>
                <a:gd name="connsiteX20-1241" fmla="*/ 800100 w 3200400"/>
                <a:gd name="connsiteY20-1242" fmla="*/ 2986014 h 3200400"/>
                <a:gd name="connsiteX21-1243" fmla="*/ 756952 w 3200400"/>
                <a:gd name="connsiteY21-1244" fmla="*/ 2443448 h 3200400"/>
                <a:gd name="connsiteX22-1245" fmla="*/ 214386 w 3200400"/>
                <a:gd name="connsiteY22-1246" fmla="*/ 2400300 h 3200400"/>
                <a:gd name="connsiteX23-1247" fmla="*/ 448302 w 3200400"/>
                <a:gd name="connsiteY23-1248" fmla="*/ 1908850 h 3200400"/>
                <a:gd name="connsiteX24-1249" fmla="*/ 0 w 3200400"/>
                <a:gd name="connsiteY24-1250" fmla="*/ 1600200 h 3200400"/>
                <a:gd name="connsiteX0-1251" fmla="*/ 0 w 3200400"/>
                <a:gd name="connsiteY0-1252" fmla="*/ 1600200 h 3200400"/>
                <a:gd name="connsiteX1-1253" fmla="*/ 448302 w 3200400"/>
                <a:gd name="connsiteY1-1254" fmla="*/ 1291550 h 3200400"/>
                <a:gd name="connsiteX2-1255" fmla="*/ 214386 w 3200400"/>
                <a:gd name="connsiteY2-1256" fmla="*/ 800100 h 3200400"/>
                <a:gd name="connsiteX3-1257" fmla="*/ 756952 w 3200400"/>
                <a:gd name="connsiteY3-1258" fmla="*/ 756952 h 3200400"/>
                <a:gd name="connsiteX4-1259" fmla="*/ 800100 w 3200400"/>
                <a:gd name="connsiteY4-1260" fmla="*/ 214386 h 3200400"/>
                <a:gd name="connsiteX5-1261" fmla="*/ 1291550 w 3200400"/>
                <a:gd name="connsiteY5-1262" fmla="*/ 448302 h 3200400"/>
                <a:gd name="connsiteX6-1263" fmla="*/ 1600200 w 3200400"/>
                <a:gd name="connsiteY6-1264" fmla="*/ 0 h 3200400"/>
                <a:gd name="connsiteX7-1265" fmla="*/ 1908850 w 3200400"/>
                <a:gd name="connsiteY7-1266" fmla="*/ 448302 h 3200400"/>
                <a:gd name="connsiteX8-1267" fmla="*/ 2400300 w 3200400"/>
                <a:gd name="connsiteY8-1268" fmla="*/ 214386 h 3200400"/>
                <a:gd name="connsiteX9-1269" fmla="*/ 2443448 w 3200400"/>
                <a:gd name="connsiteY9-1270" fmla="*/ 756952 h 3200400"/>
                <a:gd name="connsiteX10-1271" fmla="*/ 2986014 w 3200400"/>
                <a:gd name="connsiteY10-1272" fmla="*/ 800100 h 3200400"/>
                <a:gd name="connsiteX11-1273" fmla="*/ 2752098 w 3200400"/>
                <a:gd name="connsiteY11-1274" fmla="*/ 1291550 h 3200400"/>
                <a:gd name="connsiteX12-1275" fmla="*/ 3200400 w 3200400"/>
                <a:gd name="connsiteY12-1276" fmla="*/ 1600200 h 3200400"/>
                <a:gd name="connsiteX13-1277" fmla="*/ 2752098 w 3200400"/>
                <a:gd name="connsiteY13-1278" fmla="*/ 1908850 h 3200400"/>
                <a:gd name="connsiteX14-1279" fmla="*/ 2986014 w 3200400"/>
                <a:gd name="connsiteY14-1280" fmla="*/ 2400300 h 3200400"/>
                <a:gd name="connsiteX15-1281" fmla="*/ 2443448 w 3200400"/>
                <a:gd name="connsiteY15-1282" fmla="*/ 2443448 h 3200400"/>
                <a:gd name="connsiteX16-1283" fmla="*/ 2400300 w 3200400"/>
                <a:gd name="connsiteY16-1284" fmla="*/ 2986014 h 3200400"/>
                <a:gd name="connsiteX17-1285" fmla="*/ 1908850 w 3200400"/>
                <a:gd name="connsiteY17-1286" fmla="*/ 2752098 h 3200400"/>
                <a:gd name="connsiteX18-1287" fmla="*/ 1600200 w 3200400"/>
                <a:gd name="connsiteY18-1288" fmla="*/ 3200400 h 3200400"/>
                <a:gd name="connsiteX19-1289" fmla="*/ 1291550 w 3200400"/>
                <a:gd name="connsiteY19-1290" fmla="*/ 2752098 h 3200400"/>
                <a:gd name="connsiteX20-1291" fmla="*/ 800100 w 3200400"/>
                <a:gd name="connsiteY20-1292" fmla="*/ 2986014 h 3200400"/>
                <a:gd name="connsiteX21-1293" fmla="*/ 756952 w 3200400"/>
                <a:gd name="connsiteY21-1294" fmla="*/ 2443448 h 3200400"/>
                <a:gd name="connsiteX22-1295" fmla="*/ 214386 w 3200400"/>
                <a:gd name="connsiteY22-1296" fmla="*/ 2400300 h 3200400"/>
                <a:gd name="connsiteX23-1297" fmla="*/ 448302 w 3200400"/>
                <a:gd name="connsiteY23-1298" fmla="*/ 1908850 h 3200400"/>
                <a:gd name="connsiteX24-1299" fmla="*/ 0 w 3200400"/>
                <a:gd name="connsiteY24-1300" fmla="*/ 1600200 h 3200400"/>
                <a:gd name="connsiteX0-1301" fmla="*/ 0 w 3200400"/>
                <a:gd name="connsiteY0-1302" fmla="*/ 1600200 h 3200400"/>
                <a:gd name="connsiteX1-1303" fmla="*/ 448302 w 3200400"/>
                <a:gd name="connsiteY1-1304" fmla="*/ 1291550 h 3200400"/>
                <a:gd name="connsiteX2-1305" fmla="*/ 214386 w 3200400"/>
                <a:gd name="connsiteY2-1306" fmla="*/ 800100 h 3200400"/>
                <a:gd name="connsiteX3-1307" fmla="*/ 756952 w 3200400"/>
                <a:gd name="connsiteY3-1308" fmla="*/ 756952 h 3200400"/>
                <a:gd name="connsiteX4-1309" fmla="*/ 800100 w 3200400"/>
                <a:gd name="connsiteY4-1310" fmla="*/ 214386 h 3200400"/>
                <a:gd name="connsiteX5-1311" fmla="*/ 1291550 w 3200400"/>
                <a:gd name="connsiteY5-1312" fmla="*/ 448302 h 3200400"/>
                <a:gd name="connsiteX6-1313" fmla="*/ 1600200 w 3200400"/>
                <a:gd name="connsiteY6-1314" fmla="*/ 0 h 3200400"/>
                <a:gd name="connsiteX7-1315" fmla="*/ 1908850 w 3200400"/>
                <a:gd name="connsiteY7-1316" fmla="*/ 448302 h 3200400"/>
                <a:gd name="connsiteX8-1317" fmla="*/ 2400300 w 3200400"/>
                <a:gd name="connsiteY8-1318" fmla="*/ 214386 h 3200400"/>
                <a:gd name="connsiteX9-1319" fmla="*/ 2443448 w 3200400"/>
                <a:gd name="connsiteY9-1320" fmla="*/ 756952 h 3200400"/>
                <a:gd name="connsiteX10-1321" fmla="*/ 2986014 w 3200400"/>
                <a:gd name="connsiteY10-1322" fmla="*/ 800100 h 3200400"/>
                <a:gd name="connsiteX11-1323" fmla="*/ 2752098 w 3200400"/>
                <a:gd name="connsiteY11-1324" fmla="*/ 1291550 h 3200400"/>
                <a:gd name="connsiteX12-1325" fmla="*/ 3200400 w 3200400"/>
                <a:gd name="connsiteY12-1326" fmla="*/ 1600200 h 3200400"/>
                <a:gd name="connsiteX13-1327" fmla="*/ 2752098 w 3200400"/>
                <a:gd name="connsiteY13-1328" fmla="*/ 1908850 h 3200400"/>
                <a:gd name="connsiteX14-1329" fmla="*/ 2986014 w 3200400"/>
                <a:gd name="connsiteY14-1330" fmla="*/ 2400300 h 3200400"/>
                <a:gd name="connsiteX15-1331" fmla="*/ 2443448 w 3200400"/>
                <a:gd name="connsiteY15-1332" fmla="*/ 2443448 h 3200400"/>
                <a:gd name="connsiteX16-1333" fmla="*/ 2400300 w 3200400"/>
                <a:gd name="connsiteY16-1334" fmla="*/ 2986014 h 3200400"/>
                <a:gd name="connsiteX17-1335" fmla="*/ 1908850 w 3200400"/>
                <a:gd name="connsiteY17-1336" fmla="*/ 2752098 h 3200400"/>
                <a:gd name="connsiteX18-1337" fmla="*/ 1600200 w 3200400"/>
                <a:gd name="connsiteY18-1338" fmla="*/ 3200400 h 3200400"/>
                <a:gd name="connsiteX19-1339" fmla="*/ 1291550 w 3200400"/>
                <a:gd name="connsiteY19-1340" fmla="*/ 2752098 h 3200400"/>
                <a:gd name="connsiteX20-1341" fmla="*/ 800100 w 3200400"/>
                <a:gd name="connsiteY20-1342" fmla="*/ 2986014 h 3200400"/>
                <a:gd name="connsiteX21-1343" fmla="*/ 756952 w 3200400"/>
                <a:gd name="connsiteY21-1344" fmla="*/ 2443448 h 3200400"/>
                <a:gd name="connsiteX22-1345" fmla="*/ 214386 w 3200400"/>
                <a:gd name="connsiteY22-1346" fmla="*/ 2400300 h 3200400"/>
                <a:gd name="connsiteX23-1347" fmla="*/ 448302 w 3200400"/>
                <a:gd name="connsiteY23-1348" fmla="*/ 1908850 h 3200400"/>
                <a:gd name="connsiteX24-1349" fmla="*/ 0 w 3200400"/>
                <a:gd name="connsiteY24-1350" fmla="*/ 1600200 h 3200400"/>
                <a:gd name="connsiteX0-1351" fmla="*/ 0 w 3200400"/>
                <a:gd name="connsiteY0-1352" fmla="*/ 1600200 h 3200400"/>
                <a:gd name="connsiteX1-1353" fmla="*/ 448302 w 3200400"/>
                <a:gd name="connsiteY1-1354" fmla="*/ 1291550 h 3200400"/>
                <a:gd name="connsiteX2-1355" fmla="*/ 214386 w 3200400"/>
                <a:gd name="connsiteY2-1356" fmla="*/ 800100 h 3200400"/>
                <a:gd name="connsiteX3-1357" fmla="*/ 756952 w 3200400"/>
                <a:gd name="connsiteY3-1358" fmla="*/ 756952 h 3200400"/>
                <a:gd name="connsiteX4-1359" fmla="*/ 800100 w 3200400"/>
                <a:gd name="connsiteY4-1360" fmla="*/ 214386 h 3200400"/>
                <a:gd name="connsiteX5-1361" fmla="*/ 1291550 w 3200400"/>
                <a:gd name="connsiteY5-1362" fmla="*/ 448302 h 3200400"/>
                <a:gd name="connsiteX6-1363" fmla="*/ 1600200 w 3200400"/>
                <a:gd name="connsiteY6-1364" fmla="*/ 0 h 3200400"/>
                <a:gd name="connsiteX7-1365" fmla="*/ 1908850 w 3200400"/>
                <a:gd name="connsiteY7-1366" fmla="*/ 448302 h 3200400"/>
                <a:gd name="connsiteX8-1367" fmla="*/ 2400300 w 3200400"/>
                <a:gd name="connsiteY8-1368" fmla="*/ 214386 h 3200400"/>
                <a:gd name="connsiteX9-1369" fmla="*/ 2443448 w 3200400"/>
                <a:gd name="connsiteY9-1370" fmla="*/ 756952 h 3200400"/>
                <a:gd name="connsiteX10-1371" fmla="*/ 2986014 w 3200400"/>
                <a:gd name="connsiteY10-1372" fmla="*/ 800100 h 3200400"/>
                <a:gd name="connsiteX11-1373" fmla="*/ 2752098 w 3200400"/>
                <a:gd name="connsiteY11-1374" fmla="*/ 1291550 h 3200400"/>
                <a:gd name="connsiteX12-1375" fmla="*/ 3200400 w 3200400"/>
                <a:gd name="connsiteY12-1376" fmla="*/ 1600200 h 3200400"/>
                <a:gd name="connsiteX13-1377" fmla="*/ 2752098 w 3200400"/>
                <a:gd name="connsiteY13-1378" fmla="*/ 1908850 h 3200400"/>
                <a:gd name="connsiteX14-1379" fmla="*/ 2986014 w 3200400"/>
                <a:gd name="connsiteY14-1380" fmla="*/ 2400300 h 3200400"/>
                <a:gd name="connsiteX15-1381" fmla="*/ 2443448 w 3200400"/>
                <a:gd name="connsiteY15-1382" fmla="*/ 2443448 h 3200400"/>
                <a:gd name="connsiteX16-1383" fmla="*/ 2400300 w 3200400"/>
                <a:gd name="connsiteY16-1384" fmla="*/ 2986014 h 3200400"/>
                <a:gd name="connsiteX17-1385" fmla="*/ 1908850 w 3200400"/>
                <a:gd name="connsiteY17-1386" fmla="*/ 2752098 h 3200400"/>
                <a:gd name="connsiteX18-1387" fmla="*/ 1600200 w 3200400"/>
                <a:gd name="connsiteY18-1388" fmla="*/ 3200400 h 3200400"/>
                <a:gd name="connsiteX19-1389" fmla="*/ 1291550 w 3200400"/>
                <a:gd name="connsiteY19-1390" fmla="*/ 2752098 h 3200400"/>
                <a:gd name="connsiteX20-1391" fmla="*/ 800100 w 3200400"/>
                <a:gd name="connsiteY20-1392" fmla="*/ 2986014 h 3200400"/>
                <a:gd name="connsiteX21-1393" fmla="*/ 756952 w 3200400"/>
                <a:gd name="connsiteY21-1394" fmla="*/ 2443448 h 3200400"/>
                <a:gd name="connsiteX22-1395" fmla="*/ 214386 w 3200400"/>
                <a:gd name="connsiteY22-1396" fmla="*/ 2400300 h 3200400"/>
                <a:gd name="connsiteX23-1397" fmla="*/ 448302 w 3200400"/>
                <a:gd name="connsiteY23-1398" fmla="*/ 1908850 h 3200400"/>
                <a:gd name="connsiteX24-1399" fmla="*/ 0 w 3200400"/>
                <a:gd name="connsiteY24-1400" fmla="*/ 1600200 h 3200400"/>
                <a:gd name="connsiteX0-1401" fmla="*/ 0 w 3200400"/>
                <a:gd name="connsiteY0-1402" fmla="*/ 1600200 h 3200400"/>
                <a:gd name="connsiteX1-1403" fmla="*/ 448302 w 3200400"/>
                <a:gd name="connsiteY1-1404" fmla="*/ 1291550 h 3200400"/>
                <a:gd name="connsiteX2-1405" fmla="*/ 214386 w 3200400"/>
                <a:gd name="connsiteY2-1406" fmla="*/ 800100 h 3200400"/>
                <a:gd name="connsiteX3-1407" fmla="*/ 756952 w 3200400"/>
                <a:gd name="connsiteY3-1408" fmla="*/ 756952 h 3200400"/>
                <a:gd name="connsiteX4-1409" fmla="*/ 800100 w 3200400"/>
                <a:gd name="connsiteY4-1410" fmla="*/ 214386 h 3200400"/>
                <a:gd name="connsiteX5-1411" fmla="*/ 1291550 w 3200400"/>
                <a:gd name="connsiteY5-1412" fmla="*/ 448302 h 3200400"/>
                <a:gd name="connsiteX6-1413" fmla="*/ 1600200 w 3200400"/>
                <a:gd name="connsiteY6-1414" fmla="*/ 0 h 3200400"/>
                <a:gd name="connsiteX7-1415" fmla="*/ 1908850 w 3200400"/>
                <a:gd name="connsiteY7-1416" fmla="*/ 448302 h 3200400"/>
                <a:gd name="connsiteX8-1417" fmla="*/ 2400300 w 3200400"/>
                <a:gd name="connsiteY8-1418" fmla="*/ 214386 h 3200400"/>
                <a:gd name="connsiteX9-1419" fmla="*/ 2443448 w 3200400"/>
                <a:gd name="connsiteY9-1420" fmla="*/ 756952 h 3200400"/>
                <a:gd name="connsiteX10-1421" fmla="*/ 2986014 w 3200400"/>
                <a:gd name="connsiteY10-1422" fmla="*/ 800100 h 3200400"/>
                <a:gd name="connsiteX11-1423" fmla="*/ 2752098 w 3200400"/>
                <a:gd name="connsiteY11-1424" fmla="*/ 1291550 h 3200400"/>
                <a:gd name="connsiteX12-1425" fmla="*/ 3200400 w 3200400"/>
                <a:gd name="connsiteY12-1426" fmla="*/ 1600200 h 3200400"/>
                <a:gd name="connsiteX13-1427" fmla="*/ 2752098 w 3200400"/>
                <a:gd name="connsiteY13-1428" fmla="*/ 1908850 h 3200400"/>
                <a:gd name="connsiteX14-1429" fmla="*/ 2986014 w 3200400"/>
                <a:gd name="connsiteY14-1430" fmla="*/ 2400300 h 3200400"/>
                <a:gd name="connsiteX15-1431" fmla="*/ 2443448 w 3200400"/>
                <a:gd name="connsiteY15-1432" fmla="*/ 2443448 h 3200400"/>
                <a:gd name="connsiteX16-1433" fmla="*/ 2400300 w 3200400"/>
                <a:gd name="connsiteY16-1434" fmla="*/ 2986014 h 3200400"/>
                <a:gd name="connsiteX17-1435" fmla="*/ 1908850 w 3200400"/>
                <a:gd name="connsiteY17-1436" fmla="*/ 2752098 h 3200400"/>
                <a:gd name="connsiteX18-1437" fmla="*/ 1600200 w 3200400"/>
                <a:gd name="connsiteY18-1438" fmla="*/ 3200400 h 3200400"/>
                <a:gd name="connsiteX19-1439" fmla="*/ 1291550 w 3200400"/>
                <a:gd name="connsiteY19-1440" fmla="*/ 2752098 h 3200400"/>
                <a:gd name="connsiteX20-1441" fmla="*/ 800100 w 3200400"/>
                <a:gd name="connsiteY20-1442" fmla="*/ 2986014 h 3200400"/>
                <a:gd name="connsiteX21-1443" fmla="*/ 756952 w 3200400"/>
                <a:gd name="connsiteY21-1444" fmla="*/ 2443448 h 3200400"/>
                <a:gd name="connsiteX22-1445" fmla="*/ 214386 w 3200400"/>
                <a:gd name="connsiteY22-1446" fmla="*/ 2400300 h 3200400"/>
                <a:gd name="connsiteX23-1447" fmla="*/ 448302 w 3200400"/>
                <a:gd name="connsiteY23-1448" fmla="*/ 1908850 h 3200400"/>
                <a:gd name="connsiteX24-1449" fmla="*/ 0 w 3200400"/>
                <a:gd name="connsiteY24-1450" fmla="*/ 1600200 h 3200400"/>
                <a:gd name="connsiteX0-1451" fmla="*/ 0 w 3200400"/>
                <a:gd name="connsiteY0-1452" fmla="*/ 1600200 h 3200400"/>
                <a:gd name="connsiteX1-1453" fmla="*/ 448302 w 3200400"/>
                <a:gd name="connsiteY1-1454" fmla="*/ 1291550 h 3200400"/>
                <a:gd name="connsiteX2-1455" fmla="*/ 214386 w 3200400"/>
                <a:gd name="connsiteY2-1456" fmla="*/ 800100 h 3200400"/>
                <a:gd name="connsiteX3-1457" fmla="*/ 756952 w 3200400"/>
                <a:gd name="connsiteY3-1458" fmla="*/ 756952 h 3200400"/>
                <a:gd name="connsiteX4-1459" fmla="*/ 800100 w 3200400"/>
                <a:gd name="connsiteY4-1460" fmla="*/ 214386 h 3200400"/>
                <a:gd name="connsiteX5-1461" fmla="*/ 1291550 w 3200400"/>
                <a:gd name="connsiteY5-1462" fmla="*/ 448302 h 3200400"/>
                <a:gd name="connsiteX6-1463" fmla="*/ 1600200 w 3200400"/>
                <a:gd name="connsiteY6-1464" fmla="*/ 0 h 3200400"/>
                <a:gd name="connsiteX7-1465" fmla="*/ 1908850 w 3200400"/>
                <a:gd name="connsiteY7-1466" fmla="*/ 448302 h 3200400"/>
                <a:gd name="connsiteX8-1467" fmla="*/ 2400300 w 3200400"/>
                <a:gd name="connsiteY8-1468" fmla="*/ 214386 h 3200400"/>
                <a:gd name="connsiteX9-1469" fmla="*/ 2443448 w 3200400"/>
                <a:gd name="connsiteY9-1470" fmla="*/ 756952 h 3200400"/>
                <a:gd name="connsiteX10-1471" fmla="*/ 2986014 w 3200400"/>
                <a:gd name="connsiteY10-1472" fmla="*/ 800100 h 3200400"/>
                <a:gd name="connsiteX11-1473" fmla="*/ 2752098 w 3200400"/>
                <a:gd name="connsiteY11-1474" fmla="*/ 1291550 h 3200400"/>
                <a:gd name="connsiteX12-1475" fmla="*/ 3200400 w 3200400"/>
                <a:gd name="connsiteY12-1476" fmla="*/ 1600200 h 3200400"/>
                <a:gd name="connsiteX13-1477" fmla="*/ 2752098 w 3200400"/>
                <a:gd name="connsiteY13-1478" fmla="*/ 1908850 h 3200400"/>
                <a:gd name="connsiteX14-1479" fmla="*/ 2986014 w 3200400"/>
                <a:gd name="connsiteY14-1480" fmla="*/ 2400300 h 3200400"/>
                <a:gd name="connsiteX15-1481" fmla="*/ 2443448 w 3200400"/>
                <a:gd name="connsiteY15-1482" fmla="*/ 2443448 h 3200400"/>
                <a:gd name="connsiteX16-1483" fmla="*/ 2400300 w 3200400"/>
                <a:gd name="connsiteY16-1484" fmla="*/ 2986014 h 3200400"/>
                <a:gd name="connsiteX17-1485" fmla="*/ 1908850 w 3200400"/>
                <a:gd name="connsiteY17-1486" fmla="*/ 2752098 h 3200400"/>
                <a:gd name="connsiteX18-1487" fmla="*/ 1600200 w 3200400"/>
                <a:gd name="connsiteY18-1488" fmla="*/ 3200400 h 3200400"/>
                <a:gd name="connsiteX19-1489" fmla="*/ 1291550 w 3200400"/>
                <a:gd name="connsiteY19-1490" fmla="*/ 2752098 h 3200400"/>
                <a:gd name="connsiteX20-1491" fmla="*/ 800100 w 3200400"/>
                <a:gd name="connsiteY20-1492" fmla="*/ 2986014 h 3200400"/>
                <a:gd name="connsiteX21-1493" fmla="*/ 756952 w 3200400"/>
                <a:gd name="connsiteY21-1494" fmla="*/ 2443448 h 3200400"/>
                <a:gd name="connsiteX22-1495" fmla="*/ 214386 w 3200400"/>
                <a:gd name="connsiteY22-1496" fmla="*/ 2400300 h 3200400"/>
                <a:gd name="connsiteX23-1497" fmla="*/ 448302 w 3200400"/>
                <a:gd name="connsiteY23-1498" fmla="*/ 1908850 h 3200400"/>
                <a:gd name="connsiteX24-1499" fmla="*/ 0 w 3200400"/>
                <a:gd name="connsiteY24-1500" fmla="*/ 1600200 h 3200400"/>
                <a:gd name="connsiteX0-1501" fmla="*/ 0 w 3200400"/>
                <a:gd name="connsiteY0-1502" fmla="*/ 1600200 h 3200400"/>
                <a:gd name="connsiteX1-1503" fmla="*/ 448302 w 3200400"/>
                <a:gd name="connsiteY1-1504" fmla="*/ 1291550 h 3200400"/>
                <a:gd name="connsiteX2-1505" fmla="*/ 214386 w 3200400"/>
                <a:gd name="connsiteY2-1506" fmla="*/ 800100 h 3200400"/>
                <a:gd name="connsiteX3-1507" fmla="*/ 756952 w 3200400"/>
                <a:gd name="connsiteY3-1508" fmla="*/ 756952 h 3200400"/>
                <a:gd name="connsiteX4-1509" fmla="*/ 800100 w 3200400"/>
                <a:gd name="connsiteY4-1510" fmla="*/ 214386 h 3200400"/>
                <a:gd name="connsiteX5-1511" fmla="*/ 1291550 w 3200400"/>
                <a:gd name="connsiteY5-1512" fmla="*/ 448302 h 3200400"/>
                <a:gd name="connsiteX6-1513" fmla="*/ 1600200 w 3200400"/>
                <a:gd name="connsiteY6-1514" fmla="*/ 0 h 3200400"/>
                <a:gd name="connsiteX7-1515" fmla="*/ 1908850 w 3200400"/>
                <a:gd name="connsiteY7-1516" fmla="*/ 448302 h 3200400"/>
                <a:gd name="connsiteX8-1517" fmla="*/ 2400300 w 3200400"/>
                <a:gd name="connsiteY8-1518" fmla="*/ 214386 h 3200400"/>
                <a:gd name="connsiteX9-1519" fmla="*/ 2443448 w 3200400"/>
                <a:gd name="connsiteY9-1520" fmla="*/ 756952 h 3200400"/>
                <a:gd name="connsiteX10-1521" fmla="*/ 2986014 w 3200400"/>
                <a:gd name="connsiteY10-1522" fmla="*/ 800100 h 3200400"/>
                <a:gd name="connsiteX11-1523" fmla="*/ 2752098 w 3200400"/>
                <a:gd name="connsiteY11-1524" fmla="*/ 1291550 h 3200400"/>
                <a:gd name="connsiteX12-1525" fmla="*/ 3200400 w 3200400"/>
                <a:gd name="connsiteY12-1526" fmla="*/ 1600200 h 3200400"/>
                <a:gd name="connsiteX13-1527" fmla="*/ 2752098 w 3200400"/>
                <a:gd name="connsiteY13-1528" fmla="*/ 1908850 h 3200400"/>
                <a:gd name="connsiteX14-1529" fmla="*/ 2986014 w 3200400"/>
                <a:gd name="connsiteY14-1530" fmla="*/ 2400300 h 3200400"/>
                <a:gd name="connsiteX15-1531" fmla="*/ 2443448 w 3200400"/>
                <a:gd name="connsiteY15-1532" fmla="*/ 2443448 h 3200400"/>
                <a:gd name="connsiteX16-1533" fmla="*/ 2400300 w 3200400"/>
                <a:gd name="connsiteY16-1534" fmla="*/ 2986014 h 3200400"/>
                <a:gd name="connsiteX17-1535" fmla="*/ 1908850 w 3200400"/>
                <a:gd name="connsiteY17-1536" fmla="*/ 2752098 h 3200400"/>
                <a:gd name="connsiteX18-1537" fmla="*/ 1600200 w 3200400"/>
                <a:gd name="connsiteY18-1538" fmla="*/ 3200400 h 3200400"/>
                <a:gd name="connsiteX19-1539" fmla="*/ 1291550 w 3200400"/>
                <a:gd name="connsiteY19-1540" fmla="*/ 2752098 h 3200400"/>
                <a:gd name="connsiteX20-1541" fmla="*/ 800100 w 3200400"/>
                <a:gd name="connsiteY20-1542" fmla="*/ 2986014 h 3200400"/>
                <a:gd name="connsiteX21-1543" fmla="*/ 756952 w 3200400"/>
                <a:gd name="connsiteY21-1544" fmla="*/ 2443448 h 3200400"/>
                <a:gd name="connsiteX22-1545" fmla="*/ 214386 w 3200400"/>
                <a:gd name="connsiteY22-1546" fmla="*/ 2400300 h 3200400"/>
                <a:gd name="connsiteX23-1547" fmla="*/ 448302 w 3200400"/>
                <a:gd name="connsiteY23-1548" fmla="*/ 1908850 h 3200400"/>
                <a:gd name="connsiteX24-1549" fmla="*/ 0 w 3200400"/>
                <a:gd name="connsiteY24-1550" fmla="*/ 1600200 h 3200400"/>
                <a:gd name="connsiteX0-1551" fmla="*/ 0 w 3200400"/>
                <a:gd name="connsiteY0-1552" fmla="*/ 1600200 h 3200400"/>
                <a:gd name="connsiteX1-1553" fmla="*/ 448302 w 3200400"/>
                <a:gd name="connsiteY1-1554" fmla="*/ 1291550 h 3200400"/>
                <a:gd name="connsiteX2-1555" fmla="*/ 214386 w 3200400"/>
                <a:gd name="connsiteY2-1556" fmla="*/ 800100 h 3200400"/>
                <a:gd name="connsiteX3-1557" fmla="*/ 756952 w 3200400"/>
                <a:gd name="connsiteY3-1558" fmla="*/ 756952 h 3200400"/>
                <a:gd name="connsiteX4-1559" fmla="*/ 800100 w 3200400"/>
                <a:gd name="connsiteY4-1560" fmla="*/ 214386 h 3200400"/>
                <a:gd name="connsiteX5-1561" fmla="*/ 1291550 w 3200400"/>
                <a:gd name="connsiteY5-1562" fmla="*/ 448302 h 3200400"/>
                <a:gd name="connsiteX6-1563" fmla="*/ 1600200 w 3200400"/>
                <a:gd name="connsiteY6-1564" fmla="*/ 0 h 3200400"/>
                <a:gd name="connsiteX7-1565" fmla="*/ 1908850 w 3200400"/>
                <a:gd name="connsiteY7-1566" fmla="*/ 448302 h 3200400"/>
                <a:gd name="connsiteX8-1567" fmla="*/ 2400300 w 3200400"/>
                <a:gd name="connsiteY8-1568" fmla="*/ 214386 h 3200400"/>
                <a:gd name="connsiteX9-1569" fmla="*/ 2443448 w 3200400"/>
                <a:gd name="connsiteY9-1570" fmla="*/ 756952 h 3200400"/>
                <a:gd name="connsiteX10-1571" fmla="*/ 2986014 w 3200400"/>
                <a:gd name="connsiteY10-1572" fmla="*/ 800100 h 3200400"/>
                <a:gd name="connsiteX11-1573" fmla="*/ 2752098 w 3200400"/>
                <a:gd name="connsiteY11-1574" fmla="*/ 1291550 h 3200400"/>
                <a:gd name="connsiteX12-1575" fmla="*/ 3200400 w 3200400"/>
                <a:gd name="connsiteY12-1576" fmla="*/ 1600200 h 3200400"/>
                <a:gd name="connsiteX13-1577" fmla="*/ 2752098 w 3200400"/>
                <a:gd name="connsiteY13-1578" fmla="*/ 1908850 h 3200400"/>
                <a:gd name="connsiteX14-1579" fmla="*/ 2986014 w 3200400"/>
                <a:gd name="connsiteY14-1580" fmla="*/ 2400300 h 3200400"/>
                <a:gd name="connsiteX15-1581" fmla="*/ 2443448 w 3200400"/>
                <a:gd name="connsiteY15-1582" fmla="*/ 2443448 h 3200400"/>
                <a:gd name="connsiteX16-1583" fmla="*/ 2400300 w 3200400"/>
                <a:gd name="connsiteY16-1584" fmla="*/ 2986014 h 3200400"/>
                <a:gd name="connsiteX17-1585" fmla="*/ 1908850 w 3200400"/>
                <a:gd name="connsiteY17-1586" fmla="*/ 2752098 h 3200400"/>
                <a:gd name="connsiteX18-1587" fmla="*/ 1600200 w 3200400"/>
                <a:gd name="connsiteY18-1588" fmla="*/ 3200400 h 3200400"/>
                <a:gd name="connsiteX19-1589" fmla="*/ 1291550 w 3200400"/>
                <a:gd name="connsiteY19-1590" fmla="*/ 2752098 h 3200400"/>
                <a:gd name="connsiteX20-1591" fmla="*/ 800100 w 3200400"/>
                <a:gd name="connsiteY20-1592" fmla="*/ 2986014 h 3200400"/>
                <a:gd name="connsiteX21-1593" fmla="*/ 756952 w 3200400"/>
                <a:gd name="connsiteY21-1594" fmla="*/ 2443448 h 3200400"/>
                <a:gd name="connsiteX22-1595" fmla="*/ 214386 w 3200400"/>
                <a:gd name="connsiteY22-1596" fmla="*/ 2400300 h 3200400"/>
                <a:gd name="connsiteX23-1597" fmla="*/ 448302 w 3200400"/>
                <a:gd name="connsiteY23-1598" fmla="*/ 1908850 h 3200400"/>
                <a:gd name="connsiteX24-1599" fmla="*/ 0 w 3200400"/>
                <a:gd name="connsiteY24-1600" fmla="*/ 1600200 h 3200400"/>
                <a:gd name="connsiteX0-1601" fmla="*/ 0 w 3200400"/>
                <a:gd name="connsiteY0-1602" fmla="*/ 1600200 h 3200400"/>
                <a:gd name="connsiteX1-1603" fmla="*/ 448302 w 3200400"/>
                <a:gd name="connsiteY1-1604" fmla="*/ 1291550 h 3200400"/>
                <a:gd name="connsiteX2-1605" fmla="*/ 214386 w 3200400"/>
                <a:gd name="connsiteY2-1606" fmla="*/ 800100 h 3200400"/>
                <a:gd name="connsiteX3-1607" fmla="*/ 756952 w 3200400"/>
                <a:gd name="connsiteY3-1608" fmla="*/ 756952 h 3200400"/>
                <a:gd name="connsiteX4-1609" fmla="*/ 800100 w 3200400"/>
                <a:gd name="connsiteY4-1610" fmla="*/ 214386 h 3200400"/>
                <a:gd name="connsiteX5-1611" fmla="*/ 1291550 w 3200400"/>
                <a:gd name="connsiteY5-1612" fmla="*/ 448302 h 3200400"/>
                <a:gd name="connsiteX6-1613" fmla="*/ 1600200 w 3200400"/>
                <a:gd name="connsiteY6-1614" fmla="*/ 0 h 3200400"/>
                <a:gd name="connsiteX7-1615" fmla="*/ 1908850 w 3200400"/>
                <a:gd name="connsiteY7-1616" fmla="*/ 448302 h 3200400"/>
                <a:gd name="connsiteX8-1617" fmla="*/ 2400300 w 3200400"/>
                <a:gd name="connsiteY8-1618" fmla="*/ 214386 h 3200400"/>
                <a:gd name="connsiteX9-1619" fmla="*/ 2443448 w 3200400"/>
                <a:gd name="connsiteY9-1620" fmla="*/ 756952 h 3200400"/>
                <a:gd name="connsiteX10-1621" fmla="*/ 2986014 w 3200400"/>
                <a:gd name="connsiteY10-1622" fmla="*/ 800100 h 3200400"/>
                <a:gd name="connsiteX11-1623" fmla="*/ 2752098 w 3200400"/>
                <a:gd name="connsiteY11-1624" fmla="*/ 1291550 h 3200400"/>
                <a:gd name="connsiteX12-1625" fmla="*/ 3200400 w 3200400"/>
                <a:gd name="connsiteY12-1626" fmla="*/ 1600200 h 3200400"/>
                <a:gd name="connsiteX13-1627" fmla="*/ 2752098 w 3200400"/>
                <a:gd name="connsiteY13-1628" fmla="*/ 1908850 h 3200400"/>
                <a:gd name="connsiteX14-1629" fmla="*/ 2986014 w 3200400"/>
                <a:gd name="connsiteY14-1630" fmla="*/ 2400300 h 3200400"/>
                <a:gd name="connsiteX15-1631" fmla="*/ 2443448 w 3200400"/>
                <a:gd name="connsiteY15-1632" fmla="*/ 2443448 h 3200400"/>
                <a:gd name="connsiteX16-1633" fmla="*/ 2400300 w 3200400"/>
                <a:gd name="connsiteY16-1634" fmla="*/ 2986014 h 3200400"/>
                <a:gd name="connsiteX17-1635" fmla="*/ 1908850 w 3200400"/>
                <a:gd name="connsiteY17-1636" fmla="*/ 2752098 h 3200400"/>
                <a:gd name="connsiteX18-1637" fmla="*/ 1600200 w 3200400"/>
                <a:gd name="connsiteY18-1638" fmla="*/ 3200400 h 3200400"/>
                <a:gd name="connsiteX19-1639" fmla="*/ 1291550 w 3200400"/>
                <a:gd name="connsiteY19-1640" fmla="*/ 2752098 h 3200400"/>
                <a:gd name="connsiteX20-1641" fmla="*/ 800100 w 3200400"/>
                <a:gd name="connsiteY20-1642" fmla="*/ 2986014 h 3200400"/>
                <a:gd name="connsiteX21-1643" fmla="*/ 756952 w 3200400"/>
                <a:gd name="connsiteY21-1644" fmla="*/ 2443448 h 3200400"/>
                <a:gd name="connsiteX22-1645" fmla="*/ 214386 w 3200400"/>
                <a:gd name="connsiteY22-1646" fmla="*/ 2400300 h 3200400"/>
                <a:gd name="connsiteX23-1647" fmla="*/ 448302 w 3200400"/>
                <a:gd name="connsiteY23-1648" fmla="*/ 1908850 h 3200400"/>
                <a:gd name="connsiteX24-1649" fmla="*/ 0 w 3200400"/>
                <a:gd name="connsiteY24-1650" fmla="*/ 1600200 h 3200400"/>
                <a:gd name="connsiteX0-1651" fmla="*/ 0 w 3200400"/>
                <a:gd name="connsiteY0-1652" fmla="*/ 1600200 h 3200400"/>
                <a:gd name="connsiteX1-1653" fmla="*/ 448302 w 3200400"/>
                <a:gd name="connsiteY1-1654" fmla="*/ 1291550 h 3200400"/>
                <a:gd name="connsiteX2-1655" fmla="*/ 214386 w 3200400"/>
                <a:gd name="connsiteY2-1656" fmla="*/ 800100 h 3200400"/>
                <a:gd name="connsiteX3-1657" fmla="*/ 756952 w 3200400"/>
                <a:gd name="connsiteY3-1658" fmla="*/ 756952 h 3200400"/>
                <a:gd name="connsiteX4-1659" fmla="*/ 800100 w 3200400"/>
                <a:gd name="connsiteY4-1660" fmla="*/ 214386 h 3200400"/>
                <a:gd name="connsiteX5-1661" fmla="*/ 1291550 w 3200400"/>
                <a:gd name="connsiteY5-1662" fmla="*/ 448302 h 3200400"/>
                <a:gd name="connsiteX6-1663" fmla="*/ 1600200 w 3200400"/>
                <a:gd name="connsiteY6-1664" fmla="*/ 0 h 3200400"/>
                <a:gd name="connsiteX7-1665" fmla="*/ 1908850 w 3200400"/>
                <a:gd name="connsiteY7-1666" fmla="*/ 448302 h 3200400"/>
                <a:gd name="connsiteX8-1667" fmla="*/ 2400300 w 3200400"/>
                <a:gd name="connsiteY8-1668" fmla="*/ 214386 h 3200400"/>
                <a:gd name="connsiteX9-1669" fmla="*/ 2443448 w 3200400"/>
                <a:gd name="connsiteY9-1670" fmla="*/ 756952 h 3200400"/>
                <a:gd name="connsiteX10-1671" fmla="*/ 2986014 w 3200400"/>
                <a:gd name="connsiteY10-1672" fmla="*/ 800100 h 3200400"/>
                <a:gd name="connsiteX11-1673" fmla="*/ 2752098 w 3200400"/>
                <a:gd name="connsiteY11-1674" fmla="*/ 1291550 h 3200400"/>
                <a:gd name="connsiteX12-1675" fmla="*/ 3200400 w 3200400"/>
                <a:gd name="connsiteY12-1676" fmla="*/ 1600200 h 3200400"/>
                <a:gd name="connsiteX13-1677" fmla="*/ 2752098 w 3200400"/>
                <a:gd name="connsiteY13-1678" fmla="*/ 1908850 h 3200400"/>
                <a:gd name="connsiteX14-1679" fmla="*/ 2986014 w 3200400"/>
                <a:gd name="connsiteY14-1680" fmla="*/ 2400300 h 3200400"/>
                <a:gd name="connsiteX15-1681" fmla="*/ 2443448 w 3200400"/>
                <a:gd name="connsiteY15-1682" fmla="*/ 2443448 h 3200400"/>
                <a:gd name="connsiteX16-1683" fmla="*/ 2400300 w 3200400"/>
                <a:gd name="connsiteY16-1684" fmla="*/ 2986014 h 3200400"/>
                <a:gd name="connsiteX17-1685" fmla="*/ 1908850 w 3200400"/>
                <a:gd name="connsiteY17-1686" fmla="*/ 2752098 h 3200400"/>
                <a:gd name="connsiteX18-1687" fmla="*/ 1600200 w 3200400"/>
                <a:gd name="connsiteY18-1688" fmla="*/ 3200400 h 3200400"/>
                <a:gd name="connsiteX19-1689" fmla="*/ 1291550 w 3200400"/>
                <a:gd name="connsiteY19-1690" fmla="*/ 2752098 h 3200400"/>
                <a:gd name="connsiteX20-1691" fmla="*/ 800100 w 3200400"/>
                <a:gd name="connsiteY20-1692" fmla="*/ 2986014 h 3200400"/>
                <a:gd name="connsiteX21-1693" fmla="*/ 756952 w 3200400"/>
                <a:gd name="connsiteY21-1694" fmla="*/ 2443448 h 3200400"/>
                <a:gd name="connsiteX22-1695" fmla="*/ 214386 w 3200400"/>
                <a:gd name="connsiteY22-1696" fmla="*/ 2400300 h 3200400"/>
                <a:gd name="connsiteX23-1697" fmla="*/ 448302 w 3200400"/>
                <a:gd name="connsiteY23-1698" fmla="*/ 1908850 h 3200400"/>
                <a:gd name="connsiteX24-1699" fmla="*/ 0 w 3200400"/>
                <a:gd name="connsiteY24-1700" fmla="*/ 1600200 h 3200400"/>
                <a:gd name="connsiteX0-1701" fmla="*/ 0 w 3200400"/>
                <a:gd name="connsiteY0-1702" fmla="*/ 1600200 h 3200400"/>
                <a:gd name="connsiteX1-1703" fmla="*/ 448302 w 3200400"/>
                <a:gd name="connsiteY1-1704" fmla="*/ 1291550 h 3200400"/>
                <a:gd name="connsiteX2-1705" fmla="*/ 214386 w 3200400"/>
                <a:gd name="connsiteY2-1706" fmla="*/ 800100 h 3200400"/>
                <a:gd name="connsiteX3-1707" fmla="*/ 756952 w 3200400"/>
                <a:gd name="connsiteY3-1708" fmla="*/ 756952 h 3200400"/>
                <a:gd name="connsiteX4-1709" fmla="*/ 800100 w 3200400"/>
                <a:gd name="connsiteY4-1710" fmla="*/ 214386 h 3200400"/>
                <a:gd name="connsiteX5-1711" fmla="*/ 1291550 w 3200400"/>
                <a:gd name="connsiteY5-1712" fmla="*/ 448302 h 3200400"/>
                <a:gd name="connsiteX6-1713" fmla="*/ 1600200 w 3200400"/>
                <a:gd name="connsiteY6-1714" fmla="*/ 0 h 3200400"/>
                <a:gd name="connsiteX7-1715" fmla="*/ 1908850 w 3200400"/>
                <a:gd name="connsiteY7-1716" fmla="*/ 448302 h 3200400"/>
                <a:gd name="connsiteX8-1717" fmla="*/ 2400300 w 3200400"/>
                <a:gd name="connsiteY8-1718" fmla="*/ 214386 h 3200400"/>
                <a:gd name="connsiteX9-1719" fmla="*/ 2443448 w 3200400"/>
                <a:gd name="connsiteY9-1720" fmla="*/ 756952 h 3200400"/>
                <a:gd name="connsiteX10-1721" fmla="*/ 2986014 w 3200400"/>
                <a:gd name="connsiteY10-1722" fmla="*/ 800100 h 3200400"/>
                <a:gd name="connsiteX11-1723" fmla="*/ 2752098 w 3200400"/>
                <a:gd name="connsiteY11-1724" fmla="*/ 1291550 h 3200400"/>
                <a:gd name="connsiteX12-1725" fmla="*/ 3200400 w 3200400"/>
                <a:gd name="connsiteY12-1726" fmla="*/ 1600200 h 3200400"/>
                <a:gd name="connsiteX13-1727" fmla="*/ 2752098 w 3200400"/>
                <a:gd name="connsiteY13-1728" fmla="*/ 1908850 h 3200400"/>
                <a:gd name="connsiteX14-1729" fmla="*/ 2986014 w 3200400"/>
                <a:gd name="connsiteY14-1730" fmla="*/ 2400300 h 3200400"/>
                <a:gd name="connsiteX15-1731" fmla="*/ 2443448 w 3200400"/>
                <a:gd name="connsiteY15-1732" fmla="*/ 2443448 h 3200400"/>
                <a:gd name="connsiteX16-1733" fmla="*/ 2400300 w 3200400"/>
                <a:gd name="connsiteY16-1734" fmla="*/ 2986014 h 3200400"/>
                <a:gd name="connsiteX17-1735" fmla="*/ 1908850 w 3200400"/>
                <a:gd name="connsiteY17-1736" fmla="*/ 2752098 h 3200400"/>
                <a:gd name="connsiteX18-1737" fmla="*/ 1600200 w 3200400"/>
                <a:gd name="connsiteY18-1738" fmla="*/ 3200400 h 3200400"/>
                <a:gd name="connsiteX19-1739" fmla="*/ 1291550 w 3200400"/>
                <a:gd name="connsiteY19-1740" fmla="*/ 2752098 h 3200400"/>
                <a:gd name="connsiteX20-1741" fmla="*/ 800100 w 3200400"/>
                <a:gd name="connsiteY20-1742" fmla="*/ 2986014 h 3200400"/>
                <a:gd name="connsiteX21-1743" fmla="*/ 756952 w 3200400"/>
                <a:gd name="connsiteY21-1744" fmla="*/ 2443448 h 3200400"/>
                <a:gd name="connsiteX22-1745" fmla="*/ 214386 w 3200400"/>
                <a:gd name="connsiteY22-1746" fmla="*/ 2400300 h 3200400"/>
                <a:gd name="connsiteX23-1747" fmla="*/ 448302 w 3200400"/>
                <a:gd name="connsiteY23-1748" fmla="*/ 1908850 h 3200400"/>
                <a:gd name="connsiteX24-1749" fmla="*/ 0 w 3200400"/>
                <a:gd name="connsiteY24-1750" fmla="*/ 1600200 h 3200400"/>
                <a:gd name="connsiteX0-1751" fmla="*/ 0 w 3200400"/>
                <a:gd name="connsiteY0-1752" fmla="*/ 1600200 h 3200400"/>
                <a:gd name="connsiteX1-1753" fmla="*/ 448302 w 3200400"/>
                <a:gd name="connsiteY1-1754" fmla="*/ 1291550 h 3200400"/>
                <a:gd name="connsiteX2-1755" fmla="*/ 214386 w 3200400"/>
                <a:gd name="connsiteY2-1756" fmla="*/ 800100 h 3200400"/>
                <a:gd name="connsiteX3-1757" fmla="*/ 756952 w 3200400"/>
                <a:gd name="connsiteY3-1758" fmla="*/ 756952 h 3200400"/>
                <a:gd name="connsiteX4-1759" fmla="*/ 800100 w 3200400"/>
                <a:gd name="connsiteY4-1760" fmla="*/ 214386 h 3200400"/>
                <a:gd name="connsiteX5-1761" fmla="*/ 1291550 w 3200400"/>
                <a:gd name="connsiteY5-1762" fmla="*/ 448302 h 3200400"/>
                <a:gd name="connsiteX6-1763" fmla="*/ 1600200 w 3200400"/>
                <a:gd name="connsiteY6-1764" fmla="*/ 0 h 3200400"/>
                <a:gd name="connsiteX7-1765" fmla="*/ 1908850 w 3200400"/>
                <a:gd name="connsiteY7-1766" fmla="*/ 448302 h 3200400"/>
                <a:gd name="connsiteX8-1767" fmla="*/ 2400300 w 3200400"/>
                <a:gd name="connsiteY8-1768" fmla="*/ 214386 h 3200400"/>
                <a:gd name="connsiteX9-1769" fmla="*/ 2443448 w 3200400"/>
                <a:gd name="connsiteY9-1770" fmla="*/ 756952 h 3200400"/>
                <a:gd name="connsiteX10-1771" fmla="*/ 2986014 w 3200400"/>
                <a:gd name="connsiteY10-1772" fmla="*/ 800100 h 3200400"/>
                <a:gd name="connsiteX11-1773" fmla="*/ 2752098 w 3200400"/>
                <a:gd name="connsiteY11-1774" fmla="*/ 1291550 h 3200400"/>
                <a:gd name="connsiteX12-1775" fmla="*/ 3200400 w 3200400"/>
                <a:gd name="connsiteY12-1776" fmla="*/ 1600200 h 3200400"/>
                <a:gd name="connsiteX13-1777" fmla="*/ 2752098 w 3200400"/>
                <a:gd name="connsiteY13-1778" fmla="*/ 1908850 h 3200400"/>
                <a:gd name="connsiteX14-1779" fmla="*/ 2986014 w 3200400"/>
                <a:gd name="connsiteY14-1780" fmla="*/ 2400300 h 3200400"/>
                <a:gd name="connsiteX15-1781" fmla="*/ 2443448 w 3200400"/>
                <a:gd name="connsiteY15-1782" fmla="*/ 2443448 h 3200400"/>
                <a:gd name="connsiteX16-1783" fmla="*/ 2400300 w 3200400"/>
                <a:gd name="connsiteY16-1784" fmla="*/ 2986014 h 3200400"/>
                <a:gd name="connsiteX17-1785" fmla="*/ 1908850 w 3200400"/>
                <a:gd name="connsiteY17-1786" fmla="*/ 2752098 h 3200400"/>
                <a:gd name="connsiteX18-1787" fmla="*/ 1600200 w 3200400"/>
                <a:gd name="connsiteY18-1788" fmla="*/ 3200400 h 3200400"/>
                <a:gd name="connsiteX19-1789" fmla="*/ 1291550 w 3200400"/>
                <a:gd name="connsiteY19-1790" fmla="*/ 2752098 h 3200400"/>
                <a:gd name="connsiteX20-1791" fmla="*/ 800100 w 3200400"/>
                <a:gd name="connsiteY20-1792" fmla="*/ 2986014 h 3200400"/>
                <a:gd name="connsiteX21-1793" fmla="*/ 756952 w 3200400"/>
                <a:gd name="connsiteY21-1794" fmla="*/ 2443448 h 3200400"/>
                <a:gd name="connsiteX22-1795" fmla="*/ 214386 w 3200400"/>
                <a:gd name="connsiteY22-1796" fmla="*/ 2400300 h 3200400"/>
                <a:gd name="connsiteX23-1797" fmla="*/ 448302 w 3200400"/>
                <a:gd name="connsiteY23-1798" fmla="*/ 1908850 h 3200400"/>
                <a:gd name="connsiteX24-1799" fmla="*/ 0 w 3200400"/>
                <a:gd name="connsiteY24-1800" fmla="*/ 1600200 h 3200400"/>
                <a:gd name="connsiteX0-1801" fmla="*/ 0 w 3200400"/>
                <a:gd name="connsiteY0-1802" fmla="*/ 1600200 h 3200400"/>
                <a:gd name="connsiteX1-1803" fmla="*/ 448302 w 3200400"/>
                <a:gd name="connsiteY1-1804" fmla="*/ 1291550 h 3200400"/>
                <a:gd name="connsiteX2-1805" fmla="*/ 214386 w 3200400"/>
                <a:gd name="connsiteY2-1806" fmla="*/ 800100 h 3200400"/>
                <a:gd name="connsiteX3-1807" fmla="*/ 756952 w 3200400"/>
                <a:gd name="connsiteY3-1808" fmla="*/ 756952 h 3200400"/>
                <a:gd name="connsiteX4-1809" fmla="*/ 800100 w 3200400"/>
                <a:gd name="connsiteY4-1810" fmla="*/ 214386 h 3200400"/>
                <a:gd name="connsiteX5-1811" fmla="*/ 1291550 w 3200400"/>
                <a:gd name="connsiteY5-1812" fmla="*/ 448302 h 3200400"/>
                <a:gd name="connsiteX6-1813" fmla="*/ 1600200 w 3200400"/>
                <a:gd name="connsiteY6-1814" fmla="*/ 0 h 3200400"/>
                <a:gd name="connsiteX7-1815" fmla="*/ 1908850 w 3200400"/>
                <a:gd name="connsiteY7-1816" fmla="*/ 448302 h 3200400"/>
                <a:gd name="connsiteX8-1817" fmla="*/ 2400300 w 3200400"/>
                <a:gd name="connsiteY8-1818" fmla="*/ 214386 h 3200400"/>
                <a:gd name="connsiteX9-1819" fmla="*/ 2443448 w 3200400"/>
                <a:gd name="connsiteY9-1820" fmla="*/ 756952 h 3200400"/>
                <a:gd name="connsiteX10-1821" fmla="*/ 2986014 w 3200400"/>
                <a:gd name="connsiteY10-1822" fmla="*/ 800100 h 3200400"/>
                <a:gd name="connsiteX11-1823" fmla="*/ 2752098 w 3200400"/>
                <a:gd name="connsiteY11-1824" fmla="*/ 1291550 h 3200400"/>
                <a:gd name="connsiteX12-1825" fmla="*/ 3200400 w 3200400"/>
                <a:gd name="connsiteY12-1826" fmla="*/ 1600200 h 3200400"/>
                <a:gd name="connsiteX13-1827" fmla="*/ 2752098 w 3200400"/>
                <a:gd name="connsiteY13-1828" fmla="*/ 1908850 h 3200400"/>
                <a:gd name="connsiteX14-1829" fmla="*/ 2986014 w 3200400"/>
                <a:gd name="connsiteY14-1830" fmla="*/ 2400300 h 3200400"/>
                <a:gd name="connsiteX15-1831" fmla="*/ 2443448 w 3200400"/>
                <a:gd name="connsiteY15-1832" fmla="*/ 2443448 h 3200400"/>
                <a:gd name="connsiteX16-1833" fmla="*/ 2400300 w 3200400"/>
                <a:gd name="connsiteY16-1834" fmla="*/ 2986014 h 3200400"/>
                <a:gd name="connsiteX17-1835" fmla="*/ 1908850 w 3200400"/>
                <a:gd name="connsiteY17-1836" fmla="*/ 2752098 h 3200400"/>
                <a:gd name="connsiteX18-1837" fmla="*/ 1600200 w 3200400"/>
                <a:gd name="connsiteY18-1838" fmla="*/ 3200400 h 3200400"/>
                <a:gd name="connsiteX19-1839" fmla="*/ 1291550 w 3200400"/>
                <a:gd name="connsiteY19-1840" fmla="*/ 2752098 h 3200400"/>
                <a:gd name="connsiteX20-1841" fmla="*/ 800100 w 3200400"/>
                <a:gd name="connsiteY20-1842" fmla="*/ 2986014 h 3200400"/>
                <a:gd name="connsiteX21-1843" fmla="*/ 756952 w 3200400"/>
                <a:gd name="connsiteY21-1844" fmla="*/ 2443448 h 3200400"/>
                <a:gd name="connsiteX22-1845" fmla="*/ 214386 w 3200400"/>
                <a:gd name="connsiteY22-1846" fmla="*/ 2400300 h 3200400"/>
                <a:gd name="connsiteX23-1847" fmla="*/ 448302 w 3200400"/>
                <a:gd name="connsiteY23-1848" fmla="*/ 1908850 h 3200400"/>
                <a:gd name="connsiteX24-1849" fmla="*/ 0 w 3200400"/>
                <a:gd name="connsiteY24-1850" fmla="*/ 1600200 h 3200400"/>
                <a:gd name="connsiteX0-1851" fmla="*/ 0 w 3200400"/>
                <a:gd name="connsiteY0-1852" fmla="*/ 1600200 h 3200400"/>
                <a:gd name="connsiteX1-1853" fmla="*/ 448302 w 3200400"/>
                <a:gd name="connsiteY1-1854" fmla="*/ 1291550 h 3200400"/>
                <a:gd name="connsiteX2-1855" fmla="*/ 214386 w 3200400"/>
                <a:gd name="connsiteY2-1856" fmla="*/ 800100 h 3200400"/>
                <a:gd name="connsiteX3-1857" fmla="*/ 756952 w 3200400"/>
                <a:gd name="connsiteY3-1858" fmla="*/ 756952 h 3200400"/>
                <a:gd name="connsiteX4-1859" fmla="*/ 800100 w 3200400"/>
                <a:gd name="connsiteY4-1860" fmla="*/ 214386 h 3200400"/>
                <a:gd name="connsiteX5-1861" fmla="*/ 1291550 w 3200400"/>
                <a:gd name="connsiteY5-1862" fmla="*/ 448302 h 3200400"/>
                <a:gd name="connsiteX6-1863" fmla="*/ 1600200 w 3200400"/>
                <a:gd name="connsiteY6-1864" fmla="*/ 0 h 3200400"/>
                <a:gd name="connsiteX7-1865" fmla="*/ 1908850 w 3200400"/>
                <a:gd name="connsiteY7-1866" fmla="*/ 448302 h 3200400"/>
                <a:gd name="connsiteX8-1867" fmla="*/ 2400300 w 3200400"/>
                <a:gd name="connsiteY8-1868" fmla="*/ 214386 h 3200400"/>
                <a:gd name="connsiteX9-1869" fmla="*/ 2443448 w 3200400"/>
                <a:gd name="connsiteY9-1870" fmla="*/ 756952 h 3200400"/>
                <a:gd name="connsiteX10-1871" fmla="*/ 2986014 w 3200400"/>
                <a:gd name="connsiteY10-1872" fmla="*/ 800100 h 3200400"/>
                <a:gd name="connsiteX11-1873" fmla="*/ 2752098 w 3200400"/>
                <a:gd name="connsiteY11-1874" fmla="*/ 1291550 h 3200400"/>
                <a:gd name="connsiteX12-1875" fmla="*/ 3200400 w 3200400"/>
                <a:gd name="connsiteY12-1876" fmla="*/ 1600200 h 3200400"/>
                <a:gd name="connsiteX13-1877" fmla="*/ 2752098 w 3200400"/>
                <a:gd name="connsiteY13-1878" fmla="*/ 1908850 h 3200400"/>
                <a:gd name="connsiteX14-1879" fmla="*/ 2986014 w 3200400"/>
                <a:gd name="connsiteY14-1880" fmla="*/ 2400300 h 3200400"/>
                <a:gd name="connsiteX15-1881" fmla="*/ 2443448 w 3200400"/>
                <a:gd name="connsiteY15-1882" fmla="*/ 2443448 h 3200400"/>
                <a:gd name="connsiteX16-1883" fmla="*/ 2400300 w 3200400"/>
                <a:gd name="connsiteY16-1884" fmla="*/ 2986014 h 3200400"/>
                <a:gd name="connsiteX17-1885" fmla="*/ 1908850 w 3200400"/>
                <a:gd name="connsiteY17-1886" fmla="*/ 2752098 h 3200400"/>
                <a:gd name="connsiteX18-1887" fmla="*/ 1600200 w 3200400"/>
                <a:gd name="connsiteY18-1888" fmla="*/ 3200400 h 3200400"/>
                <a:gd name="connsiteX19-1889" fmla="*/ 1291550 w 3200400"/>
                <a:gd name="connsiteY19-1890" fmla="*/ 2752098 h 3200400"/>
                <a:gd name="connsiteX20-1891" fmla="*/ 800100 w 3200400"/>
                <a:gd name="connsiteY20-1892" fmla="*/ 2986014 h 3200400"/>
                <a:gd name="connsiteX21-1893" fmla="*/ 756952 w 3200400"/>
                <a:gd name="connsiteY21-1894" fmla="*/ 2443448 h 3200400"/>
                <a:gd name="connsiteX22-1895" fmla="*/ 214386 w 3200400"/>
                <a:gd name="connsiteY22-1896" fmla="*/ 2400300 h 3200400"/>
                <a:gd name="connsiteX23-1897" fmla="*/ 448302 w 3200400"/>
                <a:gd name="connsiteY23-1898" fmla="*/ 1908850 h 3200400"/>
                <a:gd name="connsiteX24-1899" fmla="*/ 0 w 3200400"/>
                <a:gd name="connsiteY24-1900" fmla="*/ 1600200 h 3200400"/>
                <a:gd name="connsiteX0-1901" fmla="*/ 0 w 3200400"/>
                <a:gd name="connsiteY0-1902" fmla="*/ 1600200 h 3200400"/>
                <a:gd name="connsiteX1-1903" fmla="*/ 448302 w 3200400"/>
                <a:gd name="connsiteY1-1904" fmla="*/ 1291550 h 3200400"/>
                <a:gd name="connsiteX2-1905" fmla="*/ 214386 w 3200400"/>
                <a:gd name="connsiteY2-1906" fmla="*/ 800100 h 3200400"/>
                <a:gd name="connsiteX3-1907" fmla="*/ 756952 w 3200400"/>
                <a:gd name="connsiteY3-1908" fmla="*/ 756952 h 3200400"/>
                <a:gd name="connsiteX4-1909" fmla="*/ 800100 w 3200400"/>
                <a:gd name="connsiteY4-1910" fmla="*/ 214386 h 3200400"/>
                <a:gd name="connsiteX5-1911" fmla="*/ 1291550 w 3200400"/>
                <a:gd name="connsiteY5-1912" fmla="*/ 448302 h 3200400"/>
                <a:gd name="connsiteX6-1913" fmla="*/ 1600200 w 3200400"/>
                <a:gd name="connsiteY6-1914" fmla="*/ 0 h 3200400"/>
                <a:gd name="connsiteX7-1915" fmla="*/ 1908850 w 3200400"/>
                <a:gd name="connsiteY7-1916" fmla="*/ 448302 h 3200400"/>
                <a:gd name="connsiteX8-1917" fmla="*/ 2400300 w 3200400"/>
                <a:gd name="connsiteY8-1918" fmla="*/ 214386 h 3200400"/>
                <a:gd name="connsiteX9-1919" fmla="*/ 2443448 w 3200400"/>
                <a:gd name="connsiteY9-1920" fmla="*/ 756952 h 3200400"/>
                <a:gd name="connsiteX10-1921" fmla="*/ 2986014 w 3200400"/>
                <a:gd name="connsiteY10-1922" fmla="*/ 800100 h 3200400"/>
                <a:gd name="connsiteX11-1923" fmla="*/ 2752098 w 3200400"/>
                <a:gd name="connsiteY11-1924" fmla="*/ 1291550 h 3200400"/>
                <a:gd name="connsiteX12-1925" fmla="*/ 3200400 w 3200400"/>
                <a:gd name="connsiteY12-1926" fmla="*/ 1600200 h 3200400"/>
                <a:gd name="connsiteX13-1927" fmla="*/ 2752098 w 3200400"/>
                <a:gd name="connsiteY13-1928" fmla="*/ 1908850 h 3200400"/>
                <a:gd name="connsiteX14-1929" fmla="*/ 2986014 w 3200400"/>
                <a:gd name="connsiteY14-1930" fmla="*/ 2400300 h 3200400"/>
                <a:gd name="connsiteX15-1931" fmla="*/ 2443448 w 3200400"/>
                <a:gd name="connsiteY15-1932" fmla="*/ 2443448 h 3200400"/>
                <a:gd name="connsiteX16-1933" fmla="*/ 2400300 w 3200400"/>
                <a:gd name="connsiteY16-1934" fmla="*/ 2986014 h 3200400"/>
                <a:gd name="connsiteX17-1935" fmla="*/ 1908850 w 3200400"/>
                <a:gd name="connsiteY17-1936" fmla="*/ 2752098 h 3200400"/>
                <a:gd name="connsiteX18-1937" fmla="*/ 1600200 w 3200400"/>
                <a:gd name="connsiteY18-1938" fmla="*/ 3200400 h 3200400"/>
                <a:gd name="connsiteX19-1939" fmla="*/ 1291550 w 3200400"/>
                <a:gd name="connsiteY19-1940" fmla="*/ 2752098 h 3200400"/>
                <a:gd name="connsiteX20-1941" fmla="*/ 800100 w 3200400"/>
                <a:gd name="connsiteY20-1942" fmla="*/ 2986014 h 3200400"/>
                <a:gd name="connsiteX21-1943" fmla="*/ 756952 w 3200400"/>
                <a:gd name="connsiteY21-1944" fmla="*/ 2443448 h 3200400"/>
                <a:gd name="connsiteX22-1945" fmla="*/ 214386 w 3200400"/>
                <a:gd name="connsiteY22-1946" fmla="*/ 2400300 h 3200400"/>
                <a:gd name="connsiteX23-1947" fmla="*/ 448302 w 3200400"/>
                <a:gd name="connsiteY23-1948" fmla="*/ 1908850 h 3200400"/>
                <a:gd name="connsiteX24-1949" fmla="*/ 0 w 3200400"/>
                <a:gd name="connsiteY24-1950" fmla="*/ 1600200 h 3200400"/>
                <a:gd name="connsiteX0-1951" fmla="*/ 0 w 3200400"/>
                <a:gd name="connsiteY0-1952" fmla="*/ 1600200 h 3200400"/>
                <a:gd name="connsiteX1-1953" fmla="*/ 448302 w 3200400"/>
                <a:gd name="connsiteY1-1954" fmla="*/ 1291550 h 3200400"/>
                <a:gd name="connsiteX2-1955" fmla="*/ 214386 w 3200400"/>
                <a:gd name="connsiteY2-1956" fmla="*/ 800100 h 3200400"/>
                <a:gd name="connsiteX3-1957" fmla="*/ 756952 w 3200400"/>
                <a:gd name="connsiteY3-1958" fmla="*/ 756952 h 3200400"/>
                <a:gd name="connsiteX4-1959" fmla="*/ 800100 w 3200400"/>
                <a:gd name="connsiteY4-1960" fmla="*/ 214386 h 3200400"/>
                <a:gd name="connsiteX5-1961" fmla="*/ 1291550 w 3200400"/>
                <a:gd name="connsiteY5-1962" fmla="*/ 448302 h 3200400"/>
                <a:gd name="connsiteX6-1963" fmla="*/ 1600200 w 3200400"/>
                <a:gd name="connsiteY6-1964" fmla="*/ 0 h 3200400"/>
                <a:gd name="connsiteX7-1965" fmla="*/ 1908850 w 3200400"/>
                <a:gd name="connsiteY7-1966" fmla="*/ 448302 h 3200400"/>
                <a:gd name="connsiteX8-1967" fmla="*/ 2400300 w 3200400"/>
                <a:gd name="connsiteY8-1968" fmla="*/ 214386 h 3200400"/>
                <a:gd name="connsiteX9-1969" fmla="*/ 2443448 w 3200400"/>
                <a:gd name="connsiteY9-1970" fmla="*/ 756952 h 3200400"/>
                <a:gd name="connsiteX10-1971" fmla="*/ 2986014 w 3200400"/>
                <a:gd name="connsiteY10-1972" fmla="*/ 800100 h 3200400"/>
                <a:gd name="connsiteX11-1973" fmla="*/ 2752098 w 3200400"/>
                <a:gd name="connsiteY11-1974" fmla="*/ 1291550 h 3200400"/>
                <a:gd name="connsiteX12-1975" fmla="*/ 3200400 w 3200400"/>
                <a:gd name="connsiteY12-1976" fmla="*/ 1600200 h 3200400"/>
                <a:gd name="connsiteX13-1977" fmla="*/ 2752098 w 3200400"/>
                <a:gd name="connsiteY13-1978" fmla="*/ 1908850 h 3200400"/>
                <a:gd name="connsiteX14-1979" fmla="*/ 2986014 w 3200400"/>
                <a:gd name="connsiteY14-1980" fmla="*/ 2400300 h 3200400"/>
                <a:gd name="connsiteX15-1981" fmla="*/ 2443448 w 3200400"/>
                <a:gd name="connsiteY15-1982" fmla="*/ 2443448 h 3200400"/>
                <a:gd name="connsiteX16-1983" fmla="*/ 2400300 w 3200400"/>
                <a:gd name="connsiteY16-1984" fmla="*/ 2986014 h 3200400"/>
                <a:gd name="connsiteX17-1985" fmla="*/ 1908850 w 3200400"/>
                <a:gd name="connsiteY17-1986" fmla="*/ 2752098 h 3200400"/>
                <a:gd name="connsiteX18-1987" fmla="*/ 1600200 w 3200400"/>
                <a:gd name="connsiteY18-1988" fmla="*/ 3200400 h 3200400"/>
                <a:gd name="connsiteX19-1989" fmla="*/ 1291550 w 3200400"/>
                <a:gd name="connsiteY19-1990" fmla="*/ 2752098 h 3200400"/>
                <a:gd name="connsiteX20-1991" fmla="*/ 800100 w 3200400"/>
                <a:gd name="connsiteY20-1992" fmla="*/ 2986014 h 3200400"/>
                <a:gd name="connsiteX21-1993" fmla="*/ 756952 w 3200400"/>
                <a:gd name="connsiteY21-1994" fmla="*/ 2443448 h 3200400"/>
                <a:gd name="connsiteX22-1995" fmla="*/ 214386 w 3200400"/>
                <a:gd name="connsiteY22-1996" fmla="*/ 2400300 h 3200400"/>
                <a:gd name="connsiteX23-1997" fmla="*/ 448302 w 3200400"/>
                <a:gd name="connsiteY23-1998" fmla="*/ 1908850 h 3200400"/>
                <a:gd name="connsiteX24-1999" fmla="*/ 0 w 3200400"/>
                <a:gd name="connsiteY24-2000" fmla="*/ 1600200 h 3200400"/>
                <a:gd name="connsiteX0-2001" fmla="*/ 0 w 3200400"/>
                <a:gd name="connsiteY0-2002" fmla="*/ 1600200 h 3200400"/>
                <a:gd name="connsiteX1-2003" fmla="*/ 448302 w 3200400"/>
                <a:gd name="connsiteY1-2004" fmla="*/ 1291550 h 3200400"/>
                <a:gd name="connsiteX2-2005" fmla="*/ 214386 w 3200400"/>
                <a:gd name="connsiteY2-2006" fmla="*/ 800100 h 3200400"/>
                <a:gd name="connsiteX3-2007" fmla="*/ 756952 w 3200400"/>
                <a:gd name="connsiteY3-2008" fmla="*/ 756952 h 3200400"/>
                <a:gd name="connsiteX4-2009" fmla="*/ 800100 w 3200400"/>
                <a:gd name="connsiteY4-2010" fmla="*/ 214386 h 3200400"/>
                <a:gd name="connsiteX5-2011" fmla="*/ 1291550 w 3200400"/>
                <a:gd name="connsiteY5-2012" fmla="*/ 448302 h 3200400"/>
                <a:gd name="connsiteX6-2013" fmla="*/ 1600200 w 3200400"/>
                <a:gd name="connsiteY6-2014" fmla="*/ 0 h 3200400"/>
                <a:gd name="connsiteX7-2015" fmla="*/ 1908850 w 3200400"/>
                <a:gd name="connsiteY7-2016" fmla="*/ 448302 h 3200400"/>
                <a:gd name="connsiteX8-2017" fmla="*/ 2400300 w 3200400"/>
                <a:gd name="connsiteY8-2018" fmla="*/ 214386 h 3200400"/>
                <a:gd name="connsiteX9-2019" fmla="*/ 2443448 w 3200400"/>
                <a:gd name="connsiteY9-2020" fmla="*/ 756952 h 3200400"/>
                <a:gd name="connsiteX10-2021" fmla="*/ 2986014 w 3200400"/>
                <a:gd name="connsiteY10-2022" fmla="*/ 800100 h 3200400"/>
                <a:gd name="connsiteX11-2023" fmla="*/ 2752098 w 3200400"/>
                <a:gd name="connsiteY11-2024" fmla="*/ 1291550 h 3200400"/>
                <a:gd name="connsiteX12-2025" fmla="*/ 3200400 w 3200400"/>
                <a:gd name="connsiteY12-2026" fmla="*/ 1600200 h 3200400"/>
                <a:gd name="connsiteX13-2027" fmla="*/ 2752098 w 3200400"/>
                <a:gd name="connsiteY13-2028" fmla="*/ 1908850 h 3200400"/>
                <a:gd name="connsiteX14-2029" fmla="*/ 2986014 w 3200400"/>
                <a:gd name="connsiteY14-2030" fmla="*/ 2400300 h 3200400"/>
                <a:gd name="connsiteX15-2031" fmla="*/ 2443448 w 3200400"/>
                <a:gd name="connsiteY15-2032" fmla="*/ 2443448 h 3200400"/>
                <a:gd name="connsiteX16-2033" fmla="*/ 2400300 w 3200400"/>
                <a:gd name="connsiteY16-2034" fmla="*/ 2986014 h 3200400"/>
                <a:gd name="connsiteX17-2035" fmla="*/ 1908850 w 3200400"/>
                <a:gd name="connsiteY17-2036" fmla="*/ 2752098 h 3200400"/>
                <a:gd name="connsiteX18-2037" fmla="*/ 1600200 w 3200400"/>
                <a:gd name="connsiteY18-2038" fmla="*/ 3200400 h 3200400"/>
                <a:gd name="connsiteX19-2039" fmla="*/ 1291550 w 3200400"/>
                <a:gd name="connsiteY19-2040" fmla="*/ 2752098 h 3200400"/>
                <a:gd name="connsiteX20-2041" fmla="*/ 800100 w 3200400"/>
                <a:gd name="connsiteY20-2042" fmla="*/ 2986014 h 3200400"/>
                <a:gd name="connsiteX21-2043" fmla="*/ 756952 w 3200400"/>
                <a:gd name="connsiteY21-2044" fmla="*/ 2443448 h 3200400"/>
                <a:gd name="connsiteX22-2045" fmla="*/ 214386 w 3200400"/>
                <a:gd name="connsiteY22-2046" fmla="*/ 2400300 h 3200400"/>
                <a:gd name="connsiteX23-2047" fmla="*/ 448302 w 3200400"/>
                <a:gd name="connsiteY23-2048" fmla="*/ 1908850 h 3200400"/>
                <a:gd name="connsiteX24-2049" fmla="*/ 0 w 3200400"/>
                <a:gd name="connsiteY24-2050" fmla="*/ 1600200 h 3200400"/>
                <a:gd name="connsiteX0-2051" fmla="*/ 0 w 3200400"/>
                <a:gd name="connsiteY0-2052" fmla="*/ 1600200 h 3200400"/>
                <a:gd name="connsiteX1-2053" fmla="*/ 448302 w 3200400"/>
                <a:gd name="connsiteY1-2054" fmla="*/ 1291550 h 3200400"/>
                <a:gd name="connsiteX2-2055" fmla="*/ 214386 w 3200400"/>
                <a:gd name="connsiteY2-2056" fmla="*/ 800100 h 3200400"/>
                <a:gd name="connsiteX3-2057" fmla="*/ 756952 w 3200400"/>
                <a:gd name="connsiteY3-2058" fmla="*/ 756952 h 3200400"/>
                <a:gd name="connsiteX4-2059" fmla="*/ 800100 w 3200400"/>
                <a:gd name="connsiteY4-2060" fmla="*/ 214386 h 3200400"/>
                <a:gd name="connsiteX5-2061" fmla="*/ 1291550 w 3200400"/>
                <a:gd name="connsiteY5-2062" fmla="*/ 448302 h 3200400"/>
                <a:gd name="connsiteX6-2063" fmla="*/ 1600200 w 3200400"/>
                <a:gd name="connsiteY6-2064" fmla="*/ 0 h 3200400"/>
                <a:gd name="connsiteX7-2065" fmla="*/ 1908850 w 3200400"/>
                <a:gd name="connsiteY7-2066" fmla="*/ 448302 h 3200400"/>
                <a:gd name="connsiteX8-2067" fmla="*/ 2400300 w 3200400"/>
                <a:gd name="connsiteY8-2068" fmla="*/ 214386 h 3200400"/>
                <a:gd name="connsiteX9-2069" fmla="*/ 2443448 w 3200400"/>
                <a:gd name="connsiteY9-2070" fmla="*/ 756952 h 3200400"/>
                <a:gd name="connsiteX10-2071" fmla="*/ 2986014 w 3200400"/>
                <a:gd name="connsiteY10-2072" fmla="*/ 800100 h 3200400"/>
                <a:gd name="connsiteX11-2073" fmla="*/ 2752098 w 3200400"/>
                <a:gd name="connsiteY11-2074" fmla="*/ 1291550 h 3200400"/>
                <a:gd name="connsiteX12-2075" fmla="*/ 3200400 w 3200400"/>
                <a:gd name="connsiteY12-2076" fmla="*/ 1600200 h 3200400"/>
                <a:gd name="connsiteX13-2077" fmla="*/ 2752098 w 3200400"/>
                <a:gd name="connsiteY13-2078" fmla="*/ 1908850 h 3200400"/>
                <a:gd name="connsiteX14-2079" fmla="*/ 2986014 w 3200400"/>
                <a:gd name="connsiteY14-2080" fmla="*/ 2400300 h 3200400"/>
                <a:gd name="connsiteX15-2081" fmla="*/ 2443448 w 3200400"/>
                <a:gd name="connsiteY15-2082" fmla="*/ 2443448 h 3200400"/>
                <a:gd name="connsiteX16-2083" fmla="*/ 2400300 w 3200400"/>
                <a:gd name="connsiteY16-2084" fmla="*/ 2986014 h 3200400"/>
                <a:gd name="connsiteX17-2085" fmla="*/ 1908850 w 3200400"/>
                <a:gd name="connsiteY17-2086" fmla="*/ 2752098 h 3200400"/>
                <a:gd name="connsiteX18-2087" fmla="*/ 1600200 w 3200400"/>
                <a:gd name="connsiteY18-2088" fmla="*/ 3200400 h 3200400"/>
                <a:gd name="connsiteX19-2089" fmla="*/ 1291550 w 3200400"/>
                <a:gd name="connsiteY19-2090" fmla="*/ 2752098 h 3200400"/>
                <a:gd name="connsiteX20-2091" fmla="*/ 800100 w 3200400"/>
                <a:gd name="connsiteY20-2092" fmla="*/ 2986014 h 3200400"/>
                <a:gd name="connsiteX21-2093" fmla="*/ 756952 w 3200400"/>
                <a:gd name="connsiteY21-2094" fmla="*/ 2443448 h 3200400"/>
                <a:gd name="connsiteX22-2095" fmla="*/ 214386 w 3200400"/>
                <a:gd name="connsiteY22-2096" fmla="*/ 2400300 h 3200400"/>
                <a:gd name="connsiteX23-2097" fmla="*/ 448302 w 3200400"/>
                <a:gd name="connsiteY23-2098" fmla="*/ 1908850 h 3200400"/>
                <a:gd name="connsiteX24-2099" fmla="*/ 0 w 3200400"/>
                <a:gd name="connsiteY24-2100" fmla="*/ 1600200 h 3200400"/>
                <a:gd name="connsiteX0-2101" fmla="*/ 0 w 3200400"/>
                <a:gd name="connsiteY0-2102" fmla="*/ 1600200 h 3200400"/>
                <a:gd name="connsiteX1-2103" fmla="*/ 448302 w 3200400"/>
                <a:gd name="connsiteY1-2104" fmla="*/ 1291550 h 3200400"/>
                <a:gd name="connsiteX2-2105" fmla="*/ 214386 w 3200400"/>
                <a:gd name="connsiteY2-2106" fmla="*/ 800100 h 3200400"/>
                <a:gd name="connsiteX3-2107" fmla="*/ 756952 w 3200400"/>
                <a:gd name="connsiteY3-2108" fmla="*/ 756952 h 3200400"/>
                <a:gd name="connsiteX4-2109" fmla="*/ 800100 w 3200400"/>
                <a:gd name="connsiteY4-2110" fmla="*/ 214386 h 3200400"/>
                <a:gd name="connsiteX5-2111" fmla="*/ 1291550 w 3200400"/>
                <a:gd name="connsiteY5-2112" fmla="*/ 448302 h 3200400"/>
                <a:gd name="connsiteX6-2113" fmla="*/ 1600200 w 3200400"/>
                <a:gd name="connsiteY6-2114" fmla="*/ 0 h 3200400"/>
                <a:gd name="connsiteX7-2115" fmla="*/ 1908850 w 3200400"/>
                <a:gd name="connsiteY7-2116" fmla="*/ 448302 h 3200400"/>
                <a:gd name="connsiteX8-2117" fmla="*/ 2400300 w 3200400"/>
                <a:gd name="connsiteY8-2118" fmla="*/ 214386 h 3200400"/>
                <a:gd name="connsiteX9-2119" fmla="*/ 2443448 w 3200400"/>
                <a:gd name="connsiteY9-2120" fmla="*/ 756952 h 3200400"/>
                <a:gd name="connsiteX10-2121" fmla="*/ 2986014 w 3200400"/>
                <a:gd name="connsiteY10-2122" fmla="*/ 800100 h 3200400"/>
                <a:gd name="connsiteX11-2123" fmla="*/ 2752098 w 3200400"/>
                <a:gd name="connsiteY11-2124" fmla="*/ 1291550 h 3200400"/>
                <a:gd name="connsiteX12-2125" fmla="*/ 3200400 w 3200400"/>
                <a:gd name="connsiteY12-2126" fmla="*/ 1600200 h 3200400"/>
                <a:gd name="connsiteX13-2127" fmla="*/ 2752098 w 3200400"/>
                <a:gd name="connsiteY13-2128" fmla="*/ 1908850 h 3200400"/>
                <a:gd name="connsiteX14-2129" fmla="*/ 2986014 w 3200400"/>
                <a:gd name="connsiteY14-2130" fmla="*/ 2400300 h 3200400"/>
                <a:gd name="connsiteX15-2131" fmla="*/ 2443448 w 3200400"/>
                <a:gd name="connsiteY15-2132" fmla="*/ 2443448 h 3200400"/>
                <a:gd name="connsiteX16-2133" fmla="*/ 2400300 w 3200400"/>
                <a:gd name="connsiteY16-2134" fmla="*/ 2986014 h 3200400"/>
                <a:gd name="connsiteX17-2135" fmla="*/ 1908850 w 3200400"/>
                <a:gd name="connsiteY17-2136" fmla="*/ 2752098 h 3200400"/>
                <a:gd name="connsiteX18-2137" fmla="*/ 1600200 w 3200400"/>
                <a:gd name="connsiteY18-2138" fmla="*/ 3200400 h 3200400"/>
                <a:gd name="connsiteX19-2139" fmla="*/ 1291550 w 3200400"/>
                <a:gd name="connsiteY19-2140" fmla="*/ 2752098 h 3200400"/>
                <a:gd name="connsiteX20-2141" fmla="*/ 800100 w 3200400"/>
                <a:gd name="connsiteY20-2142" fmla="*/ 2986014 h 3200400"/>
                <a:gd name="connsiteX21-2143" fmla="*/ 756952 w 3200400"/>
                <a:gd name="connsiteY21-2144" fmla="*/ 2443448 h 3200400"/>
                <a:gd name="connsiteX22-2145" fmla="*/ 214386 w 3200400"/>
                <a:gd name="connsiteY22-2146" fmla="*/ 2400300 h 3200400"/>
                <a:gd name="connsiteX23-2147" fmla="*/ 448302 w 3200400"/>
                <a:gd name="connsiteY23-2148" fmla="*/ 1908850 h 3200400"/>
                <a:gd name="connsiteX24-2149" fmla="*/ 0 w 3200400"/>
                <a:gd name="connsiteY24-2150" fmla="*/ 1600200 h 3200400"/>
                <a:gd name="connsiteX0-2151" fmla="*/ 0 w 3200400"/>
                <a:gd name="connsiteY0-2152" fmla="*/ 1600200 h 3200400"/>
                <a:gd name="connsiteX1-2153" fmla="*/ 448302 w 3200400"/>
                <a:gd name="connsiteY1-2154" fmla="*/ 1291550 h 3200400"/>
                <a:gd name="connsiteX2-2155" fmla="*/ 214386 w 3200400"/>
                <a:gd name="connsiteY2-2156" fmla="*/ 800100 h 3200400"/>
                <a:gd name="connsiteX3-2157" fmla="*/ 756952 w 3200400"/>
                <a:gd name="connsiteY3-2158" fmla="*/ 756952 h 3200400"/>
                <a:gd name="connsiteX4-2159" fmla="*/ 800100 w 3200400"/>
                <a:gd name="connsiteY4-2160" fmla="*/ 214386 h 3200400"/>
                <a:gd name="connsiteX5-2161" fmla="*/ 1291550 w 3200400"/>
                <a:gd name="connsiteY5-2162" fmla="*/ 448302 h 3200400"/>
                <a:gd name="connsiteX6-2163" fmla="*/ 1600200 w 3200400"/>
                <a:gd name="connsiteY6-2164" fmla="*/ 0 h 3200400"/>
                <a:gd name="connsiteX7-2165" fmla="*/ 1908850 w 3200400"/>
                <a:gd name="connsiteY7-2166" fmla="*/ 448302 h 3200400"/>
                <a:gd name="connsiteX8-2167" fmla="*/ 2400300 w 3200400"/>
                <a:gd name="connsiteY8-2168" fmla="*/ 214386 h 3200400"/>
                <a:gd name="connsiteX9-2169" fmla="*/ 2443448 w 3200400"/>
                <a:gd name="connsiteY9-2170" fmla="*/ 756952 h 3200400"/>
                <a:gd name="connsiteX10-2171" fmla="*/ 2986014 w 3200400"/>
                <a:gd name="connsiteY10-2172" fmla="*/ 800100 h 3200400"/>
                <a:gd name="connsiteX11-2173" fmla="*/ 2752098 w 3200400"/>
                <a:gd name="connsiteY11-2174" fmla="*/ 1291550 h 3200400"/>
                <a:gd name="connsiteX12-2175" fmla="*/ 3200400 w 3200400"/>
                <a:gd name="connsiteY12-2176" fmla="*/ 1600200 h 3200400"/>
                <a:gd name="connsiteX13-2177" fmla="*/ 2752098 w 3200400"/>
                <a:gd name="connsiteY13-2178" fmla="*/ 1908850 h 3200400"/>
                <a:gd name="connsiteX14-2179" fmla="*/ 2986014 w 3200400"/>
                <a:gd name="connsiteY14-2180" fmla="*/ 2400300 h 3200400"/>
                <a:gd name="connsiteX15-2181" fmla="*/ 2443448 w 3200400"/>
                <a:gd name="connsiteY15-2182" fmla="*/ 2443448 h 3200400"/>
                <a:gd name="connsiteX16-2183" fmla="*/ 2400300 w 3200400"/>
                <a:gd name="connsiteY16-2184" fmla="*/ 2986014 h 3200400"/>
                <a:gd name="connsiteX17-2185" fmla="*/ 1908850 w 3200400"/>
                <a:gd name="connsiteY17-2186" fmla="*/ 2752098 h 3200400"/>
                <a:gd name="connsiteX18-2187" fmla="*/ 1600200 w 3200400"/>
                <a:gd name="connsiteY18-2188" fmla="*/ 3200400 h 3200400"/>
                <a:gd name="connsiteX19-2189" fmla="*/ 1291550 w 3200400"/>
                <a:gd name="connsiteY19-2190" fmla="*/ 2752098 h 3200400"/>
                <a:gd name="connsiteX20-2191" fmla="*/ 800100 w 3200400"/>
                <a:gd name="connsiteY20-2192" fmla="*/ 2986014 h 3200400"/>
                <a:gd name="connsiteX21-2193" fmla="*/ 756952 w 3200400"/>
                <a:gd name="connsiteY21-2194" fmla="*/ 2443448 h 3200400"/>
                <a:gd name="connsiteX22-2195" fmla="*/ 214386 w 3200400"/>
                <a:gd name="connsiteY22-2196" fmla="*/ 2400300 h 3200400"/>
                <a:gd name="connsiteX23-2197" fmla="*/ 448302 w 3200400"/>
                <a:gd name="connsiteY23-2198" fmla="*/ 1908850 h 3200400"/>
                <a:gd name="connsiteX24-2199" fmla="*/ 0 w 3200400"/>
                <a:gd name="connsiteY24-2200" fmla="*/ 1600200 h 3200400"/>
                <a:gd name="connsiteX0-2201" fmla="*/ 0 w 3200400"/>
                <a:gd name="connsiteY0-2202" fmla="*/ 1600200 h 3200400"/>
                <a:gd name="connsiteX1-2203" fmla="*/ 448302 w 3200400"/>
                <a:gd name="connsiteY1-2204" fmla="*/ 1291550 h 3200400"/>
                <a:gd name="connsiteX2-2205" fmla="*/ 214386 w 3200400"/>
                <a:gd name="connsiteY2-2206" fmla="*/ 800100 h 3200400"/>
                <a:gd name="connsiteX3-2207" fmla="*/ 756952 w 3200400"/>
                <a:gd name="connsiteY3-2208" fmla="*/ 756952 h 3200400"/>
                <a:gd name="connsiteX4-2209" fmla="*/ 800100 w 3200400"/>
                <a:gd name="connsiteY4-2210" fmla="*/ 214386 h 3200400"/>
                <a:gd name="connsiteX5-2211" fmla="*/ 1291550 w 3200400"/>
                <a:gd name="connsiteY5-2212" fmla="*/ 448302 h 3200400"/>
                <a:gd name="connsiteX6-2213" fmla="*/ 1600200 w 3200400"/>
                <a:gd name="connsiteY6-2214" fmla="*/ 0 h 3200400"/>
                <a:gd name="connsiteX7-2215" fmla="*/ 1908850 w 3200400"/>
                <a:gd name="connsiteY7-2216" fmla="*/ 448302 h 3200400"/>
                <a:gd name="connsiteX8-2217" fmla="*/ 2400300 w 3200400"/>
                <a:gd name="connsiteY8-2218" fmla="*/ 214386 h 3200400"/>
                <a:gd name="connsiteX9-2219" fmla="*/ 2443448 w 3200400"/>
                <a:gd name="connsiteY9-2220" fmla="*/ 756952 h 3200400"/>
                <a:gd name="connsiteX10-2221" fmla="*/ 2986014 w 3200400"/>
                <a:gd name="connsiteY10-2222" fmla="*/ 800100 h 3200400"/>
                <a:gd name="connsiteX11-2223" fmla="*/ 2752098 w 3200400"/>
                <a:gd name="connsiteY11-2224" fmla="*/ 1291550 h 3200400"/>
                <a:gd name="connsiteX12-2225" fmla="*/ 3200400 w 3200400"/>
                <a:gd name="connsiteY12-2226" fmla="*/ 1600200 h 3200400"/>
                <a:gd name="connsiteX13-2227" fmla="*/ 2752098 w 3200400"/>
                <a:gd name="connsiteY13-2228" fmla="*/ 1908850 h 3200400"/>
                <a:gd name="connsiteX14-2229" fmla="*/ 2986014 w 3200400"/>
                <a:gd name="connsiteY14-2230" fmla="*/ 2400300 h 3200400"/>
                <a:gd name="connsiteX15-2231" fmla="*/ 2443448 w 3200400"/>
                <a:gd name="connsiteY15-2232" fmla="*/ 2443448 h 3200400"/>
                <a:gd name="connsiteX16-2233" fmla="*/ 2400300 w 3200400"/>
                <a:gd name="connsiteY16-2234" fmla="*/ 2986014 h 3200400"/>
                <a:gd name="connsiteX17-2235" fmla="*/ 1908850 w 3200400"/>
                <a:gd name="connsiteY17-2236" fmla="*/ 2752098 h 3200400"/>
                <a:gd name="connsiteX18-2237" fmla="*/ 1600200 w 3200400"/>
                <a:gd name="connsiteY18-2238" fmla="*/ 3200400 h 3200400"/>
                <a:gd name="connsiteX19-2239" fmla="*/ 1291550 w 3200400"/>
                <a:gd name="connsiteY19-2240" fmla="*/ 2752098 h 3200400"/>
                <a:gd name="connsiteX20-2241" fmla="*/ 800100 w 3200400"/>
                <a:gd name="connsiteY20-2242" fmla="*/ 2986014 h 3200400"/>
                <a:gd name="connsiteX21-2243" fmla="*/ 756952 w 3200400"/>
                <a:gd name="connsiteY21-2244" fmla="*/ 2443448 h 3200400"/>
                <a:gd name="connsiteX22-2245" fmla="*/ 214386 w 3200400"/>
                <a:gd name="connsiteY22-2246" fmla="*/ 2400300 h 3200400"/>
                <a:gd name="connsiteX23-2247" fmla="*/ 448302 w 3200400"/>
                <a:gd name="connsiteY23-2248" fmla="*/ 1908850 h 3200400"/>
                <a:gd name="connsiteX24-2249" fmla="*/ 0 w 3200400"/>
                <a:gd name="connsiteY24-2250" fmla="*/ 1600200 h 3200400"/>
                <a:gd name="connsiteX0-2251" fmla="*/ 0 w 3200400"/>
                <a:gd name="connsiteY0-2252" fmla="*/ 1600200 h 3200400"/>
                <a:gd name="connsiteX1-2253" fmla="*/ 448302 w 3200400"/>
                <a:gd name="connsiteY1-2254" fmla="*/ 1291550 h 3200400"/>
                <a:gd name="connsiteX2-2255" fmla="*/ 214386 w 3200400"/>
                <a:gd name="connsiteY2-2256" fmla="*/ 800100 h 3200400"/>
                <a:gd name="connsiteX3-2257" fmla="*/ 756952 w 3200400"/>
                <a:gd name="connsiteY3-2258" fmla="*/ 756952 h 3200400"/>
                <a:gd name="connsiteX4-2259" fmla="*/ 800100 w 3200400"/>
                <a:gd name="connsiteY4-2260" fmla="*/ 214386 h 3200400"/>
                <a:gd name="connsiteX5-2261" fmla="*/ 1291550 w 3200400"/>
                <a:gd name="connsiteY5-2262" fmla="*/ 448302 h 3200400"/>
                <a:gd name="connsiteX6-2263" fmla="*/ 1600200 w 3200400"/>
                <a:gd name="connsiteY6-2264" fmla="*/ 0 h 3200400"/>
                <a:gd name="connsiteX7-2265" fmla="*/ 1908850 w 3200400"/>
                <a:gd name="connsiteY7-2266" fmla="*/ 448302 h 3200400"/>
                <a:gd name="connsiteX8-2267" fmla="*/ 2400300 w 3200400"/>
                <a:gd name="connsiteY8-2268" fmla="*/ 214386 h 3200400"/>
                <a:gd name="connsiteX9-2269" fmla="*/ 2443448 w 3200400"/>
                <a:gd name="connsiteY9-2270" fmla="*/ 756952 h 3200400"/>
                <a:gd name="connsiteX10-2271" fmla="*/ 2986014 w 3200400"/>
                <a:gd name="connsiteY10-2272" fmla="*/ 800100 h 3200400"/>
                <a:gd name="connsiteX11-2273" fmla="*/ 2752098 w 3200400"/>
                <a:gd name="connsiteY11-2274" fmla="*/ 1291550 h 3200400"/>
                <a:gd name="connsiteX12-2275" fmla="*/ 3200400 w 3200400"/>
                <a:gd name="connsiteY12-2276" fmla="*/ 1600200 h 3200400"/>
                <a:gd name="connsiteX13-2277" fmla="*/ 2752098 w 3200400"/>
                <a:gd name="connsiteY13-2278" fmla="*/ 1908850 h 3200400"/>
                <a:gd name="connsiteX14-2279" fmla="*/ 2986014 w 3200400"/>
                <a:gd name="connsiteY14-2280" fmla="*/ 2400300 h 3200400"/>
                <a:gd name="connsiteX15-2281" fmla="*/ 2443448 w 3200400"/>
                <a:gd name="connsiteY15-2282" fmla="*/ 2443448 h 3200400"/>
                <a:gd name="connsiteX16-2283" fmla="*/ 2400300 w 3200400"/>
                <a:gd name="connsiteY16-2284" fmla="*/ 2986014 h 3200400"/>
                <a:gd name="connsiteX17-2285" fmla="*/ 1908850 w 3200400"/>
                <a:gd name="connsiteY17-2286" fmla="*/ 2752098 h 3200400"/>
                <a:gd name="connsiteX18-2287" fmla="*/ 1600200 w 3200400"/>
                <a:gd name="connsiteY18-2288" fmla="*/ 3200400 h 3200400"/>
                <a:gd name="connsiteX19-2289" fmla="*/ 1291550 w 3200400"/>
                <a:gd name="connsiteY19-2290" fmla="*/ 2752098 h 3200400"/>
                <a:gd name="connsiteX20-2291" fmla="*/ 800100 w 3200400"/>
                <a:gd name="connsiteY20-2292" fmla="*/ 2986014 h 3200400"/>
                <a:gd name="connsiteX21-2293" fmla="*/ 756952 w 3200400"/>
                <a:gd name="connsiteY21-2294" fmla="*/ 2443448 h 3200400"/>
                <a:gd name="connsiteX22-2295" fmla="*/ 214386 w 3200400"/>
                <a:gd name="connsiteY22-2296" fmla="*/ 2400300 h 3200400"/>
                <a:gd name="connsiteX23-2297" fmla="*/ 448302 w 3200400"/>
                <a:gd name="connsiteY23-2298" fmla="*/ 1908850 h 3200400"/>
                <a:gd name="connsiteX24-2299" fmla="*/ 0 w 3200400"/>
                <a:gd name="connsiteY24-2300" fmla="*/ 1600200 h 3200400"/>
                <a:gd name="connsiteX0-2301" fmla="*/ 0 w 3200400"/>
                <a:gd name="connsiteY0-2302" fmla="*/ 1600200 h 3200400"/>
                <a:gd name="connsiteX1-2303" fmla="*/ 448302 w 3200400"/>
                <a:gd name="connsiteY1-2304" fmla="*/ 1291550 h 3200400"/>
                <a:gd name="connsiteX2-2305" fmla="*/ 214386 w 3200400"/>
                <a:gd name="connsiteY2-2306" fmla="*/ 800100 h 3200400"/>
                <a:gd name="connsiteX3-2307" fmla="*/ 756952 w 3200400"/>
                <a:gd name="connsiteY3-2308" fmla="*/ 756952 h 3200400"/>
                <a:gd name="connsiteX4-2309" fmla="*/ 800100 w 3200400"/>
                <a:gd name="connsiteY4-2310" fmla="*/ 214386 h 3200400"/>
                <a:gd name="connsiteX5-2311" fmla="*/ 1291550 w 3200400"/>
                <a:gd name="connsiteY5-2312" fmla="*/ 448302 h 3200400"/>
                <a:gd name="connsiteX6-2313" fmla="*/ 1600200 w 3200400"/>
                <a:gd name="connsiteY6-2314" fmla="*/ 0 h 3200400"/>
                <a:gd name="connsiteX7-2315" fmla="*/ 1908850 w 3200400"/>
                <a:gd name="connsiteY7-2316" fmla="*/ 448302 h 3200400"/>
                <a:gd name="connsiteX8-2317" fmla="*/ 2400300 w 3200400"/>
                <a:gd name="connsiteY8-2318" fmla="*/ 214386 h 3200400"/>
                <a:gd name="connsiteX9-2319" fmla="*/ 2443448 w 3200400"/>
                <a:gd name="connsiteY9-2320" fmla="*/ 756952 h 3200400"/>
                <a:gd name="connsiteX10-2321" fmla="*/ 2986014 w 3200400"/>
                <a:gd name="connsiteY10-2322" fmla="*/ 800100 h 3200400"/>
                <a:gd name="connsiteX11-2323" fmla="*/ 2752098 w 3200400"/>
                <a:gd name="connsiteY11-2324" fmla="*/ 1291550 h 3200400"/>
                <a:gd name="connsiteX12-2325" fmla="*/ 3200400 w 3200400"/>
                <a:gd name="connsiteY12-2326" fmla="*/ 1600200 h 3200400"/>
                <a:gd name="connsiteX13-2327" fmla="*/ 2752098 w 3200400"/>
                <a:gd name="connsiteY13-2328" fmla="*/ 1908850 h 3200400"/>
                <a:gd name="connsiteX14-2329" fmla="*/ 2986014 w 3200400"/>
                <a:gd name="connsiteY14-2330" fmla="*/ 2400300 h 3200400"/>
                <a:gd name="connsiteX15-2331" fmla="*/ 2443448 w 3200400"/>
                <a:gd name="connsiteY15-2332" fmla="*/ 2443448 h 3200400"/>
                <a:gd name="connsiteX16-2333" fmla="*/ 2400300 w 3200400"/>
                <a:gd name="connsiteY16-2334" fmla="*/ 2986014 h 3200400"/>
                <a:gd name="connsiteX17-2335" fmla="*/ 1908850 w 3200400"/>
                <a:gd name="connsiteY17-2336" fmla="*/ 2752098 h 3200400"/>
                <a:gd name="connsiteX18-2337" fmla="*/ 1600200 w 3200400"/>
                <a:gd name="connsiteY18-2338" fmla="*/ 3200400 h 3200400"/>
                <a:gd name="connsiteX19-2339" fmla="*/ 1291550 w 3200400"/>
                <a:gd name="connsiteY19-2340" fmla="*/ 2752098 h 3200400"/>
                <a:gd name="connsiteX20-2341" fmla="*/ 800100 w 3200400"/>
                <a:gd name="connsiteY20-2342" fmla="*/ 2986014 h 3200400"/>
                <a:gd name="connsiteX21-2343" fmla="*/ 756952 w 3200400"/>
                <a:gd name="connsiteY21-2344" fmla="*/ 2443448 h 3200400"/>
                <a:gd name="connsiteX22-2345" fmla="*/ 214386 w 3200400"/>
                <a:gd name="connsiteY22-2346" fmla="*/ 2400300 h 3200400"/>
                <a:gd name="connsiteX23-2347" fmla="*/ 448302 w 3200400"/>
                <a:gd name="connsiteY23-2348" fmla="*/ 1908850 h 3200400"/>
                <a:gd name="connsiteX24-2349" fmla="*/ 0 w 3200400"/>
                <a:gd name="connsiteY24-2350" fmla="*/ 1600200 h 3200400"/>
                <a:gd name="connsiteX0-2351" fmla="*/ 0 w 3200400"/>
                <a:gd name="connsiteY0-2352" fmla="*/ 1600200 h 3200400"/>
                <a:gd name="connsiteX1-2353" fmla="*/ 448302 w 3200400"/>
                <a:gd name="connsiteY1-2354" fmla="*/ 1291550 h 3200400"/>
                <a:gd name="connsiteX2-2355" fmla="*/ 214386 w 3200400"/>
                <a:gd name="connsiteY2-2356" fmla="*/ 800100 h 3200400"/>
                <a:gd name="connsiteX3-2357" fmla="*/ 756952 w 3200400"/>
                <a:gd name="connsiteY3-2358" fmla="*/ 756952 h 3200400"/>
                <a:gd name="connsiteX4-2359" fmla="*/ 800100 w 3200400"/>
                <a:gd name="connsiteY4-2360" fmla="*/ 214386 h 3200400"/>
                <a:gd name="connsiteX5-2361" fmla="*/ 1291550 w 3200400"/>
                <a:gd name="connsiteY5-2362" fmla="*/ 448302 h 3200400"/>
                <a:gd name="connsiteX6-2363" fmla="*/ 1600200 w 3200400"/>
                <a:gd name="connsiteY6-2364" fmla="*/ 0 h 3200400"/>
                <a:gd name="connsiteX7-2365" fmla="*/ 1908850 w 3200400"/>
                <a:gd name="connsiteY7-2366" fmla="*/ 448302 h 3200400"/>
                <a:gd name="connsiteX8-2367" fmla="*/ 2400300 w 3200400"/>
                <a:gd name="connsiteY8-2368" fmla="*/ 214386 h 3200400"/>
                <a:gd name="connsiteX9-2369" fmla="*/ 2443448 w 3200400"/>
                <a:gd name="connsiteY9-2370" fmla="*/ 756952 h 3200400"/>
                <a:gd name="connsiteX10-2371" fmla="*/ 2986014 w 3200400"/>
                <a:gd name="connsiteY10-2372" fmla="*/ 800100 h 3200400"/>
                <a:gd name="connsiteX11-2373" fmla="*/ 2752098 w 3200400"/>
                <a:gd name="connsiteY11-2374" fmla="*/ 1291550 h 3200400"/>
                <a:gd name="connsiteX12-2375" fmla="*/ 3200400 w 3200400"/>
                <a:gd name="connsiteY12-2376" fmla="*/ 1600200 h 3200400"/>
                <a:gd name="connsiteX13-2377" fmla="*/ 2752098 w 3200400"/>
                <a:gd name="connsiteY13-2378" fmla="*/ 1908850 h 3200400"/>
                <a:gd name="connsiteX14-2379" fmla="*/ 2986014 w 3200400"/>
                <a:gd name="connsiteY14-2380" fmla="*/ 2400300 h 3200400"/>
                <a:gd name="connsiteX15-2381" fmla="*/ 2443448 w 3200400"/>
                <a:gd name="connsiteY15-2382" fmla="*/ 2443448 h 3200400"/>
                <a:gd name="connsiteX16-2383" fmla="*/ 2400300 w 3200400"/>
                <a:gd name="connsiteY16-2384" fmla="*/ 2986014 h 3200400"/>
                <a:gd name="connsiteX17-2385" fmla="*/ 1908850 w 3200400"/>
                <a:gd name="connsiteY17-2386" fmla="*/ 2752098 h 3200400"/>
                <a:gd name="connsiteX18-2387" fmla="*/ 1600200 w 3200400"/>
                <a:gd name="connsiteY18-2388" fmla="*/ 3200400 h 3200400"/>
                <a:gd name="connsiteX19-2389" fmla="*/ 1291550 w 3200400"/>
                <a:gd name="connsiteY19-2390" fmla="*/ 2752098 h 3200400"/>
                <a:gd name="connsiteX20-2391" fmla="*/ 800100 w 3200400"/>
                <a:gd name="connsiteY20-2392" fmla="*/ 2986014 h 3200400"/>
                <a:gd name="connsiteX21-2393" fmla="*/ 756952 w 3200400"/>
                <a:gd name="connsiteY21-2394" fmla="*/ 2443448 h 3200400"/>
                <a:gd name="connsiteX22-2395" fmla="*/ 214386 w 3200400"/>
                <a:gd name="connsiteY22-2396" fmla="*/ 2400300 h 3200400"/>
                <a:gd name="connsiteX23-2397" fmla="*/ 448302 w 3200400"/>
                <a:gd name="connsiteY23-2398" fmla="*/ 1908850 h 3200400"/>
                <a:gd name="connsiteX24-2399" fmla="*/ 0 w 3200400"/>
                <a:gd name="connsiteY24-2400" fmla="*/ 1600200 h 32004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19" y="connsiteY9-20"/>
                </a:cxn>
                <a:cxn ang="0">
                  <a:pos x="connsiteX10-21" y="connsiteY10-22"/>
                </a:cxn>
                <a:cxn ang="0">
                  <a:pos x="connsiteX11-23" y="connsiteY11-24"/>
                </a:cxn>
                <a:cxn ang="0">
                  <a:pos x="connsiteX12-25" y="connsiteY12-26"/>
                </a:cxn>
                <a:cxn ang="0">
                  <a:pos x="connsiteX13-27" y="connsiteY13-28"/>
                </a:cxn>
                <a:cxn ang="0">
                  <a:pos x="connsiteX14-29" y="connsiteY14-30"/>
                </a:cxn>
                <a:cxn ang="0">
                  <a:pos x="connsiteX15-31" y="connsiteY15-32"/>
                </a:cxn>
                <a:cxn ang="0">
                  <a:pos x="connsiteX16-33" y="connsiteY16-34"/>
                </a:cxn>
                <a:cxn ang="0">
                  <a:pos x="connsiteX17-35" y="connsiteY17-36"/>
                </a:cxn>
                <a:cxn ang="0">
                  <a:pos x="connsiteX18-37" y="connsiteY18-38"/>
                </a:cxn>
                <a:cxn ang="0">
                  <a:pos x="connsiteX19-39" y="connsiteY19-40"/>
                </a:cxn>
                <a:cxn ang="0">
                  <a:pos x="connsiteX20-41" y="connsiteY20-42"/>
                </a:cxn>
                <a:cxn ang="0">
                  <a:pos x="connsiteX21-43" y="connsiteY21-44"/>
                </a:cxn>
                <a:cxn ang="0">
                  <a:pos x="connsiteX22-45" y="connsiteY22-46"/>
                </a:cxn>
                <a:cxn ang="0">
                  <a:pos x="connsiteX23-47" y="connsiteY23-48"/>
                </a:cxn>
                <a:cxn ang="0">
                  <a:pos x="connsiteX24-49" y="connsiteY24-50"/>
                </a:cxn>
              </a:cxnLst>
              <a:rect l="l" t="t" r="r" b="b"/>
              <a:pathLst>
                <a:path w="3200400" h="3200400">
                  <a:moveTo>
                    <a:pt x="0" y="1600200"/>
                  </a:moveTo>
                  <a:cubicBezTo>
                    <a:pt x="149434" y="1436357"/>
                    <a:pt x="260768" y="1356333"/>
                    <a:pt x="448302" y="1291550"/>
                  </a:cubicBezTo>
                  <a:cubicBezTo>
                    <a:pt x="294130" y="1112493"/>
                    <a:pt x="254258" y="1024877"/>
                    <a:pt x="214386" y="800100"/>
                  </a:cubicBezTo>
                  <a:cubicBezTo>
                    <a:pt x="395241" y="724757"/>
                    <a:pt x="537997" y="740855"/>
                    <a:pt x="756952" y="756952"/>
                  </a:cubicBezTo>
                  <a:cubicBezTo>
                    <a:pt x="756095" y="576097"/>
                    <a:pt x="739997" y="418101"/>
                    <a:pt x="800100" y="214386"/>
                  </a:cubicBezTo>
                  <a:cubicBezTo>
                    <a:pt x="1032497" y="292358"/>
                    <a:pt x="1127733" y="332230"/>
                    <a:pt x="1291550" y="448302"/>
                  </a:cubicBezTo>
                  <a:cubicBezTo>
                    <a:pt x="1394433" y="253148"/>
                    <a:pt x="1451597" y="157054"/>
                    <a:pt x="1600200" y="0"/>
                  </a:cubicBezTo>
                  <a:cubicBezTo>
                    <a:pt x="1741183" y="157054"/>
                    <a:pt x="1821207" y="230288"/>
                    <a:pt x="1908850" y="448302"/>
                  </a:cubicBezTo>
                  <a:cubicBezTo>
                    <a:pt x="2103147" y="309370"/>
                    <a:pt x="2152663" y="269498"/>
                    <a:pt x="2400300" y="214386"/>
                  </a:cubicBezTo>
                  <a:cubicBezTo>
                    <a:pt x="2460403" y="433341"/>
                    <a:pt x="2482405" y="522757"/>
                    <a:pt x="2443448" y="756952"/>
                  </a:cubicBezTo>
                  <a:cubicBezTo>
                    <a:pt x="2685263" y="725615"/>
                    <a:pt x="2767059" y="717137"/>
                    <a:pt x="2986014" y="800100"/>
                  </a:cubicBezTo>
                  <a:cubicBezTo>
                    <a:pt x="2930902" y="1017257"/>
                    <a:pt x="2913890" y="1104873"/>
                    <a:pt x="2752098" y="1291550"/>
                  </a:cubicBezTo>
                  <a:cubicBezTo>
                    <a:pt x="2985352" y="1371573"/>
                    <a:pt x="3058586" y="1451597"/>
                    <a:pt x="3200400" y="1600200"/>
                  </a:cubicBezTo>
                  <a:cubicBezTo>
                    <a:pt x="3058586" y="1771663"/>
                    <a:pt x="2947252" y="1828827"/>
                    <a:pt x="2752098" y="1908850"/>
                  </a:cubicBezTo>
                  <a:cubicBezTo>
                    <a:pt x="2883410" y="2103147"/>
                    <a:pt x="2953762" y="2198383"/>
                    <a:pt x="2986014" y="2400300"/>
                  </a:cubicBezTo>
                  <a:cubicBezTo>
                    <a:pt x="2774679" y="2483263"/>
                    <a:pt x="2631923" y="2467165"/>
                    <a:pt x="2443448" y="2443448"/>
                  </a:cubicBezTo>
                  <a:cubicBezTo>
                    <a:pt x="2474785" y="2692883"/>
                    <a:pt x="2475643" y="2751819"/>
                    <a:pt x="2400300" y="2986014"/>
                  </a:cubicBezTo>
                  <a:cubicBezTo>
                    <a:pt x="2160283" y="2938522"/>
                    <a:pt x="2087907" y="2898650"/>
                    <a:pt x="1908850" y="2752098"/>
                  </a:cubicBezTo>
                  <a:cubicBezTo>
                    <a:pt x="1851687" y="2962492"/>
                    <a:pt x="1771663" y="3035726"/>
                    <a:pt x="1600200" y="3200400"/>
                  </a:cubicBezTo>
                  <a:cubicBezTo>
                    <a:pt x="1436357" y="3058586"/>
                    <a:pt x="1371573" y="2939632"/>
                    <a:pt x="1291550" y="2752098"/>
                  </a:cubicBezTo>
                  <a:cubicBezTo>
                    <a:pt x="1120113" y="2906270"/>
                    <a:pt x="1002017" y="2938522"/>
                    <a:pt x="800100" y="2986014"/>
                  </a:cubicBezTo>
                  <a:cubicBezTo>
                    <a:pt x="732377" y="2759439"/>
                    <a:pt x="748475" y="2647163"/>
                    <a:pt x="756952" y="2443448"/>
                  </a:cubicBezTo>
                  <a:cubicBezTo>
                    <a:pt x="530377" y="2467165"/>
                    <a:pt x="425721" y="2475643"/>
                    <a:pt x="214386" y="2400300"/>
                  </a:cubicBezTo>
                  <a:cubicBezTo>
                    <a:pt x="254258" y="2183143"/>
                    <a:pt x="324610" y="2072667"/>
                    <a:pt x="448302" y="1908850"/>
                  </a:cubicBezTo>
                  <a:cubicBezTo>
                    <a:pt x="222668" y="1813587"/>
                    <a:pt x="126574" y="1733563"/>
                    <a:pt x="0" y="1600200"/>
                  </a:cubicBezTo>
                  <a:close/>
                </a:path>
              </a:pathLst>
            </a:custGeom>
            <a:solidFill>
              <a:srgbClr val="FBA31E"/>
            </a:solidFill>
            <a:ln>
              <a:noFill/>
            </a:ln>
            <a:effectLst>
              <a:outerShdw blurRad="165100" sx="102000" sy="102000" algn="ctr" rotWithShape="0">
                <a:prstClr val="black">
                  <a:alpha val="32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椭圆 11"/>
            <p:cNvSpPr/>
            <p:nvPr/>
          </p:nvSpPr>
          <p:spPr>
            <a:xfrm>
              <a:off x="15089505" y="-2865120"/>
              <a:ext cx="2339340" cy="2339340"/>
            </a:xfrm>
            <a:prstGeom prst="ellipse">
              <a:avLst/>
            </a:prstGeom>
            <a:solidFill>
              <a:srgbClr val="F9CC1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2218055" y="-2990850"/>
            <a:ext cx="6766560" cy="4885690"/>
            <a:chOff x="9142970" y="-1812924"/>
            <a:chExt cx="2408862" cy="4390233"/>
          </a:xfrm>
        </p:grpSpPr>
        <p:cxnSp>
          <p:nvCxnSpPr>
            <p:cNvPr id="18" name="直接连接符 17"/>
            <p:cNvCxnSpPr/>
            <p:nvPr/>
          </p:nvCxnSpPr>
          <p:spPr>
            <a:xfrm>
              <a:off x="9791246" y="-1812924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>
              <a:off x="10995932" y="-1769381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0" name="图片 19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9142970" y="673071"/>
              <a:ext cx="2408862" cy="1904238"/>
            </a:xfrm>
            <a:prstGeom prst="rect">
              <a:avLst/>
            </a:prstGeom>
            <a:effectLst>
              <a:outerShdw blurRad="63500" dist="38100" dir="2700000" algn="tl" rotWithShape="0">
                <a:prstClr val="black">
                  <a:alpha val="38000"/>
                </a:prstClr>
              </a:outerShdw>
            </a:effectLst>
          </p:spPr>
        </p:pic>
      </p:grpSp>
      <p:grpSp>
        <p:nvGrpSpPr>
          <p:cNvPr id="21" name="组合 20"/>
          <p:cNvGrpSpPr/>
          <p:nvPr/>
        </p:nvGrpSpPr>
        <p:grpSpPr>
          <a:xfrm>
            <a:off x="10347960" y="-2266315"/>
            <a:ext cx="2197100" cy="3608070"/>
            <a:chOff x="9142970" y="-1812924"/>
            <a:chExt cx="2408862" cy="4390233"/>
          </a:xfrm>
        </p:grpSpPr>
        <p:cxnSp>
          <p:nvCxnSpPr>
            <p:cNvPr id="22" name="直接连接符 21"/>
            <p:cNvCxnSpPr/>
            <p:nvPr/>
          </p:nvCxnSpPr>
          <p:spPr>
            <a:xfrm>
              <a:off x="9791246" y="-1812924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>
              <a:off x="10995932" y="-1769381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4" name="图片 23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9142970" y="673071"/>
              <a:ext cx="2408862" cy="1904238"/>
            </a:xfrm>
            <a:prstGeom prst="rect">
              <a:avLst/>
            </a:prstGeom>
            <a:effectLst>
              <a:outerShdw blurRad="63500" dist="38100" dir="2700000" algn="tl" rotWithShape="0">
                <a:prstClr val="black">
                  <a:alpha val="38000"/>
                </a:prstClr>
              </a:outerShdw>
            </a:effectLst>
          </p:spPr>
        </p:pic>
      </p:grpSp>
      <p:sp>
        <p:nvSpPr>
          <p:cNvPr id="36" name="Rectangle 35"/>
          <p:cNvSpPr/>
          <p:nvPr/>
        </p:nvSpPr>
        <p:spPr>
          <a:xfrm>
            <a:off x="1103026" y="114173"/>
            <a:ext cx="1737360" cy="839470"/>
          </a:xfrm>
          <a:prstGeom prst="rect">
            <a:avLst/>
          </a:prstGeom>
          <a:noFill/>
        </p:spPr>
        <p:txBody>
          <a:bodyPr wrap="none" lIns="162560" tIns="81280" rIns="162560" bIns="81280">
            <a:spAutoFit/>
          </a:bodyPr>
          <a:lstStyle/>
          <a:p>
            <a:pPr algn="ctr"/>
            <a:r>
              <a:rPr lang="en-US" sz="4400" b="1" dirty="0" err="1">
                <a:ln w="0"/>
                <a:solidFill>
                  <a:schemeClr val="accent1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 b="1" dirty="0">
                <a:ln w="0"/>
                <a:solidFill>
                  <a:schemeClr val="accent1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37" name="Rectangle 36"/>
          <p:cNvSpPr/>
          <p:nvPr/>
        </p:nvSpPr>
        <p:spPr>
          <a:xfrm>
            <a:off x="3276145" y="331564"/>
            <a:ext cx="3839210" cy="777875"/>
          </a:xfrm>
          <a:prstGeom prst="rect">
            <a:avLst/>
          </a:prstGeom>
          <a:noFill/>
        </p:spPr>
        <p:txBody>
          <a:bodyPr wrap="none" lIns="162560" tIns="81280" rIns="162560" bIns="81280">
            <a:spAutoFit/>
          </a:bodyPr>
          <a:lstStyle/>
          <a:p>
            <a:pPr algn="ctr"/>
            <a:r>
              <a:rPr lang="en-US" sz="4000" b="1" dirty="0" err="1">
                <a:ln w="0"/>
                <a:solidFill>
                  <a:schemeClr val="accent1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vi-VN" sz="4000" b="1" dirty="0">
                <a:ln w="0"/>
                <a:solidFill>
                  <a:schemeClr val="accent1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b="1" dirty="0" err="1">
                <a:ln w="0"/>
                <a:solidFill>
                  <a:schemeClr val="accent1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vi-VN" sz="4000" b="1" dirty="0">
                <a:ln w="0"/>
                <a:solidFill>
                  <a:schemeClr val="accent1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b="1" dirty="0" err="1">
                <a:ln w="0"/>
                <a:solidFill>
                  <a:schemeClr val="accent1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vi-VN" sz="4000" b="1" dirty="0">
                <a:ln w="0"/>
                <a:solidFill>
                  <a:schemeClr val="accent1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b="1" dirty="0" err="1">
                <a:ln w="0"/>
                <a:solidFill>
                  <a:schemeClr val="accent1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641350" y="2313940"/>
                <a:ext cx="11074400" cy="10579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4400" i="1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vi-VN" sz="4400" b="0" i="1" smtClean="0">
                        <a:latin typeface="Cambria Math" panose="02040503050406030204" pitchFamily="18" charset="0"/>
                      </a:rPr>
                      <m:t>. </m:t>
                    </m:r>
                    <m:f>
                      <m:fPr>
                        <m:ctrlPr>
                          <a:rPr lang="en-US" sz="4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vi-VN" sz="44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vi-VN" sz="44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vi-VN" sz="4400" b="0" i="1" smtClean="0">
                        <a:latin typeface="Cambria Math" panose="02040503050406030204" pitchFamily="18" charset="0"/>
                      </a:rPr>
                      <m:t> : </m:t>
                    </m:r>
                    <m:f>
                      <m:fPr>
                        <m:ctrlPr>
                          <a:rPr lang="en-US" sz="4400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sz="44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vi-VN" sz="44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vi-VN" sz="4400" b="0" i="1" smtClean="0">
                        <a:latin typeface="Cambria Math" panose="02040503050406030204" pitchFamily="18" charset="0"/>
                      </a:rPr>
                      <m:t>                    </m:t>
                    </m:r>
                    <m:f>
                      <m:fPr>
                        <m:ctrlPr>
                          <a:rPr lang="en-US" sz="4400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sz="440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vi-VN" sz="44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vi-VN" sz="4400" i="1">
                        <a:latin typeface="Cambria Math" panose="02040503050406030204" pitchFamily="18" charset="0"/>
                      </a:rPr>
                      <m:t> : </m:t>
                    </m:r>
                    <m:f>
                      <m:fPr>
                        <m:ctrlPr>
                          <a:rPr lang="en-US" sz="4400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sz="44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vi-VN" sz="4400" i="1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vi-VN" sz="4400" dirty="0"/>
                  <a:t>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sz="440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vi-VN" sz="4400" i="1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vi-VN" sz="4400" i="1">
                        <a:latin typeface="Cambria Math" panose="02040503050406030204" pitchFamily="18" charset="0"/>
                      </a:rPr>
                      <m:t> : </m:t>
                    </m:r>
                    <m:f>
                      <m:fPr>
                        <m:ctrlPr>
                          <a:rPr lang="en-US" sz="4400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sz="44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vi-VN" sz="44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vi-VN" sz="4400" i="1"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 </m:t>
                    </m:r>
                  </m:oMath>
                </a14:m>
                <a:endParaRPr lang="vi-VN" sz="4400" i="1" dirty="0">
                  <a:latin typeface="Cambria Math" panose="02040503050406030204" pitchFamily="18" charset="0"/>
                  <a:ea typeface="MS Mincho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350" y="2313940"/>
                <a:ext cx="11074400" cy="10579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641350" y="3399790"/>
                <a:ext cx="11074400" cy="10579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4400" i="1" smtClean="0">
                        <a:latin typeface="Cambria Math" panose="02040503050406030204" pitchFamily="18" charset="0"/>
                      </a:rPr>
                      <m:t>b</m:t>
                    </m:r>
                    <m:r>
                      <a:rPr lang="vi-VN" sz="4400" b="0" i="1" smtClean="0">
                        <a:latin typeface="Cambria Math" panose="02040503050406030204" pitchFamily="18" charset="0"/>
                      </a:rPr>
                      <m:t>. </m:t>
                    </m:r>
                    <m:f>
                      <m:fPr>
                        <m:ctrlPr>
                          <a:rPr lang="en-US" sz="4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vi-VN" sz="4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4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vi-VN" sz="4400" b="0" i="1" smtClean="0">
                        <a:latin typeface="Cambria Math" panose="02040503050406030204" pitchFamily="18" charset="0"/>
                      </a:rPr>
                      <m:t> : </m:t>
                    </m:r>
                    <m:f>
                      <m:fPr>
                        <m:ctrlPr>
                          <a:rPr lang="en-US" sz="4400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sz="440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4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vi-VN" sz="4400" b="0" i="1" smtClean="0">
                        <a:latin typeface="Cambria Math" panose="02040503050406030204" pitchFamily="18" charset="0"/>
                      </a:rPr>
                      <m:t>                    </m:t>
                    </m:r>
                    <m:f>
                      <m:fPr>
                        <m:ctrlPr>
                          <a:rPr lang="en-US" sz="4400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sz="440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400" i="1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vi-VN" sz="4400" i="1">
                        <a:latin typeface="Cambria Math" panose="02040503050406030204" pitchFamily="18" charset="0"/>
                      </a:rPr>
                      <m:t> : </m:t>
                    </m:r>
                    <m:f>
                      <m:fPr>
                        <m:ctrlPr>
                          <a:rPr lang="en-US" sz="4400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sz="4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40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vi-VN" sz="4400" dirty="0"/>
                  <a:t>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sz="440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4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vi-VN" sz="4400" i="1">
                        <a:latin typeface="Cambria Math" panose="02040503050406030204" pitchFamily="18" charset="0"/>
                      </a:rPr>
                      <m:t> : </m:t>
                    </m:r>
                    <m:f>
                      <m:fPr>
                        <m:ctrlPr>
                          <a:rPr lang="en-US" sz="4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vi-VN" sz="4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400" i="1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  <m:r>
                      <a:rPr lang="vi-VN" sz="4400" i="1"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 </m:t>
                    </m:r>
                  </m:oMath>
                </a14:m>
                <a:endParaRPr lang="vi-VN" sz="4400" i="1" dirty="0">
                  <a:latin typeface="Cambria Math" panose="02040503050406030204" pitchFamily="18" charset="0"/>
                  <a:ea typeface="MS Mincho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350" y="3399790"/>
                <a:ext cx="11074400" cy="10579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1" fill="hold" nodeType="afterEffect" p14:presetBounceEnd="51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1000">
                                          <p:cBhvr additive="base">
                                            <p:cTn id="7" dur="1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1000">
                                          <p:cBhvr additive="base">
                                            <p:cTn id="8" dur="1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5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2" dur="10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" dur="10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4" dur="1000"/>
                                            <p:tgtEl>
                                              <p:spTgt spid="3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5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6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7" dur="500" fill="hold"/>
                                            <p:tgtEl>
                                              <p:spTgt spid="36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8" dur="500" fill="hold"/>
                                            <p:tgtEl>
                                              <p:spTgt spid="36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9" dur="500"/>
                                            <p:tgtEl>
                                              <p:spTgt spid="36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0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21" presetID="5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3" dur="10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4" dur="10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5" dur="10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6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8" dur="500" fill="hold"/>
                                            <p:tgtEl>
                                              <p:spTgt spid="37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9" dur="500" fill="hold"/>
                                            <p:tgtEl>
                                              <p:spTgt spid="37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0" dur="500"/>
                                            <p:tgtEl>
                                              <p:spTgt spid="37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32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4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3500"/>
                                </p:stCondLst>
                                <p:childTnLst>
                                  <p:par>
                                    <p:cTn id="36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8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6" grpId="0"/>
          <p:bldP spid="37" grpId="0"/>
          <p:bldP spid="28" grpId="0"/>
          <p:bldP spid="29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5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2" dur="10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" dur="10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4" dur="1000"/>
                                            <p:tgtEl>
                                              <p:spTgt spid="3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5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6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7" dur="500" fill="hold"/>
                                            <p:tgtEl>
                                              <p:spTgt spid="36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8" dur="500" fill="hold"/>
                                            <p:tgtEl>
                                              <p:spTgt spid="36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9" dur="500"/>
                                            <p:tgtEl>
                                              <p:spTgt spid="36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0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21" presetID="5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3" dur="10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4" dur="10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5" dur="10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6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8" dur="500" fill="hold"/>
                                            <p:tgtEl>
                                              <p:spTgt spid="37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9" dur="500" fill="hold"/>
                                            <p:tgtEl>
                                              <p:spTgt spid="37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0" dur="500"/>
                                            <p:tgtEl>
                                              <p:spTgt spid="37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32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4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3500"/>
                                </p:stCondLst>
                                <p:childTnLst>
                                  <p:par>
                                    <p:cTn id="36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8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6" grpId="0"/>
          <p:bldP spid="37" grpId="0"/>
          <p:bldP spid="28" grpId="0"/>
          <p:bldP spid="29" grpId="0"/>
        </p:bldLst>
      </p:timing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>
          <a:gsLst>
            <a:gs pos="96000">
              <a:schemeClr val="accent6">
                <a:lumMod val="20000"/>
                <a:lumOff val="80000"/>
              </a:schemeClr>
            </a:gs>
            <a:gs pos="100000">
              <a:srgbClr val="034373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28905" y="329565"/>
            <a:ext cx="11934190" cy="6344285"/>
          </a:xfrm>
          <a:prstGeom prst="rect">
            <a:avLst/>
          </a:prstGeom>
          <a:solidFill>
            <a:schemeClr val="bg1"/>
          </a:solidFill>
          <a:ln w="79375" cmpd="thickThin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2" name="图片 4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1638874" y="109044"/>
            <a:ext cx="550926" cy="552990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23000"/>
              </a:prstClr>
            </a:outerShdw>
          </a:effectLst>
        </p:spPr>
      </p:pic>
      <p:pic>
        <p:nvPicPr>
          <p:cNvPr id="43" name="图片 42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1326004" y="283313"/>
            <a:ext cx="438178" cy="439820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23000"/>
              </a:prstClr>
            </a:outerShdw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670670" y="1372486"/>
                <a:ext cx="2963119" cy="103187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vi-VN" sz="3600" b="0" i="0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vi-VN" sz="3600" b="0" i="0" smtClean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36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600" i="1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vi-VN" sz="3600" i="1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vi-VN" sz="3600" i="1">
                          <a:latin typeface="Cambria Math" panose="02040503050406030204" pitchFamily="18" charset="0"/>
                        </a:rPr>
                        <m:t> : </m:t>
                      </m:r>
                      <m:f>
                        <m:fPr>
                          <m:ctrlPr>
                            <a:rPr lang="en-US" sz="36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600" i="1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vi-VN" sz="3600" i="1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m:rPr>
                          <m:nor/>
                        </m:rPr>
                        <a:rPr lang="vi-VN" sz="36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</m:t>
                      </m:r>
                    </m:oMath>
                  </m:oMathPara>
                </a14:m>
                <a:endParaRPr lang="vi-VN" sz="3600" b="1" dirty="0">
                  <a:solidFill>
                    <a:schemeClr val="tx2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670" y="1372486"/>
                <a:ext cx="2963119" cy="1031875"/>
              </a:xfrm>
              <a:prstGeom prst="rect">
                <a:avLst/>
              </a:prstGeom>
              <a:blipFill rotWithShape="1">
                <a:blip r:embed="rId4"/>
                <a:stretch>
                  <a:fillRect l="-4" t="-24" r="11" b="2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4847006" y="1374193"/>
                <a:ext cx="2410249" cy="103124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600" b="1" i="1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num>
                        <m:den>
                          <m:r>
                            <a:rPr lang="vi-VN" sz="3600" b="1" i="1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  <m:r>
                            <a:rPr lang="vi-VN" sz="3600" b="1" i="1" smtClean="0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vi-VN" sz="3600" b="1" i="1" dirty="0">
                  <a:solidFill>
                    <a:schemeClr val="tx2">
                      <a:lumMod val="50000"/>
                    </a:schemeClr>
                  </a:solidFill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7006" y="1374193"/>
                <a:ext cx="2410249" cy="1031240"/>
              </a:xfrm>
              <a:prstGeom prst="rect">
                <a:avLst/>
              </a:prstGeom>
              <a:blipFill rotWithShape="1">
                <a:blip r:embed="rId5"/>
                <a:stretch>
                  <a:fillRect l="-2" t="-5" r="20" b="5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3657482" y="1353480"/>
                <a:ext cx="2165412" cy="102933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vi-VN" sz="3600" b="1" i="1">
                          <a:solidFill>
                            <a:schemeClr val="tx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vi-VN" sz="3600" b="1" i="1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vi-VN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3600" b="1" i="1">
                          <a:solidFill>
                            <a:schemeClr val="tx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3600" b="1" i="1" dirty="0">
                  <a:solidFill>
                    <a:schemeClr val="tx2">
                      <a:lumMod val="50000"/>
                    </a:schemeClr>
                  </a:solidFill>
                  <a:latin typeface="Cambria Math" panose="02040503050406030204" pitchFamily="18" charset="0"/>
                  <a:ea typeface="MS Mincho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482" y="1353480"/>
                <a:ext cx="2165412" cy="1029335"/>
              </a:xfrm>
              <a:prstGeom prst="rect">
                <a:avLst/>
              </a:prstGeom>
              <a:blipFill rotWithShape="1">
                <a:blip r:embed="rId6"/>
                <a:stretch>
                  <a:fillRect l="-24" t="-29" r="27" b="29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3283055" y="1359171"/>
                <a:ext cx="856400" cy="103187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vi-VN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vi-VN" sz="3600" b="1" i="1" dirty="0">
                  <a:solidFill>
                    <a:schemeClr val="tx1"/>
                  </a:solidFill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3055" y="1359171"/>
                <a:ext cx="856400" cy="1031875"/>
              </a:xfrm>
              <a:prstGeom prst="rect">
                <a:avLst/>
              </a:prstGeom>
              <a:blipFill rotWithShape="1">
                <a:blip r:embed="rId7"/>
                <a:stretch>
                  <a:fillRect l="-12" t="-26" r="61" b="2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1245870" y="3126740"/>
                <a:ext cx="2961640" cy="96647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vi-VN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: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  <m:r>
                      <a:rPr lang="en-US" sz="4400" b="1" i="1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solidFill>
                      <a:schemeClr val="tx2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5870" y="3126740"/>
                <a:ext cx="2961640" cy="96647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4920870" y="3107384"/>
                <a:ext cx="2165412" cy="103187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600" b="1" i="1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0</m:t>
                          </m:r>
                        </m:num>
                        <m:den>
                          <m:r>
                            <a:rPr lang="vi-VN" sz="3600" b="1" i="1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vi-VN" sz="3600" b="1" i="1" dirty="0">
                  <a:solidFill>
                    <a:schemeClr val="tx2">
                      <a:lumMod val="50000"/>
                    </a:schemeClr>
                  </a:solidFill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0870" y="3107384"/>
                <a:ext cx="2165412" cy="10318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3210105" y="3087015"/>
                <a:ext cx="856400" cy="103124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vi-VN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vi-VN" sz="3600" b="1" i="1" dirty="0">
                  <a:solidFill>
                    <a:schemeClr val="tx1"/>
                  </a:solidFill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0105" y="3087015"/>
                <a:ext cx="856400" cy="103124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1229995" y="5036820"/>
                <a:ext cx="2852420" cy="96647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vi-VN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: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>
                    <a:solidFill>
                      <a:schemeClr val="tx2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9995" y="5036820"/>
                <a:ext cx="2852420" cy="966470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2864860" y="5000310"/>
                <a:ext cx="856400" cy="103187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vi-VN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vi-VN" sz="3600" b="1" i="1" dirty="0">
                  <a:solidFill>
                    <a:schemeClr val="tx1"/>
                  </a:solidFill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4860" y="5000310"/>
                <a:ext cx="856400" cy="103187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3653575" y="3095125"/>
                <a:ext cx="2165412" cy="103187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vi-VN" sz="3600" b="1" i="1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vi-VN" sz="3600" b="1" i="1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num>
                        <m:den>
                          <m:r>
                            <a:rPr lang="vi-VN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3600" b="1" i="1">
                          <a:solidFill>
                            <a:schemeClr val="tx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3600" b="1" i="1" dirty="0">
                  <a:solidFill>
                    <a:schemeClr val="tx2">
                      <a:lumMod val="50000"/>
                    </a:schemeClr>
                  </a:solidFill>
                  <a:latin typeface="Cambria Math" panose="02040503050406030204" pitchFamily="18" charset="0"/>
                  <a:ea typeface="MS Mincho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3575" y="3095125"/>
                <a:ext cx="2165412" cy="103187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3190240" y="4963442"/>
                <a:ext cx="1935428" cy="102933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vi-VN" sz="3600" b="1" i="1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vi-VN" sz="3600" b="1" i="1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vi-VN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3600" b="1" i="1">
                          <a:solidFill>
                            <a:schemeClr val="tx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3600" b="1" i="1" dirty="0">
                  <a:solidFill>
                    <a:schemeClr val="tx2">
                      <a:lumMod val="50000"/>
                    </a:schemeClr>
                  </a:solidFill>
                  <a:latin typeface="Cambria Math" panose="02040503050406030204" pitchFamily="18" charset="0"/>
                  <a:ea typeface="MS Mincho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0240" y="4963442"/>
                <a:ext cx="1935428" cy="102933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4779725" y="4982024"/>
                <a:ext cx="856400" cy="10287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6</m:t>
                          </m:r>
                        </m:num>
                        <m:den>
                          <m:r>
                            <a:rPr lang="vi-VN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4</m:t>
                          </m:r>
                        </m:den>
                      </m:f>
                    </m:oMath>
                  </m:oMathPara>
                </a14:m>
                <a:endParaRPr lang="vi-VN" sz="3600" b="1" i="1" dirty="0">
                  <a:solidFill>
                    <a:schemeClr val="tx1"/>
                  </a:solidFill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9725" y="4982024"/>
                <a:ext cx="856400" cy="102870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5554827" y="4997945"/>
                <a:ext cx="856400" cy="10287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vi-VN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vi-VN" sz="3600" b="1" i="1" dirty="0">
                  <a:solidFill>
                    <a:schemeClr val="tx1"/>
                  </a:solidFill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4827" y="4997945"/>
                <a:ext cx="856400" cy="102870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6309360" y="3106420"/>
                <a:ext cx="901700" cy="102933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vi-VN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vi-VN" sz="3600" b="1" i="1" dirty="0">
                  <a:solidFill>
                    <a:schemeClr val="tx1"/>
                  </a:solidFill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9360" y="3106420"/>
                <a:ext cx="901700" cy="1029335"/>
              </a:xfrm>
              <a:prstGeom prst="rect">
                <a:avLst/>
              </a:prstGeom>
              <a:blipFill>
                <a:blip r:embed="rId17"/>
                <a:stretch>
                  <a:fillRect b="-5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6654605" y="1380476"/>
                <a:ext cx="856400" cy="102933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vi-VN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vi-VN" sz="3600" b="1" i="1" dirty="0">
                  <a:solidFill>
                    <a:schemeClr val="tx1"/>
                  </a:solidFill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4605" y="1380476"/>
                <a:ext cx="856400" cy="1029335"/>
              </a:xfrm>
              <a:prstGeom prst="rect">
                <a:avLst/>
              </a:prstGeom>
              <a:blipFill rotWithShape="1">
                <a:blip r:embed="rId18"/>
                <a:stretch>
                  <a:fillRect l="-51" t="-60" r="26" b="6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9"/>
          <p:cNvGrpSpPr/>
          <p:nvPr/>
        </p:nvGrpSpPr>
        <p:grpSpPr>
          <a:xfrm>
            <a:off x="217805" y="-709295"/>
            <a:ext cx="2435860" cy="2119630"/>
            <a:chOff x="14658975" y="-3295650"/>
            <a:chExt cx="3200400" cy="3200400"/>
          </a:xfrm>
        </p:grpSpPr>
        <p:sp>
          <p:nvSpPr>
            <p:cNvPr id="11" name="星形: 十二角 19"/>
            <p:cNvSpPr/>
            <p:nvPr/>
          </p:nvSpPr>
          <p:spPr>
            <a:xfrm>
              <a:off x="14658975" y="-3295650"/>
              <a:ext cx="3200400" cy="3200400"/>
            </a:xfrm>
            <a:custGeom>
              <a:avLst/>
              <a:gdLst>
                <a:gd name="connsiteX0" fmla="*/ 0 w 3200400"/>
                <a:gd name="connsiteY0" fmla="*/ 1600200 h 3200400"/>
                <a:gd name="connsiteX1" fmla="*/ 448302 w 3200400"/>
                <a:gd name="connsiteY1" fmla="*/ 1291550 h 3200400"/>
                <a:gd name="connsiteX2" fmla="*/ 214386 w 3200400"/>
                <a:gd name="connsiteY2" fmla="*/ 800100 h 3200400"/>
                <a:gd name="connsiteX3" fmla="*/ 756952 w 3200400"/>
                <a:gd name="connsiteY3" fmla="*/ 756952 h 3200400"/>
                <a:gd name="connsiteX4" fmla="*/ 800100 w 3200400"/>
                <a:gd name="connsiteY4" fmla="*/ 214386 h 3200400"/>
                <a:gd name="connsiteX5" fmla="*/ 1291550 w 3200400"/>
                <a:gd name="connsiteY5" fmla="*/ 448302 h 3200400"/>
                <a:gd name="connsiteX6" fmla="*/ 1600200 w 3200400"/>
                <a:gd name="connsiteY6" fmla="*/ 0 h 3200400"/>
                <a:gd name="connsiteX7" fmla="*/ 1908850 w 3200400"/>
                <a:gd name="connsiteY7" fmla="*/ 448302 h 3200400"/>
                <a:gd name="connsiteX8" fmla="*/ 2400300 w 3200400"/>
                <a:gd name="connsiteY8" fmla="*/ 214386 h 3200400"/>
                <a:gd name="connsiteX9" fmla="*/ 2443448 w 3200400"/>
                <a:gd name="connsiteY9" fmla="*/ 756952 h 3200400"/>
                <a:gd name="connsiteX10" fmla="*/ 2986014 w 3200400"/>
                <a:gd name="connsiteY10" fmla="*/ 800100 h 3200400"/>
                <a:gd name="connsiteX11" fmla="*/ 2752098 w 3200400"/>
                <a:gd name="connsiteY11" fmla="*/ 1291550 h 3200400"/>
                <a:gd name="connsiteX12" fmla="*/ 3200400 w 3200400"/>
                <a:gd name="connsiteY12" fmla="*/ 1600200 h 3200400"/>
                <a:gd name="connsiteX13" fmla="*/ 2752098 w 3200400"/>
                <a:gd name="connsiteY13" fmla="*/ 1908850 h 3200400"/>
                <a:gd name="connsiteX14" fmla="*/ 2986014 w 3200400"/>
                <a:gd name="connsiteY14" fmla="*/ 2400300 h 3200400"/>
                <a:gd name="connsiteX15" fmla="*/ 2443448 w 3200400"/>
                <a:gd name="connsiteY15" fmla="*/ 2443448 h 3200400"/>
                <a:gd name="connsiteX16" fmla="*/ 2400300 w 3200400"/>
                <a:gd name="connsiteY16" fmla="*/ 2986014 h 3200400"/>
                <a:gd name="connsiteX17" fmla="*/ 1908850 w 3200400"/>
                <a:gd name="connsiteY17" fmla="*/ 2752098 h 3200400"/>
                <a:gd name="connsiteX18" fmla="*/ 1600200 w 3200400"/>
                <a:gd name="connsiteY18" fmla="*/ 3200400 h 3200400"/>
                <a:gd name="connsiteX19" fmla="*/ 1291550 w 3200400"/>
                <a:gd name="connsiteY19" fmla="*/ 2752098 h 3200400"/>
                <a:gd name="connsiteX20" fmla="*/ 800100 w 3200400"/>
                <a:gd name="connsiteY20" fmla="*/ 2986014 h 3200400"/>
                <a:gd name="connsiteX21" fmla="*/ 756952 w 3200400"/>
                <a:gd name="connsiteY21" fmla="*/ 2443448 h 3200400"/>
                <a:gd name="connsiteX22" fmla="*/ 214386 w 3200400"/>
                <a:gd name="connsiteY22" fmla="*/ 2400300 h 3200400"/>
                <a:gd name="connsiteX23" fmla="*/ 448302 w 3200400"/>
                <a:gd name="connsiteY23" fmla="*/ 1908850 h 3200400"/>
                <a:gd name="connsiteX24" fmla="*/ 0 w 3200400"/>
                <a:gd name="connsiteY24" fmla="*/ 1600200 h 3200400"/>
                <a:gd name="connsiteX0-1" fmla="*/ 0 w 3200400"/>
                <a:gd name="connsiteY0-2" fmla="*/ 1600200 h 3200400"/>
                <a:gd name="connsiteX1-3" fmla="*/ 448302 w 3200400"/>
                <a:gd name="connsiteY1-4" fmla="*/ 1291550 h 3200400"/>
                <a:gd name="connsiteX2-5" fmla="*/ 214386 w 3200400"/>
                <a:gd name="connsiteY2-6" fmla="*/ 800100 h 3200400"/>
                <a:gd name="connsiteX3-7" fmla="*/ 756952 w 3200400"/>
                <a:gd name="connsiteY3-8" fmla="*/ 756952 h 3200400"/>
                <a:gd name="connsiteX4-9" fmla="*/ 800100 w 3200400"/>
                <a:gd name="connsiteY4-10" fmla="*/ 214386 h 3200400"/>
                <a:gd name="connsiteX5-11" fmla="*/ 1291550 w 3200400"/>
                <a:gd name="connsiteY5-12" fmla="*/ 448302 h 3200400"/>
                <a:gd name="connsiteX6-13" fmla="*/ 1600200 w 3200400"/>
                <a:gd name="connsiteY6-14" fmla="*/ 0 h 3200400"/>
                <a:gd name="connsiteX7-15" fmla="*/ 1908850 w 3200400"/>
                <a:gd name="connsiteY7-16" fmla="*/ 448302 h 3200400"/>
                <a:gd name="connsiteX8-17" fmla="*/ 2400300 w 3200400"/>
                <a:gd name="connsiteY8-18" fmla="*/ 214386 h 3200400"/>
                <a:gd name="connsiteX9-19" fmla="*/ 2443448 w 3200400"/>
                <a:gd name="connsiteY9-20" fmla="*/ 756952 h 3200400"/>
                <a:gd name="connsiteX10-21" fmla="*/ 2986014 w 3200400"/>
                <a:gd name="connsiteY10-22" fmla="*/ 800100 h 3200400"/>
                <a:gd name="connsiteX11-23" fmla="*/ 2752098 w 3200400"/>
                <a:gd name="connsiteY11-24" fmla="*/ 1291550 h 3200400"/>
                <a:gd name="connsiteX12-25" fmla="*/ 3200400 w 3200400"/>
                <a:gd name="connsiteY12-26" fmla="*/ 1600200 h 3200400"/>
                <a:gd name="connsiteX13-27" fmla="*/ 2752098 w 3200400"/>
                <a:gd name="connsiteY13-28" fmla="*/ 1908850 h 3200400"/>
                <a:gd name="connsiteX14-29" fmla="*/ 2986014 w 3200400"/>
                <a:gd name="connsiteY14-30" fmla="*/ 2400300 h 3200400"/>
                <a:gd name="connsiteX15-31" fmla="*/ 2443448 w 3200400"/>
                <a:gd name="connsiteY15-32" fmla="*/ 2443448 h 3200400"/>
                <a:gd name="connsiteX16-33" fmla="*/ 2400300 w 3200400"/>
                <a:gd name="connsiteY16-34" fmla="*/ 2986014 h 3200400"/>
                <a:gd name="connsiteX17-35" fmla="*/ 1908850 w 3200400"/>
                <a:gd name="connsiteY17-36" fmla="*/ 2752098 h 3200400"/>
                <a:gd name="connsiteX18-37" fmla="*/ 1600200 w 3200400"/>
                <a:gd name="connsiteY18-38" fmla="*/ 3200400 h 3200400"/>
                <a:gd name="connsiteX19-39" fmla="*/ 1291550 w 3200400"/>
                <a:gd name="connsiteY19-40" fmla="*/ 2752098 h 3200400"/>
                <a:gd name="connsiteX20-41" fmla="*/ 800100 w 3200400"/>
                <a:gd name="connsiteY20-42" fmla="*/ 2986014 h 3200400"/>
                <a:gd name="connsiteX21-43" fmla="*/ 756952 w 3200400"/>
                <a:gd name="connsiteY21-44" fmla="*/ 2443448 h 3200400"/>
                <a:gd name="connsiteX22-45" fmla="*/ 214386 w 3200400"/>
                <a:gd name="connsiteY22-46" fmla="*/ 2400300 h 3200400"/>
                <a:gd name="connsiteX23-47" fmla="*/ 448302 w 3200400"/>
                <a:gd name="connsiteY23-48" fmla="*/ 1908850 h 3200400"/>
                <a:gd name="connsiteX24-49" fmla="*/ 0 w 3200400"/>
                <a:gd name="connsiteY24-50" fmla="*/ 1600200 h 3200400"/>
                <a:gd name="connsiteX0-51" fmla="*/ 0 w 3200400"/>
                <a:gd name="connsiteY0-52" fmla="*/ 1600200 h 3200400"/>
                <a:gd name="connsiteX1-53" fmla="*/ 448302 w 3200400"/>
                <a:gd name="connsiteY1-54" fmla="*/ 1291550 h 3200400"/>
                <a:gd name="connsiteX2-55" fmla="*/ 214386 w 3200400"/>
                <a:gd name="connsiteY2-56" fmla="*/ 800100 h 3200400"/>
                <a:gd name="connsiteX3-57" fmla="*/ 756952 w 3200400"/>
                <a:gd name="connsiteY3-58" fmla="*/ 756952 h 3200400"/>
                <a:gd name="connsiteX4-59" fmla="*/ 800100 w 3200400"/>
                <a:gd name="connsiteY4-60" fmla="*/ 214386 h 3200400"/>
                <a:gd name="connsiteX5-61" fmla="*/ 1291550 w 3200400"/>
                <a:gd name="connsiteY5-62" fmla="*/ 448302 h 3200400"/>
                <a:gd name="connsiteX6-63" fmla="*/ 1600200 w 3200400"/>
                <a:gd name="connsiteY6-64" fmla="*/ 0 h 3200400"/>
                <a:gd name="connsiteX7-65" fmla="*/ 1908850 w 3200400"/>
                <a:gd name="connsiteY7-66" fmla="*/ 448302 h 3200400"/>
                <a:gd name="connsiteX8-67" fmla="*/ 2400300 w 3200400"/>
                <a:gd name="connsiteY8-68" fmla="*/ 214386 h 3200400"/>
                <a:gd name="connsiteX9-69" fmla="*/ 2443448 w 3200400"/>
                <a:gd name="connsiteY9-70" fmla="*/ 756952 h 3200400"/>
                <a:gd name="connsiteX10-71" fmla="*/ 2986014 w 3200400"/>
                <a:gd name="connsiteY10-72" fmla="*/ 800100 h 3200400"/>
                <a:gd name="connsiteX11-73" fmla="*/ 2752098 w 3200400"/>
                <a:gd name="connsiteY11-74" fmla="*/ 1291550 h 3200400"/>
                <a:gd name="connsiteX12-75" fmla="*/ 3200400 w 3200400"/>
                <a:gd name="connsiteY12-76" fmla="*/ 1600200 h 3200400"/>
                <a:gd name="connsiteX13-77" fmla="*/ 2752098 w 3200400"/>
                <a:gd name="connsiteY13-78" fmla="*/ 1908850 h 3200400"/>
                <a:gd name="connsiteX14-79" fmla="*/ 2986014 w 3200400"/>
                <a:gd name="connsiteY14-80" fmla="*/ 2400300 h 3200400"/>
                <a:gd name="connsiteX15-81" fmla="*/ 2443448 w 3200400"/>
                <a:gd name="connsiteY15-82" fmla="*/ 2443448 h 3200400"/>
                <a:gd name="connsiteX16-83" fmla="*/ 2400300 w 3200400"/>
                <a:gd name="connsiteY16-84" fmla="*/ 2986014 h 3200400"/>
                <a:gd name="connsiteX17-85" fmla="*/ 1908850 w 3200400"/>
                <a:gd name="connsiteY17-86" fmla="*/ 2752098 h 3200400"/>
                <a:gd name="connsiteX18-87" fmla="*/ 1600200 w 3200400"/>
                <a:gd name="connsiteY18-88" fmla="*/ 3200400 h 3200400"/>
                <a:gd name="connsiteX19-89" fmla="*/ 1291550 w 3200400"/>
                <a:gd name="connsiteY19-90" fmla="*/ 2752098 h 3200400"/>
                <a:gd name="connsiteX20-91" fmla="*/ 800100 w 3200400"/>
                <a:gd name="connsiteY20-92" fmla="*/ 2986014 h 3200400"/>
                <a:gd name="connsiteX21-93" fmla="*/ 756952 w 3200400"/>
                <a:gd name="connsiteY21-94" fmla="*/ 2443448 h 3200400"/>
                <a:gd name="connsiteX22-95" fmla="*/ 214386 w 3200400"/>
                <a:gd name="connsiteY22-96" fmla="*/ 2400300 h 3200400"/>
                <a:gd name="connsiteX23-97" fmla="*/ 448302 w 3200400"/>
                <a:gd name="connsiteY23-98" fmla="*/ 1908850 h 3200400"/>
                <a:gd name="connsiteX24-99" fmla="*/ 0 w 3200400"/>
                <a:gd name="connsiteY24-100" fmla="*/ 1600200 h 3200400"/>
                <a:gd name="connsiteX0-101" fmla="*/ 0 w 3200400"/>
                <a:gd name="connsiteY0-102" fmla="*/ 1600200 h 3200400"/>
                <a:gd name="connsiteX1-103" fmla="*/ 448302 w 3200400"/>
                <a:gd name="connsiteY1-104" fmla="*/ 1291550 h 3200400"/>
                <a:gd name="connsiteX2-105" fmla="*/ 214386 w 3200400"/>
                <a:gd name="connsiteY2-106" fmla="*/ 800100 h 3200400"/>
                <a:gd name="connsiteX3-107" fmla="*/ 756952 w 3200400"/>
                <a:gd name="connsiteY3-108" fmla="*/ 756952 h 3200400"/>
                <a:gd name="connsiteX4-109" fmla="*/ 800100 w 3200400"/>
                <a:gd name="connsiteY4-110" fmla="*/ 214386 h 3200400"/>
                <a:gd name="connsiteX5-111" fmla="*/ 1291550 w 3200400"/>
                <a:gd name="connsiteY5-112" fmla="*/ 448302 h 3200400"/>
                <a:gd name="connsiteX6-113" fmla="*/ 1600200 w 3200400"/>
                <a:gd name="connsiteY6-114" fmla="*/ 0 h 3200400"/>
                <a:gd name="connsiteX7-115" fmla="*/ 1908850 w 3200400"/>
                <a:gd name="connsiteY7-116" fmla="*/ 448302 h 3200400"/>
                <a:gd name="connsiteX8-117" fmla="*/ 2400300 w 3200400"/>
                <a:gd name="connsiteY8-118" fmla="*/ 214386 h 3200400"/>
                <a:gd name="connsiteX9-119" fmla="*/ 2443448 w 3200400"/>
                <a:gd name="connsiteY9-120" fmla="*/ 756952 h 3200400"/>
                <a:gd name="connsiteX10-121" fmla="*/ 2986014 w 3200400"/>
                <a:gd name="connsiteY10-122" fmla="*/ 800100 h 3200400"/>
                <a:gd name="connsiteX11-123" fmla="*/ 2752098 w 3200400"/>
                <a:gd name="connsiteY11-124" fmla="*/ 1291550 h 3200400"/>
                <a:gd name="connsiteX12-125" fmla="*/ 3200400 w 3200400"/>
                <a:gd name="connsiteY12-126" fmla="*/ 1600200 h 3200400"/>
                <a:gd name="connsiteX13-127" fmla="*/ 2752098 w 3200400"/>
                <a:gd name="connsiteY13-128" fmla="*/ 1908850 h 3200400"/>
                <a:gd name="connsiteX14-129" fmla="*/ 2986014 w 3200400"/>
                <a:gd name="connsiteY14-130" fmla="*/ 2400300 h 3200400"/>
                <a:gd name="connsiteX15-131" fmla="*/ 2443448 w 3200400"/>
                <a:gd name="connsiteY15-132" fmla="*/ 2443448 h 3200400"/>
                <a:gd name="connsiteX16-133" fmla="*/ 2400300 w 3200400"/>
                <a:gd name="connsiteY16-134" fmla="*/ 2986014 h 3200400"/>
                <a:gd name="connsiteX17-135" fmla="*/ 1908850 w 3200400"/>
                <a:gd name="connsiteY17-136" fmla="*/ 2752098 h 3200400"/>
                <a:gd name="connsiteX18-137" fmla="*/ 1600200 w 3200400"/>
                <a:gd name="connsiteY18-138" fmla="*/ 3200400 h 3200400"/>
                <a:gd name="connsiteX19-139" fmla="*/ 1291550 w 3200400"/>
                <a:gd name="connsiteY19-140" fmla="*/ 2752098 h 3200400"/>
                <a:gd name="connsiteX20-141" fmla="*/ 800100 w 3200400"/>
                <a:gd name="connsiteY20-142" fmla="*/ 2986014 h 3200400"/>
                <a:gd name="connsiteX21-143" fmla="*/ 756952 w 3200400"/>
                <a:gd name="connsiteY21-144" fmla="*/ 2443448 h 3200400"/>
                <a:gd name="connsiteX22-145" fmla="*/ 214386 w 3200400"/>
                <a:gd name="connsiteY22-146" fmla="*/ 2400300 h 3200400"/>
                <a:gd name="connsiteX23-147" fmla="*/ 448302 w 3200400"/>
                <a:gd name="connsiteY23-148" fmla="*/ 1908850 h 3200400"/>
                <a:gd name="connsiteX24-149" fmla="*/ 0 w 3200400"/>
                <a:gd name="connsiteY24-150" fmla="*/ 1600200 h 3200400"/>
                <a:gd name="connsiteX0-151" fmla="*/ 0 w 3200400"/>
                <a:gd name="connsiteY0-152" fmla="*/ 1600200 h 3200400"/>
                <a:gd name="connsiteX1-153" fmla="*/ 448302 w 3200400"/>
                <a:gd name="connsiteY1-154" fmla="*/ 1291550 h 3200400"/>
                <a:gd name="connsiteX2-155" fmla="*/ 214386 w 3200400"/>
                <a:gd name="connsiteY2-156" fmla="*/ 800100 h 3200400"/>
                <a:gd name="connsiteX3-157" fmla="*/ 756952 w 3200400"/>
                <a:gd name="connsiteY3-158" fmla="*/ 756952 h 3200400"/>
                <a:gd name="connsiteX4-159" fmla="*/ 800100 w 3200400"/>
                <a:gd name="connsiteY4-160" fmla="*/ 214386 h 3200400"/>
                <a:gd name="connsiteX5-161" fmla="*/ 1291550 w 3200400"/>
                <a:gd name="connsiteY5-162" fmla="*/ 448302 h 3200400"/>
                <a:gd name="connsiteX6-163" fmla="*/ 1600200 w 3200400"/>
                <a:gd name="connsiteY6-164" fmla="*/ 0 h 3200400"/>
                <a:gd name="connsiteX7-165" fmla="*/ 1908850 w 3200400"/>
                <a:gd name="connsiteY7-166" fmla="*/ 448302 h 3200400"/>
                <a:gd name="connsiteX8-167" fmla="*/ 2400300 w 3200400"/>
                <a:gd name="connsiteY8-168" fmla="*/ 214386 h 3200400"/>
                <a:gd name="connsiteX9-169" fmla="*/ 2443448 w 3200400"/>
                <a:gd name="connsiteY9-170" fmla="*/ 756952 h 3200400"/>
                <a:gd name="connsiteX10-171" fmla="*/ 2986014 w 3200400"/>
                <a:gd name="connsiteY10-172" fmla="*/ 800100 h 3200400"/>
                <a:gd name="connsiteX11-173" fmla="*/ 2752098 w 3200400"/>
                <a:gd name="connsiteY11-174" fmla="*/ 1291550 h 3200400"/>
                <a:gd name="connsiteX12-175" fmla="*/ 3200400 w 3200400"/>
                <a:gd name="connsiteY12-176" fmla="*/ 1600200 h 3200400"/>
                <a:gd name="connsiteX13-177" fmla="*/ 2752098 w 3200400"/>
                <a:gd name="connsiteY13-178" fmla="*/ 1908850 h 3200400"/>
                <a:gd name="connsiteX14-179" fmla="*/ 2986014 w 3200400"/>
                <a:gd name="connsiteY14-180" fmla="*/ 2400300 h 3200400"/>
                <a:gd name="connsiteX15-181" fmla="*/ 2443448 w 3200400"/>
                <a:gd name="connsiteY15-182" fmla="*/ 2443448 h 3200400"/>
                <a:gd name="connsiteX16-183" fmla="*/ 2400300 w 3200400"/>
                <a:gd name="connsiteY16-184" fmla="*/ 2986014 h 3200400"/>
                <a:gd name="connsiteX17-185" fmla="*/ 1908850 w 3200400"/>
                <a:gd name="connsiteY17-186" fmla="*/ 2752098 h 3200400"/>
                <a:gd name="connsiteX18-187" fmla="*/ 1600200 w 3200400"/>
                <a:gd name="connsiteY18-188" fmla="*/ 3200400 h 3200400"/>
                <a:gd name="connsiteX19-189" fmla="*/ 1291550 w 3200400"/>
                <a:gd name="connsiteY19-190" fmla="*/ 2752098 h 3200400"/>
                <a:gd name="connsiteX20-191" fmla="*/ 800100 w 3200400"/>
                <a:gd name="connsiteY20-192" fmla="*/ 2986014 h 3200400"/>
                <a:gd name="connsiteX21-193" fmla="*/ 756952 w 3200400"/>
                <a:gd name="connsiteY21-194" fmla="*/ 2443448 h 3200400"/>
                <a:gd name="connsiteX22-195" fmla="*/ 214386 w 3200400"/>
                <a:gd name="connsiteY22-196" fmla="*/ 2400300 h 3200400"/>
                <a:gd name="connsiteX23-197" fmla="*/ 448302 w 3200400"/>
                <a:gd name="connsiteY23-198" fmla="*/ 1908850 h 3200400"/>
                <a:gd name="connsiteX24-199" fmla="*/ 0 w 3200400"/>
                <a:gd name="connsiteY24-200" fmla="*/ 1600200 h 3200400"/>
                <a:gd name="connsiteX0-201" fmla="*/ 0 w 3200400"/>
                <a:gd name="connsiteY0-202" fmla="*/ 1600200 h 3200400"/>
                <a:gd name="connsiteX1-203" fmla="*/ 448302 w 3200400"/>
                <a:gd name="connsiteY1-204" fmla="*/ 1291550 h 3200400"/>
                <a:gd name="connsiteX2-205" fmla="*/ 214386 w 3200400"/>
                <a:gd name="connsiteY2-206" fmla="*/ 800100 h 3200400"/>
                <a:gd name="connsiteX3-207" fmla="*/ 756952 w 3200400"/>
                <a:gd name="connsiteY3-208" fmla="*/ 756952 h 3200400"/>
                <a:gd name="connsiteX4-209" fmla="*/ 800100 w 3200400"/>
                <a:gd name="connsiteY4-210" fmla="*/ 214386 h 3200400"/>
                <a:gd name="connsiteX5-211" fmla="*/ 1291550 w 3200400"/>
                <a:gd name="connsiteY5-212" fmla="*/ 448302 h 3200400"/>
                <a:gd name="connsiteX6-213" fmla="*/ 1600200 w 3200400"/>
                <a:gd name="connsiteY6-214" fmla="*/ 0 h 3200400"/>
                <a:gd name="connsiteX7-215" fmla="*/ 1908850 w 3200400"/>
                <a:gd name="connsiteY7-216" fmla="*/ 448302 h 3200400"/>
                <a:gd name="connsiteX8-217" fmla="*/ 2400300 w 3200400"/>
                <a:gd name="connsiteY8-218" fmla="*/ 214386 h 3200400"/>
                <a:gd name="connsiteX9-219" fmla="*/ 2443448 w 3200400"/>
                <a:gd name="connsiteY9-220" fmla="*/ 756952 h 3200400"/>
                <a:gd name="connsiteX10-221" fmla="*/ 2986014 w 3200400"/>
                <a:gd name="connsiteY10-222" fmla="*/ 800100 h 3200400"/>
                <a:gd name="connsiteX11-223" fmla="*/ 2752098 w 3200400"/>
                <a:gd name="connsiteY11-224" fmla="*/ 1291550 h 3200400"/>
                <a:gd name="connsiteX12-225" fmla="*/ 3200400 w 3200400"/>
                <a:gd name="connsiteY12-226" fmla="*/ 1600200 h 3200400"/>
                <a:gd name="connsiteX13-227" fmla="*/ 2752098 w 3200400"/>
                <a:gd name="connsiteY13-228" fmla="*/ 1908850 h 3200400"/>
                <a:gd name="connsiteX14-229" fmla="*/ 2986014 w 3200400"/>
                <a:gd name="connsiteY14-230" fmla="*/ 2400300 h 3200400"/>
                <a:gd name="connsiteX15-231" fmla="*/ 2443448 w 3200400"/>
                <a:gd name="connsiteY15-232" fmla="*/ 2443448 h 3200400"/>
                <a:gd name="connsiteX16-233" fmla="*/ 2400300 w 3200400"/>
                <a:gd name="connsiteY16-234" fmla="*/ 2986014 h 3200400"/>
                <a:gd name="connsiteX17-235" fmla="*/ 1908850 w 3200400"/>
                <a:gd name="connsiteY17-236" fmla="*/ 2752098 h 3200400"/>
                <a:gd name="connsiteX18-237" fmla="*/ 1600200 w 3200400"/>
                <a:gd name="connsiteY18-238" fmla="*/ 3200400 h 3200400"/>
                <a:gd name="connsiteX19-239" fmla="*/ 1291550 w 3200400"/>
                <a:gd name="connsiteY19-240" fmla="*/ 2752098 h 3200400"/>
                <a:gd name="connsiteX20-241" fmla="*/ 800100 w 3200400"/>
                <a:gd name="connsiteY20-242" fmla="*/ 2986014 h 3200400"/>
                <a:gd name="connsiteX21-243" fmla="*/ 756952 w 3200400"/>
                <a:gd name="connsiteY21-244" fmla="*/ 2443448 h 3200400"/>
                <a:gd name="connsiteX22-245" fmla="*/ 214386 w 3200400"/>
                <a:gd name="connsiteY22-246" fmla="*/ 2400300 h 3200400"/>
                <a:gd name="connsiteX23-247" fmla="*/ 448302 w 3200400"/>
                <a:gd name="connsiteY23-248" fmla="*/ 1908850 h 3200400"/>
                <a:gd name="connsiteX24-249" fmla="*/ 0 w 3200400"/>
                <a:gd name="connsiteY24-250" fmla="*/ 1600200 h 3200400"/>
                <a:gd name="connsiteX0-251" fmla="*/ 0 w 3200400"/>
                <a:gd name="connsiteY0-252" fmla="*/ 1600200 h 3200400"/>
                <a:gd name="connsiteX1-253" fmla="*/ 448302 w 3200400"/>
                <a:gd name="connsiteY1-254" fmla="*/ 1291550 h 3200400"/>
                <a:gd name="connsiteX2-255" fmla="*/ 214386 w 3200400"/>
                <a:gd name="connsiteY2-256" fmla="*/ 800100 h 3200400"/>
                <a:gd name="connsiteX3-257" fmla="*/ 756952 w 3200400"/>
                <a:gd name="connsiteY3-258" fmla="*/ 756952 h 3200400"/>
                <a:gd name="connsiteX4-259" fmla="*/ 800100 w 3200400"/>
                <a:gd name="connsiteY4-260" fmla="*/ 214386 h 3200400"/>
                <a:gd name="connsiteX5-261" fmla="*/ 1291550 w 3200400"/>
                <a:gd name="connsiteY5-262" fmla="*/ 448302 h 3200400"/>
                <a:gd name="connsiteX6-263" fmla="*/ 1600200 w 3200400"/>
                <a:gd name="connsiteY6-264" fmla="*/ 0 h 3200400"/>
                <a:gd name="connsiteX7-265" fmla="*/ 1908850 w 3200400"/>
                <a:gd name="connsiteY7-266" fmla="*/ 448302 h 3200400"/>
                <a:gd name="connsiteX8-267" fmla="*/ 2400300 w 3200400"/>
                <a:gd name="connsiteY8-268" fmla="*/ 214386 h 3200400"/>
                <a:gd name="connsiteX9-269" fmla="*/ 2443448 w 3200400"/>
                <a:gd name="connsiteY9-270" fmla="*/ 756952 h 3200400"/>
                <a:gd name="connsiteX10-271" fmla="*/ 2986014 w 3200400"/>
                <a:gd name="connsiteY10-272" fmla="*/ 800100 h 3200400"/>
                <a:gd name="connsiteX11-273" fmla="*/ 2752098 w 3200400"/>
                <a:gd name="connsiteY11-274" fmla="*/ 1291550 h 3200400"/>
                <a:gd name="connsiteX12-275" fmla="*/ 3200400 w 3200400"/>
                <a:gd name="connsiteY12-276" fmla="*/ 1600200 h 3200400"/>
                <a:gd name="connsiteX13-277" fmla="*/ 2752098 w 3200400"/>
                <a:gd name="connsiteY13-278" fmla="*/ 1908850 h 3200400"/>
                <a:gd name="connsiteX14-279" fmla="*/ 2986014 w 3200400"/>
                <a:gd name="connsiteY14-280" fmla="*/ 2400300 h 3200400"/>
                <a:gd name="connsiteX15-281" fmla="*/ 2443448 w 3200400"/>
                <a:gd name="connsiteY15-282" fmla="*/ 2443448 h 3200400"/>
                <a:gd name="connsiteX16-283" fmla="*/ 2400300 w 3200400"/>
                <a:gd name="connsiteY16-284" fmla="*/ 2986014 h 3200400"/>
                <a:gd name="connsiteX17-285" fmla="*/ 1908850 w 3200400"/>
                <a:gd name="connsiteY17-286" fmla="*/ 2752098 h 3200400"/>
                <a:gd name="connsiteX18-287" fmla="*/ 1600200 w 3200400"/>
                <a:gd name="connsiteY18-288" fmla="*/ 3200400 h 3200400"/>
                <a:gd name="connsiteX19-289" fmla="*/ 1291550 w 3200400"/>
                <a:gd name="connsiteY19-290" fmla="*/ 2752098 h 3200400"/>
                <a:gd name="connsiteX20-291" fmla="*/ 800100 w 3200400"/>
                <a:gd name="connsiteY20-292" fmla="*/ 2986014 h 3200400"/>
                <a:gd name="connsiteX21-293" fmla="*/ 756952 w 3200400"/>
                <a:gd name="connsiteY21-294" fmla="*/ 2443448 h 3200400"/>
                <a:gd name="connsiteX22-295" fmla="*/ 214386 w 3200400"/>
                <a:gd name="connsiteY22-296" fmla="*/ 2400300 h 3200400"/>
                <a:gd name="connsiteX23-297" fmla="*/ 448302 w 3200400"/>
                <a:gd name="connsiteY23-298" fmla="*/ 1908850 h 3200400"/>
                <a:gd name="connsiteX24-299" fmla="*/ 0 w 3200400"/>
                <a:gd name="connsiteY24-300" fmla="*/ 1600200 h 3200400"/>
                <a:gd name="connsiteX0-301" fmla="*/ 0 w 3200400"/>
                <a:gd name="connsiteY0-302" fmla="*/ 1600200 h 3200400"/>
                <a:gd name="connsiteX1-303" fmla="*/ 448302 w 3200400"/>
                <a:gd name="connsiteY1-304" fmla="*/ 1291550 h 3200400"/>
                <a:gd name="connsiteX2-305" fmla="*/ 214386 w 3200400"/>
                <a:gd name="connsiteY2-306" fmla="*/ 800100 h 3200400"/>
                <a:gd name="connsiteX3-307" fmla="*/ 756952 w 3200400"/>
                <a:gd name="connsiteY3-308" fmla="*/ 756952 h 3200400"/>
                <a:gd name="connsiteX4-309" fmla="*/ 800100 w 3200400"/>
                <a:gd name="connsiteY4-310" fmla="*/ 214386 h 3200400"/>
                <a:gd name="connsiteX5-311" fmla="*/ 1291550 w 3200400"/>
                <a:gd name="connsiteY5-312" fmla="*/ 448302 h 3200400"/>
                <a:gd name="connsiteX6-313" fmla="*/ 1600200 w 3200400"/>
                <a:gd name="connsiteY6-314" fmla="*/ 0 h 3200400"/>
                <a:gd name="connsiteX7-315" fmla="*/ 1908850 w 3200400"/>
                <a:gd name="connsiteY7-316" fmla="*/ 448302 h 3200400"/>
                <a:gd name="connsiteX8-317" fmla="*/ 2400300 w 3200400"/>
                <a:gd name="connsiteY8-318" fmla="*/ 214386 h 3200400"/>
                <a:gd name="connsiteX9-319" fmla="*/ 2443448 w 3200400"/>
                <a:gd name="connsiteY9-320" fmla="*/ 756952 h 3200400"/>
                <a:gd name="connsiteX10-321" fmla="*/ 2986014 w 3200400"/>
                <a:gd name="connsiteY10-322" fmla="*/ 800100 h 3200400"/>
                <a:gd name="connsiteX11-323" fmla="*/ 2752098 w 3200400"/>
                <a:gd name="connsiteY11-324" fmla="*/ 1291550 h 3200400"/>
                <a:gd name="connsiteX12-325" fmla="*/ 3200400 w 3200400"/>
                <a:gd name="connsiteY12-326" fmla="*/ 1600200 h 3200400"/>
                <a:gd name="connsiteX13-327" fmla="*/ 2752098 w 3200400"/>
                <a:gd name="connsiteY13-328" fmla="*/ 1908850 h 3200400"/>
                <a:gd name="connsiteX14-329" fmla="*/ 2986014 w 3200400"/>
                <a:gd name="connsiteY14-330" fmla="*/ 2400300 h 3200400"/>
                <a:gd name="connsiteX15-331" fmla="*/ 2443448 w 3200400"/>
                <a:gd name="connsiteY15-332" fmla="*/ 2443448 h 3200400"/>
                <a:gd name="connsiteX16-333" fmla="*/ 2400300 w 3200400"/>
                <a:gd name="connsiteY16-334" fmla="*/ 2986014 h 3200400"/>
                <a:gd name="connsiteX17-335" fmla="*/ 1908850 w 3200400"/>
                <a:gd name="connsiteY17-336" fmla="*/ 2752098 h 3200400"/>
                <a:gd name="connsiteX18-337" fmla="*/ 1600200 w 3200400"/>
                <a:gd name="connsiteY18-338" fmla="*/ 3200400 h 3200400"/>
                <a:gd name="connsiteX19-339" fmla="*/ 1291550 w 3200400"/>
                <a:gd name="connsiteY19-340" fmla="*/ 2752098 h 3200400"/>
                <a:gd name="connsiteX20-341" fmla="*/ 800100 w 3200400"/>
                <a:gd name="connsiteY20-342" fmla="*/ 2986014 h 3200400"/>
                <a:gd name="connsiteX21-343" fmla="*/ 756952 w 3200400"/>
                <a:gd name="connsiteY21-344" fmla="*/ 2443448 h 3200400"/>
                <a:gd name="connsiteX22-345" fmla="*/ 214386 w 3200400"/>
                <a:gd name="connsiteY22-346" fmla="*/ 2400300 h 3200400"/>
                <a:gd name="connsiteX23-347" fmla="*/ 448302 w 3200400"/>
                <a:gd name="connsiteY23-348" fmla="*/ 1908850 h 3200400"/>
                <a:gd name="connsiteX24-349" fmla="*/ 0 w 3200400"/>
                <a:gd name="connsiteY24-350" fmla="*/ 1600200 h 3200400"/>
                <a:gd name="connsiteX0-351" fmla="*/ 0 w 3200400"/>
                <a:gd name="connsiteY0-352" fmla="*/ 1600200 h 3200400"/>
                <a:gd name="connsiteX1-353" fmla="*/ 448302 w 3200400"/>
                <a:gd name="connsiteY1-354" fmla="*/ 1291550 h 3200400"/>
                <a:gd name="connsiteX2-355" fmla="*/ 214386 w 3200400"/>
                <a:gd name="connsiteY2-356" fmla="*/ 800100 h 3200400"/>
                <a:gd name="connsiteX3-357" fmla="*/ 756952 w 3200400"/>
                <a:gd name="connsiteY3-358" fmla="*/ 756952 h 3200400"/>
                <a:gd name="connsiteX4-359" fmla="*/ 800100 w 3200400"/>
                <a:gd name="connsiteY4-360" fmla="*/ 214386 h 3200400"/>
                <a:gd name="connsiteX5-361" fmla="*/ 1291550 w 3200400"/>
                <a:gd name="connsiteY5-362" fmla="*/ 448302 h 3200400"/>
                <a:gd name="connsiteX6-363" fmla="*/ 1600200 w 3200400"/>
                <a:gd name="connsiteY6-364" fmla="*/ 0 h 3200400"/>
                <a:gd name="connsiteX7-365" fmla="*/ 1908850 w 3200400"/>
                <a:gd name="connsiteY7-366" fmla="*/ 448302 h 3200400"/>
                <a:gd name="connsiteX8-367" fmla="*/ 2400300 w 3200400"/>
                <a:gd name="connsiteY8-368" fmla="*/ 214386 h 3200400"/>
                <a:gd name="connsiteX9-369" fmla="*/ 2443448 w 3200400"/>
                <a:gd name="connsiteY9-370" fmla="*/ 756952 h 3200400"/>
                <a:gd name="connsiteX10-371" fmla="*/ 2986014 w 3200400"/>
                <a:gd name="connsiteY10-372" fmla="*/ 800100 h 3200400"/>
                <a:gd name="connsiteX11-373" fmla="*/ 2752098 w 3200400"/>
                <a:gd name="connsiteY11-374" fmla="*/ 1291550 h 3200400"/>
                <a:gd name="connsiteX12-375" fmla="*/ 3200400 w 3200400"/>
                <a:gd name="connsiteY12-376" fmla="*/ 1600200 h 3200400"/>
                <a:gd name="connsiteX13-377" fmla="*/ 2752098 w 3200400"/>
                <a:gd name="connsiteY13-378" fmla="*/ 1908850 h 3200400"/>
                <a:gd name="connsiteX14-379" fmla="*/ 2986014 w 3200400"/>
                <a:gd name="connsiteY14-380" fmla="*/ 2400300 h 3200400"/>
                <a:gd name="connsiteX15-381" fmla="*/ 2443448 w 3200400"/>
                <a:gd name="connsiteY15-382" fmla="*/ 2443448 h 3200400"/>
                <a:gd name="connsiteX16-383" fmla="*/ 2400300 w 3200400"/>
                <a:gd name="connsiteY16-384" fmla="*/ 2986014 h 3200400"/>
                <a:gd name="connsiteX17-385" fmla="*/ 1908850 w 3200400"/>
                <a:gd name="connsiteY17-386" fmla="*/ 2752098 h 3200400"/>
                <a:gd name="connsiteX18-387" fmla="*/ 1600200 w 3200400"/>
                <a:gd name="connsiteY18-388" fmla="*/ 3200400 h 3200400"/>
                <a:gd name="connsiteX19-389" fmla="*/ 1291550 w 3200400"/>
                <a:gd name="connsiteY19-390" fmla="*/ 2752098 h 3200400"/>
                <a:gd name="connsiteX20-391" fmla="*/ 800100 w 3200400"/>
                <a:gd name="connsiteY20-392" fmla="*/ 2986014 h 3200400"/>
                <a:gd name="connsiteX21-393" fmla="*/ 756952 w 3200400"/>
                <a:gd name="connsiteY21-394" fmla="*/ 2443448 h 3200400"/>
                <a:gd name="connsiteX22-395" fmla="*/ 214386 w 3200400"/>
                <a:gd name="connsiteY22-396" fmla="*/ 2400300 h 3200400"/>
                <a:gd name="connsiteX23-397" fmla="*/ 448302 w 3200400"/>
                <a:gd name="connsiteY23-398" fmla="*/ 1908850 h 3200400"/>
                <a:gd name="connsiteX24-399" fmla="*/ 0 w 3200400"/>
                <a:gd name="connsiteY24-400" fmla="*/ 1600200 h 3200400"/>
                <a:gd name="connsiteX0-401" fmla="*/ 0 w 3200400"/>
                <a:gd name="connsiteY0-402" fmla="*/ 1600200 h 3200400"/>
                <a:gd name="connsiteX1-403" fmla="*/ 448302 w 3200400"/>
                <a:gd name="connsiteY1-404" fmla="*/ 1291550 h 3200400"/>
                <a:gd name="connsiteX2-405" fmla="*/ 214386 w 3200400"/>
                <a:gd name="connsiteY2-406" fmla="*/ 800100 h 3200400"/>
                <a:gd name="connsiteX3-407" fmla="*/ 756952 w 3200400"/>
                <a:gd name="connsiteY3-408" fmla="*/ 756952 h 3200400"/>
                <a:gd name="connsiteX4-409" fmla="*/ 800100 w 3200400"/>
                <a:gd name="connsiteY4-410" fmla="*/ 214386 h 3200400"/>
                <a:gd name="connsiteX5-411" fmla="*/ 1291550 w 3200400"/>
                <a:gd name="connsiteY5-412" fmla="*/ 448302 h 3200400"/>
                <a:gd name="connsiteX6-413" fmla="*/ 1600200 w 3200400"/>
                <a:gd name="connsiteY6-414" fmla="*/ 0 h 3200400"/>
                <a:gd name="connsiteX7-415" fmla="*/ 1908850 w 3200400"/>
                <a:gd name="connsiteY7-416" fmla="*/ 448302 h 3200400"/>
                <a:gd name="connsiteX8-417" fmla="*/ 2400300 w 3200400"/>
                <a:gd name="connsiteY8-418" fmla="*/ 214386 h 3200400"/>
                <a:gd name="connsiteX9-419" fmla="*/ 2443448 w 3200400"/>
                <a:gd name="connsiteY9-420" fmla="*/ 756952 h 3200400"/>
                <a:gd name="connsiteX10-421" fmla="*/ 2986014 w 3200400"/>
                <a:gd name="connsiteY10-422" fmla="*/ 800100 h 3200400"/>
                <a:gd name="connsiteX11-423" fmla="*/ 2752098 w 3200400"/>
                <a:gd name="connsiteY11-424" fmla="*/ 1291550 h 3200400"/>
                <a:gd name="connsiteX12-425" fmla="*/ 3200400 w 3200400"/>
                <a:gd name="connsiteY12-426" fmla="*/ 1600200 h 3200400"/>
                <a:gd name="connsiteX13-427" fmla="*/ 2752098 w 3200400"/>
                <a:gd name="connsiteY13-428" fmla="*/ 1908850 h 3200400"/>
                <a:gd name="connsiteX14-429" fmla="*/ 2986014 w 3200400"/>
                <a:gd name="connsiteY14-430" fmla="*/ 2400300 h 3200400"/>
                <a:gd name="connsiteX15-431" fmla="*/ 2443448 w 3200400"/>
                <a:gd name="connsiteY15-432" fmla="*/ 2443448 h 3200400"/>
                <a:gd name="connsiteX16-433" fmla="*/ 2400300 w 3200400"/>
                <a:gd name="connsiteY16-434" fmla="*/ 2986014 h 3200400"/>
                <a:gd name="connsiteX17-435" fmla="*/ 1908850 w 3200400"/>
                <a:gd name="connsiteY17-436" fmla="*/ 2752098 h 3200400"/>
                <a:gd name="connsiteX18-437" fmla="*/ 1600200 w 3200400"/>
                <a:gd name="connsiteY18-438" fmla="*/ 3200400 h 3200400"/>
                <a:gd name="connsiteX19-439" fmla="*/ 1291550 w 3200400"/>
                <a:gd name="connsiteY19-440" fmla="*/ 2752098 h 3200400"/>
                <a:gd name="connsiteX20-441" fmla="*/ 800100 w 3200400"/>
                <a:gd name="connsiteY20-442" fmla="*/ 2986014 h 3200400"/>
                <a:gd name="connsiteX21-443" fmla="*/ 756952 w 3200400"/>
                <a:gd name="connsiteY21-444" fmla="*/ 2443448 h 3200400"/>
                <a:gd name="connsiteX22-445" fmla="*/ 214386 w 3200400"/>
                <a:gd name="connsiteY22-446" fmla="*/ 2400300 h 3200400"/>
                <a:gd name="connsiteX23-447" fmla="*/ 448302 w 3200400"/>
                <a:gd name="connsiteY23-448" fmla="*/ 1908850 h 3200400"/>
                <a:gd name="connsiteX24-449" fmla="*/ 0 w 3200400"/>
                <a:gd name="connsiteY24-450" fmla="*/ 1600200 h 3200400"/>
                <a:gd name="connsiteX0-451" fmla="*/ 0 w 3200400"/>
                <a:gd name="connsiteY0-452" fmla="*/ 1600200 h 3200400"/>
                <a:gd name="connsiteX1-453" fmla="*/ 448302 w 3200400"/>
                <a:gd name="connsiteY1-454" fmla="*/ 1291550 h 3200400"/>
                <a:gd name="connsiteX2-455" fmla="*/ 214386 w 3200400"/>
                <a:gd name="connsiteY2-456" fmla="*/ 800100 h 3200400"/>
                <a:gd name="connsiteX3-457" fmla="*/ 756952 w 3200400"/>
                <a:gd name="connsiteY3-458" fmla="*/ 756952 h 3200400"/>
                <a:gd name="connsiteX4-459" fmla="*/ 800100 w 3200400"/>
                <a:gd name="connsiteY4-460" fmla="*/ 214386 h 3200400"/>
                <a:gd name="connsiteX5-461" fmla="*/ 1291550 w 3200400"/>
                <a:gd name="connsiteY5-462" fmla="*/ 448302 h 3200400"/>
                <a:gd name="connsiteX6-463" fmla="*/ 1600200 w 3200400"/>
                <a:gd name="connsiteY6-464" fmla="*/ 0 h 3200400"/>
                <a:gd name="connsiteX7-465" fmla="*/ 1908850 w 3200400"/>
                <a:gd name="connsiteY7-466" fmla="*/ 448302 h 3200400"/>
                <a:gd name="connsiteX8-467" fmla="*/ 2400300 w 3200400"/>
                <a:gd name="connsiteY8-468" fmla="*/ 214386 h 3200400"/>
                <a:gd name="connsiteX9-469" fmla="*/ 2443448 w 3200400"/>
                <a:gd name="connsiteY9-470" fmla="*/ 756952 h 3200400"/>
                <a:gd name="connsiteX10-471" fmla="*/ 2986014 w 3200400"/>
                <a:gd name="connsiteY10-472" fmla="*/ 800100 h 3200400"/>
                <a:gd name="connsiteX11-473" fmla="*/ 2752098 w 3200400"/>
                <a:gd name="connsiteY11-474" fmla="*/ 1291550 h 3200400"/>
                <a:gd name="connsiteX12-475" fmla="*/ 3200400 w 3200400"/>
                <a:gd name="connsiteY12-476" fmla="*/ 1600200 h 3200400"/>
                <a:gd name="connsiteX13-477" fmla="*/ 2752098 w 3200400"/>
                <a:gd name="connsiteY13-478" fmla="*/ 1908850 h 3200400"/>
                <a:gd name="connsiteX14-479" fmla="*/ 2986014 w 3200400"/>
                <a:gd name="connsiteY14-480" fmla="*/ 2400300 h 3200400"/>
                <a:gd name="connsiteX15-481" fmla="*/ 2443448 w 3200400"/>
                <a:gd name="connsiteY15-482" fmla="*/ 2443448 h 3200400"/>
                <a:gd name="connsiteX16-483" fmla="*/ 2400300 w 3200400"/>
                <a:gd name="connsiteY16-484" fmla="*/ 2986014 h 3200400"/>
                <a:gd name="connsiteX17-485" fmla="*/ 1908850 w 3200400"/>
                <a:gd name="connsiteY17-486" fmla="*/ 2752098 h 3200400"/>
                <a:gd name="connsiteX18-487" fmla="*/ 1600200 w 3200400"/>
                <a:gd name="connsiteY18-488" fmla="*/ 3200400 h 3200400"/>
                <a:gd name="connsiteX19-489" fmla="*/ 1291550 w 3200400"/>
                <a:gd name="connsiteY19-490" fmla="*/ 2752098 h 3200400"/>
                <a:gd name="connsiteX20-491" fmla="*/ 800100 w 3200400"/>
                <a:gd name="connsiteY20-492" fmla="*/ 2986014 h 3200400"/>
                <a:gd name="connsiteX21-493" fmla="*/ 756952 w 3200400"/>
                <a:gd name="connsiteY21-494" fmla="*/ 2443448 h 3200400"/>
                <a:gd name="connsiteX22-495" fmla="*/ 214386 w 3200400"/>
                <a:gd name="connsiteY22-496" fmla="*/ 2400300 h 3200400"/>
                <a:gd name="connsiteX23-497" fmla="*/ 448302 w 3200400"/>
                <a:gd name="connsiteY23-498" fmla="*/ 1908850 h 3200400"/>
                <a:gd name="connsiteX24-499" fmla="*/ 0 w 3200400"/>
                <a:gd name="connsiteY24-500" fmla="*/ 1600200 h 3200400"/>
                <a:gd name="connsiteX0-501" fmla="*/ 0 w 3200400"/>
                <a:gd name="connsiteY0-502" fmla="*/ 1600200 h 3200400"/>
                <a:gd name="connsiteX1-503" fmla="*/ 448302 w 3200400"/>
                <a:gd name="connsiteY1-504" fmla="*/ 1291550 h 3200400"/>
                <a:gd name="connsiteX2-505" fmla="*/ 214386 w 3200400"/>
                <a:gd name="connsiteY2-506" fmla="*/ 800100 h 3200400"/>
                <a:gd name="connsiteX3-507" fmla="*/ 756952 w 3200400"/>
                <a:gd name="connsiteY3-508" fmla="*/ 756952 h 3200400"/>
                <a:gd name="connsiteX4-509" fmla="*/ 800100 w 3200400"/>
                <a:gd name="connsiteY4-510" fmla="*/ 214386 h 3200400"/>
                <a:gd name="connsiteX5-511" fmla="*/ 1291550 w 3200400"/>
                <a:gd name="connsiteY5-512" fmla="*/ 448302 h 3200400"/>
                <a:gd name="connsiteX6-513" fmla="*/ 1600200 w 3200400"/>
                <a:gd name="connsiteY6-514" fmla="*/ 0 h 3200400"/>
                <a:gd name="connsiteX7-515" fmla="*/ 1908850 w 3200400"/>
                <a:gd name="connsiteY7-516" fmla="*/ 448302 h 3200400"/>
                <a:gd name="connsiteX8-517" fmla="*/ 2400300 w 3200400"/>
                <a:gd name="connsiteY8-518" fmla="*/ 214386 h 3200400"/>
                <a:gd name="connsiteX9-519" fmla="*/ 2443448 w 3200400"/>
                <a:gd name="connsiteY9-520" fmla="*/ 756952 h 3200400"/>
                <a:gd name="connsiteX10-521" fmla="*/ 2986014 w 3200400"/>
                <a:gd name="connsiteY10-522" fmla="*/ 800100 h 3200400"/>
                <a:gd name="connsiteX11-523" fmla="*/ 2752098 w 3200400"/>
                <a:gd name="connsiteY11-524" fmla="*/ 1291550 h 3200400"/>
                <a:gd name="connsiteX12-525" fmla="*/ 3200400 w 3200400"/>
                <a:gd name="connsiteY12-526" fmla="*/ 1600200 h 3200400"/>
                <a:gd name="connsiteX13-527" fmla="*/ 2752098 w 3200400"/>
                <a:gd name="connsiteY13-528" fmla="*/ 1908850 h 3200400"/>
                <a:gd name="connsiteX14-529" fmla="*/ 2986014 w 3200400"/>
                <a:gd name="connsiteY14-530" fmla="*/ 2400300 h 3200400"/>
                <a:gd name="connsiteX15-531" fmla="*/ 2443448 w 3200400"/>
                <a:gd name="connsiteY15-532" fmla="*/ 2443448 h 3200400"/>
                <a:gd name="connsiteX16-533" fmla="*/ 2400300 w 3200400"/>
                <a:gd name="connsiteY16-534" fmla="*/ 2986014 h 3200400"/>
                <a:gd name="connsiteX17-535" fmla="*/ 1908850 w 3200400"/>
                <a:gd name="connsiteY17-536" fmla="*/ 2752098 h 3200400"/>
                <a:gd name="connsiteX18-537" fmla="*/ 1600200 w 3200400"/>
                <a:gd name="connsiteY18-538" fmla="*/ 3200400 h 3200400"/>
                <a:gd name="connsiteX19-539" fmla="*/ 1291550 w 3200400"/>
                <a:gd name="connsiteY19-540" fmla="*/ 2752098 h 3200400"/>
                <a:gd name="connsiteX20-541" fmla="*/ 800100 w 3200400"/>
                <a:gd name="connsiteY20-542" fmla="*/ 2986014 h 3200400"/>
                <a:gd name="connsiteX21-543" fmla="*/ 756952 w 3200400"/>
                <a:gd name="connsiteY21-544" fmla="*/ 2443448 h 3200400"/>
                <a:gd name="connsiteX22-545" fmla="*/ 214386 w 3200400"/>
                <a:gd name="connsiteY22-546" fmla="*/ 2400300 h 3200400"/>
                <a:gd name="connsiteX23-547" fmla="*/ 448302 w 3200400"/>
                <a:gd name="connsiteY23-548" fmla="*/ 1908850 h 3200400"/>
                <a:gd name="connsiteX24-549" fmla="*/ 0 w 3200400"/>
                <a:gd name="connsiteY24-550" fmla="*/ 1600200 h 3200400"/>
                <a:gd name="connsiteX0-551" fmla="*/ 0 w 3200400"/>
                <a:gd name="connsiteY0-552" fmla="*/ 1600200 h 3200400"/>
                <a:gd name="connsiteX1-553" fmla="*/ 448302 w 3200400"/>
                <a:gd name="connsiteY1-554" fmla="*/ 1291550 h 3200400"/>
                <a:gd name="connsiteX2-555" fmla="*/ 214386 w 3200400"/>
                <a:gd name="connsiteY2-556" fmla="*/ 800100 h 3200400"/>
                <a:gd name="connsiteX3-557" fmla="*/ 756952 w 3200400"/>
                <a:gd name="connsiteY3-558" fmla="*/ 756952 h 3200400"/>
                <a:gd name="connsiteX4-559" fmla="*/ 800100 w 3200400"/>
                <a:gd name="connsiteY4-560" fmla="*/ 214386 h 3200400"/>
                <a:gd name="connsiteX5-561" fmla="*/ 1291550 w 3200400"/>
                <a:gd name="connsiteY5-562" fmla="*/ 448302 h 3200400"/>
                <a:gd name="connsiteX6-563" fmla="*/ 1600200 w 3200400"/>
                <a:gd name="connsiteY6-564" fmla="*/ 0 h 3200400"/>
                <a:gd name="connsiteX7-565" fmla="*/ 1908850 w 3200400"/>
                <a:gd name="connsiteY7-566" fmla="*/ 448302 h 3200400"/>
                <a:gd name="connsiteX8-567" fmla="*/ 2400300 w 3200400"/>
                <a:gd name="connsiteY8-568" fmla="*/ 214386 h 3200400"/>
                <a:gd name="connsiteX9-569" fmla="*/ 2443448 w 3200400"/>
                <a:gd name="connsiteY9-570" fmla="*/ 756952 h 3200400"/>
                <a:gd name="connsiteX10-571" fmla="*/ 2986014 w 3200400"/>
                <a:gd name="connsiteY10-572" fmla="*/ 800100 h 3200400"/>
                <a:gd name="connsiteX11-573" fmla="*/ 2752098 w 3200400"/>
                <a:gd name="connsiteY11-574" fmla="*/ 1291550 h 3200400"/>
                <a:gd name="connsiteX12-575" fmla="*/ 3200400 w 3200400"/>
                <a:gd name="connsiteY12-576" fmla="*/ 1600200 h 3200400"/>
                <a:gd name="connsiteX13-577" fmla="*/ 2752098 w 3200400"/>
                <a:gd name="connsiteY13-578" fmla="*/ 1908850 h 3200400"/>
                <a:gd name="connsiteX14-579" fmla="*/ 2986014 w 3200400"/>
                <a:gd name="connsiteY14-580" fmla="*/ 2400300 h 3200400"/>
                <a:gd name="connsiteX15-581" fmla="*/ 2443448 w 3200400"/>
                <a:gd name="connsiteY15-582" fmla="*/ 2443448 h 3200400"/>
                <a:gd name="connsiteX16-583" fmla="*/ 2400300 w 3200400"/>
                <a:gd name="connsiteY16-584" fmla="*/ 2986014 h 3200400"/>
                <a:gd name="connsiteX17-585" fmla="*/ 1908850 w 3200400"/>
                <a:gd name="connsiteY17-586" fmla="*/ 2752098 h 3200400"/>
                <a:gd name="connsiteX18-587" fmla="*/ 1600200 w 3200400"/>
                <a:gd name="connsiteY18-588" fmla="*/ 3200400 h 3200400"/>
                <a:gd name="connsiteX19-589" fmla="*/ 1291550 w 3200400"/>
                <a:gd name="connsiteY19-590" fmla="*/ 2752098 h 3200400"/>
                <a:gd name="connsiteX20-591" fmla="*/ 800100 w 3200400"/>
                <a:gd name="connsiteY20-592" fmla="*/ 2986014 h 3200400"/>
                <a:gd name="connsiteX21-593" fmla="*/ 756952 w 3200400"/>
                <a:gd name="connsiteY21-594" fmla="*/ 2443448 h 3200400"/>
                <a:gd name="connsiteX22-595" fmla="*/ 214386 w 3200400"/>
                <a:gd name="connsiteY22-596" fmla="*/ 2400300 h 3200400"/>
                <a:gd name="connsiteX23-597" fmla="*/ 448302 w 3200400"/>
                <a:gd name="connsiteY23-598" fmla="*/ 1908850 h 3200400"/>
                <a:gd name="connsiteX24-599" fmla="*/ 0 w 3200400"/>
                <a:gd name="connsiteY24-600" fmla="*/ 1600200 h 3200400"/>
                <a:gd name="connsiteX0-601" fmla="*/ 0 w 3200400"/>
                <a:gd name="connsiteY0-602" fmla="*/ 1600200 h 3200400"/>
                <a:gd name="connsiteX1-603" fmla="*/ 448302 w 3200400"/>
                <a:gd name="connsiteY1-604" fmla="*/ 1291550 h 3200400"/>
                <a:gd name="connsiteX2-605" fmla="*/ 214386 w 3200400"/>
                <a:gd name="connsiteY2-606" fmla="*/ 800100 h 3200400"/>
                <a:gd name="connsiteX3-607" fmla="*/ 756952 w 3200400"/>
                <a:gd name="connsiteY3-608" fmla="*/ 756952 h 3200400"/>
                <a:gd name="connsiteX4-609" fmla="*/ 800100 w 3200400"/>
                <a:gd name="connsiteY4-610" fmla="*/ 214386 h 3200400"/>
                <a:gd name="connsiteX5-611" fmla="*/ 1291550 w 3200400"/>
                <a:gd name="connsiteY5-612" fmla="*/ 448302 h 3200400"/>
                <a:gd name="connsiteX6-613" fmla="*/ 1600200 w 3200400"/>
                <a:gd name="connsiteY6-614" fmla="*/ 0 h 3200400"/>
                <a:gd name="connsiteX7-615" fmla="*/ 1908850 w 3200400"/>
                <a:gd name="connsiteY7-616" fmla="*/ 448302 h 3200400"/>
                <a:gd name="connsiteX8-617" fmla="*/ 2400300 w 3200400"/>
                <a:gd name="connsiteY8-618" fmla="*/ 214386 h 3200400"/>
                <a:gd name="connsiteX9-619" fmla="*/ 2443448 w 3200400"/>
                <a:gd name="connsiteY9-620" fmla="*/ 756952 h 3200400"/>
                <a:gd name="connsiteX10-621" fmla="*/ 2986014 w 3200400"/>
                <a:gd name="connsiteY10-622" fmla="*/ 800100 h 3200400"/>
                <a:gd name="connsiteX11-623" fmla="*/ 2752098 w 3200400"/>
                <a:gd name="connsiteY11-624" fmla="*/ 1291550 h 3200400"/>
                <a:gd name="connsiteX12-625" fmla="*/ 3200400 w 3200400"/>
                <a:gd name="connsiteY12-626" fmla="*/ 1600200 h 3200400"/>
                <a:gd name="connsiteX13-627" fmla="*/ 2752098 w 3200400"/>
                <a:gd name="connsiteY13-628" fmla="*/ 1908850 h 3200400"/>
                <a:gd name="connsiteX14-629" fmla="*/ 2986014 w 3200400"/>
                <a:gd name="connsiteY14-630" fmla="*/ 2400300 h 3200400"/>
                <a:gd name="connsiteX15-631" fmla="*/ 2443448 w 3200400"/>
                <a:gd name="connsiteY15-632" fmla="*/ 2443448 h 3200400"/>
                <a:gd name="connsiteX16-633" fmla="*/ 2400300 w 3200400"/>
                <a:gd name="connsiteY16-634" fmla="*/ 2986014 h 3200400"/>
                <a:gd name="connsiteX17-635" fmla="*/ 1908850 w 3200400"/>
                <a:gd name="connsiteY17-636" fmla="*/ 2752098 h 3200400"/>
                <a:gd name="connsiteX18-637" fmla="*/ 1600200 w 3200400"/>
                <a:gd name="connsiteY18-638" fmla="*/ 3200400 h 3200400"/>
                <a:gd name="connsiteX19-639" fmla="*/ 1291550 w 3200400"/>
                <a:gd name="connsiteY19-640" fmla="*/ 2752098 h 3200400"/>
                <a:gd name="connsiteX20-641" fmla="*/ 800100 w 3200400"/>
                <a:gd name="connsiteY20-642" fmla="*/ 2986014 h 3200400"/>
                <a:gd name="connsiteX21-643" fmla="*/ 756952 w 3200400"/>
                <a:gd name="connsiteY21-644" fmla="*/ 2443448 h 3200400"/>
                <a:gd name="connsiteX22-645" fmla="*/ 214386 w 3200400"/>
                <a:gd name="connsiteY22-646" fmla="*/ 2400300 h 3200400"/>
                <a:gd name="connsiteX23-647" fmla="*/ 448302 w 3200400"/>
                <a:gd name="connsiteY23-648" fmla="*/ 1908850 h 3200400"/>
                <a:gd name="connsiteX24-649" fmla="*/ 0 w 3200400"/>
                <a:gd name="connsiteY24-650" fmla="*/ 1600200 h 3200400"/>
                <a:gd name="connsiteX0-651" fmla="*/ 0 w 3200400"/>
                <a:gd name="connsiteY0-652" fmla="*/ 1600200 h 3200400"/>
                <a:gd name="connsiteX1-653" fmla="*/ 448302 w 3200400"/>
                <a:gd name="connsiteY1-654" fmla="*/ 1291550 h 3200400"/>
                <a:gd name="connsiteX2-655" fmla="*/ 214386 w 3200400"/>
                <a:gd name="connsiteY2-656" fmla="*/ 800100 h 3200400"/>
                <a:gd name="connsiteX3-657" fmla="*/ 756952 w 3200400"/>
                <a:gd name="connsiteY3-658" fmla="*/ 756952 h 3200400"/>
                <a:gd name="connsiteX4-659" fmla="*/ 800100 w 3200400"/>
                <a:gd name="connsiteY4-660" fmla="*/ 214386 h 3200400"/>
                <a:gd name="connsiteX5-661" fmla="*/ 1291550 w 3200400"/>
                <a:gd name="connsiteY5-662" fmla="*/ 448302 h 3200400"/>
                <a:gd name="connsiteX6-663" fmla="*/ 1600200 w 3200400"/>
                <a:gd name="connsiteY6-664" fmla="*/ 0 h 3200400"/>
                <a:gd name="connsiteX7-665" fmla="*/ 1908850 w 3200400"/>
                <a:gd name="connsiteY7-666" fmla="*/ 448302 h 3200400"/>
                <a:gd name="connsiteX8-667" fmla="*/ 2400300 w 3200400"/>
                <a:gd name="connsiteY8-668" fmla="*/ 214386 h 3200400"/>
                <a:gd name="connsiteX9-669" fmla="*/ 2443448 w 3200400"/>
                <a:gd name="connsiteY9-670" fmla="*/ 756952 h 3200400"/>
                <a:gd name="connsiteX10-671" fmla="*/ 2986014 w 3200400"/>
                <a:gd name="connsiteY10-672" fmla="*/ 800100 h 3200400"/>
                <a:gd name="connsiteX11-673" fmla="*/ 2752098 w 3200400"/>
                <a:gd name="connsiteY11-674" fmla="*/ 1291550 h 3200400"/>
                <a:gd name="connsiteX12-675" fmla="*/ 3200400 w 3200400"/>
                <a:gd name="connsiteY12-676" fmla="*/ 1600200 h 3200400"/>
                <a:gd name="connsiteX13-677" fmla="*/ 2752098 w 3200400"/>
                <a:gd name="connsiteY13-678" fmla="*/ 1908850 h 3200400"/>
                <a:gd name="connsiteX14-679" fmla="*/ 2986014 w 3200400"/>
                <a:gd name="connsiteY14-680" fmla="*/ 2400300 h 3200400"/>
                <a:gd name="connsiteX15-681" fmla="*/ 2443448 w 3200400"/>
                <a:gd name="connsiteY15-682" fmla="*/ 2443448 h 3200400"/>
                <a:gd name="connsiteX16-683" fmla="*/ 2400300 w 3200400"/>
                <a:gd name="connsiteY16-684" fmla="*/ 2986014 h 3200400"/>
                <a:gd name="connsiteX17-685" fmla="*/ 1908850 w 3200400"/>
                <a:gd name="connsiteY17-686" fmla="*/ 2752098 h 3200400"/>
                <a:gd name="connsiteX18-687" fmla="*/ 1600200 w 3200400"/>
                <a:gd name="connsiteY18-688" fmla="*/ 3200400 h 3200400"/>
                <a:gd name="connsiteX19-689" fmla="*/ 1291550 w 3200400"/>
                <a:gd name="connsiteY19-690" fmla="*/ 2752098 h 3200400"/>
                <a:gd name="connsiteX20-691" fmla="*/ 800100 w 3200400"/>
                <a:gd name="connsiteY20-692" fmla="*/ 2986014 h 3200400"/>
                <a:gd name="connsiteX21-693" fmla="*/ 756952 w 3200400"/>
                <a:gd name="connsiteY21-694" fmla="*/ 2443448 h 3200400"/>
                <a:gd name="connsiteX22-695" fmla="*/ 214386 w 3200400"/>
                <a:gd name="connsiteY22-696" fmla="*/ 2400300 h 3200400"/>
                <a:gd name="connsiteX23-697" fmla="*/ 448302 w 3200400"/>
                <a:gd name="connsiteY23-698" fmla="*/ 1908850 h 3200400"/>
                <a:gd name="connsiteX24-699" fmla="*/ 0 w 3200400"/>
                <a:gd name="connsiteY24-700" fmla="*/ 1600200 h 3200400"/>
                <a:gd name="connsiteX0-701" fmla="*/ 0 w 3200400"/>
                <a:gd name="connsiteY0-702" fmla="*/ 1600200 h 3200400"/>
                <a:gd name="connsiteX1-703" fmla="*/ 448302 w 3200400"/>
                <a:gd name="connsiteY1-704" fmla="*/ 1291550 h 3200400"/>
                <a:gd name="connsiteX2-705" fmla="*/ 214386 w 3200400"/>
                <a:gd name="connsiteY2-706" fmla="*/ 800100 h 3200400"/>
                <a:gd name="connsiteX3-707" fmla="*/ 756952 w 3200400"/>
                <a:gd name="connsiteY3-708" fmla="*/ 756952 h 3200400"/>
                <a:gd name="connsiteX4-709" fmla="*/ 800100 w 3200400"/>
                <a:gd name="connsiteY4-710" fmla="*/ 214386 h 3200400"/>
                <a:gd name="connsiteX5-711" fmla="*/ 1291550 w 3200400"/>
                <a:gd name="connsiteY5-712" fmla="*/ 448302 h 3200400"/>
                <a:gd name="connsiteX6-713" fmla="*/ 1600200 w 3200400"/>
                <a:gd name="connsiteY6-714" fmla="*/ 0 h 3200400"/>
                <a:gd name="connsiteX7-715" fmla="*/ 1908850 w 3200400"/>
                <a:gd name="connsiteY7-716" fmla="*/ 448302 h 3200400"/>
                <a:gd name="connsiteX8-717" fmla="*/ 2400300 w 3200400"/>
                <a:gd name="connsiteY8-718" fmla="*/ 214386 h 3200400"/>
                <a:gd name="connsiteX9-719" fmla="*/ 2443448 w 3200400"/>
                <a:gd name="connsiteY9-720" fmla="*/ 756952 h 3200400"/>
                <a:gd name="connsiteX10-721" fmla="*/ 2986014 w 3200400"/>
                <a:gd name="connsiteY10-722" fmla="*/ 800100 h 3200400"/>
                <a:gd name="connsiteX11-723" fmla="*/ 2752098 w 3200400"/>
                <a:gd name="connsiteY11-724" fmla="*/ 1291550 h 3200400"/>
                <a:gd name="connsiteX12-725" fmla="*/ 3200400 w 3200400"/>
                <a:gd name="connsiteY12-726" fmla="*/ 1600200 h 3200400"/>
                <a:gd name="connsiteX13-727" fmla="*/ 2752098 w 3200400"/>
                <a:gd name="connsiteY13-728" fmla="*/ 1908850 h 3200400"/>
                <a:gd name="connsiteX14-729" fmla="*/ 2986014 w 3200400"/>
                <a:gd name="connsiteY14-730" fmla="*/ 2400300 h 3200400"/>
                <a:gd name="connsiteX15-731" fmla="*/ 2443448 w 3200400"/>
                <a:gd name="connsiteY15-732" fmla="*/ 2443448 h 3200400"/>
                <a:gd name="connsiteX16-733" fmla="*/ 2400300 w 3200400"/>
                <a:gd name="connsiteY16-734" fmla="*/ 2986014 h 3200400"/>
                <a:gd name="connsiteX17-735" fmla="*/ 1908850 w 3200400"/>
                <a:gd name="connsiteY17-736" fmla="*/ 2752098 h 3200400"/>
                <a:gd name="connsiteX18-737" fmla="*/ 1600200 w 3200400"/>
                <a:gd name="connsiteY18-738" fmla="*/ 3200400 h 3200400"/>
                <a:gd name="connsiteX19-739" fmla="*/ 1291550 w 3200400"/>
                <a:gd name="connsiteY19-740" fmla="*/ 2752098 h 3200400"/>
                <a:gd name="connsiteX20-741" fmla="*/ 800100 w 3200400"/>
                <a:gd name="connsiteY20-742" fmla="*/ 2986014 h 3200400"/>
                <a:gd name="connsiteX21-743" fmla="*/ 756952 w 3200400"/>
                <a:gd name="connsiteY21-744" fmla="*/ 2443448 h 3200400"/>
                <a:gd name="connsiteX22-745" fmla="*/ 214386 w 3200400"/>
                <a:gd name="connsiteY22-746" fmla="*/ 2400300 h 3200400"/>
                <a:gd name="connsiteX23-747" fmla="*/ 448302 w 3200400"/>
                <a:gd name="connsiteY23-748" fmla="*/ 1908850 h 3200400"/>
                <a:gd name="connsiteX24-749" fmla="*/ 0 w 3200400"/>
                <a:gd name="connsiteY24-750" fmla="*/ 1600200 h 3200400"/>
                <a:gd name="connsiteX0-751" fmla="*/ 0 w 3200400"/>
                <a:gd name="connsiteY0-752" fmla="*/ 1600200 h 3200400"/>
                <a:gd name="connsiteX1-753" fmla="*/ 448302 w 3200400"/>
                <a:gd name="connsiteY1-754" fmla="*/ 1291550 h 3200400"/>
                <a:gd name="connsiteX2-755" fmla="*/ 214386 w 3200400"/>
                <a:gd name="connsiteY2-756" fmla="*/ 800100 h 3200400"/>
                <a:gd name="connsiteX3-757" fmla="*/ 756952 w 3200400"/>
                <a:gd name="connsiteY3-758" fmla="*/ 756952 h 3200400"/>
                <a:gd name="connsiteX4-759" fmla="*/ 800100 w 3200400"/>
                <a:gd name="connsiteY4-760" fmla="*/ 214386 h 3200400"/>
                <a:gd name="connsiteX5-761" fmla="*/ 1291550 w 3200400"/>
                <a:gd name="connsiteY5-762" fmla="*/ 448302 h 3200400"/>
                <a:gd name="connsiteX6-763" fmla="*/ 1600200 w 3200400"/>
                <a:gd name="connsiteY6-764" fmla="*/ 0 h 3200400"/>
                <a:gd name="connsiteX7-765" fmla="*/ 1908850 w 3200400"/>
                <a:gd name="connsiteY7-766" fmla="*/ 448302 h 3200400"/>
                <a:gd name="connsiteX8-767" fmla="*/ 2400300 w 3200400"/>
                <a:gd name="connsiteY8-768" fmla="*/ 214386 h 3200400"/>
                <a:gd name="connsiteX9-769" fmla="*/ 2443448 w 3200400"/>
                <a:gd name="connsiteY9-770" fmla="*/ 756952 h 3200400"/>
                <a:gd name="connsiteX10-771" fmla="*/ 2986014 w 3200400"/>
                <a:gd name="connsiteY10-772" fmla="*/ 800100 h 3200400"/>
                <a:gd name="connsiteX11-773" fmla="*/ 2752098 w 3200400"/>
                <a:gd name="connsiteY11-774" fmla="*/ 1291550 h 3200400"/>
                <a:gd name="connsiteX12-775" fmla="*/ 3200400 w 3200400"/>
                <a:gd name="connsiteY12-776" fmla="*/ 1600200 h 3200400"/>
                <a:gd name="connsiteX13-777" fmla="*/ 2752098 w 3200400"/>
                <a:gd name="connsiteY13-778" fmla="*/ 1908850 h 3200400"/>
                <a:gd name="connsiteX14-779" fmla="*/ 2986014 w 3200400"/>
                <a:gd name="connsiteY14-780" fmla="*/ 2400300 h 3200400"/>
                <a:gd name="connsiteX15-781" fmla="*/ 2443448 w 3200400"/>
                <a:gd name="connsiteY15-782" fmla="*/ 2443448 h 3200400"/>
                <a:gd name="connsiteX16-783" fmla="*/ 2400300 w 3200400"/>
                <a:gd name="connsiteY16-784" fmla="*/ 2986014 h 3200400"/>
                <a:gd name="connsiteX17-785" fmla="*/ 1908850 w 3200400"/>
                <a:gd name="connsiteY17-786" fmla="*/ 2752098 h 3200400"/>
                <a:gd name="connsiteX18-787" fmla="*/ 1600200 w 3200400"/>
                <a:gd name="connsiteY18-788" fmla="*/ 3200400 h 3200400"/>
                <a:gd name="connsiteX19-789" fmla="*/ 1291550 w 3200400"/>
                <a:gd name="connsiteY19-790" fmla="*/ 2752098 h 3200400"/>
                <a:gd name="connsiteX20-791" fmla="*/ 800100 w 3200400"/>
                <a:gd name="connsiteY20-792" fmla="*/ 2986014 h 3200400"/>
                <a:gd name="connsiteX21-793" fmla="*/ 756952 w 3200400"/>
                <a:gd name="connsiteY21-794" fmla="*/ 2443448 h 3200400"/>
                <a:gd name="connsiteX22-795" fmla="*/ 214386 w 3200400"/>
                <a:gd name="connsiteY22-796" fmla="*/ 2400300 h 3200400"/>
                <a:gd name="connsiteX23-797" fmla="*/ 448302 w 3200400"/>
                <a:gd name="connsiteY23-798" fmla="*/ 1908850 h 3200400"/>
                <a:gd name="connsiteX24-799" fmla="*/ 0 w 3200400"/>
                <a:gd name="connsiteY24-800" fmla="*/ 1600200 h 3200400"/>
                <a:gd name="connsiteX0-801" fmla="*/ 0 w 3200400"/>
                <a:gd name="connsiteY0-802" fmla="*/ 1600200 h 3200400"/>
                <a:gd name="connsiteX1-803" fmla="*/ 448302 w 3200400"/>
                <a:gd name="connsiteY1-804" fmla="*/ 1291550 h 3200400"/>
                <a:gd name="connsiteX2-805" fmla="*/ 214386 w 3200400"/>
                <a:gd name="connsiteY2-806" fmla="*/ 800100 h 3200400"/>
                <a:gd name="connsiteX3-807" fmla="*/ 756952 w 3200400"/>
                <a:gd name="connsiteY3-808" fmla="*/ 756952 h 3200400"/>
                <a:gd name="connsiteX4-809" fmla="*/ 800100 w 3200400"/>
                <a:gd name="connsiteY4-810" fmla="*/ 214386 h 3200400"/>
                <a:gd name="connsiteX5-811" fmla="*/ 1291550 w 3200400"/>
                <a:gd name="connsiteY5-812" fmla="*/ 448302 h 3200400"/>
                <a:gd name="connsiteX6-813" fmla="*/ 1600200 w 3200400"/>
                <a:gd name="connsiteY6-814" fmla="*/ 0 h 3200400"/>
                <a:gd name="connsiteX7-815" fmla="*/ 1908850 w 3200400"/>
                <a:gd name="connsiteY7-816" fmla="*/ 448302 h 3200400"/>
                <a:gd name="connsiteX8-817" fmla="*/ 2400300 w 3200400"/>
                <a:gd name="connsiteY8-818" fmla="*/ 214386 h 3200400"/>
                <a:gd name="connsiteX9-819" fmla="*/ 2443448 w 3200400"/>
                <a:gd name="connsiteY9-820" fmla="*/ 756952 h 3200400"/>
                <a:gd name="connsiteX10-821" fmla="*/ 2986014 w 3200400"/>
                <a:gd name="connsiteY10-822" fmla="*/ 800100 h 3200400"/>
                <a:gd name="connsiteX11-823" fmla="*/ 2752098 w 3200400"/>
                <a:gd name="connsiteY11-824" fmla="*/ 1291550 h 3200400"/>
                <a:gd name="connsiteX12-825" fmla="*/ 3200400 w 3200400"/>
                <a:gd name="connsiteY12-826" fmla="*/ 1600200 h 3200400"/>
                <a:gd name="connsiteX13-827" fmla="*/ 2752098 w 3200400"/>
                <a:gd name="connsiteY13-828" fmla="*/ 1908850 h 3200400"/>
                <a:gd name="connsiteX14-829" fmla="*/ 2986014 w 3200400"/>
                <a:gd name="connsiteY14-830" fmla="*/ 2400300 h 3200400"/>
                <a:gd name="connsiteX15-831" fmla="*/ 2443448 w 3200400"/>
                <a:gd name="connsiteY15-832" fmla="*/ 2443448 h 3200400"/>
                <a:gd name="connsiteX16-833" fmla="*/ 2400300 w 3200400"/>
                <a:gd name="connsiteY16-834" fmla="*/ 2986014 h 3200400"/>
                <a:gd name="connsiteX17-835" fmla="*/ 1908850 w 3200400"/>
                <a:gd name="connsiteY17-836" fmla="*/ 2752098 h 3200400"/>
                <a:gd name="connsiteX18-837" fmla="*/ 1600200 w 3200400"/>
                <a:gd name="connsiteY18-838" fmla="*/ 3200400 h 3200400"/>
                <a:gd name="connsiteX19-839" fmla="*/ 1291550 w 3200400"/>
                <a:gd name="connsiteY19-840" fmla="*/ 2752098 h 3200400"/>
                <a:gd name="connsiteX20-841" fmla="*/ 800100 w 3200400"/>
                <a:gd name="connsiteY20-842" fmla="*/ 2986014 h 3200400"/>
                <a:gd name="connsiteX21-843" fmla="*/ 756952 w 3200400"/>
                <a:gd name="connsiteY21-844" fmla="*/ 2443448 h 3200400"/>
                <a:gd name="connsiteX22-845" fmla="*/ 214386 w 3200400"/>
                <a:gd name="connsiteY22-846" fmla="*/ 2400300 h 3200400"/>
                <a:gd name="connsiteX23-847" fmla="*/ 448302 w 3200400"/>
                <a:gd name="connsiteY23-848" fmla="*/ 1908850 h 3200400"/>
                <a:gd name="connsiteX24-849" fmla="*/ 0 w 3200400"/>
                <a:gd name="connsiteY24-850" fmla="*/ 1600200 h 3200400"/>
                <a:gd name="connsiteX0-851" fmla="*/ 0 w 3200400"/>
                <a:gd name="connsiteY0-852" fmla="*/ 1600200 h 3200400"/>
                <a:gd name="connsiteX1-853" fmla="*/ 448302 w 3200400"/>
                <a:gd name="connsiteY1-854" fmla="*/ 1291550 h 3200400"/>
                <a:gd name="connsiteX2-855" fmla="*/ 214386 w 3200400"/>
                <a:gd name="connsiteY2-856" fmla="*/ 800100 h 3200400"/>
                <a:gd name="connsiteX3-857" fmla="*/ 756952 w 3200400"/>
                <a:gd name="connsiteY3-858" fmla="*/ 756952 h 3200400"/>
                <a:gd name="connsiteX4-859" fmla="*/ 800100 w 3200400"/>
                <a:gd name="connsiteY4-860" fmla="*/ 214386 h 3200400"/>
                <a:gd name="connsiteX5-861" fmla="*/ 1291550 w 3200400"/>
                <a:gd name="connsiteY5-862" fmla="*/ 448302 h 3200400"/>
                <a:gd name="connsiteX6-863" fmla="*/ 1600200 w 3200400"/>
                <a:gd name="connsiteY6-864" fmla="*/ 0 h 3200400"/>
                <a:gd name="connsiteX7-865" fmla="*/ 1908850 w 3200400"/>
                <a:gd name="connsiteY7-866" fmla="*/ 448302 h 3200400"/>
                <a:gd name="connsiteX8-867" fmla="*/ 2400300 w 3200400"/>
                <a:gd name="connsiteY8-868" fmla="*/ 214386 h 3200400"/>
                <a:gd name="connsiteX9-869" fmla="*/ 2443448 w 3200400"/>
                <a:gd name="connsiteY9-870" fmla="*/ 756952 h 3200400"/>
                <a:gd name="connsiteX10-871" fmla="*/ 2986014 w 3200400"/>
                <a:gd name="connsiteY10-872" fmla="*/ 800100 h 3200400"/>
                <a:gd name="connsiteX11-873" fmla="*/ 2752098 w 3200400"/>
                <a:gd name="connsiteY11-874" fmla="*/ 1291550 h 3200400"/>
                <a:gd name="connsiteX12-875" fmla="*/ 3200400 w 3200400"/>
                <a:gd name="connsiteY12-876" fmla="*/ 1600200 h 3200400"/>
                <a:gd name="connsiteX13-877" fmla="*/ 2752098 w 3200400"/>
                <a:gd name="connsiteY13-878" fmla="*/ 1908850 h 3200400"/>
                <a:gd name="connsiteX14-879" fmla="*/ 2986014 w 3200400"/>
                <a:gd name="connsiteY14-880" fmla="*/ 2400300 h 3200400"/>
                <a:gd name="connsiteX15-881" fmla="*/ 2443448 w 3200400"/>
                <a:gd name="connsiteY15-882" fmla="*/ 2443448 h 3200400"/>
                <a:gd name="connsiteX16-883" fmla="*/ 2400300 w 3200400"/>
                <a:gd name="connsiteY16-884" fmla="*/ 2986014 h 3200400"/>
                <a:gd name="connsiteX17-885" fmla="*/ 1908850 w 3200400"/>
                <a:gd name="connsiteY17-886" fmla="*/ 2752098 h 3200400"/>
                <a:gd name="connsiteX18-887" fmla="*/ 1600200 w 3200400"/>
                <a:gd name="connsiteY18-888" fmla="*/ 3200400 h 3200400"/>
                <a:gd name="connsiteX19-889" fmla="*/ 1291550 w 3200400"/>
                <a:gd name="connsiteY19-890" fmla="*/ 2752098 h 3200400"/>
                <a:gd name="connsiteX20-891" fmla="*/ 800100 w 3200400"/>
                <a:gd name="connsiteY20-892" fmla="*/ 2986014 h 3200400"/>
                <a:gd name="connsiteX21-893" fmla="*/ 756952 w 3200400"/>
                <a:gd name="connsiteY21-894" fmla="*/ 2443448 h 3200400"/>
                <a:gd name="connsiteX22-895" fmla="*/ 214386 w 3200400"/>
                <a:gd name="connsiteY22-896" fmla="*/ 2400300 h 3200400"/>
                <a:gd name="connsiteX23-897" fmla="*/ 448302 w 3200400"/>
                <a:gd name="connsiteY23-898" fmla="*/ 1908850 h 3200400"/>
                <a:gd name="connsiteX24-899" fmla="*/ 0 w 3200400"/>
                <a:gd name="connsiteY24-900" fmla="*/ 1600200 h 3200400"/>
                <a:gd name="connsiteX0-901" fmla="*/ 0 w 3200400"/>
                <a:gd name="connsiteY0-902" fmla="*/ 1600200 h 3200400"/>
                <a:gd name="connsiteX1-903" fmla="*/ 448302 w 3200400"/>
                <a:gd name="connsiteY1-904" fmla="*/ 1291550 h 3200400"/>
                <a:gd name="connsiteX2-905" fmla="*/ 214386 w 3200400"/>
                <a:gd name="connsiteY2-906" fmla="*/ 800100 h 3200400"/>
                <a:gd name="connsiteX3-907" fmla="*/ 756952 w 3200400"/>
                <a:gd name="connsiteY3-908" fmla="*/ 756952 h 3200400"/>
                <a:gd name="connsiteX4-909" fmla="*/ 800100 w 3200400"/>
                <a:gd name="connsiteY4-910" fmla="*/ 214386 h 3200400"/>
                <a:gd name="connsiteX5-911" fmla="*/ 1291550 w 3200400"/>
                <a:gd name="connsiteY5-912" fmla="*/ 448302 h 3200400"/>
                <a:gd name="connsiteX6-913" fmla="*/ 1600200 w 3200400"/>
                <a:gd name="connsiteY6-914" fmla="*/ 0 h 3200400"/>
                <a:gd name="connsiteX7-915" fmla="*/ 1908850 w 3200400"/>
                <a:gd name="connsiteY7-916" fmla="*/ 448302 h 3200400"/>
                <a:gd name="connsiteX8-917" fmla="*/ 2400300 w 3200400"/>
                <a:gd name="connsiteY8-918" fmla="*/ 214386 h 3200400"/>
                <a:gd name="connsiteX9-919" fmla="*/ 2443448 w 3200400"/>
                <a:gd name="connsiteY9-920" fmla="*/ 756952 h 3200400"/>
                <a:gd name="connsiteX10-921" fmla="*/ 2986014 w 3200400"/>
                <a:gd name="connsiteY10-922" fmla="*/ 800100 h 3200400"/>
                <a:gd name="connsiteX11-923" fmla="*/ 2752098 w 3200400"/>
                <a:gd name="connsiteY11-924" fmla="*/ 1291550 h 3200400"/>
                <a:gd name="connsiteX12-925" fmla="*/ 3200400 w 3200400"/>
                <a:gd name="connsiteY12-926" fmla="*/ 1600200 h 3200400"/>
                <a:gd name="connsiteX13-927" fmla="*/ 2752098 w 3200400"/>
                <a:gd name="connsiteY13-928" fmla="*/ 1908850 h 3200400"/>
                <a:gd name="connsiteX14-929" fmla="*/ 2986014 w 3200400"/>
                <a:gd name="connsiteY14-930" fmla="*/ 2400300 h 3200400"/>
                <a:gd name="connsiteX15-931" fmla="*/ 2443448 w 3200400"/>
                <a:gd name="connsiteY15-932" fmla="*/ 2443448 h 3200400"/>
                <a:gd name="connsiteX16-933" fmla="*/ 2400300 w 3200400"/>
                <a:gd name="connsiteY16-934" fmla="*/ 2986014 h 3200400"/>
                <a:gd name="connsiteX17-935" fmla="*/ 1908850 w 3200400"/>
                <a:gd name="connsiteY17-936" fmla="*/ 2752098 h 3200400"/>
                <a:gd name="connsiteX18-937" fmla="*/ 1600200 w 3200400"/>
                <a:gd name="connsiteY18-938" fmla="*/ 3200400 h 3200400"/>
                <a:gd name="connsiteX19-939" fmla="*/ 1291550 w 3200400"/>
                <a:gd name="connsiteY19-940" fmla="*/ 2752098 h 3200400"/>
                <a:gd name="connsiteX20-941" fmla="*/ 800100 w 3200400"/>
                <a:gd name="connsiteY20-942" fmla="*/ 2986014 h 3200400"/>
                <a:gd name="connsiteX21-943" fmla="*/ 756952 w 3200400"/>
                <a:gd name="connsiteY21-944" fmla="*/ 2443448 h 3200400"/>
                <a:gd name="connsiteX22-945" fmla="*/ 214386 w 3200400"/>
                <a:gd name="connsiteY22-946" fmla="*/ 2400300 h 3200400"/>
                <a:gd name="connsiteX23-947" fmla="*/ 448302 w 3200400"/>
                <a:gd name="connsiteY23-948" fmla="*/ 1908850 h 3200400"/>
                <a:gd name="connsiteX24-949" fmla="*/ 0 w 3200400"/>
                <a:gd name="connsiteY24-950" fmla="*/ 1600200 h 3200400"/>
                <a:gd name="connsiteX0-951" fmla="*/ 0 w 3200400"/>
                <a:gd name="connsiteY0-952" fmla="*/ 1600200 h 3200400"/>
                <a:gd name="connsiteX1-953" fmla="*/ 448302 w 3200400"/>
                <a:gd name="connsiteY1-954" fmla="*/ 1291550 h 3200400"/>
                <a:gd name="connsiteX2-955" fmla="*/ 214386 w 3200400"/>
                <a:gd name="connsiteY2-956" fmla="*/ 800100 h 3200400"/>
                <a:gd name="connsiteX3-957" fmla="*/ 756952 w 3200400"/>
                <a:gd name="connsiteY3-958" fmla="*/ 756952 h 3200400"/>
                <a:gd name="connsiteX4-959" fmla="*/ 800100 w 3200400"/>
                <a:gd name="connsiteY4-960" fmla="*/ 214386 h 3200400"/>
                <a:gd name="connsiteX5-961" fmla="*/ 1291550 w 3200400"/>
                <a:gd name="connsiteY5-962" fmla="*/ 448302 h 3200400"/>
                <a:gd name="connsiteX6-963" fmla="*/ 1600200 w 3200400"/>
                <a:gd name="connsiteY6-964" fmla="*/ 0 h 3200400"/>
                <a:gd name="connsiteX7-965" fmla="*/ 1908850 w 3200400"/>
                <a:gd name="connsiteY7-966" fmla="*/ 448302 h 3200400"/>
                <a:gd name="connsiteX8-967" fmla="*/ 2400300 w 3200400"/>
                <a:gd name="connsiteY8-968" fmla="*/ 214386 h 3200400"/>
                <a:gd name="connsiteX9-969" fmla="*/ 2443448 w 3200400"/>
                <a:gd name="connsiteY9-970" fmla="*/ 756952 h 3200400"/>
                <a:gd name="connsiteX10-971" fmla="*/ 2986014 w 3200400"/>
                <a:gd name="connsiteY10-972" fmla="*/ 800100 h 3200400"/>
                <a:gd name="connsiteX11-973" fmla="*/ 2752098 w 3200400"/>
                <a:gd name="connsiteY11-974" fmla="*/ 1291550 h 3200400"/>
                <a:gd name="connsiteX12-975" fmla="*/ 3200400 w 3200400"/>
                <a:gd name="connsiteY12-976" fmla="*/ 1600200 h 3200400"/>
                <a:gd name="connsiteX13-977" fmla="*/ 2752098 w 3200400"/>
                <a:gd name="connsiteY13-978" fmla="*/ 1908850 h 3200400"/>
                <a:gd name="connsiteX14-979" fmla="*/ 2986014 w 3200400"/>
                <a:gd name="connsiteY14-980" fmla="*/ 2400300 h 3200400"/>
                <a:gd name="connsiteX15-981" fmla="*/ 2443448 w 3200400"/>
                <a:gd name="connsiteY15-982" fmla="*/ 2443448 h 3200400"/>
                <a:gd name="connsiteX16-983" fmla="*/ 2400300 w 3200400"/>
                <a:gd name="connsiteY16-984" fmla="*/ 2986014 h 3200400"/>
                <a:gd name="connsiteX17-985" fmla="*/ 1908850 w 3200400"/>
                <a:gd name="connsiteY17-986" fmla="*/ 2752098 h 3200400"/>
                <a:gd name="connsiteX18-987" fmla="*/ 1600200 w 3200400"/>
                <a:gd name="connsiteY18-988" fmla="*/ 3200400 h 3200400"/>
                <a:gd name="connsiteX19-989" fmla="*/ 1291550 w 3200400"/>
                <a:gd name="connsiteY19-990" fmla="*/ 2752098 h 3200400"/>
                <a:gd name="connsiteX20-991" fmla="*/ 800100 w 3200400"/>
                <a:gd name="connsiteY20-992" fmla="*/ 2986014 h 3200400"/>
                <a:gd name="connsiteX21-993" fmla="*/ 756952 w 3200400"/>
                <a:gd name="connsiteY21-994" fmla="*/ 2443448 h 3200400"/>
                <a:gd name="connsiteX22-995" fmla="*/ 214386 w 3200400"/>
                <a:gd name="connsiteY22-996" fmla="*/ 2400300 h 3200400"/>
                <a:gd name="connsiteX23-997" fmla="*/ 448302 w 3200400"/>
                <a:gd name="connsiteY23-998" fmla="*/ 1908850 h 3200400"/>
                <a:gd name="connsiteX24-999" fmla="*/ 0 w 3200400"/>
                <a:gd name="connsiteY24-1000" fmla="*/ 1600200 h 3200400"/>
                <a:gd name="connsiteX0-1001" fmla="*/ 0 w 3200400"/>
                <a:gd name="connsiteY0-1002" fmla="*/ 1600200 h 3200400"/>
                <a:gd name="connsiteX1-1003" fmla="*/ 448302 w 3200400"/>
                <a:gd name="connsiteY1-1004" fmla="*/ 1291550 h 3200400"/>
                <a:gd name="connsiteX2-1005" fmla="*/ 214386 w 3200400"/>
                <a:gd name="connsiteY2-1006" fmla="*/ 800100 h 3200400"/>
                <a:gd name="connsiteX3-1007" fmla="*/ 756952 w 3200400"/>
                <a:gd name="connsiteY3-1008" fmla="*/ 756952 h 3200400"/>
                <a:gd name="connsiteX4-1009" fmla="*/ 800100 w 3200400"/>
                <a:gd name="connsiteY4-1010" fmla="*/ 214386 h 3200400"/>
                <a:gd name="connsiteX5-1011" fmla="*/ 1291550 w 3200400"/>
                <a:gd name="connsiteY5-1012" fmla="*/ 448302 h 3200400"/>
                <a:gd name="connsiteX6-1013" fmla="*/ 1600200 w 3200400"/>
                <a:gd name="connsiteY6-1014" fmla="*/ 0 h 3200400"/>
                <a:gd name="connsiteX7-1015" fmla="*/ 1908850 w 3200400"/>
                <a:gd name="connsiteY7-1016" fmla="*/ 448302 h 3200400"/>
                <a:gd name="connsiteX8-1017" fmla="*/ 2400300 w 3200400"/>
                <a:gd name="connsiteY8-1018" fmla="*/ 214386 h 3200400"/>
                <a:gd name="connsiteX9-1019" fmla="*/ 2443448 w 3200400"/>
                <a:gd name="connsiteY9-1020" fmla="*/ 756952 h 3200400"/>
                <a:gd name="connsiteX10-1021" fmla="*/ 2986014 w 3200400"/>
                <a:gd name="connsiteY10-1022" fmla="*/ 800100 h 3200400"/>
                <a:gd name="connsiteX11-1023" fmla="*/ 2752098 w 3200400"/>
                <a:gd name="connsiteY11-1024" fmla="*/ 1291550 h 3200400"/>
                <a:gd name="connsiteX12-1025" fmla="*/ 3200400 w 3200400"/>
                <a:gd name="connsiteY12-1026" fmla="*/ 1600200 h 3200400"/>
                <a:gd name="connsiteX13-1027" fmla="*/ 2752098 w 3200400"/>
                <a:gd name="connsiteY13-1028" fmla="*/ 1908850 h 3200400"/>
                <a:gd name="connsiteX14-1029" fmla="*/ 2986014 w 3200400"/>
                <a:gd name="connsiteY14-1030" fmla="*/ 2400300 h 3200400"/>
                <a:gd name="connsiteX15-1031" fmla="*/ 2443448 w 3200400"/>
                <a:gd name="connsiteY15-1032" fmla="*/ 2443448 h 3200400"/>
                <a:gd name="connsiteX16-1033" fmla="*/ 2400300 w 3200400"/>
                <a:gd name="connsiteY16-1034" fmla="*/ 2986014 h 3200400"/>
                <a:gd name="connsiteX17-1035" fmla="*/ 1908850 w 3200400"/>
                <a:gd name="connsiteY17-1036" fmla="*/ 2752098 h 3200400"/>
                <a:gd name="connsiteX18-1037" fmla="*/ 1600200 w 3200400"/>
                <a:gd name="connsiteY18-1038" fmla="*/ 3200400 h 3200400"/>
                <a:gd name="connsiteX19-1039" fmla="*/ 1291550 w 3200400"/>
                <a:gd name="connsiteY19-1040" fmla="*/ 2752098 h 3200400"/>
                <a:gd name="connsiteX20-1041" fmla="*/ 800100 w 3200400"/>
                <a:gd name="connsiteY20-1042" fmla="*/ 2986014 h 3200400"/>
                <a:gd name="connsiteX21-1043" fmla="*/ 756952 w 3200400"/>
                <a:gd name="connsiteY21-1044" fmla="*/ 2443448 h 3200400"/>
                <a:gd name="connsiteX22-1045" fmla="*/ 214386 w 3200400"/>
                <a:gd name="connsiteY22-1046" fmla="*/ 2400300 h 3200400"/>
                <a:gd name="connsiteX23-1047" fmla="*/ 448302 w 3200400"/>
                <a:gd name="connsiteY23-1048" fmla="*/ 1908850 h 3200400"/>
                <a:gd name="connsiteX24-1049" fmla="*/ 0 w 3200400"/>
                <a:gd name="connsiteY24-1050" fmla="*/ 1600200 h 3200400"/>
                <a:gd name="connsiteX0-1051" fmla="*/ 0 w 3200400"/>
                <a:gd name="connsiteY0-1052" fmla="*/ 1600200 h 3200400"/>
                <a:gd name="connsiteX1-1053" fmla="*/ 448302 w 3200400"/>
                <a:gd name="connsiteY1-1054" fmla="*/ 1291550 h 3200400"/>
                <a:gd name="connsiteX2-1055" fmla="*/ 214386 w 3200400"/>
                <a:gd name="connsiteY2-1056" fmla="*/ 800100 h 3200400"/>
                <a:gd name="connsiteX3-1057" fmla="*/ 756952 w 3200400"/>
                <a:gd name="connsiteY3-1058" fmla="*/ 756952 h 3200400"/>
                <a:gd name="connsiteX4-1059" fmla="*/ 800100 w 3200400"/>
                <a:gd name="connsiteY4-1060" fmla="*/ 214386 h 3200400"/>
                <a:gd name="connsiteX5-1061" fmla="*/ 1291550 w 3200400"/>
                <a:gd name="connsiteY5-1062" fmla="*/ 448302 h 3200400"/>
                <a:gd name="connsiteX6-1063" fmla="*/ 1600200 w 3200400"/>
                <a:gd name="connsiteY6-1064" fmla="*/ 0 h 3200400"/>
                <a:gd name="connsiteX7-1065" fmla="*/ 1908850 w 3200400"/>
                <a:gd name="connsiteY7-1066" fmla="*/ 448302 h 3200400"/>
                <a:gd name="connsiteX8-1067" fmla="*/ 2400300 w 3200400"/>
                <a:gd name="connsiteY8-1068" fmla="*/ 214386 h 3200400"/>
                <a:gd name="connsiteX9-1069" fmla="*/ 2443448 w 3200400"/>
                <a:gd name="connsiteY9-1070" fmla="*/ 756952 h 3200400"/>
                <a:gd name="connsiteX10-1071" fmla="*/ 2986014 w 3200400"/>
                <a:gd name="connsiteY10-1072" fmla="*/ 800100 h 3200400"/>
                <a:gd name="connsiteX11-1073" fmla="*/ 2752098 w 3200400"/>
                <a:gd name="connsiteY11-1074" fmla="*/ 1291550 h 3200400"/>
                <a:gd name="connsiteX12-1075" fmla="*/ 3200400 w 3200400"/>
                <a:gd name="connsiteY12-1076" fmla="*/ 1600200 h 3200400"/>
                <a:gd name="connsiteX13-1077" fmla="*/ 2752098 w 3200400"/>
                <a:gd name="connsiteY13-1078" fmla="*/ 1908850 h 3200400"/>
                <a:gd name="connsiteX14-1079" fmla="*/ 2986014 w 3200400"/>
                <a:gd name="connsiteY14-1080" fmla="*/ 2400300 h 3200400"/>
                <a:gd name="connsiteX15-1081" fmla="*/ 2443448 w 3200400"/>
                <a:gd name="connsiteY15-1082" fmla="*/ 2443448 h 3200400"/>
                <a:gd name="connsiteX16-1083" fmla="*/ 2400300 w 3200400"/>
                <a:gd name="connsiteY16-1084" fmla="*/ 2986014 h 3200400"/>
                <a:gd name="connsiteX17-1085" fmla="*/ 1908850 w 3200400"/>
                <a:gd name="connsiteY17-1086" fmla="*/ 2752098 h 3200400"/>
                <a:gd name="connsiteX18-1087" fmla="*/ 1600200 w 3200400"/>
                <a:gd name="connsiteY18-1088" fmla="*/ 3200400 h 3200400"/>
                <a:gd name="connsiteX19-1089" fmla="*/ 1291550 w 3200400"/>
                <a:gd name="connsiteY19-1090" fmla="*/ 2752098 h 3200400"/>
                <a:gd name="connsiteX20-1091" fmla="*/ 800100 w 3200400"/>
                <a:gd name="connsiteY20-1092" fmla="*/ 2986014 h 3200400"/>
                <a:gd name="connsiteX21-1093" fmla="*/ 756952 w 3200400"/>
                <a:gd name="connsiteY21-1094" fmla="*/ 2443448 h 3200400"/>
                <a:gd name="connsiteX22-1095" fmla="*/ 214386 w 3200400"/>
                <a:gd name="connsiteY22-1096" fmla="*/ 2400300 h 3200400"/>
                <a:gd name="connsiteX23-1097" fmla="*/ 448302 w 3200400"/>
                <a:gd name="connsiteY23-1098" fmla="*/ 1908850 h 3200400"/>
                <a:gd name="connsiteX24-1099" fmla="*/ 0 w 3200400"/>
                <a:gd name="connsiteY24-1100" fmla="*/ 1600200 h 3200400"/>
                <a:gd name="connsiteX0-1101" fmla="*/ 0 w 3200400"/>
                <a:gd name="connsiteY0-1102" fmla="*/ 1600200 h 3200400"/>
                <a:gd name="connsiteX1-1103" fmla="*/ 448302 w 3200400"/>
                <a:gd name="connsiteY1-1104" fmla="*/ 1291550 h 3200400"/>
                <a:gd name="connsiteX2-1105" fmla="*/ 214386 w 3200400"/>
                <a:gd name="connsiteY2-1106" fmla="*/ 800100 h 3200400"/>
                <a:gd name="connsiteX3-1107" fmla="*/ 756952 w 3200400"/>
                <a:gd name="connsiteY3-1108" fmla="*/ 756952 h 3200400"/>
                <a:gd name="connsiteX4-1109" fmla="*/ 800100 w 3200400"/>
                <a:gd name="connsiteY4-1110" fmla="*/ 214386 h 3200400"/>
                <a:gd name="connsiteX5-1111" fmla="*/ 1291550 w 3200400"/>
                <a:gd name="connsiteY5-1112" fmla="*/ 448302 h 3200400"/>
                <a:gd name="connsiteX6-1113" fmla="*/ 1600200 w 3200400"/>
                <a:gd name="connsiteY6-1114" fmla="*/ 0 h 3200400"/>
                <a:gd name="connsiteX7-1115" fmla="*/ 1908850 w 3200400"/>
                <a:gd name="connsiteY7-1116" fmla="*/ 448302 h 3200400"/>
                <a:gd name="connsiteX8-1117" fmla="*/ 2400300 w 3200400"/>
                <a:gd name="connsiteY8-1118" fmla="*/ 214386 h 3200400"/>
                <a:gd name="connsiteX9-1119" fmla="*/ 2443448 w 3200400"/>
                <a:gd name="connsiteY9-1120" fmla="*/ 756952 h 3200400"/>
                <a:gd name="connsiteX10-1121" fmla="*/ 2986014 w 3200400"/>
                <a:gd name="connsiteY10-1122" fmla="*/ 800100 h 3200400"/>
                <a:gd name="connsiteX11-1123" fmla="*/ 2752098 w 3200400"/>
                <a:gd name="connsiteY11-1124" fmla="*/ 1291550 h 3200400"/>
                <a:gd name="connsiteX12-1125" fmla="*/ 3200400 w 3200400"/>
                <a:gd name="connsiteY12-1126" fmla="*/ 1600200 h 3200400"/>
                <a:gd name="connsiteX13-1127" fmla="*/ 2752098 w 3200400"/>
                <a:gd name="connsiteY13-1128" fmla="*/ 1908850 h 3200400"/>
                <a:gd name="connsiteX14-1129" fmla="*/ 2986014 w 3200400"/>
                <a:gd name="connsiteY14-1130" fmla="*/ 2400300 h 3200400"/>
                <a:gd name="connsiteX15-1131" fmla="*/ 2443448 w 3200400"/>
                <a:gd name="connsiteY15-1132" fmla="*/ 2443448 h 3200400"/>
                <a:gd name="connsiteX16-1133" fmla="*/ 2400300 w 3200400"/>
                <a:gd name="connsiteY16-1134" fmla="*/ 2986014 h 3200400"/>
                <a:gd name="connsiteX17-1135" fmla="*/ 1908850 w 3200400"/>
                <a:gd name="connsiteY17-1136" fmla="*/ 2752098 h 3200400"/>
                <a:gd name="connsiteX18-1137" fmla="*/ 1600200 w 3200400"/>
                <a:gd name="connsiteY18-1138" fmla="*/ 3200400 h 3200400"/>
                <a:gd name="connsiteX19-1139" fmla="*/ 1291550 w 3200400"/>
                <a:gd name="connsiteY19-1140" fmla="*/ 2752098 h 3200400"/>
                <a:gd name="connsiteX20-1141" fmla="*/ 800100 w 3200400"/>
                <a:gd name="connsiteY20-1142" fmla="*/ 2986014 h 3200400"/>
                <a:gd name="connsiteX21-1143" fmla="*/ 756952 w 3200400"/>
                <a:gd name="connsiteY21-1144" fmla="*/ 2443448 h 3200400"/>
                <a:gd name="connsiteX22-1145" fmla="*/ 214386 w 3200400"/>
                <a:gd name="connsiteY22-1146" fmla="*/ 2400300 h 3200400"/>
                <a:gd name="connsiteX23-1147" fmla="*/ 448302 w 3200400"/>
                <a:gd name="connsiteY23-1148" fmla="*/ 1908850 h 3200400"/>
                <a:gd name="connsiteX24-1149" fmla="*/ 0 w 3200400"/>
                <a:gd name="connsiteY24-1150" fmla="*/ 1600200 h 3200400"/>
                <a:gd name="connsiteX0-1151" fmla="*/ 0 w 3200400"/>
                <a:gd name="connsiteY0-1152" fmla="*/ 1600200 h 3200400"/>
                <a:gd name="connsiteX1-1153" fmla="*/ 448302 w 3200400"/>
                <a:gd name="connsiteY1-1154" fmla="*/ 1291550 h 3200400"/>
                <a:gd name="connsiteX2-1155" fmla="*/ 214386 w 3200400"/>
                <a:gd name="connsiteY2-1156" fmla="*/ 800100 h 3200400"/>
                <a:gd name="connsiteX3-1157" fmla="*/ 756952 w 3200400"/>
                <a:gd name="connsiteY3-1158" fmla="*/ 756952 h 3200400"/>
                <a:gd name="connsiteX4-1159" fmla="*/ 800100 w 3200400"/>
                <a:gd name="connsiteY4-1160" fmla="*/ 214386 h 3200400"/>
                <a:gd name="connsiteX5-1161" fmla="*/ 1291550 w 3200400"/>
                <a:gd name="connsiteY5-1162" fmla="*/ 448302 h 3200400"/>
                <a:gd name="connsiteX6-1163" fmla="*/ 1600200 w 3200400"/>
                <a:gd name="connsiteY6-1164" fmla="*/ 0 h 3200400"/>
                <a:gd name="connsiteX7-1165" fmla="*/ 1908850 w 3200400"/>
                <a:gd name="connsiteY7-1166" fmla="*/ 448302 h 3200400"/>
                <a:gd name="connsiteX8-1167" fmla="*/ 2400300 w 3200400"/>
                <a:gd name="connsiteY8-1168" fmla="*/ 214386 h 3200400"/>
                <a:gd name="connsiteX9-1169" fmla="*/ 2443448 w 3200400"/>
                <a:gd name="connsiteY9-1170" fmla="*/ 756952 h 3200400"/>
                <a:gd name="connsiteX10-1171" fmla="*/ 2986014 w 3200400"/>
                <a:gd name="connsiteY10-1172" fmla="*/ 800100 h 3200400"/>
                <a:gd name="connsiteX11-1173" fmla="*/ 2752098 w 3200400"/>
                <a:gd name="connsiteY11-1174" fmla="*/ 1291550 h 3200400"/>
                <a:gd name="connsiteX12-1175" fmla="*/ 3200400 w 3200400"/>
                <a:gd name="connsiteY12-1176" fmla="*/ 1600200 h 3200400"/>
                <a:gd name="connsiteX13-1177" fmla="*/ 2752098 w 3200400"/>
                <a:gd name="connsiteY13-1178" fmla="*/ 1908850 h 3200400"/>
                <a:gd name="connsiteX14-1179" fmla="*/ 2986014 w 3200400"/>
                <a:gd name="connsiteY14-1180" fmla="*/ 2400300 h 3200400"/>
                <a:gd name="connsiteX15-1181" fmla="*/ 2443448 w 3200400"/>
                <a:gd name="connsiteY15-1182" fmla="*/ 2443448 h 3200400"/>
                <a:gd name="connsiteX16-1183" fmla="*/ 2400300 w 3200400"/>
                <a:gd name="connsiteY16-1184" fmla="*/ 2986014 h 3200400"/>
                <a:gd name="connsiteX17-1185" fmla="*/ 1908850 w 3200400"/>
                <a:gd name="connsiteY17-1186" fmla="*/ 2752098 h 3200400"/>
                <a:gd name="connsiteX18-1187" fmla="*/ 1600200 w 3200400"/>
                <a:gd name="connsiteY18-1188" fmla="*/ 3200400 h 3200400"/>
                <a:gd name="connsiteX19-1189" fmla="*/ 1291550 w 3200400"/>
                <a:gd name="connsiteY19-1190" fmla="*/ 2752098 h 3200400"/>
                <a:gd name="connsiteX20-1191" fmla="*/ 800100 w 3200400"/>
                <a:gd name="connsiteY20-1192" fmla="*/ 2986014 h 3200400"/>
                <a:gd name="connsiteX21-1193" fmla="*/ 756952 w 3200400"/>
                <a:gd name="connsiteY21-1194" fmla="*/ 2443448 h 3200400"/>
                <a:gd name="connsiteX22-1195" fmla="*/ 214386 w 3200400"/>
                <a:gd name="connsiteY22-1196" fmla="*/ 2400300 h 3200400"/>
                <a:gd name="connsiteX23-1197" fmla="*/ 448302 w 3200400"/>
                <a:gd name="connsiteY23-1198" fmla="*/ 1908850 h 3200400"/>
                <a:gd name="connsiteX24-1199" fmla="*/ 0 w 3200400"/>
                <a:gd name="connsiteY24-1200" fmla="*/ 1600200 h 3200400"/>
                <a:gd name="connsiteX0-1201" fmla="*/ 0 w 3200400"/>
                <a:gd name="connsiteY0-1202" fmla="*/ 1600200 h 3200400"/>
                <a:gd name="connsiteX1-1203" fmla="*/ 448302 w 3200400"/>
                <a:gd name="connsiteY1-1204" fmla="*/ 1291550 h 3200400"/>
                <a:gd name="connsiteX2-1205" fmla="*/ 214386 w 3200400"/>
                <a:gd name="connsiteY2-1206" fmla="*/ 800100 h 3200400"/>
                <a:gd name="connsiteX3-1207" fmla="*/ 756952 w 3200400"/>
                <a:gd name="connsiteY3-1208" fmla="*/ 756952 h 3200400"/>
                <a:gd name="connsiteX4-1209" fmla="*/ 800100 w 3200400"/>
                <a:gd name="connsiteY4-1210" fmla="*/ 214386 h 3200400"/>
                <a:gd name="connsiteX5-1211" fmla="*/ 1291550 w 3200400"/>
                <a:gd name="connsiteY5-1212" fmla="*/ 448302 h 3200400"/>
                <a:gd name="connsiteX6-1213" fmla="*/ 1600200 w 3200400"/>
                <a:gd name="connsiteY6-1214" fmla="*/ 0 h 3200400"/>
                <a:gd name="connsiteX7-1215" fmla="*/ 1908850 w 3200400"/>
                <a:gd name="connsiteY7-1216" fmla="*/ 448302 h 3200400"/>
                <a:gd name="connsiteX8-1217" fmla="*/ 2400300 w 3200400"/>
                <a:gd name="connsiteY8-1218" fmla="*/ 214386 h 3200400"/>
                <a:gd name="connsiteX9-1219" fmla="*/ 2443448 w 3200400"/>
                <a:gd name="connsiteY9-1220" fmla="*/ 756952 h 3200400"/>
                <a:gd name="connsiteX10-1221" fmla="*/ 2986014 w 3200400"/>
                <a:gd name="connsiteY10-1222" fmla="*/ 800100 h 3200400"/>
                <a:gd name="connsiteX11-1223" fmla="*/ 2752098 w 3200400"/>
                <a:gd name="connsiteY11-1224" fmla="*/ 1291550 h 3200400"/>
                <a:gd name="connsiteX12-1225" fmla="*/ 3200400 w 3200400"/>
                <a:gd name="connsiteY12-1226" fmla="*/ 1600200 h 3200400"/>
                <a:gd name="connsiteX13-1227" fmla="*/ 2752098 w 3200400"/>
                <a:gd name="connsiteY13-1228" fmla="*/ 1908850 h 3200400"/>
                <a:gd name="connsiteX14-1229" fmla="*/ 2986014 w 3200400"/>
                <a:gd name="connsiteY14-1230" fmla="*/ 2400300 h 3200400"/>
                <a:gd name="connsiteX15-1231" fmla="*/ 2443448 w 3200400"/>
                <a:gd name="connsiteY15-1232" fmla="*/ 2443448 h 3200400"/>
                <a:gd name="connsiteX16-1233" fmla="*/ 2400300 w 3200400"/>
                <a:gd name="connsiteY16-1234" fmla="*/ 2986014 h 3200400"/>
                <a:gd name="connsiteX17-1235" fmla="*/ 1908850 w 3200400"/>
                <a:gd name="connsiteY17-1236" fmla="*/ 2752098 h 3200400"/>
                <a:gd name="connsiteX18-1237" fmla="*/ 1600200 w 3200400"/>
                <a:gd name="connsiteY18-1238" fmla="*/ 3200400 h 3200400"/>
                <a:gd name="connsiteX19-1239" fmla="*/ 1291550 w 3200400"/>
                <a:gd name="connsiteY19-1240" fmla="*/ 2752098 h 3200400"/>
                <a:gd name="connsiteX20-1241" fmla="*/ 800100 w 3200400"/>
                <a:gd name="connsiteY20-1242" fmla="*/ 2986014 h 3200400"/>
                <a:gd name="connsiteX21-1243" fmla="*/ 756952 w 3200400"/>
                <a:gd name="connsiteY21-1244" fmla="*/ 2443448 h 3200400"/>
                <a:gd name="connsiteX22-1245" fmla="*/ 214386 w 3200400"/>
                <a:gd name="connsiteY22-1246" fmla="*/ 2400300 h 3200400"/>
                <a:gd name="connsiteX23-1247" fmla="*/ 448302 w 3200400"/>
                <a:gd name="connsiteY23-1248" fmla="*/ 1908850 h 3200400"/>
                <a:gd name="connsiteX24-1249" fmla="*/ 0 w 3200400"/>
                <a:gd name="connsiteY24-1250" fmla="*/ 1600200 h 3200400"/>
                <a:gd name="connsiteX0-1251" fmla="*/ 0 w 3200400"/>
                <a:gd name="connsiteY0-1252" fmla="*/ 1600200 h 3200400"/>
                <a:gd name="connsiteX1-1253" fmla="*/ 448302 w 3200400"/>
                <a:gd name="connsiteY1-1254" fmla="*/ 1291550 h 3200400"/>
                <a:gd name="connsiteX2-1255" fmla="*/ 214386 w 3200400"/>
                <a:gd name="connsiteY2-1256" fmla="*/ 800100 h 3200400"/>
                <a:gd name="connsiteX3-1257" fmla="*/ 756952 w 3200400"/>
                <a:gd name="connsiteY3-1258" fmla="*/ 756952 h 3200400"/>
                <a:gd name="connsiteX4-1259" fmla="*/ 800100 w 3200400"/>
                <a:gd name="connsiteY4-1260" fmla="*/ 214386 h 3200400"/>
                <a:gd name="connsiteX5-1261" fmla="*/ 1291550 w 3200400"/>
                <a:gd name="connsiteY5-1262" fmla="*/ 448302 h 3200400"/>
                <a:gd name="connsiteX6-1263" fmla="*/ 1600200 w 3200400"/>
                <a:gd name="connsiteY6-1264" fmla="*/ 0 h 3200400"/>
                <a:gd name="connsiteX7-1265" fmla="*/ 1908850 w 3200400"/>
                <a:gd name="connsiteY7-1266" fmla="*/ 448302 h 3200400"/>
                <a:gd name="connsiteX8-1267" fmla="*/ 2400300 w 3200400"/>
                <a:gd name="connsiteY8-1268" fmla="*/ 214386 h 3200400"/>
                <a:gd name="connsiteX9-1269" fmla="*/ 2443448 w 3200400"/>
                <a:gd name="connsiteY9-1270" fmla="*/ 756952 h 3200400"/>
                <a:gd name="connsiteX10-1271" fmla="*/ 2986014 w 3200400"/>
                <a:gd name="connsiteY10-1272" fmla="*/ 800100 h 3200400"/>
                <a:gd name="connsiteX11-1273" fmla="*/ 2752098 w 3200400"/>
                <a:gd name="connsiteY11-1274" fmla="*/ 1291550 h 3200400"/>
                <a:gd name="connsiteX12-1275" fmla="*/ 3200400 w 3200400"/>
                <a:gd name="connsiteY12-1276" fmla="*/ 1600200 h 3200400"/>
                <a:gd name="connsiteX13-1277" fmla="*/ 2752098 w 3200400"/>
                <a:gd name="connsiteY13-1278" fmla="*/ 1908850 h 3200400"/>
                <a:gd name="connsiteX14-1279" fmla="*/ 2986014 w 3200400"/>
                <a:gd name="connsiteY14-1280" fmla="*/ 2400300 h 3200400"/>
                <a:gd name="connsiteX15-1281" fmla="*/ 2443448 w 3200400"/>
                <a:gd name="connsiteY15-1282" fmla="*/ 2443448 h 3200400"/>
                <a:gd name="connsiteX16-1283" fmla="*/ 2400300 w 3200400"/>
                <a:gd name="connsiteY16-1284" fmla="*/ 2986014 h 3200400"/>
                <a:gd name="connsiteX17-1285" fmla="*/ 1908850 w 3200400"/>
                <a:gd name="connsiteY17-1286" fmla="*/ 2752098 h 3200400"/>
                <a:gd name="connsiteX18-1287" fmla="*/ 1600200 w 3200400"/>
                <a:gd name="connsiteY18-1288" fmla="*/ 3200400 h 3200400"/>
                <a:gd name="connsiteX19-1289" fmla="*/ 1291550 w 3200400"/>
                <a:gd name="connsiteY19-1290" fmla="*/ 2752098 h 3200400"/>
                <a:gd name="connsiteX20-1291" fmla="*/ 800100 w 3200400"/>
                <a:gd name="connsiteY20-1292" fmla="*/ 2986014 h 3200400"/>
                <a:gd name="connsiteX21-1293" fmla="*/ 756952 w 3200400"/>
                <a:gd name="connsiteY21-1294" fmla="*/ 2443448 h 3200400"/>
                <a:gd name="connsiteX22-1295" fmla="*/ 214386 w 3200400"/>
                <a:gd name="connsiteY22-1296" fmla="*/ 2400300 h 3200400"/>
                <a:gd name="connsiteX23-1297" fmla="*/ 448302 w 3200400"/>
                <a:gd name="connsiteY23-1298" fmla="*/ 1908850 h 3200400"/>
                <a:gd name="connsiteX24-1299" fmla="*/ 0 w 3200400"/>
                <a:gd name="connsiteY24-1300" fmla="*/ 1600200 h 3200400"/>
                <a:gd name="connsiteX0-1301" fmla="*/ 0 w 3200400"/>
                <a:gd name="connsiteY0-1302" fmla="*/ 1600200 h 3200400"/>
                <a:gd name="connsiteX1-1303" fmla="*/ 448302 w 3200400"/>
                <a:gd name="connsiteY1-1304" fmla="*/ 1291550 h 3200400"/>
                <a:gd name="connsiteX2-1305" fmla="*/ 214386 w 3200400"/>
                <a:gd name="connsiteY2-1306" fmla="*/ 800100 h 3200400"/>
                <a:gd name="connsiteX3-1307" fmla="*/ 756952 w 3200400"/>
                <a:gd name="connsiteY3-1308" fmla="*/ 756952 h 3200400"/>
                <a:gd name="connsiteX4-1309" fmla="*/ 800100 w 3200400"/>
                <a:gd name="connsiteY4-1310" fmla="*/ 214386 h 3200400"/>
                <a:gd name="connsiteX5-1311" fmla="*/ 1291550 w 3200400"/>
                <a:gd name="connsiteY5-1312" fmla="*/ 448302 h 3200400"/>
                <a:gd name="connsiteX6-1313" fmla="*/ 1600200 w 3200400"/>
                <a:gd name="connsiteY6-1314" fmla="*/ 0 h 3200400"/>
                <a:gd name="connsiteX7-1315" fmla="*/ 1908850 w 3200400"/>
                <a:gd name="connsiteY7-1316" fmla="*/ 448302 h 3200400"/>
                <a:gd name="connsiteX8-1317" fmla="*/ 2400300 w 3200400"/>
                <a:gd name="connsiteY8-1318" fmla="*/ 214386 h 3200400"/>
                <a:gd name="connsiteX9-1319" fmla="*/ 2443448 w 3200400"/>
                <a:gd name="connsiteY9-1320" fmla="*/ 756952 h 3200400"/>
                <a:gd name="connsiteX10-1321" fmla="*/ 2986014 w 3200400"/>
                <a:gd name="connsiteY10-1322" fmla="*/ 800100 h 3200400"/>
                <a:gd name="connsiteX11-1323" fmla="*/ 2752098 w 3200400"/>
                <a:gd name="connsiteY11-1324" fmla="*/ 1291550 h 3200400"/>
                <a:gd name="connsiteX12-1325" fmla="*/ 3200400 w 3200400"/>
                <a:gd name="connsiteY12-1326" fmla="*/ 1600200 h 3200400"/>
                <a:gd name="connsiteX13-1327" fmla="*/ 2752098 w 3200400"/>
                <a:gd name="connsiteY13-1328" fmla="*/ 1908850 h 3200400"/>
                <a:gd name="connsiteX14-1329" fmla="*/ 2986014 w 3200400"/>
                <a:gd name="connsiteY14-1330" fmla="*/ 2400300 h 3200400"/>
                <a:gd name="connsiteX15-1331" fmla="*/ 2443448 w 3200400"/>
                <a:gd name="connsiteY15-1332" fmla="*/ 2443448 h 3200400"/>
                <a:gd name="connsiteX16-1333" fmla="*/ 2400300 w 3200400"/>
                <a:gd name="connsiteY16-1334" fmla="*/ 2986014 h 3200400"/>
                <a:gd name="connsiteX17-1335" fmla="*/ 1908850 w 3200400"/>
                <a:gd name="connsiteY17-1336" fmla="*/ 2752098 h 3200400"/>
                <a:gd name="connsiteX18-1337" fmla="*/ 1600200 w 3200400"/>
                <a:gd name="connsiteY18-1338" fmla="*/ 3200400 h 3200400"/>
                <a:gd name="connsiteX19-1339" fmla="*/ 1291550 w 3200400"/>
                <a:gd name="connsiteY19-1340" fmla="*/ 2752098 h 3200400"/>
                <a:gd name="connsiteX20-1341" fmla="*/ 800100 w 3200400"/>
                <a:gd name="connsiteY20-1342" fmla="*/ 2986014 h 3200400"/>
                <a:gd name="connsiteX21-1343" fmla="*/ 756952 w 3200400"/>
                <a:gd name="connsiteY21-1344" fmla="*/ 2443448 h 3200400"/>
                <a:gd name="connsiteX22-1345" fmla="*/ 214386 w 3200400"/>
                <a:gd name="connsiteY22-1346" fmla="*/ 2400300 h 3200400"/>
                <a:gd name="connsiteX23-1347" fmla="*/ 448302 w 3200400"/>
                <a:gd name="connsiteY23-1348" fmla="*/ 1908850 h 3200400"/>
                <a:gd name="connsiteX24-1349" fmla="*/ 0 w 3200400"/>
                <a:gd name="connsiteY24-1350" fmla="*/ 1600200 h 3200400"/>
                <a:gd name="connsiteX0-1351" fmla="*/ 0 w 3200400"/>
                <a:gd name="connsiteY0-1352" fmla="*/ 1600200 h 3200400"/>
                <a:gd name="connsiteX1-1353" fmla="*/ 448302 w 3200400"/>
                <a:gd name="connsiteY1-1354" fmla="*/ 1291550 h 3200400"/>
                <a:gd name="connsiteX2-1355" fmla="*/ 214386 w 3200400"/>
                <a:gd name="connsiteY2-1356" fmla="*/ 800100 h 3200400"/>
                <a:gd name="connsiteX3-1357" fmla="*/ 756952 w 3200400"/>
                <a:gd name="connsiteY3-1358" fmla="*/ 756952 h 3200400"/>
                <a:gd name="connsiteX4-1359" fmla="*/ 800100 w 3200400"/>
                <a:gd name="connsiteY4-1360" fmla="*/ 214386 h 3200400"/>
                <a:gd name="connsiteX5-1361" fmla="*/ 1291550 w 3200400"/>
                <a:gd name="connsiteY5-1362" fmla="*/ 448302 h 3200400"/>
                <a:gd name="connsiteX6-1363" fmla="*/ 1600200 w 3200400"/>
                <a:gd name="connsiteY6-1364" fmla="*/ 0 h 3200400"/>
                <a:gd name="connsiteX7-1365" fmla="*/ 1908850 w 3200400"/>
                <a:gd name="connsiteY7-1366" fmla="*/ 448302 h 3200400"/>
                <a:gd name="connsiteX8-1367" fmla="*/ 2400300 w 3200400"/>
                <a:gd name="connsiteY8-1368" fmla="*/ 214386 h 3200400"/>
                <a:gd name="connsiteX9-1369" fmla="*/ 2443448 w 3200400"/>
                <a:gd name="connsiteY9-1370" fmla="*/ 756952 h 3200400"/>
                <a:gd name="connsiteX10-1371" fmla="*/ 2986014 w 3200400"/>
                <a:gd name="connsiteY10-1372" fmla="*/ 800100 h 3200400"/>
                <a:gd name="connsiteX11-1373" fmla="*/ 2752098 w 3200400"/>
                <a:gd name="connsiteY11-1374" fmla="*/ 1291550 h 3200400"/>
                <a:gd name="connsiteX12-1375" fmla="*/ 3200400 w 3200400"/>
                <a:gd name="connsiteY12-1376" fmla="*/ 1600200 h 3200400"/>
                <a:gd name="connsiteX13-1377" fmla="*/ 2752098 w 3200400"/>
                <a:gd name="connsiteY13-1378" fmla="*/ 1908850 h 3200400"/>
                <a:gd name="connsiteX14-1379" fmla="*/ 2986014 w 3200400"/>
                <a:gd name="connsiteY14-1380" fmla="*/ 2400300 h 3200400"/>
                <a:gd name="connsiteX15-1381" fmla="*/ 2443448 w 3200400"/>
                <a:gd name="connsiteY15-1382" fmla="*/ 2443448 h 3200400"/>
                <a:gd name="connsiteX16-1383" fmla="*/ 2400300 w 3200400"/>
                <a:gd name="connsiteY16-1384" fmla="*/ 2986014 h 3200400"/>
                <a:gd name="connsiteX17-1385" fmla="*/ 1908850 w 3200400"/>
                <a:gd name="connsiteY17-1386" fmla="*/ 2752098 h 3200400"/>
                <a:gd name="connsiteX18-1387" fmla="*/ 1600200 w 3200400"/>
                <a:gd name="connsiteY18-1388" fmla="*/ 3200400 h 3200400"/>
                <a:gd name="connsiteX19-1389" fmla="*/ 1291550 w 3200400"/>
                <a:gd name="connsiteY19-1390" fmla="*/ 2752098 h 3200400"/>
                <a:gd name="connsiteX20-1391" fmla="*/ 800100 w 3200400"/>
                <a:gd name="connsiteY20-1392" fmla="*/ 2986014 h 3200400"/>
                <a:gd name="connsiteX21-1393" fmla="*/ 756952 w 3200400"/>
                <a:gd name="connsiteY21-1394" fmla="*/ 2443448 h 3200400"/>
                <a:gd name="connsiteX22-1395" fmla="*/ 214386 w 3200400"/>
                <a:gd name="connsiteY22-1396" fmla="*/ 2400300 h 3200400"/>
                <a:gd name="connsiteX23-1397" fmla="*/ 448302 w 3200400"/>
                <a:gd name="connsiteY23-1398" fmla="*/ 1908850 h 3200400"/>
                <a:gd name="connsiteX24-1399" fmla="*/ 0 w 3200400"/>
                <a:gd name="connsiteY24-1400" fmla="*/ 1600200 h 3200400"/>
                <a:gd name="connsiteX0-1401" fmla="*/ 0 w 3200400"/>
                <a:gd name="connsiteY0-1402" fmla="*/ 1600200 h 3200400"/>
                <a:gd name="connsiteX1-1403" fmla="*/ 448302 w 3200400"/>
                <a:gd name="connsiteY1-1404" fmla="*/ 1291550 h 3200400"/>
                <a:gd name="connsiteX2-1405" fmla="*/ 214386 w 3200400"/>
                <a:gd name="connsiteY2-1406" fmla="*/ 800100 h 3200400"/>
                <a:gd name="connsiteX3-1407" fmla="*/ 756952 w 3200400"/>
                <a:gd name="connsiteY3-1408" fmla="*/ 756952 h 3200400"/>
                <a:gd name="connsiteX4-1409" fmla="*/ 800100 w 3200400"/>
                <a:gd name="connsiteY4-1410" fmla="*/ 214386 h 3200400"/>
                <a:gd name="connsiteX5-1411" fmla="*/ 1291550 w 3200400"/>
                <a:gd name="connsiteY5-1412" fmla="*/ 448302 h 3200400"/>
                <a:gd name="connsiteX6-1413" fmla="*/ 1600200 w 3200400"/>
                <a:gd name="connsiteY6-1414" fmla="*/ 0 h 3200400"/>
                <a:gd name="connsiteX7-1415" fmla="*/ 1908850 w 3200400"/>
                <a:gd name="connsiteY7-1416" fmla="*/ 448302 h 3200400"/>
                <a:gd name="connsiteX8-1417" fmla="*/ 2400300 w 3200400"/>
                <a:gd name="connsiteY8-1418" fmla="*/ 214386 h 3200400"/>
                <a:gd name="connsiteX9-1419" fmla="*/ 2443448 w 3200400"/>
                <a:gd name="connsiteY9-1420" fmla="*/ 756952 h 3200400"/>
                <a:gd name="connsiteX10-1421" fmla="*/ 2986014 w 3200400"/>
                <a:gd name="connsiteY10-1422" fmla="*/ 800100 h 3200400"/>
                <a:gd name="connsiteX11-1423" fmla="*/ 2752098 w 3200400"/>
                <a:gd name="connsiteY11-1424" fmla="*/ 1291550 h 3200400"/>
                <a:gd name="connsiteX12-1425" fmla="*/ 3200400 w 3200400"/>
                <a:gd name="connsiteY12-1426" fmla="*/ 1600200 h 3200400"/>
                <a:gd name="connsiteX13-1427" fmla="*/ 2752098 w 3200400"/>
                <a:gd name="connsiteY13-1428" fmla="*/ 1908850 h 3200400"/>
                <a:gd name="connsiteX14-1429" fmla="*/ 2986014 w 3200400"/>
                <a:gd name="connsiteY14-1430" fmla="*/ 2400300 h 3200400"/>
                <a:gd name="connsiteX15-1431" fmla="*/ 2443448 w 3200400"/>
                <a:gd name="connsiteY15-1432" fmla="*/ 2443448 h 3200400"/>
                <a:gd name="connsiteX16-1433" fmla="*/ 2400300 w 3200400"/>
                <a:gd name="connsiteY16-1434" fmla="*/ 2986014 h 3200400"/>
                <a:gd name="connsiteX17-1435" fmla="*/ 1908850 w 3200400"/>
                <a:gd name="connsiteY17-1436" fmla="*/ 2752098 h 3200400"/>
                <a:gd name="connsiteX18-1437" fmla="*/ 1600200 w 3200400"/>
                <a:gd name="connsiteY18-1438" fmla="*/ 3200400 h 3200400"/>
                <a:gd name="connsiteX19-1439" fmla="*/ 1291550 w 3200400"/>
                <a:gd name="connsiteY19-1440" fmla="*/ 2752098 h 3200400"/>
                <a:gd name="connsiteX20-1441" fmla="*/ 800100 w 3200400"/>
                <a:gd name="connsiteY20-1442" fmla="*/ 2986014 h 3200400"/>
                <a:gd name="connsiteX21-1443" fmla="*/ 756952 w 3200400"/>
                <a:gd name="connsiteY21-1444" fmla="*/ 2443448 h 3200400"/>
                <a:gd name="connsiteX22-1445" fmla="*/ 214386 w 3200400"/>
                <a:gd name="connsiteY22-1446" fmla="*/ 2400300 h 3200400"/>
                <a:gd name="connsiteX23-1447" fmla="*/ 448302 w 3200400"/>
                <a:gd name="connsiteY23-1448" fmla="*/ 1908850 h 3200400"/>
                <a:gd name="connsiteX24-1449" fmla="*/ 0 w 3200400"/>
                <a:gd name="connsiteY24-1450" fmla="*/ 1600200 h 3200400"/>
                <a:gd name="connsiteX0-1451" fmla="*/ 0 w 3200400"/>
                <a:gd name="connsiteY0-1452" fmla="*/ 1600200 h 3200400"/>
                <a:gd name="connsiteX1-1453" fmla="*/ 448302 w 3200400"/>
                <a:gd name="connsiteY1-1454" fmla="*/ 1291550 h 3200400"/>
                <a:gd name="connsiteX2-1455" fmla="*/ 214386 w 3200400"/>
                <a:gd name="connsiteY2-1456" fmla="*/ 800100 h 3200400"/>
                <a:gd name="connsiteX3-1457" fmla="*/ 756952 w 3200400"/>
                <a:gd name="connsiteY3-1458" fmla="*/ 756952 h 3200400"/>
                <a:gd name="connsiteX4-1459" fmla="*/ 800100 w 3200400"/>
                <a:gd name="connsiteY4-1460" fmla="*/ 214386 h 3200400"/>
                <a:gd name="connsiteX5-1461" fmla="*/ 1291550 w 3200400"/>
                <a:gd name="connsiteY5-1462" fmla="*/ 448302 h 3200400"/>
                <a:gd name="connsiteX6-1463" fmla="*/ 1600200 w 3200400"/>
                <a:gd name="connsiteY6-1464" fmla="*/ 0 h 3200400"/>
                <a:gd name="connsiteX7-1465" fmla="*/ 1908850 w 3200400"/>
                <a:gd name="connsiteY7-1466" fmla="*/ 448302 h 3200400"/>
                <a:gd name="connsiteX8-1467" fmla="*/ 2400300 w 3200400"/>
                <a:gd name="connsiteY8-1468" fmla="*/ 214386 h 3200400"/>
                <a:gd name="connsiteX9-1469" fmla="*/ 2443448 w 3200400"/>
                <a:gd name="connsiteY9-1470" fmla="*/ 756952 h 3200400"/>
                <a:gd name="connsiteX10-1471" fmla="*/ 2986014 w 3200400"/>
                <a:gd name="connsiteY10-1472" fmla="*/ 800100 h 3200400"/>
                <a:gd name="connsiteX11-1473" fmla="*/ 2752098 w 3200400"/>
                <a:gd name="connsiteY11-1474" fmla="*/ 1291550 h 3200400"/>
                <a:gd name="connsiteX12-1475" fmla="*/ 3200400 w 3200400"/>
                <a:gd name="connsiteY12-1476" fmla="*/ 1600200 h 3200400"/>
                <a:gd name="connsiteX13-1477" fmla="*/ 2752098 w 3200400"/>
                <a:gd name="connsiteY13-1478" fmla="*/ 1908850 h 3200400"/>
                <a:gd name="connsiteX14-1479" fmla="*/ 2986014 w 3200400"/>
                <a:gd name="connsiteY14-1480" fmla="*/ 2400300 h 3200400"/>
                <a:gd name="connsiteX15-1481" fmla="*/ 2443448 w 3200400"/>
                <a:gd name="connsiteY15-1482" fmla="*/ 2443448 h 3200400"/>
                <a:gd name="connsiteX16-1483" fmla="*/ 2400300 w 3200400"/>
                <a:gd name="connsiteY16-1484" fmla="*/ 2986014 h 3200400"/>
                <a:gd name="connsiteX17-1485" fmla="*/ 1908850 w 3200400"/>
                <a:gd name="connsiteY17-1486" fmla="*/ 2752098 h 3200400"/>
                <a:gd name="connsiteX18-1487" fmla="*/ 1600200 w 3200400"/>
                <a:gd name="connsiteY18-1488" fmla="*/ 3200400 h 3200400"/>
                <a:gd name="connsiteX19-1489" fmla="*/ 1291550 w 3200400"/>
                <a:gd name="connsiteY19-1490" fmla="*/ 2752098 h 3200400"/>
                <a:gd name="connsiteX20-1491" fmla="*/ 800100 w 3200400"/>
                <a:gd name="connsiteY20-1492" fmla="*/ 2986014 h 3200400"/>
                <a:gd name="connsiteX21-1493" fmla="*/ 756952 w 3200400"/>
                <a:gd name="connsiteY21-1494" fmla="*/ 2443448 h 3200400"/>
                <a:gd name="connsiteX22-1495" fmla="*/ 214386 w 3200400"/>
                <a:gd name="connsiteY22-1496" fmla="*/ 2400300 h 3200400"/>
                <a:gd name="connsiteX23-1497" fmla="*/ 448302 w 3200400"/>
                <a:gd name="connsiteY23-1498" fmla="*/ 1908850 h 3200400"/>
                <a:gd name="connsiteX24-1499" fmla="*/ 0 w 3200400"/>
                <a:gd name="connsiteY24-1500" fmla="*/ 1600200 h 3200400"/>
                <a:gd name="connsiteX0-1501" fmla="*/ 0 w 3200400"/>
                <a:gd name="connsiteY0-1502" fmla="*/ 1600200 h 3200400"/>
                <a:gd name="connsiteX1-1503" fmla="*/ 448302 w 3200400"/>
                <a:gd name="connsiteY1-1504" fmla="*/ 1291550 h 3200400"/>
                <a:gd name="connsiteX2-1505" fmla="*/ 214386 w 3200400"/>
                <a:gd name="connsiteY2-1506" fmla="*/ 800100 h 3200400"/>
                <a:gd name="connsiteX3-1507" fmla="*/ 756952 w 3200400"/>
                <a:gd name="connsiteY3-1508" fmla="*/ 756952 h 3200400"/>
                <a:gd name="connsiteX4-1509" fmla="*/ 800100 w 3200400"/>
                <a:gd name="connsiteY4-1510" fmla="*/ 214386 h 3200400"/>
                <a:gd name="connsiteX5-1511" fmla="*/ 1291550 w 3200400"/>
                <a:gd name="connsiteY5-1512" fmla="*/ 448302 h 3200400"/>
                <a:gd name="connsiteX6-1513" fmla="*/ 1600200 w 3200400"/>
                <a:gd name="connsiteY6-1514" fmla="*/ 0 h 3200400"/>
                <a:gd name="connsiteX7-1515" fmla="*/ 1908850 w 3200400"/>
                <a:gd name="connsiteY7-1516" fmla="*/ 448302 h 3200400"/>
                <a:gd name="connsiteX8-1517" fmla="*/ 2400300 w 3200400"/>
                <a:gd name="connsiteY8-1518" fmla="*/ 214386 h 3200400"/>
                <a:gd name="connsiteX9-1519" fmla="*/ 2443448 w 3200400"/>
                <a:gd name="connsiteY9-1520" fmla="*/ 756952 h 3200400"/>
                <a:gd name="connsiteX10-1521" fmla="*/ 2986014 w 3200400"/>
                <a:gd name="connsiteY10-1522" fmla="*/ 800100 h 3200400"/>
                <a:gd name="connsiteX11-1523" fmla="*/ 2752098 w 3200400"/>
                <a:gd name="connsiteY11-1524" fmla="*/ 1291550 h 3200400"/>
                <a:gd name="connsiteX12-1525" fmla="*/ 3200400 w 3200400"/>
                <a:gd name="connsiteY12-1526" fmla="*/ 1600200 h 3200400"/>
                <a:gd name="connsiteX13-1527" fmla="*/ 2752098 w 3200400"/>
                <a:gd name="connsiteY13-1528" fmla="*/ 1908850 h 3200400"/>
                <a:gd name="connsiteX14-1529" fmla="*/ 2986014 w 3200400"/>
                <a:gd name="connsiteY14-1530" fmla="*/ 2400300 h 3200400"/>
                <a:gd name="connsiteX15-1531" fmla="*/ 2443448 w 3200400"/>
                <a:gd name="connsiteY15-1532" fmla="*/ 2443448 h 3200400"/>
                <a:gd name="connsiteX16-1533" fmla="*/ 2400300 w 3200400"/>
                <a:gd name="connsiteY16-1534" fmla="*/ 2986014 h 3200400"/>
                <a:gd name="connsiteX17-1535" fmla="*/ 1908850 w 3200400"/>
                <a:gd name="connsiteY17-1536" fmla="*/ 2752098 h 3200400"/>
                <a:gd name="connsiteX18-1537" fmla="*/ 1600200 w 3200400"/>
                <a:gd name="connsiteY18-1538" fmla="*/ 3200400 h 3200400"/>
                <a:gd name="connsiteX19-1539" fmla="*/ 1291550 w 3200400"/>
                <a:gd name="connsiteY19-1540" fmla="*/ 2752098 h 3200400"/>
                <a:gd name="connsiteX20-1541" fmla="*/ 800100 w 3200400"/>
                <a:gd name="connsiteY20-1542" fmla="*/ 2986014 h 3200400"/>
                <a:gd name="connsiteX21-1543" fmla="*/ 756952 w 3200400"/>
                <a:gd name="connsiteY21-1544" fmla="*/ 2443448 h 3200400"/>
                <a:gd name="connsiteX22-1545" fmla="*/ 214386 w 3200400"/>
                <a:gd name="connsiteY22-1546" fmla="*/ 2400300 h 3200400"/>
                <a:gd name="connsiteX23-1547" fmla="*/ 448302 w 3200400"/>
                <a:gd name="connsiteY23-1548" fmla="*/ 1908850 h 3200400"/>
                <a:gd name="connsiteX24-1549" fmla="*/ 0 w 3200400"/>
                <a:gd name="connsiteY24-1550" fmla="*/ 1600200 h 3200400"/>
                <a:gd name="connsiteX0-1551" fmla="*/ 0 w 3200400"/>
                <a:gd name="connsiteY0-1552" fmla="*/ 1600200 h 3200400"/>
                <a:gd name="connsiteX1-1553" fmla="*/ 448302 w 3200400"/>
                <a:gd name="connsiteY1-1554" fmla="*/ 1291550 h 3200400"/>
                <a:gd name="connsiteX2-1555" fmla="*/ 214386 w 3200400"/>
                <a:gd name="connsiteY2-1556" fmla="*/ 800100 h 3200400"/>
                <a:gd name="connsiteX3-1557" fmla="*/ 756952 w 3200400"/>
                <a:gd name="connsiteY3-1558" fmla="*/ 756952 h 3200400"/>
                <a:gd name="connsiteX4-1559" fmla="*/ 800100 w 3200400"/>
                <a:gd name="connsiteY4-1560" fmla="*/ 214386 h 3200400"/>
                <a:gd name="connsiteX5-1561" fmla="*/ 1291550 w 3200400"/>
                <a:gd name="connsiteY5-1562" fmla="*/ 448302 h 3200400"/>
                <a:gd name="connsiteX6-1563" fmla="*/ 1600200 w 3200400"/>
                <a:gd name="connsiteY6-1564" fmla="*/ 0 h 3200400"/>
                <a:gd name="connsiteX7-1565" fmla="*/ 1908850 w 3200400"/>
                <a:gd name="connsiteY7-1566" fmla="*/ 448302 h 3200400"/>
                <a:gd name="connsiteX8-1567" fmla="*/ 2400300 w 3200400"/>
                <a:gd name="connsiteY8-1568" fmla="*/ 214386 h 3200400"/>
                <a:gd name="connsiteX9-1569" fmla="*/ 2443448 w 3200400"/>
                <a:gd name="connsiteY9-1570" fmla="*/ 756952 h 3200400"/>
                <a:gd name="connsiteX10-1571" fmla="*/ 2986014 w 3200400"/>
                <a:gd name="connsiteY10-1572" fmla="*/ 800100 h 3200400"/>
                <a:gd name="connsiteX11-1573" fmla="*/ 2752098 w 3200400"/>
                <a:gd name="connsiteY11-1574" fmla="*/ 1291550 h 3200400"/>
                <a:gd name="connsiteX12-1575" fmla="*/ 3200400 w 3200400"/>
                <a:gd name="connsiteY12-1576" fmla="*/ 1600200 h 3200400"/>
                <a:gd name="connsiteX13-1577" fmla="*/ 2752098 w 3200400"/>
                <a:gd name="connsiteY13-1578" fmla="*/ 1908850 h 3200400"/>
                <a:gd name="connsiteX14-1579" fmla="*/ 2986014 w 3200400"/>
                <a:gd name="connsiteY14-1580" fmla="*/ 2400300 h 3200400"/>
                <a:gd name="connsiteX15-1581" fmla="*/ 2443448 w 3200400"/>
                <a:gd name="connsiteY15-1582" fmla="*/ 2443448 h 3200400"/>
                <a:gd name="connsiteX16-1583" fmla="*/ 2400300 w 3200400"/>
                <a:gd name="connsiteY16-1584" fmla="*/ 2986014 h 3200400"/>
                <a:gd name="connsiteX17-1585" fmla="*/ 1908850 w 3200400"/>
                <a:gd name="connsiteY17-1586" fmla="*/ 2752098 h 3200400"/>
                <a:gd name="connsiteX18-1587" fmla="*/ 1600200 w 3200400"/>
                <a:gd name="connsiteY18-1588" fmla="*/ 3200400 h 3200400"/>
                <a:gd name="connsiteX19-1589" fmla="*/ 1291550 w 3200400"/>
                <a:gd name="connsiteY19-1590" fmla="*/ 2752098 h 3200400"/>
                <a:gd name="connsiteX20-1591" fmla="*/ 800100 w 3200400"/>
                <a:gd name="connsiteY20-1592" fmla="*/ 2986014 h 3200400"/>
                <a:gd name="connsiteX21-1593" fmla="*/ 756952 w 3200400"/>
                <a:gd name="connsiteY21-1594" fmla="*/ 2443448 h 3200400"/>
                <a:gd name="connsiteX22-1595" fmla="*/ 214386 w 3200400"/>
                <a:gd name="connsiteY22-1596" fmla="*/ 2400300 h 3200400"/>
                <a:gd name="connsiteX23-1597" fmla="*/ 448302 w 3200400"/>
                <a:gd name="connsiteY23-1598" fmla="*/ 1908850 h 3200400"/>
                <a:gd name="connsiteX24-1599" fmla="*/ 0 w 3200400"/>
                <a:gd name="connsiteY24-1600" fmla="*/ 1600200 h 3200400"/>
                <a:gd name="connsiteX0-1601" fmla="*/ 0 w 3200400"/>
                <a:gd name="connsiteY0-1602" fmla="*/ 1600200 h 3200400"/>
                <a:gd name="connsiteX1-1603" fmla="*/ 448302 w 3200400"/>
                <a:gd name="connsiteY1-1604" fmla="*/ 1291550 h 3200400"/>
                <a:gd name="connsiteX2-1605" fmla="*/ 214386 w 3200400"/>
                <a:gd name="connsiteY2-1606" fmla="*/ 800100 h 3200400"/>
                <a:gd name="connsiteX3-1607" fmla="*/ 756952 w 3200400"/>
                <a:gd name="connsiteY3-1608" fmla="*/ 756952 h 3200400"/>
                <a:gd name="connsiteX4-1609" fmla="*/ 800100 w 3200400"/>
                <a:gd name="connsiteY4-1610" fmla="*/ 214386 h 3200400"/>
                <a:gd name="connsiteX5-1611" fmla="*/ 1291550 w 3200400"/>
                <a:gd name="connsiteY5-1612" fmla="*/ 448302 h 3200400"/>
                <a:gd name="connsiteX6-1613" fmla="*/ 1600200 w 3200400"/>
                <a:gd name="connsiteY6-1614" fmla="*/ 0 h 3200400"/>
                <a:gd name="connsiteX7-1615" fmla="*/ 1908850 w 3200400"/>
                <a:gd name="connsiteY7-1616" fmla="*/ 448302 h 3200400"/>
                <a:gd name="connsiteX8-1617" fmla="*/ 2400300 w 3200400"/>
                <a:gd name="connsiteY8-1618" fmla="*/ 214386 h 3200400"/>
                <a:gd name="connsiteX9-1619" fmla="*/ 2443448 w 3200400"/>
                <a:gd name="connsiteY9-1620" fmla="*/ 756952 h 3200400"/>
                <a:gd name="connsiteX10-1621" fmla="*/ 2986014 w 3200400"/>
                <a:gd name="connsiteY10-1622" fmla="*/ 800100 h 3200400"/>
                <a:gd name="connsiteX11-1623" fmla="*/ 2752098 w 3200400"/>
                <a:gd name="connsiteY11-1624" fmla="*/ 1291550 h 3200400"/>
                <a:gd name="connsiteX12-1625" fmla="*/ 3200400 w 3200400"/>
                <a:gd name="connsiteY12-1626" fmla="*/ 1600200 h 3200400"/>
                <a:gd name="connsiteX13-1627" fmla="*/ 2752098 w 3200400"/>
                <a:gd name="connsiteY13-1628" fmla="*/ 1908850 h 3200400"/>
                <a:gd name="connsiteX14-1629" fmla="*/ 2986014 w 3200400"/>
                <a:gd name="connsiteY14-1630" fmla="*/ 2400300 h 3200400"/>
                <a:gd name="connsiteX15-1631" fmla="*/ 2443448 w 3200400"/>
                <a:gd name="connsiteY15-1632" fmla="*/ 2443448 h 3200400"/>
                <a:gd name="connsiteX16-1633" fmla="*/ 2400300 w 3200400"/>
                <a:gd name="connsiteY16-1634" fmla="*/ 2986014 h 3200400"/>
                <a:gd name="connsiteX17-1635" fmla="*/ 1908850 w 3200400"/>
                <a:gd name="connsiteY17-1636" fmla="*/ 2752098 h 3200400"/>
                <a:gd name="connsiteX18-1637" fmla="*/ 1600200 w 3200400"/>
                <a:gd name="connsiteY18-1638" fmla="*/ 3200400 h 3200400"/>
                <a:gd name="connsiteX19-1639" fmla="*/ 1291550 w 3200400"/>
                <a:gd name="connsiteY19-1640" fmla="*/ 2752098 h 3200400"/>
                <a:gd name="connsiteX20-1641" fmla="*/ 800100 w 3200400"/>
                <a:gd name="connsiteY20-1642" fmla="*/ 2986014 h 3200400"/>
                <a:gd name="connsiteX21-1643" fmla="*/ 756952 w 3200400"/>
                <a:gd name="connsiteY21-1644" fmla="*/ 2443448 h 3200400"/>
                <a:gd name="connsiteX22-1645" fmla="*/ 214386 w 3200400"/>
                <a:gd name="connsiteY22-1646" fmla="*/ 2400300 h 3200400"/>
                <a:gd name="connsiteX23-1647" fmla="*/ 448302 w 3200400"/>
                <a:gd name="connsiteY23-1648" fmla="*/ 1908850 h 3200400"/>
                <a:gd name="connsiteX24-1649" fmla="*/ 0 w 3200400"/>
                <a:gd name="connsiteY24-1650" fmla="*/ 1600200 h 3200400"/>
                <a:gd name="connsiteX0-1651" fmla="*/ 0 w 3200400"/>
                <a:gd name="connsiteY0-1652" fmla="*/ 1600200 h 3200400"/>
                <a:gd name="connsiteX1-1653" fmla="*/ 448302 w 3200400"/>
                <a:gd name="connsiteY1-1654" fmla="*/ 1291550 h 3200400"/>
                <a:gd name="connsiteX2-1655" fmla="*/ 214386 w 3200400"/>
                <a:gd name="connsiteY2-1656" fmla="*/ 800100 h 3200400"/>
                <a:gd name="connsiteX3-1657" fmla="*/ 756952 w 3200400"/>
                <a:gd name="connsiteY3-1658" fmla="*/ 756952 h 3200400"/>
                <a:gd name="connsiteX4-1659" fmla="*/ 800100 w 3200400"/>
                <a:gd name="connsiteY4-1660" fmla="*/ 214386 h 3200400"/>
                <a:gd name="connsiteX5-1661" fmla="*/ 1291550 w 3200400"/>
                <a:gd name="connsiteY5-1662" fmla="*/ 448302 h 3200400"/>
                <a:gd name="connsiteX6-1663" fmla="*/ 1600200 w 3200400"/>
                <a:gd name="connsiteY6-1664" fmla="*/ 0 h 3200400"/>
                <a:gd name="connsiteX7-1665" fmla="*/ 1908850 w 3200400"/>
                <a:gd name="connsiteY7-1666" fmla="*/ 448302 h 3200400"/>
                <a:gd name="connsiteX8-1667" fmla="*/ 2400300 w 3200400"/>
                <a:gd name="connsiteY8-1668" fmla="*/ 214386 h 3200400"/>
                <a:gd name="connsiteX9-1669" fmla="*/ 2443448 w 3200400"/>
                <a:gd name="connsiteY9-1670" fmla="*/ 756952 h 3200400"/>
                <a:gd name="connsiteX10-1671" fmla="*/ 2986014 w 3200400"/>
                <a:gd name="connsiteY10-1672" fmla="*/ 800100 h 3200400"/>
                <a:gd name="connsiteX11-1673" fmla="*/ 2752098 w 3200400"/>
                <a:gd name="connsiteY11-1674" fmla="*/ 1291550 h 3200400"/>
                <a:gd name="connsiteX12-1675" fmla="*/ 3200400 w 3200400"/>
                <a:gd name="connsiteY12-1676" fmla="*/ 1600200 h 3200400"/>
                <a:gd name="connsiteX13-1677" fmla="*/ 2752098 w 3200400"/>
                <a:gd name="connsiteY13-1678" fmla="*/ 1908850 h 3200400"/>
                <a:gd name="connsiteX14-1679" fmla="*/ 2986014 w 3200400"/>
                <a:gd name="connsiteY14-1680" fmla="*/ 2400300 h 3200400"/>
                <a:gd name="connsiteX15-1681" fmla="*/ 2443448 w 3200400"/>
                <a:gd name="connsiteY15-1682" fmla="*/ 2443448 h 3200400"/>
                <a:gd name="connsiteX16-1683" fmla="*/ 2400300 w 3200400"/>
                <a:gd name="connsiteY16-1684" fmla="*/ 2986014 h 3200400"/>
                <a:gd name="connsiteX17-1685" fmla="*/ 1908850 w 3200400"/>
                <a:gd name="connsiteY17-1686" fmla="*/ 2752098 h 3200400"/>
                <a:gd name="connsiteX18-1687" fmla="*/ 1600200 w 3200400"/>
                <a:gd name="connsiteY18-1688" fmla="*/ 3200400 h 3200400"/>
                <a:gd name="connsiteX19-1689" fmla="*/ 1291550 w 3200400"/>
                <a:gd name="connsiteY19-1690" fmla="*/ 2752098 h 3200400"/>
                <a:gd name="connsiteX20-1691" fmla="*/ 800100 w 3200400"/>
                <a:gd name="connsiteY20-1692" fmla="*/ 2986014 h 3200400"/>
                <a:gd name="connsiteX21-1693" fmla="*/ 756952 w 3200400"/>
                <a:gd name="connsiteY21-1694" fmla="*/ 2443448 h 3200400"/>
                <a:gd name="connsiteX22-1695" fmla="*/ 214386 w 3200400"/>
                <a:gd name="connsiteY22-1696" fmla="*/ 2400300 h 3200400"/>
                <a:gd name="connsiteX23-1697" fmla="*/ 448302 w 3200400"/>
                <a:gd name="connsiteY23-1698" fmla="*/ 1908850 h 3200400"/>
                <a:gd name="connsiteX24-1699" fmla="*/ 0 w 3200400"/>
                <a:gd name="connsiteY24-1700" fmla="*/ 1600200 h 3200400"/>
                <a:gd name="connsiteX0-1701" fmla="*/ 0 w 3200400"/>
                <a:gd name="connsiteY0-1702" fmla="*/ 1600200 h 3200400"/>
                <a:gd name="connsiteX1-1703" fmla="*/ 448302 w 3200400"/>
                <a:gd name="connsiteY1-1704" fmla="*/ 1291550 h 3200400"/>
                <a:gd name="connsiteX2-1705" fmla="*/ 214386 w 3200400"/>
                <a:gd name="connsiteY2-1706" fmla="*/ 800100 h 3200400"/>
                <a:gd name="connsiteX3-1707" fmla="*/ 756952 w 3200400"/>
                <a:gd name="connsiteY3-1708" fmla="*/ 756952 h 3200400"/>
                <a:gd name="connsiteX4-1709" fmla="*/ 800100 w 3200400"/>
                <a:gd name="connsiteY4-1710" fmla="*/ 214386 h 3200400"/>
                <a:gd name="connsiteX5-1711" fmla="*/ 1291550 w 3200400"/>
                <a:gd name="connsiteY5-1712" fmla="*/ 448302 h 3200400"/>
                <a:gd name="connsiteX6-1713" fmla="*/ 1600200 w 3200400"/>
                <a:gd name="connsiteY6-1714" fmla="*/ 0 h 3200400"/>
                <a:gd name="connsiteX7-1715" fmla="*/ 1908850 w 3200400"/>
                <a:gd name="connsiteY7-1716" fmla="*/ 448302 h 3200400"/>
                <a:gd name="connsiteX8-1717" fmla="*/ 2400300 w 3200400"/>
                <a:gd name="connsiteY8-1718" fmla="*/ 214386 h 3200400"/>
                <a:gd name="connsiteX9-1719" fmla="*/ 2443448 w 3200400"/>
                <a:gd name="connsiteY9-1720" fmla="*/ 756952 h 3200400"/>
                <a:gd name="connsiteX10-1721" fmla="*/ 2986014 w 3200400"/>
                <a:gd name="connsiteY10-1722" fmla="*/ 800100 h 3200400"/>
                <a:gd name="connsiteX11-1723" fmla="*/ 2752098 w 3200400"/>
                <a:gd name="connsiteY11-1724" fmla="*/ 1291550 h 3200400"/>
                <a:gd name="connsiteX12-1725" fmla="*/ 3200400 w 3200400"/>
                <a:gd name="connsiteY12-1726" fmla="*/ 1600200 h 3200400"/>
                <a:gd name="connsiteX13-1727" fmla="*/ 2752098 w 3200400"/>
                <a:gd name="connsiteY13-1728" fmla="*/ 1908850 h 3200400"/>
                <a:gd name="connsiteX14-1729" fmla="*/ 2986014 w 3200400"/>
                <a:gd name="connsiteY14-1730" fmla="*/ 2400300 h 3200400"/>
                <a:gd name="connsiteX15-1731" fmla="*/ 2443448 w 3200400"/>
                <a:gd name="connsiteY15-1732" fmla="*/ 2443448 h 3200400"/>
                <a:gd name="connsiteX16-1733" fmla="*/ 2400300 w 3200400"/>
                <a:gd name="connsiteY16-1734" fmla="*/ 2986014 h 3200400"/>
                <a:gd name="connsiteX17-1735" fmla="*/ 1908850 w 3200400"/>
                <a:gd name="connsiteY17-1736" fmla="*/ 2752098 h 3200400"/>
                <a:gd name="connsiteX18-1737" fmla="*/ 1600200 w 3200400"/>
                <a:gd name="connsiteY18-1738" fmla="*/ 3200400 h 3200400"/>
                <a:gd name="connsiteX19-1739" fmla="*/ 1291550 w 3200400"/>
                <a:gd name="connsiteY19-1740" fmla="*/ 2752098 h 3200400"/>
                <a:gd name="connsiteX20-1741" fmla="*/ 800100 w 3200400"/>
                <a:gd name="connsiteY20-1742" fmla="*/ 2986014 h 3200400"/>
                <a:gd name="connsiteX21-1743" fmla="*/ 756952 w 3200400"/>
                <a:gd name="connsiteY21-1744" fmla="*/ 2443448 h 3200400"/>
                <a:gd name="connsiteX22-1745" fmla="*/ 214386 w 3200400"/>
                <a:gd name="connsiteY22-1746" fmla="*/ 2400300 h 3200400"/>
                <a:gd name="connsiteX23-1747" fmla="*/ 448302 w 3200400"/>
                <a:gd name="connsiteY23-1748" fmla="*/ 1908850 h 3200400"/>
                <a:gd name="connsiteX24-1749" fmla="*/ 0 w 3200400"/>
                <a:gd name="connsiteY24-1750" fmla="*/ 1600200 h 3200400"/>
                <a:gd name="connsiteX0-1751" fmla="*/ 0 w 3200400"/>
                <a:gd name="connsiteY0-1752" fmla="*/ 1600200 h 3200400"/>
                <a:gd name="connsiteX1-1753" fmla="*/ 448302 w 3200400"/>
                <a:gd name="connsiteY1-1754" fmla="*/ 1291550 h 3200400"/>
                <a:gd name="connsiteX2-1755" fmla="*/ 214386 w 3200400"/>
                <a:gd name="connsiteY2-1756" fmla="*/ 800100 h 3200400"/>
                <a:gd name="connsiteX3-1757" fmla="*/ 756952 w 3200400"/>
                <a:gd name="connsiteY3-1758" fmla="*/ 756952 h 3200400"/>
                <a:gd name="connsiteX4-1759" fmla="*/ 800100 w 3200400"/>
                <a:gd name="connsiteY4-1760" fmla="*/ 214386 h 3200400"/>
                <a:gd name="connsiteX5-1761" fmla="*/ 1291550 w 3200400"/>
                <a:gd name="connsiteY5-1762" fmla="*/ 448302 h 3200400"/>
                <a:gd name="connsiteX6-1763" fmla="*/ 1600200 w 3200400"/>
                <a:gd name="connsiteY6-1764" fmla="*/ 0 h 3200400"/>
                <a:gd name="connsiteX7-1765" fmla="*/ 1908850 w 3200400"/>
                <a:gd name="connsiteY7-1766" fmla="*/ 448302 h 3200400"/>
                <a:gd name="connsiteX8-1767" fmla="*/ 2400300 w 3200400"/>
                <a:gd name="connsiteY8-1768" fmla="*/ 214386 h 3200400"/>
                <a:gd name="connsiteX9-1769" fmla="*/ 2443448 w 3200400"/>
                <a:gd name="connsiteY9-1770" fmla="*/ 756952 h 3200400"/>
                <a:gd name="connsiteX10-1771" fmla="*/ 2986014 w 3200400"/>
                <a:gd name="connsiteY10-1772" fmla="*/ 800100 h 3200400"/>
                <a:gd name="connsiteX11-1773" fmla="*/ 2752098 w 3200400"/>
                <a:gd name="connsiteY11-1774" fmla="*/ 1291550 h 3200400"/>
                <a:gd name="connsiteX12-1775" fmla="*/ 3200400 w 3200400"/>
                <a:gd name="connsiteY12-1776" fmla="*/ 1600200 h 3200400"/>
                <a:gd name="connsiteX13-1777" fmla="*/ 2752098 w 3200400"/>
                <a:gd name="connsiteY13-1778" fmla="*/ 1908850 h 3200400"/>
                <a:gd name="connsiteX14-1779" fmla="*/ 2986014 w 3200400"/>
                <a:gd name="connsiteY14-1780" fmla="*/ 2400300 h 3200400"/>
                <a:gd name="connsiteX15-1781" fmla="*/ 2443448 w 3200400"/>
                <a:gd name="connsiteY15-1782" fmla="*/ 2443448 h 3200400"/>
                <a:gd name="connsiteX16-1783" fmla="*/ 2400300 w 3200400"/>
                <a:gd name="connsiteY16-1784" fmla="*/ 2986014 h 3200400"/>
                <a:gd name="connsiteX17-1785" fmla="*/ 1908850 w 3200400"/>
                <a:gd name="connsiteY17-1786" fmla="*/ 2752098 h 3200400"/>
                <a:gd name="connsiteX18-1787" fmla="*/ 1600200 w 3200400"/>
                <a:gd name="connsiteY18-1788" fmla="*/ 3200400 h 3200400"/>
                <a:gd name="connsiteX19-1789" fmla="*/ 1291550 w 3200400"/>
                <a:gd name="connsiteY19-1790" fmla="*/ 2752098 h 3200400"/>
                <a:gd name="connsiteX20-1791" fmla="*/ 800100 w 3200400"/>
                <a:gd name="connsiteY20-1792" fmla="*/ 2986014 h 3200400"/>
                <a:gd name="connsiteX21-1793" fmla="*/ 756952 w 3200400"/>
                <a:gd name="connsiteY21-1794" fmla="*/ 2443448 h 3200400"/>
                <a:gd name="connsiteX22-1795" fmla="*/ 214386 w 3200400"/>
                <a:gd name="connsiteY22-1796" fmla="*/ 2400300 h 3200400"/>
                <a:gd name="connsiteX23-1797" fmla="*/ 448302 w 3200400"/>
                <a:gd name="connsiteY23-1798" fmla="*/ 1908850 h 3200400"/>
                <a:gd name="connsiteX24-1799" fmla="*/ 0 w 3200400"/>
                <a:gd name="connsiteY24-1800" fmla="*/ 1600200 h 3200400"/>
                <a:gd name="connsiteX0-1801" fmla="*/ 0 w 3200400"/>
                <a:gd name="connsiteY0-1802" fmla="*/ 1600200 h 3200400"/>
                <a:gd name="connsiteX1-1803" fmla="*/ 448302 w 3200400"/>
                <a:gd name="connsiteY1-1804" fmla="*/ 1291550 h 3200400"/>
                <a:gd name="connsiteX2-1805" fmla="*/ 214386 w 3200400"/>
                <a:gd name="connsiteY2-1806" fmla="*/ 800100 h 3200400"/>
                <a:gd name="connsiteX3-1807" fmla="*/ 756952 w 3200400"/>
                <a:gd name="connsiteY3-1808" fmla="*/ 756952 h 3200400"/>
                <a:gd name="connsiteX4-1809" fmla="*/ 800100 w 3200400"/>
                <a:gd name="connsiteY4-1810" fmla="*/ 214386 h 3200400"/>
                <a:gd name="connsiteX5-1811" fmla="*/ 1291550 w 3200400"/>
                <a:gd name="connsiteY5-1812" fmla="*/ 448302 h 3200400"/>
                <a:gd name="connsiteX6-1813" fmla="*/ 1600200 w 3200400"/>
                <a:gd name="connsiteY6-1814" fmla="*/ 0 h 3200400"/>
                <a:gd name="connsiteX7-1815" fmla="*/ 1908850 w 3200400"/>
                <a:gd name="connsiteY7-1816" fmla="*/ 448302 h 3200400"/>
                <a:gd name="connsiteX8-1817" fmla="*/ 2400300 w 3200400"/>
                <a:gd name="connsiteY8-1818" fmla="*/ 214386 h 3200400"/>
                <a:gd name="connsiteX9-1819" fmla="*/ 2443448 w 3200400"/>
                <a:gd name="connsiteY9-1820" fmla="*/ 756952 h 3200400"/>
                <a:gd name="connsiteX10-1821" fmla="*/ 2986014 w 3200400"/>
                <a:gd name="connsiteY10-1822" fmla="*/ 800100 h 3200400"/>
                <a:gd name="connsiteX11-1823" fmla="*/ 2752098 w 3200400"/>
                <a:gd name="connsiteY11-1824" fmla="*/ 1291550 h 3200400"/>
                <a:gd name="connsiteX12-1825" fmla="*/ 3200400 w 3200400"/>
                <a:gd name="connsiteY12-1826" fmla="*/ 1600200 h 3200400"/>
                <a:gd name="connsiteX13-1827" fmla="*/ 2752098 w 3200400"/>
                <a:gd name="connsiteY13-1828" fmla="*/ 1908850 h 3200400"/>
                <a:gd name="connsiteX14-1829" fmla="*/ 2986014 w 3200400"/>
                <a:gd name="connsiteY14-1830" fmla="*/ 2400300 h 3200400"/>
                <a:gd name="connsiteX15-1831" fmla="*/ 2443448 w 3200400"/>
                <a:gd name="connsiteY15-1832" fmla="*/ 2443448 h 3200400"/>
                <a:gd name="connsiteX16-1833" fmla="*/ 2400300 w 3200400"/>
                <a:gd name="connsiteY16-1834" fmla="*/ 2986014 h 3200400"/>
                <a:gd name="connsiteX17-1835" fmla="*/ 1908850 w 3200400"/>
                <a:gd name="connsiteY17-1836" fmla="*/ 2752098 h 3200400"/>
                <a:gd name="connsiteX18-1837" fmla="*/ 1600200 w 3200400"/>
                <a:gd name="connsiteY18-1838" fmla="*/ 3200400 h 3200400"/>
                <a:gd name="connsiteX19-1839" fmla="*/ 1291550 w 3200400"/>
                <a:gd name="connsiteY19-1840" fmla="*/ 2752098 h 3200400"/>
                <a:gd name="connsiteX20-1841" fmla="*/ 800100 w 3200400"/>
                <a:gd name="connsiteY20-1842" fmla="*/ 2986014 h 3200400"/>
                <a:gd name="connsiteX21-1843" fmla="*/ 756952 w 3200400"/>
                <a:gd name="connsiteY21-1844" fmla="*/ 2443448 h 3200400"/>
                <a:gd name="connsiteX22-1845" fmla="*/ 214386 w 3200400"/>
                <a:gd name="connsiteY22-1846" fmla="*/ 2400300 h 3200400"/>
                <a:gd name="connsiteX23-1847" fmla="*/ 448302 w 3200400"/>
                <a:gd name="connsiteY23-1848" fmla="*/ 1908850 h 3200400"/>
                <a:gd name="connsiteX24-1849" fmla="*/ 0 w 3200400"/>
                <a:gd name="connsiteY24-1850" fmla="*/ 1600200 h 3200400"/>
                <a:gd name="connsiteX0-1851" fmla="*/ 0 w 3200400"/>
                <a:gd name="connsiteY0-1852" fmla="*/ 1600200 h 3200400"/>
                <a:gd name="connsiteX1-1853" fmla="*/ 448302 w 3200400"/>
                <a:gd name="connsiteY1-1854" fmla="*/ 1291550 h 3200400"/>
                <a:gd name="connsiteX2-1855" fmla="*/ 214386 w 3200400"/>
                <a:gd name="connsiteY2-1856" fmla="*/ 800100 h 3200400"/>
                <a:gd name="connsiteX3-1857" fmla="*/ 756952 w 3200400"/>
                <a:gd name="connsiteY3-1858" fmla="*/ 756952 h 3200400"/>
                <a:gd name="connsiteX4-1859" fmla="*/ 800100 w 3200400"/>
                <a:gd name="connsiteY4-1860" fmla="*/ 214386 h 3200400"/>
                <a:gd name="connsiteX5-1861" fmla="*/ 1291550 w 3200400"/>
                <a:gd name="connsiteY5-1862" fmla="*/ 448302 h 3200400"/>
                <a:gd name="connsiteX6-1863" fmla="*/ 1600200 w 3200400"/>
                <a:gd name="connsiteY6-1864" fmla="*/ 0 h 3200400"/>
                <a:gd name="connsiteX7-1865" fmla="*/ 1908850 w 3200400"/>
                <a:gd name="connsiteY7-1866" fmla="*/ 448302 h 3200400"/>
                <a:gd name="connsiteX8-1867" fmla="*/ 2400300 w 3200400"/>
                <a:gd name="connsiteY8-1868" fmla="*/ 214386 h 3200400"/>
                <a:gd name="connsiteX9-1869" fmla="*/ 2443448 w 3200400"/>
                <a:gd name="connsiteY9-1870" fmla="*/ 756952 h 3200400"/>
                <a:gd name="connsiteX10-1871" fmla="*/ 2986014 w 3200400"/>
                <a:gd name="connsiteY10-1872" fmla="*/ 800100 h 3200400"/>
                <a:gd name="connsiteX11-1873" fmla="*/ 2752098 w 3200400"/>
                <a:gd name="connsiteY11-1874" fmla="*/ 1291550 h 3200400"/>
                <a:gd name="connsiteX12-1875" fmla="*/ 3200400 w 3200400"/>
                <a:gd name="connsiteY12-1876" fmla="*/ 1600200 h 3200400"/>
                <a:gd name="connsiteX13-1877" fmla="*/ 2752098 w 3200400"/>
                <a:gd name="connsiteY13-1878" fmla="*/ 1908850 h 3200400"/>
                <a:gd name="connsiteX14-1879" fmla="*/ 2986014 w 3200400"/>
                <a:gd name="connsiteY14-1880" fmla="*/ 2400300 h 3200400"/>
                <a:gd name="connsiteX15-1881" fmla="*/ 2443448 w 3200400"/>
                <a:gd name="connsiteY15-1882" fmla="*/ 2443448 h 3200400"/>
                <a:gd name="connsiteX16-1883" fmla="*/ 2400300 w 3200400"/>
                <a:gd name="connsiteY16-1884" fmla="*/ 2986014 h 3200400"/>
                <a:gd name="connsiteX17-1885" fmla="*/ 1908850 w 3200400"/>
                <a:gd name="connsiteY17-1886" fmla="*/ 2752098 h 3200400"/>
                <a:gd name="connsiteX18-1887" fmla="*/ 1600200 w 3200400"/>
                <a:gd name="connsiteY18-1888" fmla="*/ 3200400 h 3200400"/>
                <a:gd name="connsiteX19-1889" fmla="*/ 1291550 w 3200400"/>
                <a:gd name="connsiteY19-1890" fmla="*/ 2752098 h 3200400"/>
                <a:gd name="connsiteX20-1891" fmla="*/ 800100 w 3200400"/>
                <a:gd name="connsiteY20-1892" fmla="*/ 2986014 h 3200400"/>
                <a:gd name="connsiteX21-1893" fmla="*/ 756952 w 3200400"/>
                <a:gd name="connsiteY21-1894" fmla="*/ 2443448 h 3200400"/>
                <a:gd name="connsiteX22-1895" fmla="*/ 214386 w 3200400"/>
                <a:gd name="connsiteY22-1896" fmla="*/ 2400300 h 3200400"/>
                <a:gd name="connsiteX23-1897" fmla="*/ 448302 w 3200400"/>
                <a:gd name="connsiteY23-1898" fmla="*/ 1908850 h 3200400"/>
                <a:gd name="connsiteX24-1899" fmla="*/ 0 w 3200400"/>
                <a:gd name="connsiteY24-1900" fmla="*/ 1600200 h 3200400"/>
                <a:gd name="connsiteX0-1901" fmla="*/ 0 w 3200400"/>
                <a:gd name="connsiteY0-1902" fmla="*/ 1600200 h 3200400"/>
                <a:gd name="connsiteX1-1903" fmla="*/ 448302 w 3200400"/>
                <a:gd name="connsiteY1-1904" fmla="*/ 1291550 h 3200400"/>
                <a:gd name="connsiteX2-1905" fmla="*/ 214386 w 3200400"/>
                <a:gd name="connsiteY2-1906" fmla="*/ 800100 h 3200400"/>
                <a:gd name="connsiteX3-1907" fmla="*/ 756952 w 3200400"/>
                <a:gd name="connsiteY3-1908" fmla="*/ 756952 h 3200400"/>
                <a:gd name="connsiteX4-1909" fmla="*/ 800100 w 3200400"/>
                <a:gd name="connsiteY4-1910" fmla="*/ 214386 h 3200400"/>
                <a:gd name="connsiteX5-1911" fmla="*/ 1291550 w 3200400"/>
                <a:gd name="connsiteY5-1912" fmla="*/ 448302 h 3200400"/>
                <a:gd name="connsiteX6-1913" fmla="*/ 1600200 w 3200400"/>
                <a:gd name="connsiteY6-1914" fmla="*/ 0 h 3200400"/>
                <a:gd name="connsiteX7-1915" fmla="*/ 1908850 w 3200400"/>
                <a:gd name="connsiteY7-1916" fmla="*/ 448302 h 3200400"/>
                <a:gd name="connsiteX8-1917" fmla="*/ 2400300 w 3200400"/>
                <a:gd name="connsiteY8-1918" fmla="*/ 214386 h 3200400"/>
                <a:gd name="connsiteX9-1919" fmla="*/ 2443448 w 3200400"/>
                <a:gd name="connsiteY9-1920" fmla="*/ 756952 h 3200400"/>
                <a:gd name="connsiteX10-1921" fmla="*/ 2986014 w 3200400"/>
                <a:gd name="connsiteY10-1922" fmla="*/ 800100 h 3200400"/>
                <a:gd name="connsiteX11-1923" fmla="*/ 2752098 w 3200400"/>
                <a:gd name="connsiteY11-1924" fmla="*/ 1291550 h 3200400"/>
                <a:gd name="connsiteX12-1925" fmla="*/ 3200400 w 3200400"/>
                <a:gd name="connsiteY12-1926" fmla="*/ 1600200 h 3200400"/>
                <a:gd name="connsiteX13-1927" fmla="*/ 2752098 w 3200400"/>
                <a:gd name="connsiteY13-1928" fmla="*/ 1908850 h 3200400"/>
                <a:gd name="connsiteX14-1929" fmla="*/ 2986014 w 3200400"/>
                <a:gd name="connsiteY14-1930" fmla="*/ 2400300 h 3200400"/>
                <a:gd name="connsiteX15-1931" fmla="*/ 2443448 w 3200400"/>
                <a:gd name="connsiteY15-1932" fmla="*/ 2443448 h 3200400"/>
                <a:gd name="connsiteX16-1933" fmla="*/ 2400300 w 3200400"/>
                <a:gd name="connsiteY16-1934" fmla="*/ 2986014 h 3200400"/>
                <a:gd name="connsiteX17-1935" fmla="*/ 1908850 w 3200400"/>
                <a:gd name="connsiteY17-1936" fmla="*/ 2752098 h 3200400"/>
                <a:gd name="connsiteX18-1937" fmla="*/ 1600200 w 3200400"/>
                <a:gd name="connsiteY18-1938" fmla="*/ 3200400 h 3200400"/>
                <a:gd name="connsiteX19-1939" fmla="*/ 1291550 w 3200400"/>
                <a:gd name="connsiteY19-1940" fmla="*/ 2752098 h 3200400"/>
                <a:gd name="connsiteX20-1941" fmla="*/ 800100 w 3200400"/>
                <a:gd name="connsiteY20-1942" fmla="*/ 2986014 h 3200400"/>
                <a:gd name="connsiteX21-1943" fmla="*/ 756952 w 3200400"/>
                <a:gd name="connsiteY21-1944" fmla="*/ 2443448 h 3200400"/>
                <a:gd name="connsiteX22-1945" fmla="*/ 214386 w 3200400"/>
                <a:gd name="connsiteY22-1946" fmla="*/ 2400300 h 3200400"/>
                <a:gd name="connsiteX23-1947" fmla="*/ 448302 w 3200400"/>
                <a:gd name="connsiteY23-1948" fmla="*/ 1908850 h 3200400"/>
                <a:gd name="connsiteX24-1949" fmla="*/ 0 w 3200400"/>
                <a:gd name="connsiteY24-1950" fmla="*/ 1600200 h 3200400"/>
                <a:gd name="connsiteX0-1951" fmla="*/ 0 w 3200400"/>
                <a:gd name="connsiteY0-1952" fmla="*/ 1600200 h 3200400"/>
                <a:gd name="connsiteX1-1953" fmla="*/ 448302 w 3200400"/>
                <a:gd name="connsiteY1-1954" fmla="*/ 1291550 h 3200400"/>
                <a:gd name="connsiteX2-1955" fmla="*/ 214386 w 3200400"/>
                <a:gd name="connsiteY2-1956" fmla="*/ 800100 h 3200400"/>
                <a:gd name="connsiteX3-1957" fmla="*/ 756952 w 3200400"/>
                <a:gd name="connsiteY3-1958" fmla="*/ 756952 h 3200400"/>
                <a:gd name="connsiteX4-1959" fmla="*/ 800100 w 3200400"/>
                <a:gd name="connsiteY4-1960" fmla="*/ 214386 h 3200400"/>
                <a:gd name="connsiteX5-1961" fmla="*/ 1291550 w 3200400"/>
                <a:gd name="connsiteY5-1962" fmla="*/ 448302 h 3200400"/>
                <a:gd name="connsiteX6-1963" fmla="*/ 1600200 w 3200400"/>
                <a:gd name="connsiteY6-1964" fmla="*/ 0 h 3200400"/>
                <a:gd name="connsiteX7-1965" fmla="*/ 1908850 w 3200400"/>
                <a:gd name="connsiteY7-1966" fmla="*/ 448302 h 3200400"/>
                <a:gd name="connsiteX8-1967" fmla="*/ 2400300 w 3200400"/>
                <a:gd name="connsiteY8-1968" fmla="*/ 214386 h 3200400"/>
                <a:gd name="connsiteX9-1969" fmla="*/ 2443448 w 3200400"/>
                <a:gd name="connsiteY9-1970" fmla="*/ 756952 h 3200400"/>
                <a:gd name="connsiteX10-1971" fmla="*/ 2986014 w 3200400"/>
                <a:gd name="connsiteY10-1972" fmla="*/ 800100 h 3200400"/>
                <a:gd name="connsiteX11-1973" fmla="*/ 2752098 w 3200400"/>
                <a:gd name="connsiteY11-1974" fmla="*/ 1291550 h 3200400"/>
                <a:gd name="connsiteX12-1975" fmla="*/ 3200400 w 3200400"/>
                <a:gd name="connsiteY12-1976" fmla="*/ 1600200 h 3200400"/>
                <a:gd name="connsiteX13-1977" fmla="*/ 2752098 w 3200400"/>
                <a:gd name="connsiteY13-1978" fmla="*/ 1908850 h 3200400"/>
                <a:gd name="connsiteX14-1979" fmla="*/ 2986014 w 3200400"/>
                <a:gd name="connsiteY14-1980" fmla="*/ 2400300 h 3200400"/>
                <a:gd name="connsiteX15-1981" fmla="*/ 2443448 w 3200400"/>
                <a:gd name="connsiteY15-1982" fmla="*/ 2443448 h 3200400"/>
                <a:gd name="connsiteX16-1983" fmla="*/ 2400300 w 3200400"/>
                <a:gd name="connsiteY16-1984" fmla="*/ 2986014 h 3200400"/>
                <a:gd name="connsiteX17-1985" fmla="*/ 1908850 w 3200400"/>
                <a:gd name="connsiteY17-1986" fmla="*/ 2752098 h 3200400"/>
                <a:gd name="connsiteX18-1987" fmla="*/ 1600200 w 3200400"/>
                <a:gd name="connsiteY18-1988" fmla="*/ 3200400 h 3200400"/>
                <a:gd name="connsiteX19-1989" fmla="*/ 1291550 w 3200400"/>
                <a:gd name="connsiteY19-1990" fmla="*/ 2752098 h 3200400"/>
                <a:gd name="connsiteX20-1991" fmla="*/ 800100 w 3200400"/>
                <a:gd name="connsiteY20-1992" fmla="*/ 2986014 h 3200400"/>
                <a:gd name="connsiteX21-1993" fmla="*/ 756952 w 3200400"/>
                <a:gd name="connsiteY21-1994" fmla="*/ 2443448 h 3200400"/>
                <a:gd name="connsiteX22-1995" fmla="*/ 214386 w 3200400"/>
                <a:gd name="connsiteY22-1996" fmla="*/ 2400300 h 3200400"/>
                <a:gd name="connsiteX23-1997" fmla="*/ 448302 w 3200400"/>
                <a:gd name="connsiteY23-1998" fmla="*/ 1908850 h 3200400"/>
                <a:gd name="connsiteX24-1999" fmla="*/ 0 w 3200400"/>
                <a:gd name="connsiteY24-2000" fmla="*/ 1600200 h 3200400"/>
                <a:gd name="connsiteX0-2001" fmla="*/ 0 w 3200400"/>
                <a:gd name="connsiteY0-2002" fmla="*/ 1600200 h 3200400"/>
                <a:gd name="connsiteX1-2003" fmla="*/ 448302 w 3200400"/>
                <a:gd name="connsiteY1-2004" fmla="*/ 1291550 h 3200400"/>
                <a:gd name="connsiteX2-2005" fmla="*/ 214386 w 3200400"/>
                <a:gd name="connsiteY2-2006" fmla="*/ 800100 h 3200400"/>
                <a:gd name="connsiteX3-2007" fmla="*/ 756952 w 3200400"/>
                <a:gd name="connsiteY3-2008" fmla="*/ 756952 h 3200400"/>
                <a:gd name="connsiteX4-2009" fmla="*/ 800100 w 3200400"/>
                <a:gd name="connsiteY4-2010" fmla="*/ 214386 h 3200400"/>
                <a:gd name="connsiteX5-2011" fmla="*/ 1291550 w 3200400"/>
                <a:gd name="connsiteY5-2012" fmla="*/ 448302 h 3200400"/>
                <a:gd name="connsiteX6-2013" fmla="*/ 1600200 w 3200400"/>
                <a:gd name="connsiteY6-2014" fmla="*/ 0 h 3200400"/>
                <a:gd name="connsiteX7-2015" fmla="*/ 1908850 w 3200400"/>
                <a:gd name="connsiteY7-2016" fmla="*/ 448302 h 3200400"/>
                <a:gd name="connsiteX8-2017" fmla="*/ 2400300 w 3200400"/>
                <a:gd name="connsiteY8-2018" fmla="*/ 214386 h 3200400"/>
                <a:gd name="connsiteX9-2019" fmla="*/ 2443448 w 3200400"/>
                <a:gd name="connsiteY9-2020" fmla="*/ 756952 h 3200400"/>
                <a:gd name="connsiteX10-2021" fmla="*/ 2986014 w 3200400"/>
                <a:gd name="connsiteY10-2022" fmla="*/ 800100 h 3200400"/>
                <a:gd name="connsiteX11-2023" fmla="*/ 2752098 w 3200400"/>
                <a:gd name="connsiteY11-2024" fmla="*/ 1291550 h 3200400"/>
                <a:gd name="connsiteX12-2025" fmla="*/ 3200400 w 3200400"/>
                <a:gd name="connsiteY12-2026" fmla="*/ 1600200 h 3200400"/>
                <a:gd name="connsiteX13-2027" fmla="*/ 2752098 w 3200400"/>
                <a:gd name="connsiteY13-2028" fmla="*/ 1908850 h 3200400"/>
                <a:gd name="connsiteX14-2029" fmla="*/ 2986014 w 3200400"/>
                <a:gd name="connsiteY14-2030" fmla="*/ 2400300 h 3200400"/>
                <a:gd name="connsiteX15-2031" fmla="*/ 2443448 w 3200400"/>
                <a:gd name="connsiteY15-2032" fmla="*/ 2443448 h 3200400"/>
                <a:gd name="connsiteX16-2033" fmla="*/ 2400300 w 3200400"/>
                <a:gd name="connsiteY16-2034" fmla="*/ 2986014 h 3200400"/>
                <a:gd name="connsiteX17-2035" fmla="*/ 1908850 w 3200400"/>
                <a:gd name="connsiteY17-2036" fmla="*/ 2752098 h 3200400"/>
                <a:gd name="connsiteX18-2037" fmla="*/ 1600200 w 3200400"/>
                <a:gd name="connsiteY18-2038" fmla="*/ 3200400 h 3200400"/>
                <a:gd name="connsiteX19-2039" fmla="*/ 1291550 w 3200400"/>
                <a:gd name="connsiteY19-2040" fmla="*/ 2752098 h 3200400"/>
                <a:gd name="connsiteX20-2041" fmla="*/ 800100 w 3200400"/>
                <a:gd name="connsiteY20-2042" fmla="*/ 2986014 h 3200400"/>
                <a:gd name="connsiteX21-2043" fmla="*/ 756952 w 3200400"/>
                <a:gd name="connsiteY21-2044" fmla="*/ 2443448 h 3200400"/>
                <a:gd name="connsiteX22-2045" fmla="*/ 214386 w 3200400"/>
                <a:gd name="connsiteY22-2046" fmla="*/ 2400300 h 3200400"/>
                <a:gd name="connsiteX23-2047" fmla="*/ 448302 w 3200400"/>
                <a:gd name="connsiteY23-2048" fmla="*/ 1908850 h 3200400"/>
                <a:gd name="connsiteX24-2049" fmla="*/ 0 w 3200400"/>
                <a:gd name="connsiteY24-2050" fmla="*/ 1600200 h 3200400"/>
                <a:gd name="connsiteX0-2051" fmla="*/ 0 w 3200400"/>
                <a:gd name="connsiteY0-2052" fmla="*/ 1600200 h 3200400"/>
                <a:gd name="connsiteX1-2053" fmla="*/ 448302 w 3200400"/>
                <a:gd name="connsiteY1-2054" fmla="*/ 1291550 h 3200400"/>
                <a:gd name="connsiteX2-2055" fmla="*/ 214386 w 3200400"/>
                <a:gd name="connsiteY2-2056" fmla="*/ 800100 h 3200400"/>
                <a:gd name="connsiteX3-2057" fmla="*/ 756952 w 3200400"/>
                <a:gd name="connsiteY3-2058" fmla="*/ 756952 h 3200400"/>
                <a:gd name="connsiteX4-2059" fmla="*/ 800100 w 3200400"/>
                <a:gd name="connsiteY4-2060" fmla="*/ 214386 h 3200400"/>
                <a:gd name="connsiteX5-2061" fmla="*/ 1291550 w 3200400"/>
                <a:gd name="connsiteY5-2062" fmla="*/ 448302 h 3200400"/>
                <a:gd name="connsiteX6-2063" fmla="*/ 1600200 w 3200400"/>
                <a:gd name="connsiteY6-2064" fmla="*/ 0 h 3200400"/>
                <a:gd name="connsiteX7-2065" fmla="*/ 1908850 w 3200400"/>
                <a:gd name="connsiteY7-2066" fmla="*/ 448302 h 3200400"/>
                <a:gd name="connsiteX8-2067" fmla="*/ 2400300 w 3200400"/>
                <a:gd name="connsiteY8-2068" fmla="*/ 214386 h 3200400"/>
                <a:gd name="connsiteX9-2069" fmla="*/ 2443448 w 3200400"/>
                <a:gd name="connsiteY9-2070" fmla="*/ 756952 h 3200400"/>
                <a:gd name="connsiteX10-2071" fmla="*/ 2986014 w 3200400"/>
                <a:gd name="connsiteY10-2072" fmla="*/ 800100 h 3200400"/>
                <a:gd name="connsiteX11-2073" fmla="*/ 2752098 w 3200400"/>
                <a:gd name="connsiteY11-2074" fmla="*/ 1291550 h 3200400"/>
                <a:gd name="connsiteX12-2075" fmla="*/ 3200400 w 3200400"/>
                <a:gd name="connsiteY12-2076" fmla="*/ 1600200 h 3200400"/>
                <a:gd name="connsiteX13-2077" fmla="*/ 2752098 w 3200400"/>
                <a:gd name="connsiteY13-2078" fmla="*/ 1908850 h 3200400"/>
                <a:gd name="connsiteX14-2079" fmla="*/ 2986014 w 3200400"/>
                <a:gd name="connsiteY14-2080" fmla="*/ 2400300 h 3200400"/>
                <a:gd name="connsiteX15-2081" fmla="*/ 2443448 w 3200400"/>
                <a:gd name="connsiteY15-2082" fmla="*/ 2443448 h 3200400"/>
                <a:gd name="connsiteX16-2083" fmla="*/ 2400300 w 3200400"/>
                <a:gd name="connsiteY16-2084" fmla="*/ 2986014 h 3200400"/>
                <a:gd name="connsiteX17-2085" fmla="*/ 1908850 w 3200400"/>
                <a:gd name="connsiteY17-2086" fmla="*/ 2752098 h 3200400"/>
                <a:gd name="connsiteX18-2087" fmla="*/ 1600200 w 3200400"/>
                <a:gd name="connsiteY18-2088" fmla="*/ 3200400 h 3200400"/>
                <a:gd name="connsiteX19-2089" fmla="*/ 1291550 w 3200400"/>
                <a:gd name="connsiteY19-2090" fmla="*/ 2752098 h 3200400"/>
                <a:gd name="connsiteX20-2091" fmla="*/ 800100 w 3200400"/>
                <a:gd name="connsiteY20-2092" fmla="*/ 2986014 h 3200400"/>
                <a:gd name="connsiteX21-2093" fmla="*/ 756952 w 3200400"/>
                <a:gd name="connsiteY21-2094" fmla="*/ 2443448 h 3200400"/>
                <a:gd name="connsiteX22-2095" fmla="*/ 214386 w 3200400"/>
                <a:gd name="connsiteY22-2096" fmla="*/ 2400300 h 3200400"/>
                <a:gd name="connsiteX23-2097" fmla="*/ 448302 w 3200400"/>
                <a:gd name="connsiteY23-2098" fmla="*/ 1908850 h 3200400"/>
                <a:gd name="connsiteX24-2099" fmla="*/ 0 w 3200400"/>
                <a:gd name="connsiteY24-2100" fmla="*/ 1600200 h 3200400"/>
                <a:gd name="connsiteX0-2101" fmla="*/ 0 w 3200400"/>
                <a:gd name="connsiteY0-2102" fmla="*/ 1600200 h 3200400"/>
                <a:gd name="connsiteX1-2103" fmla="*/ 448302 w 3200400"/>
                <a:gd name="connsiteY1-2104" fmla="*/ 1291550 h 3200400"/>
                <a:gd name="connsiteX2-2105" fmla="*/ 214386 w 3200400"/>
                <a:gd name="connsiteY2-2106" fmla="*/ 800100 h 3200400"/>
                <a:gd name="connsiteX3-2107" fmla="*/ 756952 w 3200400"/>
                <a:gd name="connsiteY3-2108" fmla="*/ 756952 h 3200400"/>
                <a:gd name="connsiteX4-2109" fmla="*/ 800100 w 3200400"/>
                <a:gd name="connsiteY4-2110" fmla="*/ 214386 h 3200400"/>
                <a:gd name="connsiteX5-2111" fmla="*/ 1291550 w 3200400"/>
                <a:gd name="connsiteY5-2112" fmla="*/ 448302 h 3200400"/>
                <a:gd name="connsiteX6-2113" fmla="*/ 1600200 w 3200400"/>
                <a:gd name="connsiteY6-2114" fmla="*/ 0 h 3200400"/>
                <a:gd name="connsiteX7-2115" fmla="*/ 1908850 w 3200400"/>
                <a:gd name="connsiteY7-2116" fmla="*/ 448302 h 3200400"/>
                <a:gd name="connsiteX8-2117" fmla="*/ 2400300 w 3200400"/>
                <a:gd name="connsiteY8-2118" fmla="*/ 214386 h 3200400"/>
                <a:gd name="connsiteX9-2119" fmla="*/ 2443448 w 3200400"/>
                <a:gd name="connsiteY9-2120" fmla="*/ 756952 h 3200400"/>
                <a:gd name="connsiteX10-2121" fmla="*/ 2986014 w 3200400"/>
                <a:gd name="connsiteY10-2122" fmla="*/ 800100 h 3200400"/>
                <a:gd name="connsiteX11-2123" fmla="*/ 2752098 w 3200400"/>
                <a:gd name="connsiteY11-2124" fmla="*/ 1291550 h 3200400"/>
                <a:gd name="connsiteX12-2125" fmla="*/ 3200400 w 3200400"/>
                <a:gd name="connsiteY12-2126" fmla="*/ 1600200 h 3200400"/>
                <a:gd name="connsiteX13-2127" fmla="*/ 2752098 w 3200400"/>
                <a:gd name="connsiteY13-2128" fmla="*/ 1908850 h 3200400"/>
                <a:gd name="connsiteX14-2129" fmla="*/ 2986014 w 3200400"/>
                <a:gd name="connsiteY14-2130" fmla="*/ 2400300 h 3200400"/>
                <a:gd name="connsiteX15-2131" fmla="*/ 2443448 w 3200400"/>
                <a:gd name="connsiteY15-2132" fmla="*/ 2443448 h 3200400"/>
                <a:gd name="connsiteX16-2133" fmla="*/ 2400300 w 3200400"/>
                <a:gd name="connsiteY16-2134" fmla="*/ 2986014 h 3200400"/>
                <a:gd name="connsiteX17-2135" fmla="*/ 1908850 w 3200400"/>
                <a:gd name="connsiteY17-2136" fmla="*/ 2752098 h 3200400"/>
                <a:gd name="connsiteX18-2137" fmla="*/ 1600200 w 3200400"/>
                <a:gd name="connsiteY18-2138" fmla="*/ 3200400 h 3200400"/>
                <a:gd name="connsiteX19-2139" fmla="*/ 1291550 w 3200400"/>
                <a:gd name="connsiteY19-2140" fmla="*/ 2752098 h 3200400"/>
                <a:gd name="connsiteX20-2141" fmla="*/ 800100 w 3200400"/>
                <a:gd name="connsiteY20-2142" fmla="*/ 2986014 h 3200400"/>
                <a:gd name="connsiteX21-2143" fmla="*/ 756952 w 3200400"/>
                <a:gd name="connsiteY21-2144" fmla="*/ 2443448 h 3200400"/>
                <a:gd name="connsiteX22-2145" fmla="*/ 214386 w 3200400"/>
                <a:gd name="connsiteY22-2146" fmla="*/ 2400300 h 3200400"/>
                <a:gd name="connsiteX23-2147" fmla="*/ 448302 w 3200400"/>
                <a:gd name="connsiteY23-2148" fmla="*/ 1908850 h 3200400"/>
                <a:gd name="connsiteX24-2149" fmla="*/ 0 w 3200400"/>
                <a:gd name="connsiteY24-2150" fmla="*/ 1600200 h 3200400"/>
                <a:gd name="connsiteX0-2151" fmla="*/ 0 w 3200400"/>
                <a:gd name="connsiteY0-2152" fmla="*/ 1600200 h 3200400"/>
                <a:gd name="connsiteX1-2153" fmla="*/ 448302 w 3200400"/>
                <a:gd name="connsiteY1-2154" fmla="*/ 1291550 h 3200400"/>
                <a:gd name="connsiteX2-2155" fmla="*/ 214386 w 3200400"/>
                <a:gd name="connsiteY2-2156" fmla="*/ 800100 h 3200400"/>
                <a:gd name="connsiteX3-2157" fmla="*/ 756952 w 3200400"/>
                <a:gd name="connsiteY3-2158" fmla="*/ 756952 h 3200400"/>
                <a:gd name="connsiteX4-2159" fmla="*/ 800100 w 3200400"/>
                <a:gd name="connsiteY4-2160" fmla="*/ 214386 h 3200400"/>
                <a:gd name="connsiteX5-2161" fmla="*/ 1291550 w 3200400"/>
                <a:gd name="connsiteY5-2162" fmla="*/ 448302 h 3200400"/>
                <a:gd name="connsiteX6-2163" fmla="*/ 1600200 w 3200400"/>
                <a:gd name="connsiteY6-2164" fmla="*/ 0 h 3200400"/>
                <a:gd name="connsiteX7-2165" fmla="*/ 1908850 w 3200400"/>
                <a:gd name="connsiteY7-2166" fmla="*/ 448302 h 3200400"/>
                <a:gd name="connsiteX8-2167" fmla="*/ 2400300 w 3200400"/>
                <a:gd name="connsiteY8-2168" fmla="*/ 214386 h 3200400"/>
                <a:gd name="connsiteX9-2169" fmla="*/ 2443448 w 3200400"/>
                <a:gd name="connsiteY9-2170" fmla="*/ 756952 h 3200400"/>
                <a:gd name="connsiteX10-2171" fmla="*/ 2986014 w 3200400"/>
                <a:gd name="connsiteY10-2172" fmla="*/ 800100 h 3200400"/>
                <a:gd name="connsiteX11-2173" fmla="*/ 2752098 w 3200400"/>
                <a:gd name="connsiteY11-2174" fmla="*/ 1291550 h 3200400"/>
                <a:gd name="connsiteX12-2175" fmla="*/ 3200400 w 3200400"/>
                <a:gd name="connsiteY12-2176" fmla="*/ 1600200 h 3200400"/>
                <a:gd name="connsiteX13-2177" fmla="*/ 2752098 w 3200400"/>
                <a:gd name="connsiteY13-2178" fmla="*/ 1908850 h 3200400"/>
                <a:gd name="connsiteX14-2179" fmla="*/ 2986014 w 3200400"/>
                <a:gd name="connsiteY14-2180" fmla="*/ 2400300 h 3200400"/>
                <a:gd name="connsiteX15-2181" fmla="*/ 2443448 w 3200400"/>
                <a:gd name="connsiteY15-2182" fmla="*/ 2443448 h 3200400"/>
                <a:gd name="connsiteX16-2183" fmla="*/ 2400300 w 3200400"/>
                <a:gd name="connsiteY16-2184" fmla="*/ 2986014 h 3200400"/>
                <a:gd name="connsiteX17-2185" fmla="*/ 1908850 w 3200400"/>
                <a:gd name="connsiteY17-2186" fmla="*/ 2752098 h 3200400"/>
                <a:gd name="connsiteX18-2187" fmla="*/ 1600200 w 3200400"/>
                <a:gd name="connsiteY18-2188" fmla="*/ 3200400 h 3200400"/>
                <a:gd name="connsiteX19-2189" fmla="*/ 1291550 w 3200400"/>
                <a:gd name="connsiteY19-2190" fmla="*/ 2752098 h 3200400"/>
                <a:gd name="connsiteX20-2191" fmla="*/ 800100 w 3200400"/>
                <a:gd name="connsiteY20-2192" fmla="*/ 2986014 h 3200400"/>
                <a:gd name="connsiteX21-2193" fmla="*/ 756952 w 3200400"/>
                <a:gd name="connsiteY21-2194" fmla="*/ 2443448 h 3200400"/>
                <a:gd name="connsiteX22-2195" fmla="*/ 214386 w 3200400"/>
                <a:gd name="connsiteY22-2196" fmla="*/ 2400300 h 3200400"/>
                <a:gd name="connsiteX23-2197" fmla="*/ 448302 w 3200400"/>
                <a:gd name="connsiteY23-2198" fmla="*/ 1908850 h 3200400"/>
                <a:gd name="connsiteX24-2199" fmla="*/ 0 w 3200400"/>
                <a:gd name="connsiteY24-2200" fmla="*/ 1600200 h 3200400"/>
                <a:gd name="connsiteX0-2201" fmla="*/ 0 w 3200400"/>
                <a:gd name="connsiteY0-2202" fmla="*/ 1600200 h 3200400"/>
                <a:gd name="connsiteX1-2203" fmla="*/ 448302 w 3200400"/>
                <a:gd name="connsiteY1-2204" fmla="*/ 1291550 h 3200400"/>
                <a:gd name="connsiteX2-2205" fmla="*/ 214386 w 3200400"/>
                <a:gd name="connsiteY2-2206" fmla="*/ 800100 h 3200400"/>
                <a:gd name="connsiteX3-2207" fmla="*/ 756952 w 3200400"/>
                <a:gd name="connsiteY3-2208" fmla="*/ 756952 h 3200400"/>
                <a:gd name="connsiteX4-2209" fmla="*/ 800100 w 3200400"/>
                <a:gd name="connsiteY4-2210" fmla="*/ 214386 h 3200400"/>
                <a:gd name="connsiteX5-2211" fmla="*/ 1291550 w 3200400"/>
                <a:gd name="connsiteY5-2212" fmla="*/ 448302 h 3200400"/>
                <a:gd name="connsiteX6-2213" fmla="*/ 1600200 w 3200400"/>
                <a:gd name="connsiteY6-2214" fmla="*/ 0 h 3200400"/>
                <a:gd name="connsiteX7-2215" fmla="*/ 1908850 w 3200400"/>
                <a:gd name="connsiteY7-2216" fmla="*/ 448302 h 3200400"/>
                <a:gd name="connsiteX8-2217" fmla="*/ 2400300 w 3200400"/>
                <a:gd name="connsiteY8-2218" fmla="*/ 214386 h 3200400"/>
                <a:gd name="connsiteX9-2219" fmla="*/ 2443448 w 3200400"/>
                <a:gd name="connsiteY9-2220" fmla="*/ 756952 h 3200400"/>
                <a:gd name="connsiteX10-2221" fmla="*/ 2986014 w 3200400"/>
                <a:gd name="connsiteY10-2222" fmla="*/ 800100 h 3200400"/>
                <a:gd name="connsiteX11-2223" fmla="*/ 2752098 w 3200400"/>
                <a:gd name="connsiteY11-2224" fmla="*/ 1291550 h 3200400"/>
                <a:gd name="connsiteX12-2225" fmla="*/ 3200400 w 3200400"/>
                <a:gd name="connsiteY12-2226" fmla="*/ 1600200 h 3200400"/>
                <a:gd name="connsiteX13-2227" fmla="*/ 2752098 w 3200400"/>
                <a:gd name="connsiteY13-2228" fmla="*/ 1908850 h 3200400"/>
                <a:gd name="connsiteX14-2229" fmla="*/ 2986014 w 3200400"/>
                <a:gd name="connsiteY14-2230" fmla="*/ 2400300 h 3200400"/>
                <a:gd name="connsiteX15-2231" fmla="*/ 2443448 w 3200400"/>
                <a:gd name="connsiteY15-2232" fmla="*/ 2443448 h 3200400"/>
                <a:gd name="connsiteX16-2233" fmla="*/ 2400300 w 3200400"/>
                <a:gd name="connsiteY16-2234" fmla="*/ 2986014 h 3200400"/>
                <a:gd name="connsiteX17-2235" fmla="*/ 1908850 w 3200400"/>
                <a:gd name="connsiteY17-2236" fmla="*/ 2752098 h 3200400"/>
                <a:gd name="connsiteX18-2237" fmla="*/ 1600200 w 3200400"/>
                <a:gd name="connsiteY18-2238" fmla="*/ 3200400 h 3200400"/>
                <a:gd name="connsiteX19-2239" fmla="*/ 1291550 w 3200400"/>
                <a:gd name="connsiteY19-2240" fmla="*/ 2752098 h 3200400"/>
                <a:gd name="connsiteX20-2241" fmla="*/ 800100 w 3200400"/>
                <a:gd name="connsiteY20-2242" fmla="*/ 2986014 h 3200400"/>
                <a:gd name="connsiteX21-2243" fmla="*/ 756952 w 3200400"/>
                <a:gd name="connsiteY21-2244" fmla="*/ 2443448 h 3200400"/>
                <a:gd name="connsiteX22-2245" fmla="*/ 214386 w 3200400"/>
                <a:gd name="connsiteY22-2246" fmla="*/ 2400300 h 3200400"/>
                <a:gd name="connsiteX23-2247" fmla="*/ 448302 w 3200400"/>
                <a:gd name="connsiteY23-2248" fmla="*/ 1908850 h 3200400"/>
                <a:gd name="connsiteX24-2249" fmla="*/ 0 w 3200400"/>
                <a:gd name="connsiteY24-2250" fmla="*/ 1600200 h 3200400"/>
                <a:gd name="connsiteX0-2251" fmla="*/ 0 w 3200400"/>
                <a:gd name="connsiteY0-2252" fmla="*/ 1600200 h 3200400"/>
                <a:gd name="connsiteX1-2253" fmla="*/ 448302 w 3200400"/>
                <a:gd name="connsiteY1-2254" fmla="*/ 1291550 h 3200400"/>
                <a:gd name="connsiteX2-2255" fmla="*/ 214386 w 3200400"/>
                <a:gd name="connsiteY2-2256" fmla="*/ 800100 h 3200400"/>
                <a:gd name="connsiteX3-2257" fmla="*/ 756952 w 3200400"/>
                <a:gd name="connsiteY3-2258" fmla="*/ 756952 h 3200400"/>
                <a:gd name="connsiteX4-2259" fmla="*/ 800100 w 3200400"/>
                <a:gd name="connsiteY4-2260" fmla="*/ 214386 h 3200400"/>
                <a:gd name="connsiteX5-2261" fmla="*/ 1291550 w 3200400"/>
                <a:gd name="connsiteY5-2262" fmla="*/ 448302 h 3200400"/>
                <a:gd name="connsiteX6-2263" fmla="*/ 1600200 w 3200400"/>
                <a:gd name="connsiteY6-2264" fmla="*/ 0 h 3200400"/>
                <a:gd name="connsiteX7-2265" fmla="*/ 1908850 w 3200400"/>
                <a:gd name="connsiteY7-2266" fmla="*/ 448302 h 3200400"/>
                <a:gd name="connsiteX8-2267" fmla="*/ 2400300 w 3200400"/>
                <a:gd name="connsiteY8-2268" fmla="*/ 214386 h 3200400"/>
                <a:gd name="connsiteX9-2269" fmla="*/ 2443448 w 3200400"/>
                <a:gd name="connsiteY9-2270" fmla="*/ 756952 h 3200400"/>
                <a:gd name="connsiteX10-2271" fmla="*/ 2986014 w 3200400"/>
                <a:gd name="connsiteY10-2272" fmla="*/ 800100 h 3200400"/>
                <a:gd name="connsiteX11-2273" fmla="*/ 2752098 w 3200400"/>
                <a:gd name="connsiteY11-2274" fmla="*/ 1291550 h 3200400"/>
                <a:gd name="connsiteX12-2275" fmla="*/ 3200400 w 3200400"/>
                <a:gd name="connsiteY12-2276" fmla="*/ 1600200 h 3200400"/>
                <a:gd name="connsiteX13-2277" fmla="*/ 2752098 w 3200400"/>
                <a:gd name="connsiteY13-2278" fmla="*/ 1908850 h 3200400"/>
                <a:gd name="connsiteX14-2279" fmla="*/ 2986014 w 3200400"/>
                <a:gd name="connsiteY14-2280" fmla="*/ 2400300 h 3200400"/>
                <a:gd name="connsiteX15-2281" fmla="*/ 2443448 w 3200400"/>
                <a:gd name="connsiteY15-2282" fmla="*/ 2443448 h 3200400"/>
                <a:gd name="connsiteX16-2283" fmla="*/ 2400300 w 3200400"/>
                <a:gd name="connsiteY16-2284" fmla="*/ 2986014 h 3200400"/>
                <a:gd name="connsiteX17-2285" fmla="*/ 1908850 w 3200400"/>
                <a:gd name="connsiteY17-2286" fmla="*/ 2752098 h 3200400"/>
                <a:gd name="connsiteX18-2287" fmla="*/ 1600200 w 3200400"/>
                <a:gd name="connsiteY18-2288" fmla="*/ 3200400 h 3200400"/>
                <a:gd name="connsiteX19-2289" fmla="*/ 1291550 w 3200400"/>
                <a:gd name="connsiteY19-2290" fmla="*/ 2752098 h 3200400"/>
                <a:gd name="connsiteX20-2291" fmla="*/ 800100 w 3200400"/>
                <a:gd name="connsiteY20-2292" fmla="*/ 2986014 h 3200400"/>
                <a:gd name="connsiteX21-2293" fmla="*/ 756952 w 3200400"/>
                <a:gd name="connsiteY21-2294" fmla="*/ 2443448 h 3200400"/>
                <a:gd name="connsiteX22-2295" fmla="*/ 214386 w 3200400"/>
                <a:gd name="connsiteY22-2296" fmla="*/ 2400300 h 3200400"/>
                <a:gd name="connsiteX23-2297" fmla="*/ 448302 w 3200400"/>
                <a:gd name="connsiteY23-2298" fmla="*/ 1908850 h 3200400"/>
                <a:gd name="connsiteX24-2299" fmla="*/ 0 w 3200400"/>
                <a:gd name="connsiteY24-2300" fmla="*/ 1600200 h 3200400"/>
                <a:gd name="connsiteX0-2301" fmla="*/ 0 w 3200400"/>
                <a:gd name="connsiteY0-2302" fmla="*/ 1600200 h 3200400"/>
                <a:gd name="connsiteX1-2303" fmla="*/ 448302 w 3200400"/>
                <a:gd name="connsiteY1-2304" fmla="*/ 1291550 h 3200400"/>
                <a:gd name="connsiteX2-2305" fmla="*/ 214386 w 3200400"/>
                <a:gd name="connsiteY2-2306" fmla="*/ 800100 h 3200400"/>
                <a:gd name="connsiteX3-2307" fmla="*/ 756952 w 3200400"/>
                <a:gd name="connsiteY3-2308" fmla="*/ 756952 h 3200400"/>
                <a:gd name="connsiteX4-2309" fmla="*/ 800100 w 3200400"/>
                <a:gd name="connsiteY4-2310" fmla="*/ 214386 h 3200400"/>
                <a:gd name="connsiteX5-2311" fmla="*/ 1291550 w 3200400"/>
                <a:gd name="connsiteY5-2312" fmla="*/ 448302 h 3200400"/>
                <a:gd name="connsiteX6-2313" fmla="*/ 1600200 w 3200400"/>
                <a:gd name="connsiteY6-2314" fmla="*/ 0 h 3200400"/>
                <a:gd name="connsiteX7-2315" fmla="*/ 1908850 w 3200400"/>
                <a:gd name="connsiteY7-2316" fmla="*/ 448302 h 3200400"/>
                <a:gd name="connsiteX8-2317" fmla="*/ 2400300 w 3200400"/>
                <a:gd name="connsiteY8-2318" fmla="*/ 214386 h 3200400"/>
                <a:gd name="connsiteX9-2319" fmla="*/ 2443448 w 3200400"/>
                <a:gd name="connsiteY9-2320" fmla="*/ 756952 h 3200400"/>
                <a:gd name="connsiteX10-2321" fmla="*/ 2986014 w 3200400"/>
                <a:gd name="connsiteY10-2322" fmla="*/ 800100 h 3200400"/>
                <a:gd name="connsiteX11-2323" fmla="*/ 2752098 w 3200400"/>
                <a:gd name="connsiteY11-2324" fmla="*/ 1291550 h 3200400"/>
                <a:gd name="connsiteX12-2325" fmla="*/ 3200400 w 3200400"/>
                <a:gd name="connsiteY12-2326" fmla="*/ 1600200 h 3200400"/>
                <a:gd name="connsiteX13-2327" fmla="*/ 2752098 w 3200400"/>
                <a:gd name="connsiteY13-2328" fmla="*/ 1908850 h 3200400"/>
                <a:gd name="connsiteX14-2329" fmla="*/ 2986014 w 3200400"/>
                <a:gd name="connsiteY14-2330" fmla="*/ 2400300 h 3200400"/>
                <a:gd name="connsiteX15-2331" fmla="*/ 2443448 w 3200400"/>
                <a:gd name="connsiteY15-2332" fmla="*/ 2443448 h 3200400"/>
                <a:gd name="connsiteX16-2333" fmla="*/ 2400300 w 3200400"/>
                <a:gd name="connsiteY16-2334" fmla="*/ 2986014 h 3200400"/>
                <a:gd name="connsiteX17-2335" fmla="*/ 1908850 w 3200400"/>
                <a:gd name="connsiteY17-2336" fmla="*/ 2752098 h 3200400"/>
                <a:gd name="connsiteX18-2337" fmla="*/ 1600200 w 3200400"/>
                <a:gd name="connsiteY18-2338" fmla="*/ 3200400 h 3200400"/>
                <a:gd name="connsiteX19-2339" fmla="*/ 1291550 w 3200400"/>
                <a:gd name="connsiteY19-2340" fmla="*/ 2752098 h 3200400"/>
                <a:gd name="connsiteX20-2341" fmla="*/ 800100 w 3200400"/>
                <a:gd name="connsiteY20-2342" fmla="*/ 2986014 h 3200400"/>
                <a:gd name="connsiteX21-2343" fmla="*/ 756952 w 3200400"/>
                <a:gd name="connsiteY21-2344" fmla="*/ 2443448 h 3200400"/>
                <a:gd name="connsiteX22-2345" fmla="*/ 214386 w 3200400"/>
                <a:gd name="connsiteY22-2346" fmla="*/ 2400300 h 3200400"/>
                <a:gd name="connsiteX23-2347" fmla="*/ 448302 w 3200400"/>
                <a:gd name="connsiteY23-2348" fmla="*/ 1908850 h 3200400"/>
                <a:gd name="connsiteX24-2349" fmla="*/ 0 w 3200400"/>
                <a:gd name="connsiteY24-2350" fmla="*/ 1600200 h 3200400"/>
                <a:gd name="connsiteX0-2351" fmla="*/ 0 w 3200400"/>
                <a:gd name="connsiteY0-2352" fmla="*/ 1600200 h 3200400"/>
                <a:gd name="connsiteX1-2353" fmla="*/ 448302 w 3200400"/>
                <a:gd name="connsiteY1-2354" fmla="*/ 1291550 h 3200400"/>
                <a:gd name="connsiteX2-2355" fmla="*/ 214386 w 3200400"/>
                <a:gd name="connsiteY2-2356" fmla="*/ 800100 h 3200400"/>
                <a:gd name="connsiteX3-2357" fmla="*/ 756952 w 3200400"/>
                <a:gd name="connsiteY3-2358" fmla="*/ 756952 h 3200400"/>
                <a:gd name="connsiteX4-2359" fmla="*/ 800100 w 3200400"/>
                <a:gd name="connsiteY4-2360" fmla="*/ 214386 h 3200400"/>
                <a:gd name="connsiteX5-2361" fmla="*/ 1291550 w 3200400"/>
                <a:gd name="connsiteY5-2362" fmla="*/ 448302 h 3200400"/>
                <a:gd name="connsiteX6-2363" fmla="*/ 1600200 w 3200400"/>
                <a:gd name="connsiteY6-2364" fmla="*/ 0 h 3200400"/>
                <a:gd name="connsiteX7-2365" fmla="*/ 1908850 w 3200400"/>
                <a:gd name="connsiteY7-2366" fmla="*/ 448302 h 3200400"/>
                <a:gd name="connsiteX8-2367" fmla="*/ 2400300 w 3200400"/>
                <a:gd name="connsiteY8-2368" fmla="*/ 214386 h 3200400"/>
                <a:gd name="connsiteX9-2369" fmla="*/ 2443448 w 3200400"/>
                <a:gd name="connsiteY9-2370" fmla="*/ 756952 h 3200400"/>
                <a:gd name="connsiteX10-2371" fmla="*/ 2986014 w 3200400"/>
                <a:gd name="connsiteY10-2372" fmla="*/ 800100 h 3200400"/>
                <a:gd name="connsiteX11-2373" fmla="*/ 2752098 w 3200400"/>
                <a:gd name="connsiteY11-2374" fmla="*/ 1291550 h 3200400"/>
                <a:gd name="connsiteX12-2375" fmla="*/ 3200400 w 3200400"/>
                <a:gd name="connsiteY12-2376" fmla="*/ 1600200 h 3200400"/>
                <a:gd name="connsiteX13-2377" fmla="*/ 2752098 w 3200400"/>
                <a:gd name="connsiteY13-2378" fmla="*/ 1908850 h 3200400"/>
                <a:gd name="connsiteX14-2379" fmla="*/ 2986014 w 3200400"/>
                <a:gd name="connsiteY14-2380" fmla="*/ 2400300 h 3200400"/>
                <a:gd name="connsiteX15-2381" fmla="*/ 2443448 w 3200400"/>
                <a:gd name="connsiteY15-2382" fmla="*/ 2443448 h 3200400"/>
                <a:gd name="connsiteX16-2383" fmla="*/ 2400300 w 3200400"/>
                <a:gd name="connsiteY16-2384" fmla="*/ 2986014 h 3200400"/>
                <a:gd name="connsiteX17-2385" fmla="*/ 1908850 w 3200400"/>
                <a:gd name="connsiteY17-2386" fmla="*/ 2752098 h 3200400"/>
                <a:gd name="connsiteX18-2387" fmla="*/ 1600200 w 3200400"/>
                <a:gd name="connsiteY18-2388" fmla="*/ 3200400 h 3200400"/>
                <a:gd name="connsiteX19-2389" fmla="*/ 1291550 w 3200400"/>
                <a:gd name="connsiteY19-2390" fmla="*/ 2752098 h 3200400"/>
                <a:gd name="connsiteX20-2391" fmla="*/ 800100 w 3200400"/>
                <a:gd name="connsiteY20-2392" fmla="*/ 2986014 h 3200400"/>
                <a:gd name="connsiteX21-2393" fmla="*/ 756952 w 3200400"/>
                <a:gd name="connsiteY21-2394" fmla="*/ 2443448 h 3200400"/>
                <a:gd name="connsiteX22-2395" fmla="*/ 214386 w 3200400"/>
                <a:gd name="connsiteY22-2396" fmla="*/ 2400300 h 3200400"/>
                <a:gd name="connsiteX23-2397" fmla="*/ 448302 w 3200400"/>
                <a:gd name="connsiteY23-2398" fmla="*/ 1908850 h 3200400"/>
                <a:gd name="connsiteX24-2399" fmla="*/ 0 w 3200400"/>
                <a:gd name="connsiteY24-2400" fmla="*/ 1600200 h 32004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19" y="connsiteY9-20"/>
                </a:cxn>
                <a:cxn ang="0">
                  <a:pos x="connsiteX10-21" y="connsiteY10-22"/>
                </a:cxn>
                <a:cxn ang="0">
                  <a:pos x="connsiteX11-23" y="connsiteY11-24"/>
                </a:cxn>
                <a:cxn ang="0">
                  <a:pos x="connsiteX12-25" y="connsiteY12-26"/>
                </a:cxn>
                <a:cxn ang="0">
                  <a:pos x="connsiteX13-27" y="connsiteY13-28"/>
                </a:cxn>
                <a:cxn ang="0">
                  <a:pos x="connsiteX14-29" y="connsiteY14-30"/>
                </a:cxn>
                <a:cxn ang="0">
                  <a:pos x="connsiteX15-31" y="connsiteY15-32"/>
                </a:cxn>
                <a:cxn ang="0">
                  <a:pos x="connsiteX16-33" y="connsiteY16-34"/>
                </a:cxn>
                <a:cxn ang="0">
                  <a:pos x="connsiteX17-35" y="connsiteY17-36"/>
                </a:cxn>
                <a:cxn ang="0">
                  <a:pos x="connsiteX18-37" y="connsiteY18-38"/>
                </a:cxn>
                <a:cxn ang="0">
                  <a:pos x="connsiteX19-39" y="connsiteY19-40"/>
                </a:cxn>
                <a:cxn ang="0">
                  <a:pos x="connsiteX20-41" y="connsiteY20-42"/>
                </a:cxn>
                <a:cxn ang="0">
                  <a:pos x="connsiteX21-43" y="connsiteY21-44"/>
                </a:cxn>
                <a:cxn ang="0">
                  <a:pos x="connsiteX22-45" y="connsiteY22-46"/>
                </a:cxn>
                <a:cxn ang="0">
                  <a:pos x="connsiteX23-47" y="connsiteY23-48"/>
                </a:cxn>
                <a:cxn ang="0">
                  <a:pos x="connsiteX24-49" y="connsiteY24-50"/>
                </a:cxn>
              </a:cxnLst>
              <a:rect l="l" t="t" r="r" b="b"/>
              <a:pathLst>
                <a:path w="3200400" h="3200400">
                  <a:moveTo>
                    <a:pt x="0" y="1600200"/>
                  </a:moveTo>
                  <a:cubicBezTo>
                    <a:pt x="149434" y="1436357"/>
                    <a:pt x="260768" y="1356333"/>
                    <a:pt x="448302" y="1291550"/>
                  </a:cubicBezTo>
                  <a:cubicBezTo>
                    <a:pt x="294130" y="1112493"/>
                    <a:pt x="254258" y="1024877"/>
                    <a:pt x="214386" y="800100"/>
                  </a:cubicBezTo>
                  <a:cubicBezTo>
                    <a:pt x="395241" y="724757"/>
                    <a:pt x="537997" y="740855"/>
                    <a:pt x="756952" y="756952"/>
                  </a:cubicBezTo>
                  <a:cubicBezTo>
                    <a:pt x="756095" y="576097"/>
                    <a:pt x="739997" y="418101"/>
                    <a:pt x="800100" y="214386"/>
                  </a:cubicBezTo>
                  <a:cubicBezTo>
                    <a:pt x="1032497" y="292358"/>
                    <a:pt x="1127733" y="332230"/>
                    <a:pt x="1291550" y="448302"/>
                  </a:cubicBezTo>
                  <a:cubicBezTo>
                    <a:pt x="1394433" y="253148"/>
                    <a:pt x="1451597" y="157054"/>
                    <a:pt x="1600200" y="0"/>
                  </a:cubicBezTo>
                  <a:cubicBezTo>
                    <a:pt x="1741183" y="157054"/>
                    <a:pt x="1821207" y="230288"/>
                    <a:pt x="1908850" y="448302"/>
                  </a:cubicBezTo>
                  <a:cubicBezTo>
                    <a:pt x="2103147" y="309370"/>
                    <a:pt x="2152663" y="269498"/>
                    <a:pt x="2400300" y="214386"/>
                  </a:cubicBezTo>
                  <a:cubicBezTo>
                    <a:pt x="2460403" y="433341"/>
                    <a:pt x="2482405" y="522757"/>
                    <a:pt x="2443448" y="756952"/>
                  </a:cubicBezTo>
                  <a:cubicBezTo>
                    <a:pt x="2685263" y="725615"/>
                    <a:pt x="2767059" y="717137"/>
                    <a:pt x="2986014" y="800100"/>
                  </a:cubicBezTo>
                  <a:cubicBezTo>
                    <a:pt x="2930902" y="1017257"/>
                    <a:pt x="2913890" y="1104873"/>
                    <a:pt x="2752098" y="1291550"/>
                  </a:cubicBezTo>
                  <a:cubicBezTo>
                    <a:pt x="2985352" y="1371573"/>
                    <a:pt x="3058586" y="1451597"/>
                    <a:pt x="3200400" y="1600200"/>
                  </a:cubicBezTo>
                  <a:cubicBezTo>
                    <a:pt x="3058586" y="1771663"/>
                    <a:pt x="2947252" y="1828827"/>
                    <a:pt x="2752098" y="1908850"/>
                  </a:cubicBezTo>
                  <a:cubicBezTo>
                    <a:pt x="2883410" y="2103147"/>
                    <a:pt x="2953762" y="2198383"/>
                    <a:pt x="2986014" y="2400300"/>
                  </a:cubicBezTo>
                  <a:cubicBezTo>
                    <a:pt x="2774679" y="2483263"/>
                    <a:pt x="2631923" y="2467165"/>
                    <a:pt x="2443448" y="2443448"/>
                  </a:cubicBezTo>
                  <a:cubicBezTo>
                    <a:pt x="2474785" y="2692883"/>
                    <a:pt x="2475643" y="2751819"/>
                    <a:pt x="2400300" y="2986014"/>
                  </a:cubicBezTo>
                  <a:cubicBezTo>
                    <a:pt x="2160283" y="2938522"/>
                    <a:pt x="2087907" y="2898650"/>
                    <a:pt x="1908850" y="2752098"/>
                  </a:cubicBezTo>
                  <a:cubicBezTo>
                    <a:pt x="1851687" y="2962492"/>
                    <a:pt x="1771663" y="3035726"/>
                    <a:pt x="1600200" y="3200400"/>
                  </a:cubicBezTo>
                  <a:cubicBezTo>
                    <a:pt x="1436357" y="3058586"/>
                    <a:pt x="1371573" y="2939632"/>
                    <a:pt x="1291550" y="2752098"/>
                  </a:cubicBezTo>
                  <a:cubicBezTo>
                    <a:pt x="1120113" y="2906270"/>
                    <a:pt x="1002017" y="2938522"/>
                    <a:pt x="800100" y="2986014"/>
                  </a:cubicBezTo>
                  <a:cubicBezTo>
                    <a:pt x="732377" y="2759439"/>
                    <a:pt x="748475" y="2647163"/>
                    <a:pt x="756952" y="2443448"/>
                  </a:cubicBezTo>
                  <a:cubicBezTo>
                    <a:pt x="530377" y="2467165"/>
                    <a:pt x="425721" y="2475643"/>
                    <a:pt x="214386" y="2400300"/>
                  </a:cubicBezTo>
                  <a:cubicBezTo>
                    <a:pt x="254258" y="2183143"/>
                    <a:pt x="324610" y="2072667"/>
                    <a:pt x="448302" y="1908850"/>
                  </a:cubicBezTo>
                  <a:cubicBezTo>
                    <a:pt x="222668" y="1813587"/>
                    <a:pt x="126574" y="1733563"/>
                    <a:pt x="0" y="1600200"/>
                  </a:cubicBezTo>
                  <a:close/>
                </a:path>
              </a:pathLst>
            </a:custGeom>
            <a:solidFill>
              <a:srgbClr val="FBA31E"/>
            </a:solidFill>
            <a:ln>
              <a:noFill/>
            </a:ln>
            <a:effectLst>
              <a:outerShdw blurRad="165100" sx="102000" sy="102000" algn="ctr" rotWithShape="0">
                <a:prstClr val="black">
                  <a:alpha val="32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椭圆 11"/>
            <p:cNvSpPr/>
            <p:nvPr/>
          </p:nvSpPr>
          <p:spPr>
            <a:xfrm>
              <a:off x="15089505" y="-2865120"/>
              <a:ext cx="2339340" cy="2339340"/>
            </a:xfrm>
            <a:prstGeom prst="ellipse">
              <a:avLst/>
            </a:prstGeom>
            <a:solidFill>
              <a:srgbClr val="F9CC1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6" name="Rectangle 35"/>
          <p:cNvSpPr/>
          <p:nvPr/>
        </p:nvSpPr>
        <p:spPr>
          <a:xfrm>
            <a:off x="702976" y="-34417"/>
            <a:ext cx="1737360" cy="839470"/>
          </a:xfrm>
          <a:prstGeom prst="rect">
            <a:avLst/>
          </a:prstGeom>
          <a:noFill/>
        </p:spPr>
        <p:txBody>
          <a:bodyPr wrap="none" lIns="162560" tIns="81280" rIns="162560" bIns="81280">
            <a:spAutoFit/>
          </a:bodyPr>
          <a:lstStyle/>
          <a:p>
            <a:pPr algn="ctr"/>
            <a:r>
              <a:rPr lang="en-US" sz="4400" b="1" dirty="0" err="1">
                <a:ln w="0"/>
                <a:solidFill>
                  <a:schemeClr val="accent1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 b="1" dirty="0">
                <a:ln w="0"/>
                <a:solidFill>
                  <a:schemeClr val="accent1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grpSp>
        <p:nvGrpSpPr>
          <p:cNvPr id="4" name="组合 16"/>
          <p:cNvGrpSpPr/>
          <p:nvPr/>
        </p:nvGrpSpPr>
        <p:grpSpPr>
          <a:xfrm>
            <a:off x="1777365" y="-3254375"/>
            <a:ext cx="6766560" cy="4885690"/>
            <a:chOff x="9142970" y="-1812924"/>
            <a:chExt cx="2408862" cy="4390233"/>
          </a:xfrm>
        </p:grpSpPr>
        <p:pic>
          <p:nvPicPr>
            <p:cNvPr id="7" name="图片 19"/>
            <p:cNvPicPr>
              <a:picLocks noChangeAspect="1"/>
            </p:cNvPicPr>
            <p:nvPr/>
          </p:nvPicPr>
          <p:blipFill>
            <a:blip r:embed="rId19" cstate="print"/>
            <a:stretch>
              <a:fillRect/>
            </a:stretch>
          </p:blipFill>
          <p:spPr>
            <a:xfrm>
              <a:off x="9142970" y="673071"/>
              <a:ext cx="2408862" cy="1904238"/>
            </a:xfrm>
            <a:prstGeom prst="rect">
              <a:avLst/>
            </a:prstGeom>
            <a:effectLst>
              <a:outerShdw blurRad="63500" dist="38100" dir="2700000" algn="tl" rotWithShape="0">
                <a:prstClr val="black">
                  <a:alpha val="38000"/>
                </a:prstClr>
              </a:outerShdw>
            </a:effectLst>
          </p:spPr>
        </p:pic>
        <p:cxnSp>
          <p:nvCxnSpPr>
            <p:cNvPr id="5" name="直接连接符 17"/>
            <p:cNvCxnSpPr/>
            <p:nvPr/>
          </p:nvCxnSpPr>
          <p:spPr>
            <a:xfrm>
              <a:off x="9791246" y="-1812924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18"/>
            <p:cNvCxnSpPr/>
            <p:nvPr/>
          </p:nvCxnSpPr>
          <p:spPr>
            <a:xfrm>
              <a:off x="10995932" y="-1769381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Rectangle 36"/>
          <p:cNvSpPr/>
          <p:nvPr/>
        </p:nvSpPr>
        <p:spPr>
          <a:xfrm>
            <a:off x="2876095" y="182974"/>
            <a:ext cx="3839210" cy="777875"/>
          </a:xfrm>
          <a:prstGeom prst="rect">
            <a:avLst/>
          </a:prstGeom>
          <a:noFill/>
        </p:spPr>
        <p:txBody>
          <a:bodyPr wrap="none" lIns="162560" tIns="81280" rIns="162560" bIns="81280">
            <a:spAutoFit/>
          </a:bodyPr>
          <a:lstStyle/>
          <a:p>
            <a:pPr algn="ctr"/>
            <a:r>
              <a:rPr lang="en-US" sz="4000" b="1" dirty="0" err="1">
                <a:ln w="0"/>
                <a:solidFill>
                  <a:schemeClr val="accent1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vi-VN" sz="4000" b="1" dirty="0">
                <a:ln w="0"/>
                <a:solidFill>
                  <a:schemeClr val="accent1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b="1" dirty="0" err="1">
                <a:ln w="0"/>
                <a:solidFill>
                  <a:schemeClr val="accent1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vi-VN" sz="4000" b="1" dirty="0">
                <a:ln w="0"/>
                <a:solidFill>
                  <a:schemeClr val="accent1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b="1" dirty="0" err="1">
                <a:ln w="0"/>
                <a:solidFill>
                  <a:schemeClr val="accent1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vi-VN" sz="4000" b="1" dirty="0">
                <a:ln w="0"/>
                <a:solidFill>
                  <a:schemeClr val="accent1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b="1" dirty="0" err="1">
                <a:ln w="0"/>
                <a:solidFill>
                  <a:schemeClr val="accent1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5" grpId="0"/>
      <p:bldP spid="45" grpId="0"/>
      <p:bldP spid="48" grpId="0"/>
      <p:bldP spid="53" grpId="0"/>
      <p:bldP spid="57" grpId="0"/>
      <p:bldP spid="58" grpId="0"/>
      <p:bldP spid="60" grpId="0"/>
      <p:bldP spid="62" grpId="0"/>
      <p:bldP spid="63" grpId="0"/>
      <p:bldP spid="65" grpId="0"/>
      <p:bldP spid="6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>
          <a:gsLst>
            <a:gs pos="96000">
              <a:schemeClr val="accent6">
                <a:lumMod val="20000"/>
                <a:lumOff val="80000"/>
              </a:schemeClr>
            </a:gs>
            <a:gs pos="100000">
              <a:srgbClr val="034373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任意多边形: 形状 31"/>
          <p:cNvSpPr/>
          <p:nvPr/>
        </p:nvSpPr>
        <p:spPr>
          <a:xfrm>
            <a:off x="5889025" y="2852738"/>
            <a:ext cx="11325613" cy="4005263"/>
          </a:xfrm>
          <a:custGeom>
            <a:avLst/>
            <a:gdLst>
              <a:gd name="connsiteX0" fmla="*/ 4824066 w 8973643"/>
              <a:gd name="connsiteY0" fmla="*/ 1 h 3173497"/>
              <a:gd name="connsiteX1" fmla="*/ 5351752 w 8973643"/>
              <a:gd name="connsiteY1" fmla="*/ 636773 h 3173497"/>
              <a:gd name="connsiteX2" fmla="*/ 6354642 w 8973643"/>
              <a:gd name="connsiteY2" fmla="*/ 2524567 h 3173497"/>
              <a:gd name="connsiteX3" fmla="*/ 7180551 w 8973643"/>
              <a:gd name="connsiteY3" fmla="*/ 1521677 h 3173497"/>
              <a:gd name="connsiteX4" fmla="*/ 7858979 w 8973643"/>
              <a:gd name="connsiteY4" fmla="*/ 2023122 h 3173497"/>
              <a:gd name="connsiteX5" fmla="*/ 8065455 w 8973643"/>
              <a:gd name="connsiteY5" fmla="*/ 1521677 h 3173497"/>
              <a:gd name="connsiteX6" fmla="*/ 8950359 w 8973643"/>
              <a:gd name="connsiteY6" fmla="*/ 3114503 h 3173497"/>
              <a:gd name="connsiteX7" fmla="*/ 8973643 w 8973643"/>
              <a:gd name="connsiteY7" fmla="*/ 3173497 h 3173497"/>
              <a:gd name="connsiteX8" fmla="*/ 0 w 8973643"/>
              <a:gd name="connsiteY8" fmla="*/ 3173497 h 3173497"/>
              <a:gd name="connsiteX9" fmla="*/ 11281 w 8973643"/>
              <a:gd name="connsiteY9" fmla="*/ 3160303 h 3173497"/>
              <a:gd name="connsiteX10" fmla="*/ 868242 w 8973643"/>
              <a:gd name="connsiteY10" fmla="*/ 2406580 h 3173497"/>
              <a:gd name="connsiteX11" fmla="*/ 1605662 w 8973643"/>
              <a:gd name="connsiteY11" fmla="*/ 1403690 h 3173497"/>
              <a:gd name="connsiteX12" fmla="*/ 1812139 w 8973643"/>
              <a:gd name="connsiteY12" fmla="*/ 1669161 h 3173497"/>
              <a:gd name="connsiteX13" fmla="*/ 2490565 w 8973643"/>
              <a:gd name="connsiteY13" fmla="*/ 872748 h 3173497"/>
              <a:gd name="connsiteX14" fmla="*/ 2903520 w 8973643"/>
              <a:gd name="connsiteY14" fmla="*/ 1256206 h 3173497"/>
              <a:gd name="connsiteX15" fmla="*/ 3493455 w 8973643"/>
              <a:gd name="connsiteY15" fmla="*/ 843251 h 3173497"/>
              <a:gd name="connsiteX16" fmla="*/ 3758926 w 8973643"/>
              <a:gd name="connsiteY16" fmla="*/ 1197212 h 3173497"/>
              <a:gd name="connsiteX17" fmla="*/ 4732320 w 8973643"/>
              <a:gd name="connsiteY17" fmla="*/ 17341 h 3173497"/>
              <a:gd name="connsiteX18" fmla="*/ 4824066 w 8973643"/>
              <a:gd name="connsiteY18" fmla="*/ 1 h 31734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8973643" h="3173497">
                <a:moveTo>
                  <a:pt x="4824066" y="1"/>
                </a:moveTo>
                <a:cubicBezTo>
                  <a:pt x="5021603" y="-403"/>
                  <a:pt x="5115163" y="271136"/>
                  <a:pt x="5351752" y="636773"/>
                </a:cubicBezTo>
                <a:cubicBezTo>
                  <a:pt x="5622139" y="1054644"/>
                  <a:pt x="6049842" y="2377083"/>
                  <a:pt x="6354642" y="2524567"/>
                </a:cubicBezTo>
                <a:cubicBezTo>
                  <a:pt x="6659442" y="2672051"/>
                  <a:pt x="6929829" y="1605251"/>
                  <a:pt x="7180551" y="1521677"/>
                </a:cubicBezTo>
                <a:cubicBezTo>
                  <a:pt x="7431275" y="1438103"/>
                  <a:pt x="7711495" y="2023122"/>
                  <a:pt x="7858979" y="2023122"/>
                </a:cubicBezTo>
                <a:cubicBezTo>
                  <a:pt x="8006463" y="2023122"/>
                  <a:pt x="7883559" y="1339780"/>
                  <a:pt x="8065455" y="1521677"/>
                </a:cubicBezTo>
                <a:cubicBezTo>
                  <a:pt x="8247351" y="1703574"/>
                  <a:pt x="8812707" y="2662219"/>
                  <a:pt x="8950359" y="3114503"/>
                </a:cubicBezTo>
                <a:lnTo>
                  <a:pt x="8973643" y="3173497"/>
                </a:lnTo>
                <a:lnTo>
                  <a:pt x="0" y="3173497"/>
                </a:lnTo>
                <a:lnTo>
                  <a:pt x="11281" y="3160303"/>
                </a:lnTo>
                <a:cubicBezTo>
                  <a:pt x="238594" y="2922236"/>
                  <a:pt x="623051" y="2677582"/>
                  <a:pt x="868242" y="2406580"/>
                </a:cubicBezTo>
                <a:cubicBezTo>
                  <a:pt x="1148461" y="2096864"/>
                  <a:pt x="1448346" y="1526593"/>
                  <a:pt x="1605662" y="1403690"/>
                </a:cubicBezTo>
                <a:cubicBezTo>
                  <a:pt x="1762978" y="1280787"/>
                  <a:pt x="1664655" y="1757651"/>
                  <a:pt x="1812139" y="1669161"/>
                </a:cubicBezTo>
                <a:cubicBezTo>
                  <a:pt x="1959623" y="1580671"/>
                  <a:pt x="2308668" y="941574"/>
                  <a:pt x="2490565" y="872748"/>
                </a:cubicBezTo>
                <a:cubicBezTo>
                  <a:pt x="2672462" y="803922"/>
                  <a:pt x="2736372" y="1261122"/>
                  <a:pt x="2903520" y="1256206"/>
                </a:cubicBezTo>
                <a:cubicBezTo>
                  <a:pt x="3070668" y="1251290"/>
                  <a:pt x="3350887" y="853083"/>
                  <a:pt x="3493455" y="843251"/>
                </a:cubicBezTo>
                <a:cubicBezTo>
                  <a:pt x="3636023" y="833419"/>
                  <a:pt x="3552449" y="1334864"/>
                  <a:pt x="3758926" y="1197212"/>
                </a:cubicBezTo>
                <a:cubicBezTo>
                  <a:pt x="3965403" y="1059560"/>
                  <a:pt x="4466849" y="110747"/>
                  <a:pt x="4732320" y="17341"/>
                </a:cubicBezTo>
                <a:cubicBezTo>
                  <a:pt x="4765504" y="5666"/>
                  <a:pt x="4795846" y="58"/>
                  <a:pt x="4824066" y="1"/>
                </a:cubicBezTo>
                <a:close/>
              </a:path>
            </a:pathLst>
          </a:custGeom>
          <a:solidFill>
            <a:srgbClr val="7AB8B7"/>
          </a:solidFill>
          <a:ln>
            <a:noFill/>
          </a:ln>
          <a:effectLst>
            <a:outerShdw blurRad="152400" dist="38100" dir="16200000" rotWithShape="0">
              <a:prstClr val="black">
                <a:alpha val="54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任意多边形: 形状 8"/>
          <p:cNvSpPr/>
          <p:nvPr/>
        </p:nvSpPr>
        <p:spPr>
          <a:xfrm>
            <a:off x="0" y="5445125"/>
            <a:ext cx="12192000" cy="1412876"/>
          </a:xfrm>
          <a:custGeom>
            <a:avLst/>
            <a:gdLst>
              <a:gd name="connsiteX0" fmla="*/ 12192000 w 12192000"/>
              <a:gd name="connsiteY0" fmla="*/ 0 h 1441991"/>
              <a:gd name="connsiteX1" fmla="*/ 12192000 w 12192000"/>
              <a:gd name="connsiteY1" fmla="*/ 1441991 h 1441991"/>
              <a:gd name="connsiteX2" fmla="*/ 0 w 12192000"/>
              <a:gd name="connsiteY2" fmla="*/ 1441991 h 1441991"/>
              <a:gd name="connsiteX3" fmla="*/ 0 w 12192000"/>
              <a:gd name="connsiteY3" fmla="*/ 218117 h 1441991"/>
              <a:gd name="connsiteX4" fmla="*/ 19050 w 12192000"/>
              <a:gd name="connsiteY4" fmla="*/ 222791 h 1441991"/>
              <a:gd name="connsiteX5" fmla="*/ 4095751 w 12192000"/>
              <a:gd name="connsiteY5" fmla="*/ 1251491 h 1441991"/>
              <a:gd name="connsiteX6" fmla="*/ 5962651 w 12192000"/>
              <a:gd name="connsiteY6" fmla="*/ 1327691 h 1441991"/>
              <a:gd name="connsiteX7" fmla="*/ 8743950 w 12192000"/>
              <a:gd name="connsiteY7" fmla="*/ 584741 h 1441991"/>
              <a:gd name="connsiteX8" fmla="*/ 10953750 w 12192000"/>
              <a:gd name="connsiteY8" fmla="*/ 127541 h 1441991"/>
              <a:gd name="connsiteX9" fmla="*/ 12011667 w 12192000"/>
              <a:gd name="connsiteY9" fmla="*/ 4375 h 14419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2192000" h="1441991">
                <a:moveTo>
                  <a:pt x="12192000" y="0"/>
                </a:moveTo>
                <a:lnTo>
                  <a:pt x="12192000" y="1441991"/>
                </a:lnTo>
                <a:lnTo>
                  <a:pt x="0" y="1441991"/>
                </a:lnTo>
                <a:lnTo>
                  <a:pt x="0" y="218117"/>
                </a:lnTo>
                <a:lnTo>
                  <a:pt x="19050" y="222791"/>
                </a:lnTo>
                <a:cubicBezTo>
                  <a:pt x="873125" y="406941"/>
                  <a:pt x="3105150" y="1067341"/>
                  <a:pt x="4095751" y="1251491"/>
                </a:cubicBezTo>
                <a:cubicBezTo>
                  <a:pt x="5086351" y="1435641"/>
                  <a:pt x="5187951" y="1438816"/>
                  <a:pt x="5962651" y="1327691"/>
                </a:cubicBezTo>
                <a:cubicBezTo>
                  <a:pt x="6737350" y="1216566"/>
                  <a:pt x="7912101" y="784766"/>
                  <a:pt x="8743950" y="584741"/>
                </a:cubicBezTo>
                <a:cubicBezTo>
                  <a:pt x="9575800" y="384716"/>
                  <a:pt x="10293350" y="219616"/>
                  <a:pt x="10953750" y="127541"/>
                </a:cubicBezTo>
                <a:cubicBezTo>
                  <a:pt x="11325225" y="75749"/>
                  <a:pt x="11684645" y="23957"/>
                  <a:pt x="12011667" y="4375"/>
                </a:cubicBezTo>
                <a:close/>
              </a:path>
            </a:pathLst>
          </a:custGeom>
          <a:solidFill>
            <a:srgbClr val="8CC63D"/>
          </a:solidFill>
          <a:ln>
            <a:noFill/>
          </a:ln>
          <a:effectLst>
            <a:outerShdw blurRad="330200" dist="76200" dir="16200000" rotWithShape="0">
              <a:prstClr val="black">
                <a:alpha val="6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0" name="任意多边形: 形状 9"/>
          <p:cNvSpPr/>
          <p:nvPr/>
        </p:nvSpPr>
        <p:spPr>
          <a:xfrm flipH="1">
            <a:off x="0" y="6178008"/>
            <a:ext cx="12192000" cy="679992"/>
          </a:xfrm>
          <a:custGeom>
            <a:avLst/>
            <a:gdLst>
              <a:gd name="connsiteX0" fmla="*/ 12192000 w 12192000"/>
              <a:gd name="connsiteY0" fmla="*/ 0 h 1441991"/>
              <a:gd name="connsiteX1" fmla="*/ 12192000 w 12192000"/>
              <a:gd name="connsiteY1" fmla="*/ 1441991 h 1441991"/>
              <a:gd name="connsiteX2" fmla="*/ 0 w 12192000"/>
              <a:gd name="connsiteY2" fmla="*/ 1441991 h 1441991"/>
              <a:gd name="connsiteX3" fmla="*/ 0 w 12192000"/>
              <a:gd name="connsiteY3" fmla="*/ 218117 h 1441991"/>
              <a:gd name="connsiteX4" fmla="*/ 19050 w 12192000"/>
              <a:gd name="connsiteY4" fmla="*/ 222791 h 1441991"/>
              <a:gd name="connsiteX5" fmla="*/ 4095751 w 12192000"/>
              <a:gd name="connsiteY5" fmla="*/ 1251491 h 1441991"/>
              <a:gd name="connsiteX6" fmla="*/ 5962651 w 12192000"/>
              <a:gd name="connsiteY6" fmla="*/ 1327691 h 1441991"/>
              <a:gd name="connsiteX7" fmla="*/ 8743950 w 12192000"/>
              <a:gd name="connsiteY7" fmla="*/ 584741 h 1441991"/>
              <a:gd name="connsiteX8" fmla="*/ 10953750 w 12192000"/>
              <a:gd name="connsiteY8" fmla="*/ 127541 h 1441991"/>
              <a:gd name="connsiteX9" fmla="*/ 12011667 w 12192000"/>
              <a:gd name="connsiteY9" fmla="*/ 4375 h 14419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2192000" h="1441991">
                <a:moveTo>
                  <a:pt x="12192000" y="0"/>
                </a:moveTo>
                <a:lnTo>
                  <a:pt x="12192000" y="1441991"/>
                </a:lnTo>
                <a:lnTo>
                  <a:pt x="0" y="1441991"/>
                </a:lnTo>
                <a:lnTo>
                  <a:pt x="0" y="218117"/>
                </a:lnTo>
                <a:lnTo>
                  <a:pt x="19050" y="222791"/>
                </a:lnTo>
                <a:cubicBezTo>
                  <a:pt x="873125" y="406941"/>
                  <a:pt x="3105150" y="1067341"/>
                  <a:pt x="4095751" y="1251491"/>
                </a:cubicBezTo>
                <a:cubicBezTo>
                  <a:pt x="5086351" y="1435641"/>
                  <a:pt x="5187951" y="1438816"/>
                  <a:pt x="5962651" y="1327691"/>
                </a:cubicBezTo>
                <a:cubicBezTo>
                  <a:pt x="6737350" y="1216566"/>
                  <a:pt x="7912101" y="784766"/>
                  <a:pt x="8743950" y="584741"/>
                </a:cubicBezTo>
                <a:cubicBezTo>
                  <a:pt x="9575800" y="384716"/>
                  <a:pt x="10293350" y="219616"/>
                  <a:pt x="10953750" y="127541"/>
                </a:cubicBezTo>
                <a:cubicBezTo>
                  <a:pt x="11325225" y="75749"/>
                  <a:pt x="11684645" y="23957"/>
                  <a:pt x="12011667" y="4375"/>
                </a:cubicBezTo>
                <a:close/>
              </a:path>
            </a:pathLst>
          </a:custGeom>
          <a:solidFill>
            <a:srgbClr val="A6D767"/>
          </a:solidFill>
          <a:ln>
            <a:noFill/>
          </a:ln>
          <a:effectLst>
            <a:outerShdw blurRad="330200" dist="76200" dir="16200000" rotWithShape="0">
              <a:prstClr val="black">
                <a:alpha val="6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648007" y="-347662"/>
            <a:ext cx="2478651" cy="2478651"/>
            <a:chOff x="14658975" y="-3295650"/>
            <a:chExt cx="3200400" cy="3200400"/>
          </a:xfrm>
        </p:grpSpPr>
        <p:sp>
          <p:nvSpPr>
            <p:cNvPr id="16" name="星形: 十二角 19"/>
            <p:cNvSpPr/>
            <p:nvPr/>
          </p:nvSpPr>
          <p:spPr>
            <a:xfrm>
              <a:off x="14658975" y="-3295650"/>
              <a:ext cx="3200400" cy="3200400"/>
            </a:xfrm>
            <a:custGeom>
              <a:avLst/>
              <a:gdLst>
                <a:gd name="connsiteX0" fmla="*/ 0 w 3200400"/>
                <a:gd name="connsiteY0" fmla="*/ 1600200 h 3200400"/>
                <a:gd name="connsiteX1" fmla="*/ 448302 w 3200400"/>
                <a:gd name="connsiteY1" fmla="*/ 1291550 h 3200400"/>
                <a:gd name="connsiteX2" fmla="*/ 214386 w 3200400"/>
                <a:gd name="connsiteY2" fmla="*/ 800100 h 3200400"/>
                <a:gd name="connsiteX3" fmla="*/ 756952 w 3200400"/>
                <a:gd name="connsiteY3" fmla="*/ 756952 h 3200400"/>
                <a:gd name="connsiteX4" fmla="*/ 800100 w 3200400"/>
                <a:gd name="connsiteY4" fmla="*/ 214386 h 3200400"/>
                <a:gd name="connsiteX5" fmla="*/ 1291550 w 3200400"/>
                <a:gd name="connsiteY5" fmla="*/ 448302 h 3200400"/>
                <a:gd name="connsiteX6" fmla="*/ 1600200 w 3200400"/>
                <a:gd name="connsiteY6" fmla="*/ 0 h 3200400"/>
                <a:gd name="connsiteX7" fmla="*/ 1908850 w 3200400"/>
                <a:gd name="connsiteY7" fmla="*/ 448302 h 3200400"/>
                <a:gd name="connsiteX8" fmla="*/ 2400300 w 3200400"/>
                <a:gd name="connsiteY8" fmla="*/ 214386 h 3200400"/>
                <a:gd name="connsiteX9" fmla="*/ 2443448 w 3200400"/>
                <a:gd name="connsiteY9" fmla="*/ 756952 h 3200400"/>
                <a:gd name="connsiteX10" fmla="*/ 2986014 w 3200400"/>
                <a:gd name="connsiteY10" fmla="*/ 800100 h 3200400"/>
                <a:gd name="connsiteX11" fmla="*/ 2752098 w 3200400"/>
                <a:gd name="connsiteY11" fmla="*/ 1291550 h 3200400"/>
                <a:gd name="connsiteX12" fmla="*/ 3200400 w 3200400"/>
                <a:gd name="connsiteY12" fmla="*/ 1600200 h 3200400"/>
                <a:gd name="connsiteX13" fmla="*/ 2752098 w 3200400"/>
                <a:gd name="connsiteY13" fmla="*/ 1908850 h 3200400"/>
                <a:gd name="connsiteX14" fmla="*/ 2986014 w 3200400"/>
                <a:gd name="connsiteY14" fmla="*/ 2400300 h 3200400"/>
                <a:gd name="connsiteX15" fmla="*/ 2443448 w 3200400"/>
                <a:gd name="connsiteY15" fmla="*/ 2443448 h 3200400"/>
                <a:gd name="connsiteX16" fmla="*/ 2400300 w 3200400"/>
                <a:gd name="connsiteY16" fmla="*/ 2986014 h 3200400"/>
                <a:gd name="connsiteX17" fmla="*/ 1908850 w 3200400"/>
                <a:gd name="connsiteY17" fmla="*/ 2752098 h 3200400"/>
                <a:gd name="connsiteX18" fmla="*/ 1600200 w 3200400"/>
                <a:gd name="connsiteY18" fmla="*/ 3200400 h 3200400"/>
                <a:gd name="connsiteX19" fmla="*/ 1291550 w 3200400"/>
                <a:gd name="connsiteY19" fmla="*/ 2752098 h 3200400"/>
                <a:gd name="connsiteX20" fmla="*/ 800100 w 3200400"/>
                <a:gd name="connsiteY20" fmla="*/ 2986014 h 3200400"/>
                <a:gd name="connsiteX21" fmla="*/ 756952 w 3200400"/>
                <a:gd name="connsiteY21" fmla="*/ 2443448 h 3200400"/>
                <a:gd name="connsiteX22" fmla="*/ 214386 w 3200400"/>
                <a:gd name="connsiteY22" fmla="*/ 2400300 h 3200400"/>
                <a:gd name="connsiteX23" fmla="*/ 448302 w 3200400"/>
                <a:gd name="connsiteY23" fmla="*/ 1908850 h 3200400"/>
                <a:gd name="connsiteX24" fmla="*/ 0 w 3200400"/>
                <a:gd name="connsiteY24" fmla="*/ 1600200 h 3200400"/>
                <a:gd name="connsiteX0-1" fmla="*/ 0 w 3200400"/>
                <a:gd name="connsiteY0-2" fmla="*/ 1600200 h 3200400"/>
                <a:gd name="connsiteX1-3" fmla="*/ 448302 w 3200400"/>
                <a:gd name="connsiteY1-4" fmla="*/ 1291550 h 3200400"/>
                <a:gd name="connsiteX2-5" fmla="*/ 214386 w 3200400"/>
                <a:gd name="connsiteY2-6" fmla="*/ 800100 h 3200400"/>
                <a:gd name="connsiteX3-7" fmla="*/ 756952 w 3200400"/>
                <a:gd name="connsiteY3-8" fmla="*/ 756952 h 3200400"/>
                <a:gd name="connsiteX4-9" fmla="*/ 800100 w 3200400"/>
                <a:gd name="connsiteY4-10" fmla="*/ 214386 h 3200400"/>
                <a:gd name="connsiteX5-11" fmla="*/ 1291550 w 3200400"/>
                <a:gd name="connsiteY5-12" fmla="*/ 448302 h 3200400"/>
                <a:gd name="connsiteX6-13" fmla="*/ 1600200 w 3200400"/>
                <a:gd name="connsiteY6-14" fmla="*/ 0 h 3200400"/>
                <a:gd name="connsiteX7-15" fmla="*/ 1908850 w 3200400"/>
                <a:gd name="connsiteY7-16" fmla="*/ 448302 h 3200400"/>
                <a:gd name="connsiteX8-17" fmla="*/ 2400300 w 3200400"/>
                <a:gd name="connsiteY8-18" fmla="*/ 214386 h 3200400"/>
                <a:gd name="connsiteX9-19" fmla="*/ 2443448 w 3200400"/>
                <a:gd name="connsiteY9-20" fmla="*/ 756952 h 3200400"/>
                <a:gd name="connsiteX10-21" fmla="*/ 2986014 w 3200400"/>
                <a:gd name="connsiteY10-22" fmla="*/ 800100 h 3200400"/>
                <a:gd name="connsiteX11-23" fmla="*/ 2752098 w 3200400"/>
                <a:gd name="connsiteY11-24" fmla="*/ 1291550 h 3200400"/>
                <a:gd name="connsiteX12-25" fmla="*/ 3200400 w 3200400"/>
                <a:gd name="connsiteY12-26" fmla="*/ 1600200 h 3200400"/>
                <a:gd name="connsiteX13-27" fmla="*/ 2752098 w 3200400"/>
                <a:gd name="connsiteY13-28" fmla="*/ 1908850 h 3200400"/>
                <a:gd name="connsiteX14-29" fmla="*/ 2986014 w 3200400"/>
                <a:gd name="connsiteY14-30" fmla="*/ 2400300 h 3200400"/>
                <a:gd name="connsiteX15-31" fmla="*/ 2443448 w 3200400"/>
                <a:gd name="connsiteY15-32" fmla="*/ 2443448 h 3200400"/>
                <a:gd name="connsiteX16-33" fmla="*/ 2400300 w 3200400"/>
                <a:gd name="connsiteY16-34" fmla="*/ 2986014 h 3200400"/>
                <a:gd name="connsiteX17-35" fmla="*/ 1908850 w 3200400"/>
                <a:gd name="connsiteY17-36" fmla="*/ 2752098 h 3200400"/>
                <a:gd name="connsiteX18-37" fmla="*/ 1600200 w 3200400"/>
                <a:gd name="connsiteY18-38" fmla="*/ 3200400 h 3200400"/>
                <a:gd name="connsiteX19-39" fmla="*/ 1291550 w 3200400"/>
                <a:gd name="connsiteY19-40" fmla="*/ 2752098 h 3200400"/>
                <a:gd name="connsiteX20-41" fmla="*/ 800100 w 3200400"/>
                <a:gd name="connsiteY20-42" fmla="*/ 2986014 h 3200400"/>
                <a:gd name="connsiteX21-43" fmla="*/ 756952 w 3200400"/>
                <a:gd name="connsiteY21-44" fmla="*/ 2443448 h 3200400"/>
                <a:gd name="connsiteX22-45" fmla="*/ 214386 w 3200400"/>
                <a:gd name="connsiteY22-46" fmla="*/ 2400300 h 3200400"/>
                <a:gd name="connsiteX23-47" fmla="*/ 448302 w 3200400"/>
                <a:gd name="connsiteY23-48" fmla="*/ 1908850 h 3200400"/>
                <a:gd name="connsiteX24-49" fmla="*/ 0 w 3200400"/>
                <a:gd name="connsiteY24-50" fmla="*/ 1600200 h 3200400"/>
                <a:gd name="connsiteX0-51" fmla="*/ 0 w 3200400"/>
                <a:gd name="connsiteY0-52" fmla="*/ 1600200 h 3200400"/>
                <a:gd name="connsiteX1-53" fmla="*/ 448302 w 3200400"/>
                <a:gd name="connsiteY1-54" fmla="*/ 1291550 h 3200400"/>
                <a:gd name="connsiteX2-55" fmla="*/ 214386 w 3200400"/>
                <a:gd name="connsiteY2-56" fmla="*/ 800100 h 3200400"/>
                <a:gd name="connsiteX3-57" fmla="*/ 756952 w 3200400"/>
                <a:gd name="connsiteY3-58" fmla="*/ 756952 h 3200400"/>
                <a:gd name="connsiteX4-59" fmla="*/ 800100 w 3200400"/>
                <a:gd name="connsiteY4-60" fmla="*/ 214386 h 3200400"/>
                <a:gd name="connsiteX5-61" fmla="*/ 1291550 w 3200400"/>
                <a:gd name="connsiteY5-62" fmla="*/ 448302 h 3200400"/>
                <a:gd name="connsiteX6-63" fmla="*/ 1600200 w 3200400"/>
                <a:gd name="connsiteY6-64" fmla="*/ 0 h 3200400"/>
                <a:gd name="connsiteX7-65" fmla="*/ 1908850 w 3200400"/>
                <a:gd name="connsiteY7-66" fmla="*/ 448302 h 3200400"/>
                <a:gd name="connsiteX8-67" fmla="*/ 2400300 w 3200400"/>
                <a:gd name="connsiteY8-68" fmla="*/ 214386 h 3200400"/>
                <a:gd name="connsiteX9-69" fmla="*/ 2443448 w 3200400"/>
                <a:gd name="connsiteY9-70" fmla="*/ 756952 h 3200400"/>
                <a:gd name="connsiteX10-71" fmla="*/ 2986014 w 3200400"/>
                <a:gd name="connsiteY10-72" fmla="*/ 800100 h 3200400"/>
                <a:gd name="connsiteX11-73" fmla="*/ 2752098 w 3200400"/>
                <a:gd name="connsiteY11-74" fmla="*/ 1291550 h 3200400"/>
                <a:gd name="connsiteX12-75" fmla="*/ 3200400 w 3200400"/>
                <a:gd name="connsiteY12-76" fmla="*/ 1600200 h 3200400"/>
                <a:gd name="connsiteX13-77" fmla="*/ 2752098 w 3200400"/>
                <a:gd name="connsiteY13-78" fmla="*/ 1908850 h 3200400"/>
                <a:gd name="connsiteX14-79" fmla="*/ 2986014 w 3200400"/>
                <a:gd name="connsiteY14-80" fmla="*/ 2400300 h 3200400"/>
                <a:gd name="connsiteX15-81" fmla="*/ 2443448 w 3200400"/>
                <a:gd name="connsiteY15-82" fmla="*/ 2443448 h 3200400"/>
                <a:gd name="connsiteX16-83" fmla="*/ 2400300 w 3200400"/>
                <a:gd name="connsiteY16-84" fmla="*/ 2986014 h 3200400"/>
                <a:gd name="connsiteX17-85" fmla="*/ 1908850 w 3200400"/>
                <a:gd name="connsiteY17-86" fmla="*/ 2752098 h 3200400"/>
                <a:gd name="connsiteX18-87" fmla="*/ 1600200 w 3200400"/>
                <a:gd name="connsiteY18-88" fmla="*/ 3200400 h 3200400"/>
                <a:gd name="connsiteX19-89" fmla="*/ 1291550 w 3200400"/>
                <a:gd name="connsiteY19-90" fmla="*/ 2752098 h 3200400"/>
                <a:gd name="connsiteX20-91" fmla="*/ 800100 w 3200400"/>
                <a:gd name="connsiteY20-92" fmla="*/ 2986014 h 3200400"/>
                <a:gd name="connsiteX21-93" fmla="*/ 756952 w 3200400"/>
                <a:gd name="connsiteY21-94" fmla="*/ 2443448 h 3200400"/>
                <a:gd name="connsiteX22-95" fmla="*/ 214386 w 3200400"/>
                <a:gd name="connsiteY22-96" fmla="*/ 2400300 h 3200400"/>
                <a:gd name="connsiteX23-97" fmla="*/ 448302 w 3200400"/>
                <a:gd name="connsiteY23-98" fmla="*/ 1908850 h 3200400"/>
                <a:gd name="connsiteX24-99" fmla="*/ 0 w 3200400"/>
                <a:gd name="connsiteY24-100" fmla="*/ 1600200 h 3200400"/>
                <a:gd name="connsiteX0-101" fmla="*/ 0 w 3200400"/>
                <a:gd name="connsiteY0-102" fmla="*/ 1600200 h 3200400"/>
                <a:gd name="connsiteX1-103" fmla="*/ 448302 w 3200400"/>
                <a:gd name="connsiteY1-104" fmla="*/ 1291550 h 3200400"/>
                <a:gd name="connsiteX2-105" fmla="*/ 214386 w 3200400"/>
                <a:gd name="connsiteY2-106" fmla="*/ 800100 h 3200400"/>
                <a:gd name="connsiteX3-107" fmla="*/ 756952 w 3200400"/>
                <a:gd name="connsiteY3-108" fmla="*/ 756952 h 3200400"/>
                <a:gd name="connsiteX4-109" fmla="*/ 800100 w 3200400"/>
                <a:gd name="connsiteY4-110" fmla="*/ 214386 h 3200400"/>
                <a:gd name="connsiteX5-111" fmla="*/ 1291550 w 3200400"/>
                <a:gd name="connsiteY5-112" fmla="*/ 448302 h 3200400"/>
                <a:gd name="connsiteX6-113" fmla="*/ 1600200 w 3200400"/>
                <a:gd name="connsiteY6-114" fmla="*/ 0 h 3200400"/>
                <a:gd name="connsiteX7-115" fmla="*/ 1908850 w 3200400"/>
                <a:gd name="connsiteY7-116" fmla="*/ 448302 h 3200400"/>
                <a:gd name="connsiteX8-117" fmla="*/ 2400300 w 3200400"/>
                <a:gd name="connsiteY8-118" fmla="*/ 214386 h 3200400"/>
                <a:gd name="connsiteX9-119" fmla="*/ 2443448 w 3200400"/>
                <a:gd name="connsiteY9-120" fmla="*/ 756952 h 3200400"/>
                <a:gd name="connsiteX10-121" fmla="*/ 2986014 w 3200400"/>
                <a:gd name="connsiteY10-122" fmla="*/ 800100 h 3200400"/>
                <a:gd name="connsiteX11-123" fmla="*/ 2752098 w 3200400"/>
                <a:gd name="connsiteY11-124" fmla="*/ 1291550 h 3200400"/>
                <a:gd name="connsiteX12-125" fmla="*/ 3200400 w 3200400"/>
                <a:gd name="connsiteY12-126" fmla="*/ 1600200 h 3200400"/>
                <a:gd name="connsiteX13-127" fmla="*/ 2752098 w 3200400"/>
                <a:gd name="connsiteY13-128" fmla="*/ 1908850 h 3200400"/>
                <a:gd name="connsiteX14-129" fmla="*/ 2986014 w 3200400"/>
                <a:gd name="connsiteY14-130" fmla="*/ 2400300 h 3200400"/>
                <a:gd name="connsiteX15-131" fmla="*/ 2443448 w 3200400"/>
                <a:gd name="connsiteY15-132" fmla="*/ 2443448 h 3200400"/>
                <a:gd name="connsiteX16-133" fmla="*/ 2400300 w 3200400"/>
                <a:gd name="connsiteY16-134" fmla="*/ 2986014 h 3200400"/>
                <a:gd name="connsiteX17-135" fmla="*/ 1908850 w 3200400"/>
                <a:gd name="connsiteY17-136" fmla="*/ 2752098 h 3200400"/>
                <a:gd name="connsiteX18-137" fmla="*/ 1600200 w 3200400"/>
                <a:gd name="connsiteY18-138" fmla="*/ 3200400 h 3200400"/>
                <a:gd name="connsiteX19-139" fmla="*/ 1291550 w 3200400"/>
                <a:gd name="connsiteY19-140" fmla="*/ 2752098 h 3200400"/>
                <a:gd name="connsiteX20-141" fmla="*/ 800100 w 3200400"/>
                <a:gd name="connsiteY20-142" fmla="*/ 2986014 h 3200400"/>
                <a:gd name="connsiteX21-143" fmla="*/ 756952 w 3200400"/>
                <a:gd name="connsiteY21-144" fmla="*/ 2443448 h 3200400"/>
                <a:gd name="connsiteX22-145" fmla="*/ 214386 w 3200400"/>
                <a:gd name="connsiteY22-146" fmla="*/ 2400300 h 3200400"/>
                <a:gd name="connsiteX23-147" fmla="*/ 448302 w 3200400"/>
                <a:gd name="connsiteY23-148" fmla="*/ 1908850 h 3200400"/>
                <a:gd name="connsiteX24-149" fmla="*/ 0 w 3200400"/>
                <a:gd name="connsiteY24-150" fmla="*/ 1600200 h 3200400"/>
                <a:gd name="connsiteX0-151" fmla="*/ 0 w 3200400"/>
                <a:gd name="connsiteY0-152" fmla="*/ 1600200 h 3200400"/>
                <a:gd name="connsiteX1-153" fmla="*/ 448302 w 3200400"/>
                <a:gd name="connsiteY1-154" fmla="*/ 1291550 h 3200400"/>
                <a:gd name="connsiteX2-155" fmla="*/ 214386 w 3200400"/>
                <a:gd name="connsiteY2-156" fmla="*/ 800100 h 3200400"/>
                <a:gd name="connsiteX3-157" fmla="*/ 756952 w 3200400"/>
                <a:gd name="connsiteY3-158" fmla="*/ 756952 h 3200400"/>
                <a:gd name="connsiteX4-159" fmla="*/ 800100 w 3200400"/>
                <a:gd name="connsiteY4-160" fmla="*/ 214386 h 3200400"/>
                <a:gd name="connsiteX5-161" fmla="*/ 1291550 w 3200400"/>
                <a:gd name="connsiteY5-162" fmla="*/ 448302 h 3200400"/>
                <a:gd name="connsiteX6-163" fmla="*/ 1600200 w 3200400"/>
                <a:gd name="connsiteY6-164" fmla="*/ 0 h 3200400"/>
                <a:gd name="connsiteX7-165" fmla="*/ 1908850 w 3200400"/>
                <a:gd name="connsiteY7-166" fmla="*/ 448302 h 3200400"/>
                <a:gd name="connsiteX8-167" fmla="*/ 2400300 w 3200400"/>
                <a:gd name="connsiteY8-168" fmla="*/ 214386 h 3200400"/>
                <a:gd name="connsiteX9-169" fmla="*/ 2443448 w 3200400"/>
                <a:gd name="connsiteY9-170" fmla="*/ 756952 h 3200400"/>
                <a:gd name="connsiteX10-171" fmla="*/ 2986014 w 3200400"/>
                <a:gd name="connsiteY10-172" fmla="*/ 800100 h 3200400"/>
                <a:gd name="connsiteX11-173" fmla="*/ 2752098 w 3200400"/>
                <a:gd name="connsiteY11-174" fmla="*/ 1291550 h 3200400"/>
                <a:gd name="connsiteX12-175" fmla="*/ 3200400 w 3200400"/>
                <a:gd name="connsiteY12-176" fmla="*/ 1600200 h 3200400"/>
                <a:gd name="connsiteX13-177" fmla="*/ 2752098 w 3200400"/>
                <a:gd name="connsiteY13-178" fmla="*/ 1908850 h 3200400"/>
                <a:gd name="connsiteX14-179" fmla="*/ 2986014 w 3200400"/>
                <a:gd name="connsiteY14-180" fmla="*/ 2400300 h 3200400"/>
                <a:gd name="connsiteX15-181" fmla="*/ 2443448 w 3200400"/>
                <a:gd name="connsiteY15-182" fmla="*/ 2443448 h 3200400"/>
                <a:gd name="connsiteX16-183" fmla="*/ 2400300 w 3200400"/>
                <a:gd name="connsiteY16-184" fmla="*/ 2986014 h 3200400"/>
                <a:gd name="connsiteX17-185" fmla="*/ 1908850 w 3200400"/>
                <a:gd name="connsiteY17-186" fmla="*/ 2752098 h 3200400"/>
                <a:gd name="connsiteX18-187" fmla="*/ 1600200 w 3200400"/>
                <a:gd name="connsiteY18-188" fmla="*/ 3200400 h 3200400"/>
                <a:gd name="connsiteX19-189" fmla="*/ 1291550 w 3200400"/>
                <a:gd name="connsiteY19-190" fmla="*/ 2752098 h 3200400"/>
                <a:gd name="connsiteX20-191" fmla="*/ 800100 w 3200400"/>
                <a:gd name="connsiteY20-192" fmla="*/ 2986014 h 3200400"/>
                <a:gd name="connsiteX21-193" fmla="*/ 756952 w 3200400"/>
                <a:gd name="connsiteY21-194" fmla="*/ 2443448 h 3200400"/>
                <a:gd name="connsiteX22-195" fmla="*/ 214386 w 3200400"/>
                <a:gd name="connsiteY22-196" fmla="*/ 2400300 h 3200400"/>
                <a:gd name="connsiteX23-197" fmla="*/ 448302 w 3200400"/>
                <a:gd name="connsiteY23-198" fmla="*/ 1908850 h 3200400"/>
                <a:gd name="connsiteX24-199" fmla="*/ 0 w 3200400"/>
                <a:gd name="connsiteY24-200" fmla="*/ 1600200 h 3200400"/>
                <a:gd name="connsiteX0-201" fmla="*/ 0 w 3200400"/>
                <a:gd name="connsiteY0-202" fmla="*/ 1600200 h 3200400"/>
                <a:gd name="connsiteX1-203" fmla="*/ 448302 w 3200400"/>
                <a:gd name="connsiteY1-204" fmla="*/ 1291550 h 3200400"/>
                <a:gd name="connsiteX2-205" fmla="*/ 214386 w 3200400"/>
                <a:gd name="connsiteY2-206" fmla="*/ 800100 h 3200400"/>
                <a:gd name="connsiteX3-207" fmla="*/ 756952 w 3200400"/>
                <a:gd name="connsiteY3-208" fmla="*/ 756952 h 3200400"/>
                <a:gd name="connsiteX4-209" fmla="*/ 800100 w 3200400"/>
                <a:gd name="connsiteY4-210" fmla="*/ 214386 h 3200400"/>
                <a:gd name="connsiteX5-211" fmla="*/ 1291550 w 3200400"/>
                <a:gd name="connsiteY5-212" fmla="*/ 448302 h 3200400"/>
                <a:gd name="connsiteX6-213" fmla="*/ 1600200 w 3200400"/>
                <a:gd name="connsiteY6-214" fmla="*/ 0 h 3200400"/>
                <a:gd name="connsiteX7-215" fmla="*/ 1908850 w 3200400"/>
                <a:gd name="connsiteY7-216" fmla="*/ 448302 h 3200400"/>
                <a:gd name="connsiteX8-217" fmla="*/ 2400300 w 3200400"/>
                <a:gd name="connsiteY8-218" fmla="*/ 214386 h 3200400"/>
                <a:gd name="connsiteX9-219" fmla="*/ 2443448 w 3200400"/>
                <a:gd name="connsiteY9-220" fmla="*/ 756952 h 3200400"/>
                <a:gd name="connsiteX10-221" fmla="*/ 2986014 w 3200400"/>
                <a:gd name="connsiteY10-222" fmla="*/ 800100 h 3200400"/>
                <a:gd name="connsiteX11-223" fmla="*/ 2752098 w 3200400"/>
                <a:gd name="connsiteY11-224" fmla="*/ 1291550 h 3200400"/>
                <a:gd name="connsiteX12-225" fmla="*/ 3200400 w 3200400"/>
                <a:gd name="connsiteY12-226" fmla="*/ 1600200 h 3200400"/>
                <a:gd name="connsiteX13-227" fmla="*/ 2752098 w 3200400"/>
                <a:gd name="connsiteY13-228" fmla="*/ 1908850 h 3200400"/>
                <a:gd name="connsiteX14-229" fmla="*/ 2986014 w 3200400"/>
                <a:gd name="connsiteY14-230" fmla="*/ 2400300 h 3200400"/>
                <a:gd name="connsiteX15-231" fmla="*/ 2443448 w 3200400"/>
                <a:gd name="connsiteY15-232" fmla="*/ 2443448 h 3200400"/>
                <a:gd name="connsiteX16-233" fmla="*/ 2400300 w 3200400"/>
                <a:gd name="connsiteY16-234" fmla="*/ 2986014 h 3200400"/>
                <a:gd name="connsiteX17-235" fmla="*/ 1908850 w 3200400"/>
                <a:gd name="connsiteY17-236" fmla="*/ 2752098 h 3200400"/>
                <a:gd name="connsiteX18-237" fmla="*/ 1600200 w 3200400"/>
                <a:gd name="connsiteY18-238" fmla="*/ 3200400 h 3200400"/>
                <a:gd name="connsiteX19-239" fmla="*/ 1291550 w 3200400"/>
                <a:gd name="connsiteY19-240" fmla="*/ 2752098 h 3200400"/>
                <a:gd name="connsiteX20-241" fmla="*/ 800100 w 3200400"/>
                <a:gd name="connsiteY20-242" fmla="*/ 2986014 h 3200400"/>
                <a:gd name="connsiteX21-243" fmla="*/ 756952 w 3200400"/>
                <a:gd name="connsiteY21-244" fmla="*/ 2443448 h 3200400"/>
                <a:gd name="connsiteX22-245" fmla="*/ 214386 w 3200400"/>
                <a:gd name="connsiteY22-246" fmla="*/ 2400300 h 3200400"/>
                <a:gd name="connsiteX23-247" fmla="*/ 448302 w 3200400"/>
                <a:gd name="connsiteY23-248" fmla="*/ 1908850 h 3200400"/>
                <a:gd name="connsiteX24-249" fmla="*/ 0 w 3200400"/>
                <a:gd name="connsiteY24-250" fmla="*/ 1600200 h 3200400"/>
                <a:gd name="connsiteX0-251" fmla="*/ 0 w 3200400"/>
                <a:gd name="connsiteY0-252" fmla="*/ 1600200 h 3200400"/>
                <a:gd name="connsiteX1-253" fmla="*/ 448302 w 3200400"/>
                <a:gd name="connsiteY1-254" fmla="*/ 1291550 h 3200400"/>
                <a:gd name="connsiteX2-255" fmla="*/ 214386 w 3200400"/>
                <a:gd name="connsiteY2-256" fmla="*/ 800100 h 3200400"/>
                <a:gd name="connsiteX3-257" fmla="*/ 756952 w 3200400"/>
                <a:gd name="connsiteY3-258" fmla="*/ 756952 h 3200400"/>
                <a:gd name="connsiteX4-259" fmla="*/ 800100 w 3200400"/>
                <a:gd name="connsiteY4-260" fmla="*/ 214386 h 3200400"/>
                <a:gd name="connsiteX5-261" fmla="*/ 1291550 w 3200400"/>
                <a:gd name="connsiteY5-262" fmla="*/ 448302 h 3200400"/>
                <a:gd name="connsiteX6-263" fmla="*/ 1600200 w 3200400"/>
                <a:gd name="connsiteY6-264" fmla="*/ 0 h 3200400"/>
                <a:gd name="connsiteX7-265" fmla="*/ 1908850 w 3200400"/>
                <a:gd name="connsiteY7-266" fmla="*/ 448302 h 3200400"/>
                <a:gd name="connsiteX8-267" fmla="*/ 2400300 w 3200400"/>
                <a:gd name="connsiteY8-268" fmla="*/ 214386 h 3200400"/>
                <a:gd name="connsiteX9-269" fmla="*/ 2443448 w 3200400"/>
                <a:gd name="connsiteY9-270" fmla="*/ 756952 h 3200400"/>
                <a:gd name="connsiteX10-271" fmla="*/ 2986014 w 3200400"/>
                <a:gd name="connsiteY10-272" fmla="*/ 800100 h 3200400"/>
                <a:gd name="connsiteX11-273" fmla="*/ 2752098 w 3200400"/>
                <a:gd name="connsiteY11-274" fmla="*/ 1291550 h 3200400"/>
                <a:gd name="connsiteX12-275" fmla="*/ 3200400 w 3200400"/>
                <a:gd name="connsiteY12-276" fmla="*/ 1600200 h 3200400"/>
                <a:gd name="connsiteX13-277" fmla="*/ 2752098 w 3200400"/>
                <a:gd name="connsiteY13-278" fmla="*/ 1908850 h 3200400"/>
                <a:gd name="connsiteX14-279" fmla="*/ 2986014 w 3200400"/>
                <a:gd name="connsiteY14-280" fmla="*/ 2400300 h 3200400"/>
                <a:gd name="connsiteX15-281" fmla="*/ 2443448 w 3200400"/>
                <a:gd name="connsiteY15-282" fmla="*/ 2443448 h 3200400"/>
                <a:gd name="connsiteX16-283" fmla="*/ 2400300 w 3200400"/>
                <a:gd name="connsiteY16-284" fmla="*/ 2986014 h 3200400"/>
                <a:gd name="connsiteX17-285" fmla="*/ 1908850 w 3200400"/>
                <a:gd name="connsiteY17-286" fmla="*/ 2752098 h 3200400"/>
                <a:gd name="connsiteX18-287" fmla="*/ 1600200 w 3200400"/>
                <a:gd name="connsiteY18-288" fmla="*/ 3200400 h 3200400"/>
                <a:gd name="connsiteX19-289" fmla="*/ 1291550 w 3200400"/>
                <a:gd name="connsiteY19-290" fmla="*/ 2752098 h 3200400"/>
                <a:gd name="connsiteX20-291" fmla="*/ 800100 w 3200400"/>
                <a:gd name="connsiteY20-292" fmla="*/ 2986014 h 3200400"/>
                <a:gd name="connsiteX21-293" fmla="*/ 756952 w 3200400"/>
                <a:gd name="connsiteY21-294" fmla="*/ 2443448 h 3200400"/>
                <a:gd name="connsiteX22-295" fmla="*/ 214386 w 3200400"/>
                <a:gd name="connsiteY22-296" fmla="*/ 2400300 h 3200400"/>
                <a:gd name="connsiteX23-297" fmla="*/ 448302 w 3200400"/>
                <a:gd name="connsiteY23-298" fmla="*/ 1908850 h 3200400"/>
                <a:gd name="connsiteX24-299" fmla="*/ 0 w 3200400"/>
                <a:gd name="connsiteY24-300" fmla="*/ 1600200 h 3200400"/>
                <a:gd name="connsiteX0-301" fmla="*/ 0 w 3200400"/>
                <a:gd name="connsiteY0-302" fmla="*/ 1600200 h 3200400"/>
                <a:gd name="connsiteX1-303" fmla="*/ 448302 w 3200400"/>
                <a:gd name="connsiteY1-304" fmla="*/ 1291550 h 3200400"/>
                <a:gd name="connsiteX2-305" fmla="*/ 214386 w 3200400"/>
                <a:gd name="connsiteY2-306" fmla="*/ 800100 h 3200400"/>
                <a:gd name="connsiteX3-307" fmla="*/ 756952 w 3200400"/>
                <a:gd name="connsiteY3-308" fmla="*/ 756952 h 3200400"/>
                <a:gd name="connsiteX4-309" fmla="*/ 800100 w 3200400"/>
                <a:gd name="connsiteY4-310" fmla="*/ 214386 h 3200400"/>
                <a:gd name="connsiteX5-311" fmla="*/ 1291550 w 3200400"/>
                <a:gd name="connsiteY5-312" fmla="*/ 448302 h 3200400"/>
                <a:gd name="connsiteX6-313" fmla="*/ 1600200 w 3200400"/>
                <a:gd name="connsiteY6-314" fmla="*/ 0 h 3200400"/>
                <a:gd name="connsiteX7-315" fmla="*/ 1908850 w 3200400"/>
                <a:gd name="connsiteY7-316" fmla="*/ 448302 h 3200400"/>
                <a:gd name="connsiteX8-317" fmla="*/ 2400300 w 3200400"/>
                <a:gd name="connsiteY8-318" fmla="*/ 214386 h 3200400"/>
                <a:gd name="connsiteX9-319" fmla="*/ 2443448 w 3200400"/>
                <a:gd name="connsiteY9-320" fmla="*/ 756952 h 3200400"/>
                <a:gd name="connsiteX10-321" fmla="*/ 2986014 w 3200400"/>
                <a:gd name="connsiteY10-322" fmla="*/ 800100 h 3200400"/>
                <a:gd name="connsiteX11-323" fmla="*/ 2752098 w 3200400"/>
                <a:gd name="connsiteY11-324" fmla="*/ 1291550 h 3200400"/>
                <a:gd name="connsiteX12-325" fmla="*/ 3200400 w 3200400"/>
                <a:gd name="connsiteY12-326" fmla="*/ 1600200 h 3200400"/>
                <a:gd name="connsiteX13-327" fmla="*/ 2752098 w 3200400"/>
                <a:gd name="connsiteY13-328" fmla="*/ 1908850 h 3200400"/>
                <a:gd name="connsiteX14-329" fmla="*/ 2986014 w 3200400"/>
                <a:gd name="connsiteY14-330" fmla="*/ 2400300 h 3200400"/>
                <a:gd name="connsiteX15-331" fmla="*/ 2443448 w 3200400"/>
                <a:gd name="connsiteY15-332" fmla="*/ 2443448 h 3200400"/>
                <a:gd name="connsiteX16-333" fmla="*/ 2400300 w 3200400"/>
                <a:gd name="connsiteY16-334" fmla="*/ 2986014 h 3200400"/>
                <a:gd name="connsiteX17-335" fmla="*/ 1908850 w 3200400"/>
                <a:gd name="connsiteY17-336" fmla="*/ 2752098 h 3200400"/>
                <a:gd name="connsiteX18-337" fmla="*/ 1600200 w 3200400"/>
                <a:gd name="connsiteY18-338" fmla="*/ 3200400 h 3200400"/>
                <a:gd name="connsiteX19-339" fmla="*/ 1291550 w 3200400"/>
                <a:gd name="connsiteY19-340" fmla="*/ 2752098 h 3200400"/>
                <a:gd name="connsiteX20-341" fmla="*/ 800100 w 3200400"/>
                <a:gd name="connsiteY20-342" fmla="*/ 2986014 h 3200400"/>
                <a:gd name="connsiteX21-343" fmla="*/ 756952 w 3200400"/>
                <a:gd name="connsiteY21-344" fmla="*/ 2443448 h 3200400"/>
                <a:gd name="connsiteX22-345" fmla="*/ 214386 w 3200400"/>
                <a:gd name="connsiteY22-346" fmla="*/ 2400300 h 3200400"/>
                <a:gd name="connsiteX23-347" fmla="*/ 448302 w 3200400"/>
                <a:gd name="connsiteY23-348" fmla="*/ 1908850 h 3200400"/>
                <a:gd name="connsiteX24-349" fmla="*/ 0 w 3200400"/>
                <a:gd name="connsiteY24-350" fmla="*/ 1600200 h 3200400"/>
                <a:gd name="connsiteX0-351" fmla="*/ 0 w 3200400"/>
                <a:gd name="connsiteY0-352" fmla="*/ 1600200 h 3200400"/>
                <a:gd name="connsiteX1-353" fmla="*/ 448302 w 3200400"/>
                <a:gd name="connsiteY1-354" fmla="*/ 1291550 h 3200400"/>
                <a:gd name="connsiteX2-355" fmla="*/ 214386 w 3200400"/>
                <a:gd name="connsiteY2-356" fmla="*/ 800100 h 3200400"/>
                <a:gd name="connsiteX3-357" fmla="*/ 756952 w 3200400"/>
                <a:gd name="connsiteY3-358" fmla="*/ 756952 h 3200400"/>
                <a:gd name="connsiteX4-359" fmla="*/ 800100 w 3200400"/>
                <a:gd name="connsiteY4-360" fmla="*/ 214386 h 3200400"/>
                <a:gd name="connsiteX5-361" fmla="*/ 1291550 w 3200400"/>
                <a:gd name="connsiteY5-362" fmla="*/ 448302 h 3200400"/>
                <a:gd name="connsiteX6-363" fmla="*/ 1600200 w 3200400"/>
                <a:gd name="connsiteY6-364" fmla="*/ 0 h 3200400"/>
                <a:gd name="connsiteX7-365" fmla="*/ 1908850 w 3200400"/>
                <a:gd name="connsiteY7-366" fmla="*/ 448302 h 3200400"/>
                <a:gd name="connsiteX8-367" fmla="*/ 2400300 w 3200400"/>
                <a:gd name="connsiteY8-368" fmla="*/ 214386 h 3200400"/>
                <a:gd name="connsiteX9-369" fmla="*/ 2443448 w 3200400"/>
                <a:gd name="connsiteY9-370" fmla="*/ 756952 h 3200400"/>
                <a:gd name="connsiteX10-371" fmla="*/ 2986014 w 3200400"/>
                <a:gd name="connsiteY10-372" fmla="*/ 800100 h 3200400"/>
                <a:gd name="connsiteX11-373" fmla="*/ 2752098 w 3200400"/>
                <a:gd name="connsiteY11-374" fmla="*/ 1291550 h 3200400"/>
                <a:gd name="connsiteX12-375" fmla="*/ 3200400 w 3200400"/>
                <a:gd name="connsiteY12-376" fmla="*/ 1600200 h 3200400"/>
                <a:gd name="connsiteX13-377" fmla="*/ 2752098 w 3200400"/>
                <a:gd name="connsiteY13-378" fmla="*/ 1908850 h 3200400"/>
                <a:gd name="connsiteX14-379" fmla="*/ 2986014 w 3200400"/>
                <a:gd name="connsiteY14-380" fmla="*/ 2400300 h 3200400"/>
                <a:gd name="connsiteX15-381" fmla="*/ 2443448 w 3200400"/>
                <a:gd name="connsiteY15-382" fmla="*/ 2443448 h 3200400"/>
                <a:gd name="connsiteX16-383" fmla="*/ 2400300 w 3200400"/>
                <a:gd name="connsiteY16-384" fmla="*/ 2986014 h 3200400"/>
                <a:gd name="connsiteX17-385" fmla="*/ 1908850 w 3200400"/>
                <a:gd name="connsiteY17-386" fmla="*/ 2752098 h 3200400"/>
                <a:gd name="connsiteX18-387" fmla="*/ 1600200 w 3200400"/>
                <a:gd name="connsiteY18-388" fmla="*/ 3200400 h 3200400"/>
                <a:gd name="connsiteX19-389" fmla="*/ 1291550 w 3200400"/>
                <a:gd name="connsiteY19-390" fmla="*/ 2752098 h 3200400"/>
                <a:gd name="connsiteX20-391" fmla="*/ 800100 w 3200400"/>
                <a:gd name="connsiteY20-392" fmla="*/ 2986014 h 3200400"/>
                <a:gd name="connsiteX21-393" fmla="*/ 756952 w 3200400"/>
                <a:gd name="connsiteY21-394" fmla="*/ 2443448 h 3200400"/>
                <a:gd name="connsiteX22-395" fmla="*/ 214386 w 3200400"/>
                <a:gd name="connsiteY22-396" fmla="*/ 2400300 h 3200400"/>
                <a:gd name="connsiteX23-397" fmla="*/ 448302 w 3200400"/>
                <a:gd name="connsiteY23-398" fmla="*/ 1908850 h 3200400"/>
                <a:gd name="connsiteX24-399" fmla="*/ 0 w 3200400"/>
                <a:gd name="connsiteY24-400" fmla="*/ 1600200 h 3200400"/>
                <a:gd name="connsiteX0-401" fmla="*/ 0 w 3200400"/>
                <a:gd name="connsiteY0-402" fmla="*/ 1600200 h 3200400"/>
                <a:gd name="connsiteX1-403" fmla="*/ 448302 w 3200400"/>
                <a:gd name="connsiteY1-404" fmla="*/ 1291550 h 3200400"/>
                <a:gd name="connsiteX2-405" fmla="*/ 214386 w 3200400"/>
                <a:gd name="connsiteY2-406" fmla="*/ 800100 h 3200400"/>
                <a:gd name="connsiteX3-407" fmla="*/ 756952 w 3200400"/>
                <a:gd name="connsiteY3-408" fmla="*/ 756952 h 3200400"/>
                <a:gd name="connsiteX4-409" fmla="*/ 800100 w 3200400"/>
                <a:gd name="connsiteY4-410" fmla="*/ 214386 h 3200400"/>
                <a:gd name="connsiteX5-411" fmla="*/ 1291550 w 3200400"/>
                <a:gd name="connsiteY5-412" fmla="*/ 448302 h 3200400"/>
                <a:gd name="connsiteX6-413" fmla="*/ 1600200 w 3200400"/>
                <a:gd name="connsiteY6-414" fmla="*/ 0 h 3200400"/>
                <a:gd name="connsiteX7-415" fmla="*/ 1908850 w 3200400"/>
                <a:gd name="connsiteY7-416" fmla="*/ 448302 h 3200400"/>
                <a:gd name="connsiteX8-417" fmla="*/ 2400300 w 3200400"/>
                <a:gd name="connsiteY8-418" fmla="*/ 214386 h 3200400"/>
                <a:gd name="connsiteX9-419" fmla="*/ 2443448 w 3200400"/>
                <a:gd name="connsiteY9-420" fmla="*/ 756952 h 3200400"/>
                <a:gd name="connsiteX10-421" fmla="*/ 2986014 w 3200400"/>
                <a:gd name="connsiteY10-422" fmla="*/ 800100 h 3200400"/>
                <a:gd name="connsiteX11-423" fmla="*/ 2752098 w 3200400"/>
                <a:gd name="connsiteY11-424" fmla="*/ 1291550 h 3200400"/>
                <a:gd name="connsiteX12-425" fmla="*/ 3200400 w 3200400"/>
                <a:gd name="connsiteY12-426" fmla="*/ 1600200 h 3200400"/>
                <a:gd name="connsiteX13-427" fmla="*/ 2752098 w 3200400"/>
                <a:gd name="connsiteY13-428" fmla="*/ 1908850 h 3200400"/>
                <a:gd name="connsiteX14-429" fmla="*/ 2986014 w 3200400"/>
                <a:gd name="connsiteY14-430" fmla="*/ 2400300 h 3200400"/>
                <a:gd name="connsiteX15-431" fmla="*/ 2443448 w 3200400"/>
                <a:gd name="connsiteY15-432" fmla="*/ 2443448 h 3200400"/>
                <a:gd name="connsiteX16-433" fmla="*/ 2400300 w 3200400"/>
                <a:gd name="connsiteY16-434" fmla="*/ 2986014 h 3200400"/>
                <a:gd name="connsiteX17-435" fmla="*/ 1908850 w 3200400"/>
                <a:gd name="connsiteY17-436" fmla="*/ 2752098 h 3200400"/>
                <a:gd name="connsiteX18-437" fmla="*/ 1600200 w 3200400"/>
                <a:gd name="connsiteY18-438" fmla="*/ 3200400 h 3200400"/>
                <a:gd name="connsiteX19-439" fmla="*/ 1291550 w 3200400"/>
                <a:gd name="connsiteY19-440" fmla="*/ 2752098 h 3200400"/>
                <a:gd name="connsiteX20-441" fmla="*/ 800100 w 3200400"/>
                <a:gd name="connsiteY20-442" fmla="*/ 2986014 h 3200400"/>
                <a:gd name="connsiteX21-443" fmla="*/ 756952 w 3200400"/>
                <a:gd name="connsiteY21-444" fmla="*/ 2443448 h 3200400"/>
                <a:gd name="connsiteX22-445" fmla="*/ 214386 w 3200400"/>
                <a:gd name="connsiteY22-446" fmla="*/ 2400300 h 3200400"/>
                <a:gd name="connsiteX23-447" fmla="*/ 448302 w 3200400"/>
                <a:gd name="connsiteY23-448" fmla="*/ 1908850 h 3200400"/>
                <a:gd name="connsiteX24-449" fmla="*/ 0 w 3200400"/>
                <a:gd name="connsiteY24-450" fmla="*/ 1600200 h 3200400"/>
                <a:gd name="connsiteX0-451" fmla="*/ 0 w 3200400"/>
                <a:gd name="connsiteY0-452" fmla="*/ 1600200 h 3200400"/>
                <a:gd name="connsiteX1-453" fmla="*/ 448302 w 3200400"/>
                <a:gd name="connsiteY1-454" fmla="*/ 1291550 h 3200400"/>
                <a:gd name="connsiteX2-455" fmla="*/ 214386 w 3200400"/>
                <a:gd name="connsiteY2-456" fmla="*/ 800100 h 3200400"/>
                <a:gd name="connsiteX3-457" fmla="*/ 756952 w 3200400"/>
                <a:gd name="connsiteY3-458" fmla="*/ 756952 h 3200400"/>
                <a:gd name="connsiteX4-459" fmla="*/ 800100 w 3200400"/>
                <a:gd name="connsiteY4-460" fmla="*/ 214386 h 3200400"/>
                <a:gd name="connsiteX5-461" fmla="*/ 1291550 w 3200400"/>
                <a:gd name="connsiteY5-462" fmla="*/ 448302 h 3200400"/>
                <a:gd name="connsiteX6-463" fmla="*/ 1600200 w 3200400"/>
                <a:gd name="connsiteY6-464" fmla="*/ 0 h 3200400"/>
                <a:gd name="connsiteX7-465" fmla="*/ 1908850 w 3200400"/>
                <a:gd name="connsiteY7-466" fmla="*/ 448302 h 3200400"/>
                <a:gd name="connsiteX8-467" fmla="*/ 2400300 w 3200400"/>
                <a:gd name="connsiteY8-468" fmla="*/ 214386 h 3200400"/>
                <a:gd name="connsiteX9-469" fmla="*/ 2443448 w 3200400"/>
                <a:gd name="connsiteY9-470" fmla="*/ 756952 h 3200400"/>
                <a:gd name="connsiteX10-471" fmla="*/ 2986014 w 3200400"/>
                <a:gd name="connsiteY10-472" fmla="*/ 800100 h 3200400"/>
                <a:gd name="connsiteX11-473" fmla="*/ 2752098 w 3200400"/>
                <a:gd name="connsiteY11-474" fmla="*/ 1291550 h 3200400"/>
                <a:gd name="connsiteX12-475" fmla="*/ 3200400 w 3200400"/>
                <a:gd name="connsiteY12-476" fmla="*/ 1600200 h 3200400"/>
                <a:gd name="connsiteX13-477" fmla="*/ 2752098 w 3200400"/>
                <a:gd name="connsiteY13-478" fmla="*/ 1908850 h 3200400"/>
                <a:gd name="connsiteX14-479" fmla="*/ 2986014 w 3200400"/>
                <a:gd name="connsiteY14-480" fmla="*/ 2400300 h 3200400"/>
                <a:gd name="connsiteX15-481" fmla="*/ 2443448 w 3200400"/>
                <a:gd name="connsiteY15-482" fmla="*/ 2443448 h 3200400"/>
                <a:gd name="connsiteX16-483" fmla="*/ 2400300 w 3200400"/>
                <a:gd name="connsiteY16-484" fmla="*/ 2986014 h 3200400"/>
                <a:gd name="connsiteX17-485" fmla="*/ 1908850 w 3200400"/>
                <a:gd name="connsiteY17-486" fmla="*/ 2752098 h 3200400"/>
                <a:gd name="connsiteX18-487" fmla="*/ 1600200 w 3200400"/>
                <a:gd name="connsiteY18-488" fmla="*/ 3200400 h 3200400"/>
                <a:gd name="connsiteX19-489" fmla="*/ 1291550 w 3200400"/>
                <a:gd name="connsiteY19-490" fmla="*/ 2752098 h 3200400"/>
                <a:gd name="connsiteX20-491" fmla="*/ 800100 w 3200400"/>
                <a:gd name="connsiteY20-492" fmla="*/ 2986014 h 3200400"/>
                <a:gd name="connsiteX21-493" fmla="*/ 756952 w 3200400"/>
                <a:gd name="connsiteY21-494" fmla="*/ 2443448 h 3200400"/>
                <a:gd name="connsiteX22-495" fmla="*/ 214386 w 3200400"/>
                <a:gd name="connsiteY22-496" fmla="*/ 2400300 h 3200400"/>
                <a:gd name="connsiteX23-497" fmla="*/ 448302 w 3200400"/>
                <a:gd name="connsiteY23-498" fmla="*/ 1908850 h 3200400"/>
                <a:gd name="connsiteX24-499" fmla="*/ 0 w 3200400"/>
                <a:gd name="connsiteY24-500" fmla="*/ 1600200 h 3200400"/>
                <a:gd name="connsiteX0-501" fmla="*/ 0 w 3200400"/>
                <a:gd name="connsiteY0-502" fmla="*/ 1600200 h 3200400"/>
                <a:gd name="connsiteX1-503" fmla="*/ 448302 w 3200400"/>
                <a:gd name="connsiteY1-504" fmla="*/ 1291550 h 3200400"/>
                <a:gd name="connsiteX2-505" fmla="*/ 214386 w 3200400"/>
                <a:gd name="connsiteY2-506" fmla="*/ 800100 h 3200400"/>
                <a:gd name="connsiteX3-507" fmla="*/ 756952 w 3200400"/>
                <a:gd name="connsiteY3-508" fmla="*/ 756952 h 3200400"/>
                <a:gd name="connsiteX4-509" fmla="*/ 800100 w 3200400"/>
                <a:gd name="connsiteY4-510" fmla="*/ 214386 h 3200400"/>
                <a:gd name="connsiteX5-511" fmla="*/ 1291550 w 3200400"/>
                <a:gd name="connsiteY5-512" fmla="*/ 448302 h 3200400"/>
                <a:gd name="connsiteX6-513" fmla="*/ 1600200 w 3200400"/>
                <a:gd name="connsiteY6-514" fmla="*/ 0 h 3200400"/>
                <a:gd name="connsiteX7-515" fmla="*/ 1908850 w 3200400"/>
                <a:gd name="connsiteY7-516" fmla="*/ 448302 h 3200400"/>
                <a:gd name="connsiteX8-517" fmla="*/ 2400300 w 3200400"/>
                <a:gd name="connsiteY8-518" fmla="*/ 214386 h 3200400"/>
                <a:gd name="connsiteX9-519" fmla="*/ 2443448 w 3200400"/>
                <a:gd name="connsiteY9-520" fmla="*/ 756952 h 3200400"/>
                <a:gd name="connsiteX10-521" fmla="*/ 2986014 w 3200400"/>
                <a:gd name="connsiteY10-522" fmla="*/ 800100 h 3200400"/>
                <a:gd name="connsiteX11-523" fmla="*/ 2752098 w 3200400"/>
                <a:gd name="connsiteY11-524" fmla="*/ 1291550 h 3200400"/>
                <a:gd name="connsiteX12-525" fmla="*/ 3200400 w 3200400"/>
                <a:gd name="connsiteY12-526" fmla="*/ 1600200 h 3200400"/>
                <a:gd name="connsiteX13-527" fmla="*/ 2752098 w 3200400"/>
                <a:gd name="connsiteY13-528" fmla="*/ 1908850 h 3200400"/>
                <a:gd name="connsiteX14-529" fmla="*/ 2986014 w 3200400"/>
                <a:gd name="connsiteY14-530" fmla="*/ 2400300 h 3200400"/>
                <a:gd name="connsiteX15-531" fmla="*/ 2443448 w 3200400"/>
                <a:gd name="connsiteY15-532" fmla="*/ 2443448 h 3200400"/>
                <a:gd name="connsiteX16-533" fmla="*/ 2400300 w 3200400"/>
                <a:gd name="connsiteY16-534" fmla="*/ 2986014 h 3200400"/>
                <a:gd name="connsiteX17-535" fmla="*/ 1908850 w 3200400"/>
                <a:gd name="connsiteY17-536" fmla="*/ 2752098 h 3200400"/>
                <a:gd name="connsiteX18-537" fmla="*/ 1600200 w 3200400"/>
                <a:gd name="connsiteY18-538" fmla="*/ 3200400 h 3200400"/>
                <a:gd name="connsiteX19-539" fmla="*/ 1291550 w 3200400"/>
                <a:gd name="connsiteY19-540" fmla="*/ 2752098 h 3200400"/>
                <a:gd name="connsiteX20-541" fmla="*/ 800100 w 3200400"/>
                <a:gd name="connsiteY20-542" fmla="*/ 2986014 h 3200400"/>
                <a:gd name="connsiteX21-543" fmla="*/ 756952 w 3200400"/>
                <a:gd name="connsiteY21-544" fmla="*/ 2443448 h 3200400"/>
                <a:gd name="connsiteX22-545" fmla="*/ 214386 w 3200400"/>
                <a:gd name="connsiteY22-546" fmla="*/ 2400300 h 3200400"/>
                <a:gd name="connsiteX23-547" fmla="*/ 448302 w 3200400"/>
                <a:gd name="connsiteY23-548" fmla="*/ 1908850 h 3200400"/>
                <a:gd name="connsiteX24-549" fmla="*/ 0 w 3200400"/>
                <a:gd name="connsiteY24-550" fmla="*/ 1600200 h 3200400"/>
                <a:gd name="connsiteX0-551" fmla="*/ 0 w 3200400"/>
                <a:gd name="connsiteY0-552" fmla="*/ 1600200 h 3200400"/>
                <a:gd name="connsiteX1-553" fmla="*/ 448302 w 3200400"/>
                <a:gd name="connsiteY1-554" fmla="*/ 1291550 h 3200400"/>
                <a:gd name="connsiteX2-555" fmla="*/ 214386 w 3200400"/>
                <a:gd name="connsiteY2-556" fmla="*/ 800100 h 3200400"/>
                <a:gd name="connsiteX3-557" fmla="*/ 756952 w 3200400"/>
                <a:gd name="connsiteY3-558" fmla="*/ 756952 h 3200400"/>
                <a:gd name="connsiteX4-559" fmla="*/ 800100 w 3200400"/>
                <a:gd name="connsiteY4-560" fmla="*/ 214386 h 3200400"/>
                <a:gd name="connsiteX5-561" fmla="*/ 1291550 w 3200400"/>
                <a:gd name="connsiteY5-562" fmla="*/ 448302 h 3200400"/>
                <a:gd name="connsiteX6-563" fmla="*/ 1600200 w 3200400"/>
                <a:gd name="connsiteY6-564" fmla="*/ 0 h 3200400"/>
                <a:gd name="connsiteX7-565" fmla="*/ 1908850 w 3200400"/>
                <a:gd name="connsiteY7-566" fmla="*/ 448302 h 3200400"/>
                <a:gd name="connsiteX8-567" fmla="*/ 2400300 w 3200400"/>
                <a:gd name="connsiteY8-568" fmla="*/ 214386 h 3200400"/>
                <a:gd name="connsiteX9-569" fmla="*/ 2443448 w 3200400"/>
                <a:gd name="connsiteY9-570" fmla="*/ 756952 h 3200400"/>
                <a:gd name="connsiteX10-571" fmla="*/ 2986014 w 3200400"/>
                <a:gd name="connsiteY10-572" fmla="*/ 800100 h 3200400"/>
                <a:gd name="connsiteX11-573" fmla="*/ 2752098 w 3200400"/>
                <a:gd name="connsiteY11-574" fmla="*/ 1291550 h 3200400"/>
                <a:gd name="connsiteX12-575" fmla="*/ 3200400 w 3200400"/>
                <a:gd name="connsiteY12-576" fmla="*/ 1600200 h 3200400"/>
                <a:gd name="connsiteX13-577" fmla="*/ 2752098 w 3200400"/>
                <a:gd name="connsiteY13-578" fmla="*/ 1908850 h 3200400"/>
                <a:gd name="connsiteX14-579" fmla="*/ 2986014 w 3200400"/>
                <a:gd name="connsiteY14-580" fmla="*/ 2400300 h 3200400"/>
                <a:gd name="connsiteX15-581" fmla="*/ 2443448 w 3200400"/>
                <a:gd name="connsiteY15-582" fmla="*/ 2443448 h 3200400"/>
                <a:gd name="connsiteX16-583" fmla="*/ 2400300 w 3200400"/>
                <a:gd name="connsiteY16-584" fmla="*/ 2986014 h 3200400"/>
                <a:gd name="connsiteX17-585" fmla="*/ 1908850 w 3200400"/>
                <a:gd name="connsiteY17-586" fmla="*/ 2752098 h 3200400"/>
                <a:gd name="connsiteX18-587" fmla="*/ 1600200 w 3200400"/>
                <a:gd name="connsiteY18-588" fmla="*/ 3200400 h 3200400"/>
                <a:gd name="connsiteX19-589" fmla="*/ 1291550 w 3200400"/>
                <a:gd name="connsiteY19-590" fmla="*/ 2752098 h 3200400"/>
                <a:gd name="connsiteX20-591" fmla="*/ 800100 w 3200400"/>
                <a:gd name="connsiteY20-592" fmla="*/ 2986014 h 3200400"/>
                <a:gd name="connsiteX21-593" fmla="*/ 756952 w 3200400"/>
                <a:gd name="connsiteY21-594" fmla="*/ 2443448 h 3200400"/>
                <a:gd name="connsiteX22-595" fmla="*/ 214386 w 3200400"/>
                <a:gd name="connsiteY22-596" fmla="*/ 2400300 h 3200400"/>
                <a:gd name="connsiteX23-597" fmla="*/ 448302 w 3200400"/>
                <a:gd name="connsiteY23-598" fmla="*/ 1908850 h 3200400"/>
                <a:gd name="connsiteX24-599" fmla="*/ 0 w 3200400"/>
                <a:gd name="connsiteY24-600" fmla="*/ 1600200 h 3200400"/>
                <a:gd name="connsiteX0-601" fmla="*/ 0 w 3200400"/>
                <a:gd name="connsiteY0-602" fmla="*/ 1600200 h 3200400"/>
                <a:gd name="connsiteX1-603" fmla="*/ 448302 w 3200400"/>
                <a:gd name="connsiteY1-604" fmla="*/ 1291550 h 3200400"/>
                <a:gd name="connsiteX2-605" fmla="*/ 214386 w 3200400"/>
                <a:gd name="connsiteY2-606" fmla="*/ 800100 h 3200400"/>
                <a:gd name="connsiteX3-607" fmla="*/ 756952 w 3200400"/>
                <a:gd name="connsiteY3-608" fmla="*/ 756952 h 3200400"/>
                <a:gd name="connsiteX4-609" fmla="*/ 800100 w 3200400"/>
                <a:gd name="connsiteY4-610" fmla="*/ 214386 h 3200400"/>
                <a:gd name="connsiteX5-611" fmla="*/ 1291550 w 3200400"/>
                <a:gd name="connsiteY5-612" fmla="*/ 448302 h 3200400"/>
                <a:gd name="connsiteX6-613" fmla="*/ 1600200 w 3200400"/>
                <a:gd name="connsiteY6-614" fmla="*/ 0 h 3200400"/>
                <a:gd name="connsiteX7-615" fmla="*/ 1908850 w 3200400"/>
                <a:gd name="connsiteY7-616" fmla="*/ 448302 h 3200400"/>
                <a:gd name="connsiteX8-617" fmla="*/ 2400300 w 3200400"/>
                <a:gd name="connsiteY8-618" fmla="*/ 214386 h 3200400"/>
                <a:gd name="connsiteX9-619" fmla="*/ 2443448 w 3200400"/>
                <a:gd name="connsiteY9-620" fmla="*/ 756952 h 3200400"/>
                <a:gd name="connsiteX10-621" fmla="*/ 2986014 w 3200400"/>
                <a:gd name="connsiteY10-622" fmla="*/ 800100 h 3200400"/>
                <a:gd name="connsiteX11-623" fmla="*/ 2752098 w 3200400"/>
                <a:gd name="connsiteY11-624" fmla="*/ 1291550 h 3200400"/>
                <a:gd name="connsiteX12-625" fmla="*/ 3200400 w 3200400"/>
                <a:gd name="connsiteY12-626" fmla="*/ 1600200 h 3200400"/>
                <a:gd name="connsiteX13-627" fmla="*/ 2752098 w 3200400"/>
                <a:gd name="connsiteY13-628" fmla="*/ 1908850 h 3200400"/>
                <a:gd name="connsiteX14-629" fmla="*/ 2986014 w 3200400"/>
                <a:gd name="connsiteY14-630" fmla="*/ 2400300 h 3200400"/>
                <a:gd name="connsiteX15-631" fmla="*/ 2443448 w 3200400"/>
                <a:gd name="connsiteY15-632" fmla="*/ 2443448 h 3200400"/>
                <a:gd name="connsiteX16-633" fmla="*/ 2400300 w 3200400"/>
                <a:gd name="connsiteY16-634" fmla="*/ 2986014 h 3200400"/>
                <a:gd name="connsiteX17-635" fmla="*/ 1908850 w 3200400"/>
                <a:gd name="connsiteY17-636" fmla="*/ 2752098 h 3200400"/>
                <a:gd name="connsiteX18-637" fmla="*/ 1600200 w 3200400"/>
                <a:gd name="connsiteY18-638" fmla="*/ 3200400 h 3200400"/>
                <a:gd name="connsiteX19-639" fmla="*/ 1291550 w 3200400"/>
                <a:gd name="connsiteY19-640" fmla="*/ 2752098 h 3200400"/>
                <a:gd name="connsiteX20-641" fmla="*/ 800100 w 3200400"/>
                <a:gd name="connsiteY20-642" fmla="*/ 2986014 h 3200400"/>
                <a:gd name="connsiteX21-643" fmla="*/ 756952 w 3200400"/>
                <a:gd name="connsiteY21-644" fmla="*/ 2443448 h 3200400"/>
                <a:gd name="connsiteX22-645" fmla="*/ 214386 w 3200400"/>
                <a:gd name="connsiteY22-646" fmla="*/ 2400300 h 3200400"/>
                <a:gd name="connsiteX23-647" fmla="*/ 448302 w 3200400"/>
                <a:gd name="connsiteY23-648" fmla="*/ 1908850 h 3200400"/>
                <a:gd name="connsiteX24-649" fmla="*/ 0 w 3200400"/>
                <a:gd name="connsiteY24-650" fmla="*/ 1600200 h 3200400"/>
                <a:gd name="connsiteX0-651" fmla="*/ 0 w 3200400"/>
                <a:gd name="connsiteY0-652" fmla="*/ 1600200 h 3200400"/>
                <a:gd name="connsiteX1-653" fmla="*/ 448302 w 3200400"/>
                <a:gd name="connsiteY1-654" fmla="*/ 1291550 h 3200400"/>
                <a:gd name="connsiteX2-655" fmla="*/ 214386 w 3200400"/>
                <a:gd name="connsiteY2-656" fmla="*/ 800100 h 3200400"/>
                <a:gd name="connsiteX3-657" fmla="*/ 756952 w 3200400"/>
                <a:gd name="connsiteY3-658" fmla="*/ 756952 h 3200400"/>
                <a:gd name="connsiteX4-659" fmla="*/ 800100 w 3200400"/>
                <a:gd name="connsiteY4-660" fmla="*/ 214386 h 3200400"/>
                <a:gd name="connsiteX5-661" fmla="*/ 1291550 w 3200400"/>
                <a:gd name="connsiteY5-662" fmla="*/ 448302 h 3200400"/>
                <a:gd name="connsiteX6-663" fmla="*/ 1600200 w 3200400"/>
                <a:gd name="connsiteY6-664" fmla="*/ 0 h 3200400"/>
                <a:gd name="connsiteX7-665" fmla="*/ 1908850 w 3200400"/>
                <a:gd name="connsiteY7-666" fmla="*/ 448302 h 3200400"/>
                <a:gd name="connsiteX8-667" fmla="*/ 2400300 w 3200400"/>
                <a:gd name="connsiteY8-668" fmla="*/ 214386 h 3200400"/>
                <a:gd name="connsiteX9-669" fmla="*/ 2443448 w 3200400"/>
                <a:gd name="connsiteY9-670" fmla="*/ 756952 h 3200400"/>
                <a:gd name="connsiteX10-671" fmla="*/ 2986014 w 3200400"/>
                <a:gd name="connsiteY10-672" fmla="*/ 800100 h 3200400"/>
                <a:gd name="connsiteX11-673" fmla="*/ 2752098 w 3200400"/>
                <a:gd name="connsiteY11-674" fmla="*/ 1291550 h 3200400"/>
                <a:gd name="connsiteX12-675" fmla="*/ 3200400 w 3200400"/>
                <a:gd name="connsiteY12-676" fmla="*/ 1600200 h 3200400"/>
                <a:gd name="connsiteX13-677" fmla="*/ 2752098 w 3200400"/>
                <a:gd name="connsiteY13-678" fmla="*/ 1908850 h 3200400"/>
                <a:gd name="connsiteX14-679" fmla="*/ 2986014 w 3200400"/>
                <a:gd name="connsiteY14-680" fmla="*/ 2400300 h 3200400"/>
                <a:gd name="connsiteX15-681" fmla="*/ 2443448 w 3200400"/>
                <a:gd name="connsiteY15-682" fmla="*/ 2443448 h 3200400"/>
                <a:gd name="connsiteX16-683" fmla="*/ 2400300 w 3200400"/>
                <a:gd name="connsiteY16-684" fmla="*/ 2986014 h 3200400"/>
                <a:gd name="connsiteX17-685" fmla="*/ 1908850 w 3200400"/>
                <a:gd name="connsiteY17-686" fmla="*/ 2752098 h 3200400"/>
                <a:gd name="connsiteX18-687" fmla="*/ 1600200 w 3200400"/>
                <a:gd name="connsiteY18-688" fmla="*/ 3200400 h 3200400"/>
                <a:gd name="connsiteX19-689" fmla="*/ 1291550 w 3200400"/>
                <a:gd name="connsiteY19-690" fmla="*/ 2752098 h 3200400"/>
                <a:gd name="connsiteX20-691" fmla="*/ 800100 w 3200400"/>
                <a:gd name="connsiteY20-692" fmla="*/ 2986014 h 3200400"/>
                <a:gd name="connsiteX21-693" fmla="*/ 756952 w 3200400"/>
                <a:gd name="connsiteY21-694" fmla="*/ 2443448 h 3200400"/>
                <a:gd name="connsiteX22-695" fmla="*/ 214386 w 3200400"/>
                <a:gd name="connsiteY22-696" fmla="*/ 2400300 h 3200400"/>
                <a:gd name="connsiteX23-697" fmla="*/ 448302 w 3200400"/>
                <a:gd name="connsiteY23-698" fmla="*/ 1908850 h 3200400"/>
                <a:gd name="connsiteX24-699" fmla="*/ 0 w 3200400"/>
                <a:gd name="connsiteY24-700" fmla="*/ 1600200 h 3200400"/>
                <a:gd name="connsiteX0-701" fmla="*/ 0 w 3200400"/>
                <a:gd name="connsiteY0-702" fmla="*/ 1600200 h 3200400"/>
                <a:gd name="connsiteX1-703" fmla="*/ 448302 w 3200400"/>
                <a:gd name="connsiteY1-704" fmla="*/ 1291550 h 3200400"/>
                <a:gd name="connsiteX2-705" fmla="*/ 214386 w 3200400"/>
                <a:gd name="connsiteY2-706" fmla="*/ 800100 h 3200400"/>
                <a:gd name="connsiteX3-707" fmla="*/ 756952 w 3200400"/>
                <a:gd name="connsiteY3-708" fmla="*/ 756952 h 3200400"/>
                <a:gd name="connsiteX4-709" fmla="*/ 800100 w 3200400"/>
                <a:gd name="connsiteY4-710" fmla="*/ 214386 h 3200400"/>
                <a:gd name="connsiteX5-711" fmla="*/ 1291550 w 3200400"/>
                <a:gd name="connsiteY5-712" fmla="*/ 448302 h 3200400"/>
                <a:gd name="connsiteX6-713" fmla="*/ 1600200 w 3200400"/>
                <a:gd name="connsiteY6-714" fmla="*/ 0 h 3200400"/>
                <a:gd name="connsiteX7-715" fmla="*/ 1908850 w 3200400"/>
                <a:gd name="connsiteY7-716" fmla="*/ 448302 h 3200400"/>
                <a:gd name="connsiteX8-717" fmla="*/ 2400300 w 3200400"/>
                <a:gd name="connsiteY8-718" fmla="*/ 214386 h 3200400"/>
                <a:gd name="connsiteX9-719" fmla="*/ 2443448 w 3200400"/>
                <a:gd name="connsiteY9-720" fmla="*/ 756952 h 3200400"/>
                <a:gd name="connsiteX10-721" fmla="*/ 2986014 w 3200400"/>
                <a:gd name="connsiteY10-722" fmla="*/ 800100 h 3200400"/>
                <a:gd name="connsiteX11-723" fmla="*/ 2752098 w 3200400"/>
                <a:gd name="connsiteY11-724" fmla="*/ 1291550 h 3200400"/>
                <a:gd name="connsiteX12-725" fmla="*/ 3200400 w 3200400"/>
                <a:gd name="connsiteY12-726" fmla="*/ 1600200 h 3200400"/>
                <a:gd name="connsiteX13-727" fmla="*/ 2752098 w 3200400"/>
                <a:gd name="connsiteY13-728" fmla="*/ 1908850 h 3200400"/>
                <a:gd name="connsiteX14-729" fmla="*/ 2986014 w 3200400"/>
                <a:gd name="connsiteY14-730" fmla="*/ 2400300 h 3200400"/>
                <a:gd name="connsiteX15-731" fmla="*/ 2443448 w 3200400"/>
                <a:gd name="connsiteY15-732" fmla="*/ 2443448 h 3200400"/>
                <a:gd name="connsiteX16-733" fmla="*/ 2400300 w 3200400"/>
                <a:gd name="connsiteY16-734" fmla="*/ 2986014 h 3200400"/>
                <a:gd name="connsiteX17-735" fmla="*/ 1908850 w 3200400"/>
                <a:gd name="connsiteY17-736" fmla="*/ 2752098 h 3200400"/>
                <a:gd name="connsiteX18-737" fmla="*/ 1600200 w 3200400"/>
                <a:gd name="connsiteY18-738" fmla="*/ 3200400 h 3200400"/>
                <a:gd name="connsiteX19-739" fmla="*/ 1291550 w 3200400"/>
                <a:gd name="connsiteY19-740" fmla="*/ 2752098 h 3200400"/>
                <a:gd name="connsiteX20-741" fmla="*/ 800100 w 3200400"/>
                <a:gd name="connsiteY20-742" fmla="*/ 2986014 h 3200400"/>
                <a:gd name="connsiteX21-743" fmla="*/ 756952 w 3200400"/>
                <a:gd name="connsiteY21-744" fmla="*/ 2443448 h 3200400"/>
                <a:gd name="connsiteX22-745" fmla="*/ 214386 w 3200400"/>
                <a:gd name="connsiteY22-746" fmla="*/ 2400300 h 3200400"/>
                <a:gd name="connsiteX23-747" fmla="*/ 448302 w 3200400"/>
                <a:gd name="connsiteY23-748" fmla="*/ 1908850 h 3200400"/>
                <a:gd name="connsiteX24-749" fmla="*/ 0 w 3200400"/>
                <a:gd name="connsiteY24-750" fmla="*/ 1600200 h 3200400"/>
                <a:gd name="connsiteX0-751" fmla="*/ 0 w 3200400"/>
                <a:gd name="connsiteY0-752" fmla="*/ 1600200 h 3200400"/>
                <a:gd name="connsiteX1-753" fmla="*/ 448302 w 3200400"/>
                <a:gd name="connsiteY1-754" fmla="*/ 1291550 h 3200400"/>
                <a:gd name="connsiteX2-755" fmla="*/ 214386 w 3200400"/>
                <a:gd name="connsiteY2-756" fmla="*/ 800100 h 3200400"/>
                <a:gd name="connsiteX3-757" fmla="*/ 756952 w 3200400"/>
                <a:gd name="connsiteY3-758" fmla="*/ 756952 h 3200400"/>
                <a:gd name="connsiteX4-759" fmla="*/ 800100 w 3200400"/>
                <a:gd name="connsiteY4-760" fmla="*/ 214386 h 3200400"/>
                <a:gd name="connsiteX5-761" fmla="*/ 1291550 w 3200400"/>
                <a:gd name="connsiteY5-762" fmla="*/ 448302 h 3200400"/>
                <a:gd name="connsiteX6-763" fmla="*/ 1600200 w 3200400"/>
                <a:gd name="connsiteY6-764" fmla="*/ 0 h 3200400"/>
                <a:gd name="connsiteX7-765" fmla="*/ 1908850 w 3200400"/>
                <a:gd name="connsiteY7-766" fmla="*/ 448302 h 3200400"/>
                <a:gd name="connsiteX8-767" fmla="*/ 2400300 w 3200400"/>
                <a:gd name="connsiteY8-768" fmla="*/ 214386 h 3200400"/>
                <a:gd name="connsiteX9-769" fmla="*/ 2443448 w 3200400"/>
                <a:gd name="connsiteY9-770" fmla="*/ 756952 h 3200400"/>
                <a:gd name="connsiteX10-771" fmla="*/ 2986014 w 3200400"/>
                <a:gd name="connsiteY10-772" fmla="*/ 800100 h 3200400"/>
                <a:gd name="connsiteX11-773" fmla="*/ 2752098 w 3200400"/>
                <a:gd name="connsiteY11-774" fmla="*/ 1291550 h 3200400"/>
                <a:gd name="connsiteX12-775" fmla="*/ 3200400 w 3200400"/>
                <a:gd name="connsiteY12-776" fmla="*/ 1600200 h 3200400"/>
                <a:gd name="connsiteX13-777" fmla="*/ 2752098 w 3200400"/>
                <a:gd name="connsiteY13-778" fmla="*/ 1908850 h 3200400"/>
                <a:gd name="connsiteX14-779" fmla="*/ 2986014 w 3200400"/>
                <a:gd name="connsiteY14-780" fmla="*/ 2400300 h 3200400"/>
                <a:gd name="connsiteX15-781" fmla="*/ 2443448 w 3200400"/>
                <a:gd name="connsiteY15-782" fmla="*/ 2443448 h 3200400"/>
                <a:gd name="connsiteX16-783" fmla="*/ 2400300 w 3200400"/>
                <a:gd name="connsiteY16-784" fmla="*/ 2986014 h 3200400"/>
                <a:gd name="connsiteX17-785" fmla="*/ 1908850 w 3200400"/>
                <a:gd name="connsiteY17-786" fmla="*/ 2752098 h 3200400"/>
                <a:gd name="connsiteX18-787" fmla="*/ 1600200 w 3200400"/>
                <a:gd name="connsiteY18-788" fmla="*/ 3200400 h 3200400"/>
                <a:gd name="connsiteX19-789" fmla="*/ 1291550 w 3200400"/>
                <a:gd name="connsiteY19-790" fmla="*/ 2752098 h 3200400"/>
                <a:gd name="connsiteX20-791" fmla="*/ 800100 w 3200400"/>
                <a:gd name="connsiteY20-792" fmla="*/ 2986014 h 3200400"/>
                <a:gd name="connsiteX21-793" fmla="*/ 756952 w 3200400"/>
                <a:gd name="connsiteY21-794" fmla="*/ 2443448 h 3200400"/>
                <a:gd name="connsiteX22-795" fmla="*/ 214386 w 3200400"/>
                <a:gd name="connsiteY22-796" fmla="*/ 2400300 h 3200400"/>
                <a:gd name="connsiteX23-797" fmla="*/ 448302 w 3200400"/>
                <a:gd name="connsiteY23-798" fmla="*/ 1908850 h 3200400"/>
                <a:gd name="connsiteX24-799" fmla="*/ 0 w 3200400"/>
                <a:gd name="connsiteY24-800" fmla="*/ 1600200 h 3200400"/>
                <a:gd name="connsiteX0-801" fmla="*/ 0 w 3200400"/>
                <a:gd name="connsiteY0-802" fmla="*/ 1600200 h 3200400"/>
                <a:gd name="connsiteX1-803" fmla="*/ 448302 w 3200400"/>
                <a:gd name="connsiteY1-804" fmla="*/ 1291550 h 3200400"/>
                <a:gd name="connsiteX2-805" fmla="*/ 214386 w 3200400"/>
                <a:gd name="connsiteY2-806" fmla="*/ 800100 h 3200400"/>
                <a:gd name="connsiteX3-807" fmla="*/ 756952 w 3200400"/>
                <a:gd name="connsiteY3-808" fmla="*/ 756952 h 3200400"/>
                <a:gd name="connsiteX4-809" fmla="*/ 800100 w 3200400"/>
                <a:gd name="connsiteY4-810" fmla="*/ 214386 h 3200400"/>
                <a:gd name="connsiteX5-811" fmla="*/ 1291550 w 3200400"/>
                <a:gd name="connsiteY5-812" fmla="*/ 448302 h 3200400"/>
                <a:gd name="connsiteX6-813" fmla="*/ 1600200 w 3200400"/>
                <a:gd name="connsiteY6-814" fmla="*/ 0 h 3200400"/>
                <a:gd name="connsiteX7-815" fmla="*/ 1908850 w 3200400"/>
                <a:gd name="connsiteY7-816" fmla="*/ 448302 h 3200400"/>
                <a:gd name="connsiteX8-817" fmla="*/ 2400300 w 3200400"/>
                <a:gd name="connsiteY8-818" fmla="*/ 214386 h 3200400"/>
                <a:gd name="connsiteX9-819" fmla="*/ 2443448 w 3200400"/>
                <a:gd name="connsiteY9-820" fmla="*/ 756952 h 3200400"/>
                <a:gd name="connsiteX10-821" fmla="*/ 2986014 w 3200400"/>
                <a:gd name="connsiteY10-822" fmla="*/ 800100 h 3200400"/>
                <a:gd name="connsiteX11-823" fmla="*/ 2752098 w 3200400"/>
                <a:gd name="connsiteY11-824" fmla="*/ 1291550 h 3200400"/>
                <a:gd name="connsiteX12-825" fmla="*/ 3200400 w 3200400"/>
                <a:gd name="connsiteY12-826" fmla="*/ 1600200 h 3200400"/>
                <a:gd name="connsiteX13-827" fmla="*/ 2752098 w 3200400"/>
                <a:gd name="connsiteY13-828" fmla="*/ 1908850 h 3200400"/>
                <a:gd name="connsiteX14-829" fmla="*/ 2986014 w 3200400"/>
                <a:gd name="connsiteY14-830" fmla="*/ 2400300 h 3200400"/>
                <a:gd name="connsiteX15-831" fmla="*/ 2443448 w 3200400"/>
                <a:gd name="connsiteY15-832" fmla="*/ 2443448 h 3200400"/>
                <a:gd name="connsiteX16-833" fmla="*/ 2400300 w 3200400"/>
                <a:gd name="connsiteY16-834" fmla="*/ 2986014 h 3200400"/>
                <a:gd name="connsiteX17-835" fmla="*/ 1908850 w 3200400"/>
                <a:gd name="connsiteY17-836" fmla="*/ 2752098 h 3200400"/>
                <a:gd name="connsiteX18-837" fmla="*/ 1600200 w 3200400"/>
                <a:gd name="connsiteY18-838" fmla="*/ 3200400 h 3200400"/>
                <a:gd name="connsiteX19-839" fmla="*/ 1291550 w 3200400"/>
                <a:gd name="connsiteY19-840" fmla="*/ 2752098 h 3200400"/>
                <a:gd name="connsiteX20-841" fmla="*/ 800100 w 3200400"/>
                <a:gd name="connsiteY20-842" fmla="*/ 2986014 h 3200400"/>
                <a:gd name="connsiteX21-843" fmla="*/ 756952 w 3200400"/>
                <a:gd name="connsiteY21-844" fmla="*/ 2443448 h 3200400"/>
                <a:gd name="connsiteX22-845" fmla="*/ 214386 w 3200400"/>
                <a:gd name="connsiteY22-846" fmla="*/ 2400300 h 3200400"/>
                <a:gd name="connsiteX23-847" fmla="*/ 448302 w 3200400"/>
                <a:gd name="connsiteY23-848" fmla="*/ 1908850 h 3200400"/>
                <a:gd name="connsiteX24-849" fmla="*/ 0 w 3200400"/>
                <a:gd name="connsiteY24-850" fmla="*/ 1600200 h 3200400"/>
                <a:gd name="connsiteX0-851" fmla="*/ 0 w 3200400"/>
                <a:gd name="connsiteY0-852" fmla="*/ 1600200 h 3200400"/>
                <a:gd name="connsiteX1-853" fmla="*/ 448302 w 3200400"/>
                <a:gd name="connsiteY1-854" fmla="*/ 1291550 h 3200400"/>
                <a:gd name="connsiteX2-855" fmla="*/ 214386 w 3200400"/>
                <a:gd name="connsiteY2-856" fmla="*/ 800100 h 3200400"/>
                <a:gd name="connsiteX3-857" fmla="*/ 756952 w 3200400"/>
                <a:gd name="connsiteY3-858" fmla="*/ 756952 h 3200400"/>
                <a:gd name="connsiteX4-859" fmla="*/ 800100 w 3200400"/>
                <a:gd name="connsiteY4-860" fmla="*/ 214386 h 3200400"/>
                <a:gd name="connsiteX5-861" fmla="*/ 1291550 w 3200400"/>
                <a:gd name="connsiteY5-862" fmla="*/ 448302 h 3200400"/>
                <a:gd name="connsiteX6-863" fmla="*/ 1600200 w 3200400"/>
                <a:gd name="connsiteY6-864" fmla="*/ 0 h 3200400"/>
                <a:gd name="connsiteX7-865" fmla="*/ 1908850 w 3200400"/>
                <a:gd name="connsiteY7-866" fmla="*/ 448302 h 3200400"/>
                <a:gd name="connsiteX8-867" fmla="*/ 2400300 w 3200400"/>
                <a:gd name="connsiteY8-868" fmla="*/ 214386 h 3200400"/>
                <a:gd name="connsiteX9-869" fmla="*/ 2443448 w 3200400"/>
                <a:gd name="connsiteY9-870" fmla="*/ 756952 h 3200400"/>
                <a:gd name="connsiteX10-871" fmla="*/ 2986014 w 3200400"/>
                <a:gd name="connsiteY10-872" fmla="*/ 800100 h 3200400"/>
                <a:gd name="connsiteX11-873" fmla="*/ 2752098 w 3200400"/>
                <a:gd name="connsiteY11-874" fmla="*/ 1291550 h 3200400"/>
                <a:gd name="connsiteX12-875" fmla="*/ 3200400 w 3200400"/>
                <a:gd name="connsiteY12-876" fmla="*/ 1600200 h 3200400"/>
                <a:gd name="connsiteX13-877" fmla="*/ 2752098 w 3200400"/>
                <a:gd name="connsiteY13-878" fmla="*/ 1908850 h 3200400"/>
                <a:gd name="connsiteX14-879" fmla="*/ 2986014 w 3200400"/>
                <a:gd name="connsiteY14-880" fmla="*/ 2400300 h 3200400"/>
                <a:gd name="connsiteX15-881" fmla="*/ 2443448 w 3200400"/>
                <a:gd name="connsiteY15-882" fmla="*/ 2443448 h 3200400"/>
                <a:gd name="connsiteX16-883" fmla="*/ 2400300 w 3200400"/>
                <a:gd name="connsiteY16-884" fmla="*/ 2986014 h 3200400"/>
                <a:gd name="connsiteX17-885" fmla="*/ 1908850 w 3200400"/>
                <a:gd name="connsiteY17-886" fmla="*/ 2752098 h 3200400"/>
                <a:gd name="connsiteX18-887" fmla="*/ 1600200 w 3200400"/>
                <a:gd name="connsiteY18-888" fmla="*/ 3200400 h 3200400"/>
                <a:gd name="connsiteX19-889" fmla="*/ 1291550 w 3200400"/>
                <a:gd name="connsiteY19-890" fmla="*/ 2752098 h 3200400"/>
                <a:gd name="connsiteX20-891" fmla="*/ 800100 w 3200400"/>
                <a:gd name="connsiteY20-892" fmla="*/ 2986014 h 3200400"/>
                <a:gd name="connsiteX21-893" fmla="*/ 756952 w 3200400"/>
                <a:gd name="connsiteY21-894" fmla="*/ 2443448 h 3200400"/>
                <a:gd name="connsiteX22-895" fmla="*/ 214386 w 3200400"/>
                <a:gd name="connsiteY22-896" fmla="*/ 2400300 h 3200400"/>
                <a:gd name="connsiteX23-897" fmla="*/ 448302 w 3200400"/>
                <a:gd name="connsiteY23-898" fmla="*/ 1908850 h 3200400"/>
                <a:gd name="connsiteX24-899" fmla="*/ 0 w 3200400"/>
                <a:gd name="connsiteY24-900" fmla="*/ 1600200 h 3200400"/>
                <a:gd name="connsiteX0-901" fmla="*/ 0 w 3200400"/>
                <a:gd name="connsiteY0-902" fmla="*/ 1600200 h 3200400"/>
                <a:gd name="connsiteX1-903" fmla="*/ 448302 w 3200400"/>
                <a:gd name="connsiteY1-904" fmla="*/ 1291550 h 3200400"/>
                <a:gd name="connsiteX2-905" fmla="*/ 214386 w 3200400"/>
                <a:gd name="connsiteY2-906" fmla="*/ 800100 h 3200400"/>
                <a:gd name="connsiteX3-907" fmla="*/ 756952 w 3200400"/>
                <a:gd name="connsiteY3-908" fmla="*/ 756952 h 3200400"/>
                <a:gd name="connsiteX4-909" fmla="*/ 800100 w 3200400"/>
                <a:gd name="connsiteY4-910" fmla="*/ 214386 h 3200400"/>
                <a:gd name="connsiteX5-911" fmla="*/ 1291550 w 3200400"/>
                <a:gd name="connsiteY5-912" fmla="*/ 448302 h 3200400"/>
                <a:gd name="connsiteX6-913" fmla="*/ 1600200 w 3200400"/>
                <a:gd name="connsiteY6-914" fmla="*/ 0 h 3200400"/>
                <a:gd name="connsiteX7-915" fmla="*/ 1908850 w 3200400"/>
                <a:gd name="connsiteY7-916" fmla="*/ 448302 h 3200400"/>
                <a:gd name="connsiteX8-917" fmla="*/ 2400300 w 3200400"/>
                <a:gd name="connsiteY8-918" fmla="*/ 214386 h 3200400"/>
                <a:gd name="connsiteX9-919" fmla="*/ 2443448 w 3200400"/>
                <a:gd name="connsiteY9-920" fmla="*/ 756952 h 3200400"/>
                <a:gd name="connsiteX10-921" fmla="*/ 2986014 w 3200400"/>
                <a:gd name="connsiteY10-922" fmla="*/ 800100 h 3200400"/>
                <a:gd name="connsiteX11-923" fmla="*/ 2752098 w 3200400"/>
                <a:gd name="connsiteY11-924" fmla="*/ 1291550 h 3200400"/>
                <a:gd name="connsiteX12-925" fmla="*/ 3200400 w 3200400"/>
                <a:gd name="connsiteY12-926" fmla="*/ 1600200 h 3200400"/>
                <a:gd name="connsiteX13-927" fmla="*/ 2752098 w 3200400"/>
                <a:gd name="connsiteY13-928" fmla="*/ 1908850 h 3200400"/>
                <a:gd name="connsiteX14-929" fmla="*/ 2986014 w 3200400"/>
                <a:gd name="connsiteY14-930" fmla="*/ 2400300 h 3200400"/>
                <a:gd name="connsiteX15-931" fmla="*/ 2443448 w 3200400"/>
                <a:gd name="connsiteY15-932" fmla="*/ 2443448 h 3200400"/>
                <a:gd name="connsiteX16-933" fmla="*/ 2400300 w 3200400"/>
                <a:gd name="connsiteY16-934" fmla="*/ 2986014 h 3200400"/>
                <a:gd name="connsiteX17-935" fmla="*/ 1908850 w 3200400"/>
                <a:gd name="connsiteY17-936" fmla="*/ 2752098 h 3200400"/>
                <a:gd name="connsiteX18-937" fmla="*/ 1600200 w 3200400"/>
                <a:gd name="connsiteY18-938" fmla="*/ 3200400 h 3200400"/>
                <a:gd name="connsiteX19-939" fmla="*/ 1291550 w 3200400"/>
                <a:gd name="connsiteY19-940" fmla="*/ 2752098 h 3200400"/>
                <a:gd name="connsiteX20-941" fmla="*/ 800100 w 3200400"/>
                <a:gd name="connsiteY20-942" fmla="*/ 2986014 h 3200400"/>
                <a:gd name="connsiteX21-943" fmla="*/ 756952 w 3200400"/>
                <a:gd name="connsiteY21-944" fmla="*/ 2443448 h 3200400"/>
                <a:gd name="connsiteX22-945" fmla="*/ 214386 w 3200400"/>
                <a:gd name="connsiteY22-946" fmla="*/ 2400300 h 3200400"/>
                <a:gd name="connsiteX23-947" fmla="*/ 448302 w 3200400"/>
                <a:gd name="connsiteY23-948" fmla="*/ 1908850 h 3200400"/>
                <a:gd name="connsiteX24-949" fmla="*/ 0 w 3200400"/>
                <a:gd name="connsiteY24-950" fmla="*/ 1600200 h 3200400"/>
                <a:gd name="connsiteX0-951" fmla="*/ 0 w 3200400"/>
                <a:gd name="connsiteY0-952" fmla="*/ 1600200 h 3200400"/>
                <a:gd name="connsiteX1-953" fmla="*/ 448302 w 3200400"/>
                <a:gd name="connsiteY1-954" fmla="*/ 1291550 h 3200400"/>
                <a:gd name="connsiteX2-955" fmla="*/ 214386 w 3200400"/>
                <a:gd name="connsiteY2-956" fmla="*/ 800100 h 3200400"/>
                <a:gd name="connsiteX3-957" fmla="*/ 756952 w 3200400"/>
                <a:gd name="connsiteY3-958" fmla="*/ 756952 h 3200400"/>
                <a:gd name="connsiteX4-959" fmla="*/ 800100 w 3200400"/>
                <a:gd name="connsiteY4-960" fmla="*/ 214386 h 3200400"/>
                <a:gd name="connsiteX5-961" fmla="*/ 1291550 w 3200400"/>
                <a:gd name="connsiteY5-962" fmla="*/ 448302 h 3200400"/>
                <a:gd name="connsiteX6-963" fmla="*/ 1600200 w 3200400"/>
                <a:gd name="connsiteY6-964" fmla="*/ 0 h 3200400"/>
                <a:gd name="connsiteX7-965" fmla="*/ 1908850 w 3200400"/>
                <a:gd name="connsiteY7-966" fmla="*/ 448302 h 3200400"/>
                <a:gd name="connsiteX8-967" fmla="*/ 2400300 w 3200400"/>
                <a:gd name="connsiteY8-968" fmla="*/ 214386 h 3200400"/>
                <a:gd name="connsiteX9-969" fmla="*/ 2443448 w 3200400"/>
                <a:gd name="connsiteY9-970" fmla="*/ 756952 h 3200400"/>
                <a:gd name="connsiteX10-971" fmla="*/ 2986014 w 3200400"/>
                <a:gd name="connsiteY10-972" fmla="*/ 800100 h 3200400"/>
                <a:gd name="connsiteX11-973" fmla="*/ 2752098 w 3200400"/>
                <a:gd name="connsiteY11-974" fmla="*/ 1291550 h 3200400"/>
                <a:gd name="connsiteX12-975" fmla="*/ 3200400 w 3200400"/>
                <a:gd name="connsiteY12-976" fmla="*/ 1600200 h 3200400"/>
                <a:gd name="connsiteX13-977" fmla="*/ 2752098 w 3200400"/>
                <a:gd name="connsiteY13-978" fmla="*/ 1908850 h 3200400"/>
                <a:gd name="connsiteX14-979" fmla="*/ 2986014 w 3200400"/>
                <a:gd name="connsiteY14-980" fmla="*/ 2400300 h 3200400"/>
                <a:gd name="connsiteX15-981" fmla="*/ 2443448 w 3200400"/>
                <a:gd name="connsiteY15-982" fmla="*/ 2443448 h 3200400"/>
                <a:gd name="connsiteX16-983" fmla="*/ 2400300 w 3200400"/>
                <a:gd name="connsiteY16-984" fmla="*/ 2986014 h 3200400"/>
                <a:gd name="connsiteX17-985" fmla="*/ 1908850 w 3200400"/>
                <a:gd name="connsiteY17-986" fmla="*/ 2752098 h 3200400"/>
                <a:gd name="connsiteX18-987" fmla="*/ 1600200 w 3200400"/>
                <a:gd name="connsiteY18-988" fmla="*/ 3200400 h 3200400"/>
                <a:gd name="connsiteX19-989" fmla="*/ 1291550 w 3200400"/>
                <a:gd name="connsiteY19-990" fmla="*/ 2752098 h 3200400"/>
                <a:gd name="connsiteX20-991" fmla="*/ 800100 w 3200400"/>
                <a:gd name="connsiteY20-992" fmla="*/ 2986014 h 3200400"/>
                <a:gd name="connsiteX21-993" fmla="*/ 756952 w 3200400"/>
                <a:gd name="connsiteY21-994" fmla="*/ 2443448 h 3200400"/>
                <a:gd name="connsiteX22-995" fmla="*/ 214386 w 3200400"/>
                <a:gd name="connsiteY22-996" fmla="*/ 2400300 h 3200400"/>
                <a:gd name="connsiteX23-997" fmla="*/ 448302 w 3200400"/>
                <a:gd name="connsiteY23-998" fmla="*/ 1908850 h 3200400"/>
                <a:gd name="connsiteX24-999" fmla="*/ 0 w 3200400"/>
                <a:gd name="connsiteY24-1000" fmla="*/ 1600200 h 3200400"/>
                <a:gd name="connsiteX0-1001" fmla="*/ 0 w 3200400"/>
                <a:gd name="connsiteY0-1002" fmla="*/ 1600200 h 3200400"/>
                <a:gd name="connsiteX1-1003" fmla="*/ 448302 w 3200400"/>
                <a:gd name="connsiteY1-1004" fmla="*/ 1291550 h 3200400"/>
                <a:gd name="connsiteX2-1005" fmla="*/ 214386 w 3200400"/>
                <a:gd name="connsiteY2-1006" fmla="*/ 800100 h 3200400"/>
                <a:gd name="connsiteX3-1007" fmla="*/ 756952 w 3200400"/>
                <a:gd name="connsiteY3-1008" fmla="*/ 756952 h 3200400"/>
                <a:gd name="connsiteX4-1009" fmla="*/ 800100 w 3200400"/>
                <a:gd name="connsiteY4-1010" fmla="*/ 214386 h 3200400"/>
                <a:gd name="connsiteX5-1011" fmla="*/ 1291550 w 3200400"/>
                <a:gd name="connsiteY5-1012" fmla="*/ 448302 h 3200400"/>
                <a:gd name="connsiteX6-1013" fmla="*/ 1600200 w 3200400"/>
                <a:gd name="connsiteY6-1014" fmla="*/ 0 h 3200400"/>
                <a:gd name="connsiteX7-1015" fmla="*/ 1908850 w 3200400"/>
                <a:gd name="connsiteY7-1016" fmla="*/ 448302 h 3200400"/>
                <a:gd name="connsiteX8-1017" fmla="*/ 2400300 w 3200400"/>
                <a:gd name="connsiteY8-1018" fmla="*/ 214386 h 3200400"/>
                <a:gd name="connsiteX9-1019" fmla="*/ 2443448 w 3200400"/>
                <a:gd name="connsiteY9-1020" fmla="*/ 756952 h 3200400"/>
                <a:gd name="connsiteX10-1021" fmla="*/ 2986014 w 3200400"/>
                <a:gd name="connsiteY10-1022" fmla="*/ 800100 h 3200400"/>
                <a:gd name="connsiteX11-1023" fmla="*/ 2752098 w 3200400"/>
                <a:gd name="connsiteY11-1024" fmla="*/ 1291550 h 3200400"/>
                <a:gd name="connsiteX12-1025" fmla="*/ 3200400 w 3200400"/>
                <a:gd name="connsiteY12-1026" fmla="*/ 1600200 h 3200400"/>
                <a:gd name="connsiteX13-1027" fmla="*/ 2752098 w 3200400"/>
                <a:gd name="connsiteY13-1028" fmla="*/ 1908850 h 3200400"/>
                <a:gd name="connsiteX14-1029" fmla="*/ 2986014 w 3200400"/>
                <a:gd name="connsiteY14-1030" fmla="*/ 2400300 h 3200400"/>
                <a:gd name="connsiteX15-1031" fmla="*/ 2443448 w 3200400"/>
                <a:gd name="connsiteY15-1032" fmla="*/ 2443448 h 3200400"/>
                <a:gd name="connsiteX16-1033" fmla="*/ 2400300 w 3200400"/>
                <a:gd name="connsiteY16-1034" fmla="*/ 2986014 h 3200400"/>
                <a:gd name="connsiteX17-1035" fmla="*/ 1908850 w 3200400"/>
                <a:gd name="connsiteY17-1036" fmla="*/ 2752098 h 3200400"/>
                <a:gd name="connsiteX18-1037" fmla="*/ 1600200 w 3200400"/>
                <a:gd name="connsiteY18-1038" fmla="*/ 3200400 h 3200400"/>
                <a:gd name="connsiteX19-1039" fmla="*/ 1291550 w 3200400"/>
                <a:gd name="connsiteY19-1040" fmla="*/ 2752098 h 3200400"/>
                <a:gd name="connsiteX20-1041" fmla="*/ 800100 w 3200400"/>
                <a:gd name="connsiteY20-1042" fmla="*/ 2986014 h 3200400"/>
                <a:gd name="connsiteX21-1043" fmla="*/ 756952 w 3200400"/>
                <a:gd name="connsiteY21-1044" fmla="*/ 2443448 h 3200400"/>
                <a:gd name="connsiteX22-1045" fmla="*/ 214386 w 3200400"/>
                <a:gd name="connsiteY22-1046" fmla="*/ 2400300 h 3200400"/>
                <a:gd name="connsiteX23-1047" fmla="*/ 448302 w 3200400"/>
                <a:gd name="connsiteY23-1048" fmla="*/ 1908850 h 3200400"/>
                <a:gd name="connsiteX24-1049" fmla="*/ 0 w 3200400"/>
                <a:gd name="connsiteY24-1050" fmla="*/ 1600200 h 3200400"/>
                <a:gd name="connsiteX0-1051" fmla="*/ 0 w 3200400"/>
                <a:gd name="connsiteY0-1052" fmla="*/ 1600200 h 3200400"/>
                <a:gd name="connsiteX1-1053" fmla="*/ 448302 w 3200400"/>
                <a:gd name="connsiteY1-1054" fmla="*/ 1291550 h 3200400"/>
                <a:gd name="connsiteX2-1055" fmla="*/ 214386 w 3200400"/>
                <a:gd name="connsiteY2-1056" fmla="*/ 800100 h 3200400"/>
                <a:gd name="connsiteX3-1057" fmla="*/ 756952 w 3200400"/>
                <a:gd name="connsiteY3-1058" fmla="*/ 756952 h 3200400"/>
                <a:gd name="connsiteX4-1059" fmla="*/ 800100 w 3200400"/>
                <a:gd name="connsiteY4-1060" fmla="*/ 214386 h 3200400"/>
                <a:gd name="connsiteX5-1061" fmla="*/ 1291550 w 3200400"/>
                <a:gd name="connsiteY5-1062" fmla="*/ 448302 h 3200400"/>
                <a:gd name="connsiteX6-1063" fmla="*/ 1600200 w 3200400"/>
                <a:gd name="connsiteY6-1064" fmla="*/ 0 h 3200400"/>
                <a:gd name="connsiteX7-1065" fmla="*/ 1908850 w 3200400"/>
                <a:gd name="connsiteY7-1066" fmla="*/ 448302 h 3200400"/>
                <a:gd name="connsiteX8-1067" fmla="*/ 2400300 w 3200400"/>
                <a:gd name="connsiteY8-1068" fmla="*/ 214386 h 3200400"/>
                <a:gd name="connsiteX9-1069" fmla="*/ 2443448 w 3200400"/>
                <a:gd name="connsiteY9-1070" fmla="*/ 756952 h 3200400"/>
                <a:gd name="connsiteX10-1071" fmla="*/ 2986014 w 3200400"/>
                <a:gd name="connsiteY10-1072" fmla="*/ 800100 h 3200400"/>
                <a:gd name="connsiteX11-1073" fmla="*/ 2752098 w 3200400"/>
                <a:gd name="connsiteY11-1074" fmla="*/ 1291550 h 3200400"/>
                <a:gd name="connsiteX12-1075" fmla="*/ 3200400 w 3200400"/>
                <a:gd name="connsiteY12-1076" fmla="*/ 1600200 h 3200400"/>
                <a:gd name="connsiteX13-1077" fmla="*/ 2752098 w 3200400"/>
                <a:gd name="connsiteY13-1078" fmla="*/ 1908850 h 3200400"/>
                <a:gd name="connsiteX14-1079" fmla="*/ 2986014 w 3200400"/>
                <a:gd name="connsiteY14-1080" fmla="*/ 2400300 h 3200400"/>
                <a:gd name="connsiteX15-1081" fmla="*/ 2443448 w 3200400"/>
                <a:gd name="connsiteY15-1082" fmla="*/ 2443448 h 3200400"/>
                <a:gd name="connsiteX16-1083" fmla="*/ 2400300 w 3200400"/>
                <a:gd name="connsiteY16-1084" fmla="*/ 2986014 h 3200400"/>
                <a:gd name="connsiteX17-1085" fmla="*/ 1908850 w 3200400"/>
                <a:gd name="connsiteY17-1086" fmla="*/ 2752098 h 3200400"/>
                <a:gd name="connsiteX18-1087" fmla="*/ 1600200 w 3200400"/>
                <a:gd name="connsiteY18-1088" fmla="*/ 3200400 h 3200400"/>
                <a:gd name="connsiteX19-1089" fmla="*/ 1291550 w 3200400"/>
                <a:gd name="connsiteY19-1090" fmla="*/ 2752098 h 3200400"/>
                <a:gd name="connsiteX20-1091" fmla="*/ 800100 w 3200400"/>
                <a:gd name="connsiteY20-1092" fmla="*/ 2986014 h 3200400"/>
                <a:gd name="connsiteX21-1093" fmla="*/ 756952 w 3200400"/>
                <a:gd name="connsiteY21-1094" fmla="*/ 2443448 h 3200400"/>
                <a:gd name="connsiteX22-1095" fmla="*/ 214386 w 3200400"/>
                <a:gd name="connsiteY22-1096" fmla="*/ 2400300 h 3200400"/>
                <a:gd name="connsiteX23-1097" fmla="*/ 448302 w 3200400"/>
                <a:gd name="connsiteY23-1098" fmla="*/ 1908850 h 3200400"/>
                <a:gd name="connsiteX24-1099" fmla="*/ 0 w 3200400"/>
                <a:gd name="connsiteY24-1100" fmla="*/ 1600200 h 3200400"/>
                <a:gd name="connsiteX0-1101" fmla="*/ 0 w 3200400"/>
                <a:gd name="connsiteY0-1102" fmla="*/ 1600200 h 3200400"/>
                <a:gd name="connsiteX1-1103" fmla="*/ 448302 w 3200400"/>
                <a:gd name="connsiteY1-1104" fmla="*/ 1291550 h 3200400"/>
                <a:gd name="connsiteX2-1105" fmla="*/ 214386 w 3200400"/>
                <a:gd name="connsiteY2-1106" fmla="*/ 800100 h 3200400"/>
                <a:gd name="connsiteX3-1107" fmla="*/ 756952 w 3200400"/>
                <a:gd name="connsiteY3-1108" fmla="*/ 756952 h 3200400"/>
                <a:gd name="connsiteX4-1109" fmla="*/ 800100 w 3200400"/>
                <a:gd name="connsiteY4-1110" fmla="*/ 214386 h 3200400"/>
                <a:gd name="connsiteX5-1111" fmla="*/ 1291550 w 3200400"/>
                <a:gd name="connsiteY5-1112" fmla="*/ 448302 h 3200400"/>
                <a:gd name="connsiteX6-1113" fmla="*/ 1600200 w 3200400"/>
                <a:gd name="connsiteY6-1114" fmla="*/ 0 h 3200400"/>
                <a:gd name="connsiteX7-1115" fmla="*/ 1908850 w 3200400"/>
                <a:gd name="connsiteY7-1116" fmla="*/ 448302 h 3200400"/>
                <a:gd name="connsiteX8-1117" fmla="*/ 2400300 w 3200400"/>
                <a:gd name="connsiteY8-1118" fmla="*/ 214386 h 3200400"/>
                <a:gd name="connsiteX9-1119" fmla="*/ 2443448 w 3200400"/>
                <a:gd name="connsiteY9-1120" fmla="*/ 756952 h 3200400"/>
                <a:gd name="connsiteX10-1121" fmla="*/ 2986014 w 3200400"/>
                <a:gd name="connsiteY10-1122" fmla="*/ 800100 h 3200400"/>
                <a:gd name="connsiteX11-1123" fmla="*/ 2752098 w 3200400"/>
                <a:gd name="connsiteY11-1124" fmla="*/ 1291550 h 3200400"/>
                <a:gd name="connsiteX12-1125" fmla="*/ 3200400 w 3200400"/>
                <a:gd name="connsiteY12-1126" fmla="*/ 1600200 h 3200400"/>
                <a:gd name="connsiteX13-1127" fmla="*/ 2752098 w 3200400"/>
                <a:gd name="connsiteY13-1128" fmla="*/ 1908850 h 3200400"/>
                <a:gd name="connsiteX14-1129" fmla="*/ 2986014 w 3200400"/>
                <a:gd name="connsiteY14-1130" fmla="*/ 2400300 h 3200400"/>
                <a:gd name="connsiteX15-1131" fmla="*/ 2443448 w 3200400"/>
                <a:gd name="connsiteY15-1132" fmla="*/ 2443448 h 3200400"/>
                <a:gd name="connsiteX16-1133" fmla="*/ 2400300 w 3200400"/>
                <a:gd name="connsiteY16-1134" fmla="*/ 2986014 h 3200400"/>
                <a:gd name="connsiteX17-1135" fmla="*/ 1908850 w 3200400"/>
                <a:gd name="connsiteY17-1136" fmla="*/ 2752098 h 3200400"/>
                <a:gd name="connsiteX18-1137" fmla="*/ 1600200 w 3200400"/>
                <a:gd name="connsiteY18-1138" fmla="*/ 3200400 h 3200400"/>
                <a:gd name="connsiteX19-1139" fmla="*/ 1291550 w 3200400"/>
                <a:gd name="connsiteY19-1140" fmla="*/ 2752098 h 3200400"/>
                <a:gd name="connsiteX20-1141" fmla="*/ 800100 w 3200400"/>
                <a:gd name="connsiteY20-1142" fmla="*/ 2986014 h 3200400"/>
                <a:gd name="connsiteX21-1143" fmla="*/ 756952 w 3200400"/>
                <a:gd name="connsiteY21-1144" fmla="*/ 2443448 h 3200400"/>
                <a:gd name="connsiteX22-1145" fmla="*/ 214386 w 3200400"/>
                <a:gd name="connsiteY22-1146" fmla="*/ 2400300 h 3200400"/>
                <a:gd name="connsiteX23-1147" fmla="*/ 448302 w 3200400"/>
                <a:gd name="connsiteY23-1148" fmla="*/ 1908850 h 3200400"/>
                <a:gd name="connsiteX24-1149" fmla="*/ 0 w 3200400"/>
                <a:gd name="connsiteY24-1150" fmla="*/ 1600200 h 3200400"/>
                <a:gd name="connsiteX0-1151" fmla="*/ 0 w 3200400"/>
                <a:gd name="connsiteY0-1152" fmla="*/ 1600200 h 3200400"/>
                <a:gd name="connsiteX1-1153" fmla="*/ 448302 w 3200400"/>
                <a:gd name="connsiteY1-1154" fmla="*/ 1291550 h 3200400"/>
                <a:gd name="connsiteX2-1155" fmla="*/ 214386 w 3200400"/>
                <a:gd name="connsiteY2-1156" fmla="*/ 800100 h 3200400"/>
                <a:gd name="connsiteX3-1157" fmla="*/ 756952 w 3200400"/>
                <a:gd name="connsiteY3-1158" fmla="*/ 756952 h 3200400"/>
                <a:gd name="connsiteX4-1159" fmla="*/ 800100 w 3200400"/>
                <a:gd name="connsiteY4-1160" fmla="*/ 214386 h 3200400"/>
                <a:gd name="connsiteX5-1161" fmla="*/ 1291550 w 3200400"/>
                <a:gd name="connsiteY5-1162" fmla="*/ 448302 h 3200400"/>
                <a:gd name="connsiteX6-1163" fmla="*/ 1600200 w 3200400"/>
                <a:gd name="connsiteY6-1164" fmla="*/ 0 h 3200400"/>
                <a:gd name="connsiteX7-1165" fmla="*/ 1908850 w 3200400"/>
                <a:gd name="connsiteY7-1166" fmla="*/ 448302 h 3200400"/>
                <a:gd name="connsiteX8-1167" fmla="*/ 2400300 w 3200400"/>
                <a:gd name="connsiteY8-1168" fmla="*/ 214386 h 3200400"/>
                <a:gd name="connsiteX9-1169" fmla="*/ 2443448 w 3200400"/>
                <a:gd name="connsiteY9-1170" fmla="*/ 756952 h 3200400"/>
                <a:gd name="connsiteX10-1171" fmla="*/ 2986014 w 3200400"/>
                <a:gd name="connsiteY10-1172" fmla="*/ 800100 h 3200400"/>
                <a:gd name="connsiteX11-1173" fmla="*/ 2752098 w 3200400"/>
                <a:gd name="connsiteY11-1174" fmla="*/ 1291550 h 3200400"/>
                <a:gd name="connsiteX12-1175" fmla="*/ 3200400 w 3200400"/>
                <a:gd name="connsiteY12-1176" fmla="*/ 1600200 h 3200400"/>
                <a:gd name="connsiteX13-1177" fmla="*/ 2752098 w 3200400"/>
                <a:gd name="connsiteY13-1178" fmla="*/ 1908850 h 3200400"/>
                <a:gd name="connsiteX14-1179" fmla="*/ 2986014 w 3200400"/>
                <a:gd name="connsiteY14-1180" fmla="*/ 2400300 h 3200400"/>
                <a:gd name="connsiteX15-1181" fmla="*/ 2443448 w 3200400"/>
                <a:gd name="connsiteY15-1182" fmla="*/ 2443448 h 3200400"/>
                <a:gd name="connsiteX16-1183" fmla="*/ 2400300 w 3200400"/>
                <a:gd name="connsiteY16-1184" fmla="*/ 2986014 h 3200400"/>
                <a:gd name="connsiteX17-1185" fmla="*/ 1908850 w 3200400"/>
                <a:gd name="connsiteY17-1186" fmla="*/ 2752098 h 3200400"/>
                <a:gd name="connsiteX18-1187" fmla="*/ 1600200 w 3200400"/>
                <a:gd name="connsiteY18-1188" fmla="*/ 3200400 h 3200400"/>
                <a:gd name="connsiteX19-1189" fmla="*/ 1291550 w 3200400"/>
                <a:gd name="connsiteY19-1190" fmla="*/ 2752098 h 3200400"/>
                <a:gd name="connsiteX20-1191" fmla="*/ 800100 w 3200400"/>
                <a:gd name="connsiteY20-1192" fmla="*/ 2986014 h 3200400"/>
                <a:gd name="connsiteX21-1193" fmla="*/ 756952 w 3200400"/>
                <a:gd name="connsiteY21-1194" fmla="*/ 2443448 h 3200400"/>
                <a:gd name="connsiteX22-1195" fmla="*/ 214386 w 3200400"/>
                <a:gd name="connsiteY22-1196" fmla="*/ 2400300 h 3200400"/>
                <a:gd name="connsiteX23-1197" fmla="*/ 448302 w 3200400"/>
                <a:gd name="connsiteY23-1198" fmla="*/ 1908850 h 3200400"/>
                <a:gd name="connsiteX24-1199" fmla="*/ 0 w 3200400"/>
                <a:gd name="connsiteY24-1200" fmla="*/ 1600200 h 3200400"/>
                <a:gd name="connsiteX0-1201" fmla="*/ 0 w 3200400"/>
                <a:gd name="connsiteY0-1202" fmla="*/ 1600200 h 3200400"/>
                <a:gd name="connsiteX1-1203" fmla="*/ 448302 w 3200400"/>
                <a:gd name="connsiteY1-1204" fmla="*/ 1291550 h 3200400"/>
                <a:gd name="connsiteX2-1205" fmla="*/ 214386 w 3200400"/>
                <a:gd name="connsiteY2-1206" fmla="*/ 800100 h 3200400"/>
                <a:gd name="connsiteX3-1207" fmla="*/ 756952 w 3200400"/>
                <a:gd name="connsiteY3-1208" fmla="*/ 756952 h 3200400"/>
                <a:gd name="connsiteX4-1209" fmla="*/ 800100 w 3200400"/>
                <a:gd name="connsiteY4-1210" fmla="*/ 214386 h 3200400"/>
                <a:gd name="connsiteX5-1211" fmla="*/ 1291550 w 3200400"/>
                <a:gd name="connsiteY5-1212" fmla="*/ 448302 h 3200400"/>
                <a:gd name="connsiteX6-1213" fmla="*/ 1600200 w 3200400"/>
                <a:gd name="connsiteY6-1214" fmla="*/ 0 h 3200400"/>
                <a:gd name="connsiteX7-1215" fmla="*/ 1908850 w 3200400"/>
                <a:gd name="connsiteY7-1216" fmla="*/ 448302 h 3200400"/>
                <a:gd name="connsiteX8-1217" fmla="*/ 2400300 w 3200400"/>
                <a:gd name="connsiteY8-1218" fmla="*/ 214386 h 3200400"/>
                <a:gd name="connsiteX9-1219" fmla="*/ 2443448 w 3200400"/>
                <a:gd name="connsiteY9-1220" fmla="*/ 756952 h 3200400"/>
                <a:gd name="connsiteX10-1221" fmla="*/ 2986014 w 3200400"/>
                <a:gd name="connsiteY10-1222" fmla="*/ 800100 h 3200400"/>
                <a:gd name="connsiteX11-1223" fmla="*/ 2752098 w 3200400"/>
                <a:gd name="connsiteY11-1224" fmla="*/ 1291550 h 3200400"/>
                <a:gd name="connsiteX12-1225" fmla="*/ 3200400 w 3200400"/>
                <a:gd name="connsiteY12-1226" fmla="*/ 1600200 h 3200400"/>
                <a:gd name="connsiteX13-1227" fmla="*/ 2752098 w 3200400"/>
                <a:gd name="connsiteY13-1228" fmla="*/ 1908850 h 3200400"/>
                <a:gd name="connsiteX14-1229" fmla="*/ 2986014 w 3200400"/>
                <a:gd name="connsiteY14-1230" fmla="*/ 2400300 h 3200400"/>
                <a:gd name="connsiteX15-1231" fmla="*/ 2443448 w 3200400"/>
                <a:gd name="connsiteY15-1232" fmla="*/ 2443448 h 3200400"/>
                <a:gd name="connsiteX16-1233" fmla="*/ 2400300 w 3200400"/>
                <a:gd name="connsiteY16-1234" fmla="*/ 2986014 h 3200400"/>
                <a:gd name="connsiteX17-1235" fmla="*/ 1908850 w 3200400"/>
                <a:gd name="connsiteY17-1236" fmla="*/ 2752098 h 3200400"/>
                <a:gd name="connsiteX18-1237" fmla="*/ 1600200 w 3200400"/>
                <a:gd name="connsiteY18-1238" fmla="*/ 3200400 h 3200400"/>
                <a:gd name="connsiteX19-1239" fmla="*/ 1291550 w 3200400"/>
                <a:gd name="connsiteY19-1240" fmla="*/ 2752098 h 3200400"/>
                <a:gd name="connsiteX20-1241" fmla="*/ 800100 w 3200400"/>
                <a:gd name="connsiteY20-1242" fmla="*/ 2986014 h 3200400"/>
                <a:gd name="connsiteX21-1243" fmla="*/ 756952 w 3200400"/>
                <a:gd name="connsiteY21-1244" fmla="*/ 2443448 h 3200400"/>
                <a:gd name="connsiteX22-1245" fmla="*/ 214386 w 3200400"/>
                <a:gd name="connsiteY22-1246" fmla="*/ 2400300 h 3200400"/>
                <a:gd name="connsiteX23-1247" fmla="*/ 448302 w 3200400"/>
                <a:gd name="connsiteY23-1248" fmla="*/ 1908850 h 3200400"/>
                <a:gd name="connsiteX24-1249" fmla="*/ 0 w 3200400"/>
                <a:gd name="connsiteY24-1250" fmla="*/ 1600200 h 3200400"/>
                <a:gd name="connsiteX0-1251" fmla="*/ 0 w 3200400"/>
                <a:gd name="connsiteY0-1252" fmla="*/ 1600200 h 3200400"/>
                <a:gd name="connsiteX1-1253" fmla="*/ 448302 w 3200400"/>
                <a:gd name="connsiteY1-1254" fmla="*/ 1291550 h 3200400"/>
                <a:gd name="connsiteX2-1255" fmla="*/ 214386 w 3200400"/>
                <a:gd name="connsiteY2-1256" fmla="*/ 800100 h 3200400"/>
                <a:gd name="connsiteX3-1257" fmla="*/ 756952 w 3200400"/>
                <a:gd name="connsiteY3-1258" fmla="*/ 756952 h 3200400"/>
                <a:gd name="connsiteX4-1259" fmla="*/ 800100 w 3200400"/>
                <a:gd name="connsiteY4-1260" fmla="*/ 214386 h 3200400"/>
                <a:gd name="connsiteX5-1261" fmla="*/ 1291550 w 3200400"/>
                <a:gd name="connsiteY5-1262" fmla="*/ 448302 h 3200400"/>
                <a:gd name="connsiteX6-1263" fmla="*/ 1600200 w 3200400"/>
                <a:gd name="connsiteY6-1264" fmla="*/ 0 h 3200400"/>
                <a:gd name="connsiteX7-1265" fmla="*/ 1908850 w 3200400"/>
                <a:gd name="connsiteY7-1266" fmla="*/ 448302 h 3200400"/>
                <a:gd name="connsiteX8-1267" fmla="*/ 2400300 w 3200400"/>
                <a:gd name="connsiteY8-1268" fmla="*/ 214386 h 3200400"/>
                <a:gd name="connsiteX9-1269" fmla="*/ 2443448 w 3200400"/>
                <a:gd name="connsiteY9-1270" fmla="*/ 756952 h 3200400"/>
                <a:gd name="connsiteX10-1271" fmla="*/ 2986014 w 3200400"/>
                <a:gd name="connsiteY10-1272" fmla="*/ 800100 h 3200400"/>
                <a:gd name="connsiteX11-1273" fmla="*/ 2752098 w 3200400"/>
                <a:gd name="connsiteY11-1274" fmla="*/ 1291550 h 3200400"/>
                <a:gd name="connsiteX12-1275" fmla="*/ 3200400 w 3200400"/>
                <a:gd name="connsiteY12-1276" fmla="*/ 1600200 h 3200400"/>
                <a:gd name="connsiteX13-1277" fmla="*/ 2752098 w 3200400"/>
                <a:gd name="connsiteY13-1278" fmla="*/ 1908850 h 3200400"/>
                <a:gd name="connsiteX14-1279" fmla="*/ 2986014 w 3200400"/>
                <a:gd name="connsiteY14-1280" fmla="*/ 2400300 h 3200400"/>
                <a:gd name="connsiteX15-1281" fmla="*/ 2443448 w 3200400"/>
                <a:gd name="connsiteY15-1282" fmla="*/ 2443448 h 3200400"/>
                <a:gd name="connsiteX16-1283" fmla="*/ 2400300 w 3200400"/>
                <a:gd name="connsiteY16-1284" fmla="*/ 2986014 h 3200400"/>
                <a:gd name="connsiteX17-1285" fmla="*/ 1908850 w 3200400"/>
                <a:gd name="connsiteY17-1286" fmla="*/ 2752098 h 3200400"/>
                <a:gd name="connsiteX18-1287" fmla="*/ 1600200 w 3200400"/>
                <a:gd name="connsiteY18-1288" fmla="*/ 3200400 h 3200400"/>
                <a:gd name="connsiteX19-1289" fmla="*/ 1291550 w 3200400"/>
                <a:gd name="connsiteY19-1290" fmla="*/ 2752098 h 3200400"/>
                <a:gd name="connsiteX20-1291" fmla="*/ 800100 w 3200400"/>
                <a:gd name="connsiteY20-1292" fmla="*/ 2986014 h 3200400"/>
                <a:gd name="connsiteX21-1293" fmla="*/ 756952 w 3200400"/>
                <a:gd name="connsiteY21-1294" fmla="*/ 2443448 h 3200400"/>
                <a:gd name="connsiteX22-1295" fmla="*/ 214386 w 3200400"/>
                <a:gd name="connsiteY22-1296" fmla="*/ 2400300 h 3200400"/>
                <a:gd name="connsiteX23-1297" fmla="*/ 448302 w 3200400"/>
                <a:gd name="connsiteY23-1298" fmla="*/ 1908850 h 3200400"/>
                <a:gd name="connsiteX24-1299" fmla="*/ 0 w 3200400"/>
                <a:gd name="connsiteY24-1300" fmla="*/ 1600200 h 3200400"/>
                <a:gd name="connsiteX0-1301" fmla="*/ 0 w 3200400"/>
                <a:gd name="connsiteY0-1302" fmla="*/ 1600200 h 3200400"/>
                <a:gd name="connsiteX1-1303" fmla="*/ 448302 w 3200400"/>
                <a:gd name="connsiteY1-1304" fmla="*/ 1291550 h 3200400"/>
                <a:gd name="connsiteX2-1305" fmla="*/ 214386 w 3200400"/>
                <a:gd name="connsiteY2-1306" fmla="*/ 800100 h 3200400"/>
                <a:gd name="connsiteX3-1307" fmla="*/ 756952 w 3200400"/>
                <a:gd name="connsiteY3-1308" fmla="*/ 756952 h 3200400"/>
                <a:gd name="connsiteX4-1309" fmla="*/ 800100 w 3200400"/>
                <a:gd name="connsiteY4-1310" fmla="*/ 214386 h 3200400"/>
                <a:gd name="connsiteX5-1311" fmla="*/ 1291550 w 3200400"/>
                <a:gd name="connsiteY5-1312" fmla="*/ 448302 h 3200400"/>
                <a:gd name="connsiteX6-1313" fmla="*/ 1600200 w 3200400"/>
                <a:gd name="connsiteY6-1314" fmla="*/ 0 h 3200400"/>
                <a:gd name="connsiteX7-1315" fmla="*/ 1908850 w 3200400"/>
                <a:gd name="connsiteY7-1316" fmla="*/ 448302 h 3200400"/>
                <a:gd name="connsiteX8-1317" fmla="*/ 2400300 w 3200400"/>
                <a:gd name="connsiteY8-1318" fmla="*/ 214386 h 3200400"/>
                <a:gd name="connsiteX9-1319" fmla="*/ 2443448 w 3200400"/>
                <a:gd name="connsiteY9-1320" fmla="*/ 756952 h 3200400"/>
                <a:gd name="connsiteX10-1321" fmla="*/ 2986014 w 3200400"/>
                <a:gd name="connsiteY10-1322" fmla="*/ 800100 h 3200400"/>
                <a:gd name="connsiteX11-1323" fmla="*/ 2752098 w 3200400"/>
                <a:gd name="connsiteY11-1324" fmla="*/ 1291550 h 3200400"/>
                <a:gd name="connsiteX12-1325" fmla="*/ 3200400 w 3200400"/>
                <a:gd name="connsiteY12-1326" fmla="*/ 1600200 h 3200400"/>
                <a:gd name="connsiteX13-1327" fmla="*/ 2752098 w 3200400"/>
                <a:gd name="connsiteY13-1328" fmla="*/ 1908850 h 3200400"/>
                <a:gd name="connsiteX14-1329" fmla="*/ 2986014 w 3200400"/>
                <a:gd name="connsiteY14-1330" fmla="*/ 2400300 h 3200400"/>
                <a:gd name="connsiteX15-1331" fmla="*/ 2443448 w 3200400"/>
                <a:gd name="connsiteY15-1332" fmla="*/ 2443448 h 3200400"/>
                <a:gd name="connsiteX16-1333" fmla="*/ 2400300 w 3200400"/>
                <a:gd name="connsiteY16-1334" fmla="*/ 2986014 h 3200400"/>
                <a:gd name="connsiteX17-1335" fmla="*/ 1908850 w 3200400"/>
                <a:gd name="connsiteY17-1336" fmla="*/ 2752098 h 3200400"/>
                <a:gd name="connsiteX18-1337" fmla="*/ 1600200 w 3200400"/>
                <a:gd name="connsiteY18-1338" fmla="*/ 3200400 h 3200400"/>
                <a:gd name="connsiteX19-1339" fmla="*/ 1291550 w 3200400"/>
                <a:gd name="connsiteY19-1340" fmla="*/ 2752098 h 3200400"/>
                <a:gd name="connsiteX20-1341" fmla="*/ 800100 w 3200400"/>
                <a:gd name="connsiteY20-1342" fmla="*/ 2986014 h 3200400"/>
                <a:gd name="connsiteX21-1343" fmla="*/ 756952 w 3200400"/>
                <a:gd name="connsiteY21-1344" fmla="*/ 2443448 h 3200400"/>
                <a:gd name="connsiteX22-1345" fmla="*/ 214386 w 3200400"/>
                <a:gd name="connsiteY22-1346" fmla="*/ 2400300 h 3200400"/>
                <a:gd name="connsiteX23-1347" fmla="*/ 448302 w 3200400"/>
                <a:gd name="connsiteY23-1348" fmla="*/ 1908850 h 3200400"/>
                <a:gd name="connsiteX24-1349" fmla="*/ 0 w 3200400"/>
                <a:gd name="connsiteY24-1350" fmla="*/ 1600200 h 3200400"/>
                <a:gd name="connsiteX0-1351" fmla="*/ 0 w 3200400"/>
                <a:gd name="connsiteY0-1352" fmla="*/ 1600200 h 3200400"/>
                <a:gd name="connsiteX1-1353" fmla="*/ 448302 w 3200400"/>
                <a:gd name="connsiteY1-1354" fmla="*/ 1291550 h 3200400"/>
                <a:gd name="connsiteX2-1355" fmla="*/ 214386 w 3200400"/>
                <a:gd name="connsiteY2-1356" fmla="*/ 800100 h 3200400"/>
                <a:gd name="connsiteX3-1357" fmla="*/ 756952 w 3200400"/>
                <a:gd name="connsiteY3-1358" fmla="*/ 756952 h 3200400"/>
                <a:gd name="connsiteX4-1359" fmla="*/ 800100 w 3200400"/>
                <a:gd name="connsiteY4-1360" fmla="*/ 214386 h 3200400"/>
                <a:gd name="connsiteX5-1361" fmla="*/ 1291550 w 3200400"/>
                <a:gd name="connsiteY5-1362" fmla="*/ 448302 h 3200400"/>
                <a:gd name="connsiteX6-1363" fmla="*/ 1600200 w 3200400"/>
                <a:gd name="connsiteY6-1364" fmla="*/ 0 h 3200400"/>
                <a:gd name="connsiteX7-1365" fmla="*/ 1908850 w 3200400"/>
                <a:gd name="connsiteY7-1366" fmla="*/ 448302 h 3200400"/>
                <a:gd name="connsiteX8-1367" fmla="*/ 2400300 w 3200400"/>
                <a:gd name="connsiteY8-1368" fmla="*/ 214386 h 3200400"/>
                <a:gd name="connsiteX9-1369" fmla="*/ 2443448 w 3200400"/>
                <a:gd name="connsiteY9-1370" fmla="*/ 756952 h 3200400"/>
                <a:gd name="connsiteX10-1371" fmla="*/ 2986014 w 3200400"/>
                <a:gd name="connsiteY10-1372" fmla="*/ 800100 h 3200400"/>
                <a:gd name="connsiteX11-1373" fmla="*/ 2752098 w 3200400"/>
                <a:gd name="connsiteY11-1374" fmla="*/ 1291550 h 3200400"/>
                <a:gd name="connsiteX12-1375" fmla="*/ 3200400 w 3200400"/>
                <a:gd name="connsiteY12-1376" fmla="*/ 1600200 h 3200400"/>
                <a:gd name="connsiteX13-1377" fmla="*/ 2752098 w 3200400"/>
                <a:gd name="connsiteY13-1378" fmla="*/ 1908850 h 3200400"/>
                <a:gd name="connsiteX14-1379" fmla="*/ 2986014 w 3200400"/>
                <a:gd name="connsiteY14-1380" fmla="*/ 2400300 h 3200400"/>
                <a:gd name="connsiteX15-1381" fmla="*/ 2443448 w 3200400"/>
                <a:gd name="connsiteY15-1382" fmla="*/ 2443448 h 3200400"/>
                <a:gd name="connsiteX16-1383" fmla="*/ 2400300 w 3200400"/>
                <a:gd name="connsiteY16-1384" fmla="*/ 2986014 h 3200400"/>
                <a:gd name="connsiteX17-1385" fmla="*/ 1908850 w 3200400"/>
                <a:gd name="connsiteY17-1386" fmla="*/ 2752098 h 3200400"/>
                <a:gd name="connsiteX18-1387" fmla="*/ 1600200 w 3200400"/>
                <a:gd name="connsiteY18-1388" fmla="*/ 3200400 h 3200400"/>
                <a:gd name="connsiteX19-1389" fmla="*/ 1291550 w 3200400"/>
                <a:gd name="connsiteY19-1390" fmla="*/ 2752098 h 3200400"/>
                <a:gd name="connsiteX20-1391" fmla="*/ 800100 w 3200400"/>
                <a:gd name="connsiteY20-1392" fmla="*/ 2986014 h 3200400"/>
                <a:gd name="connsiteX21-1393" fmla="*/ 756952 w 3200400"/>
                <a:gd name="connsiteY21-1394" fmla="*/ 2443448 h 3200400"/>
                <a:gd name="connsiteX22-1395" fmla="*/ 214386 w 3200400"/>
                <a:gd name="connsiteY22-1396" fmla="*/ 2400300 h 3200400"/>
                <a:gd name="connsiteX23-1397" fmla="*/ 448302 w 3200400"/>
                <a:gd name="connsiteY23-1398" fmla="*/ 1908850 h 3200400"/>
                <a:gd name="connsiteX24-1399" fmla="*/ 0 w 3200400"/>
                <a:gd name="connsiteY24-1400" fmla="*/ 1600200 h 3200400"/>
                <a:gd name="connsiteX0-1401" fmla="*/ 0 w 3200400"/>
                <a:gd name="connsiteY0-1402" fmla="*/ 1600200 h 3200400"/>
                <a:gd name="connsiteX1-1403" fmla="*/ 448302 w 3200400"/>
                <a:gd name="connsiteY1-1404" fmla="*/ 1291550 h 3200400"/>
                <a:gd name="connsiteX2-1405" fmla="*/ 214386 w 3200400"/>
                <a:gd name="connsiteY2-1406" fmla="*/ 800100 h 3200400"/>
                <a:gd name="connsiteX3-1407" fmla="*/ 756952 w 3200400"/>
                <a:gd name="connsiteY3-1408" fmla="*/ 756952 h 3200400"/>
                <a:gd name="connsiteX4-1409" fmla="*/ 800100 w 3200400"/>
                <a:gd name="connsiteY4-1410" fmla="*/ 214386 h 3200400"/>
                <a:gd name="connsiteX5-1411" fmla="*/ 1291550 w 3200400"/>
                <a:gd name="connsiteY5-1412" fmla="*/ 448302 h 3200400"/>
                <a:gd name="connsiteX6-1413" fmla="*/ 1600200 w 3200400"/>
                <a:gd name="connsiteY6-1414" fmla="*/ 0 h 3200400"/>
                <a:gd name="connsiteX7-1415" fmla="*/ 1908850 w 3200400"/>
                <a:gd name="connsiteY7-1416" fmla="*/ 448302 h 3200400"/>
                <a:gd name="connsiteX8-1417" fmla="*/ 2400300 w 3200400"/>
                <a:gd name="connsiteY8-1418" fmla="*/ 214386 h 3200400"/>
                <a:gd name="connsiteX9-1419" fmla="*/ 2443448 w 3200400"/>
                <a:gd name="connsiteY9-1420" fmla="*/ 756952 h 3200400"/>
                <a:gd name="connsiteX10-1421" fmla="*/ 2986014 w 3200400"/>
                <a:gd name="connsiteY10-1422" fmla="*/ 800100 h 3200400"/>
                <a:gd name="connsiteX11-1423" fmla="*/ 2752098 w 3200400"/>
                <a:gd name="connsiteY11-1424" fmla="*/ 1291550 h 3200400"/>
                <a:gd name="connsiteX12-1425" fmla="*/ 3200400 w 3200400"/>
                <a:gd name="connsiteY12-1426" fmla="*/ 1600200 h 3200400"/>
                <a:gd name="connsiteX13-1427" fmla="*/ 2752098 w 3200400"/>
                <a:gd name="connsiteY13-1428" fmla="*/ 1908850 h 3200400"/>
                <a:gd name="connsiteX14-1429" fmla="*/ 2986014 w 3200400"/>
                <a:gd name="connsiteY14-1430" fmla="*/ 2400300 h 3200400"/>
                <a:gd name="connsiteX15-1431" fmla="*/ 2443448 w 3200400"/>
                <a:gd name="connsiteY15-1432" fmla="*/ 2443448 h 3200400"/>
                <a:gd name="connsiteX16-1433" fmla="*/ 2400300 w 3200400"/>
                <a:gd name="connsiteY16-1434" fmla="*/ 2986014 h 3200400"/>
                <a:gd name="connsiteX17-1435" fmla="*/ 1908850 w 3200400"/>
                <a:gd name="connsiteY17-1436" fmla="*/ 2752098 h 3200400"/>
                <a:gd name="connsiteX18-1437" fmla="*/ 1600200 w 3200400"/>
                <a:gd name="connsiteY18-1438" fmla="*/ 3200400 h 3200400"/>
                <a:gd name="connsiteX19-1439" fmla="*/ 1291550 w 3200400"/>
                <a:gd name="connsiteY19-1440" fmla="*/ 2752098 h 3200400"/>
                <a:gd name="connsiteX20-1441" fmla="*/ 800100 w 3200400"/>
                <a:gd name="connsiteY20-1442" fmla="*/ 2986014 h 3200400"/>
                <a:gd name="connsiteX21-1443" fmla="*/ 756952 w 3200400"/>
                <a:gd name="connsiteY21-1444" fmla="*/ 2443448 h 3200400"/>
                <a:gd name="connsiteX22-1445" fmla="*/ 214386 w 3200400"/>
                <a:gd name="connsiteY22-1446" fmla="*/ 2400300 h 3200400"/>
                <a:gd name="connsiteX23-1447" fmla="*/ 448302 w 3200400"/>
                <a:gd name="connsiteY23-1448" fmla="*/ 1908850 h 3200400"/>
                <a:gd name="connsiteX24-1449" fmla="*/ 0 w 3200400"/>
                <a:gd name="connsiteY24-1450" fmla="*/ 1600200 h 3200400"/>
                <a:gd name="connsiteX0-1451" fmla="*/ 0 w 3200400"/>
                <a:gd name="connsiteY0-1452" fmla="*/ 1600200 h 3200400"/>
                <a:gd name="connsiteX1-1453" fmla="*/ 448302 w 3200400"/>
                <a:gd name="connsiteY1-1454" fmla="*/ 1291550 h 3200400"/>
                <a:gd name="connsiteX2-1455" fmla="*/ 214386 w 3200400"/>
                <a:gd name="connsiteY2-1456" fmla="*/ 800100 h 3200400"/>
                <a:gd name="connsiteX3-1457" fmla="*/ 756952 w 3200400"/>
                <a:gd name="connsiteY3-1458" fmla="*/ 756952 h 3200400"/>
                <a:gd name="connsiteX4-1459" fmla="*/ 800100 w 3200400"/>
                <a:gd name="connsiteY4-1460" fmla="*/ 214386 h 3200400"/>
                <a:gd name="connsiteX5-1461" fmla="*/ 1291550 w 3200400"/>
                <a:gd name="connsiteY5-1462" fmla="*/ 448302 h 3200400"/>
                <a:gd name="connsiteX6-1463" fmla="*/ 1600200 w 3200400"/>
                <a:gd name="connsiteY6-1464" fmla="*/ 0 h 3200400"/>
                <a:gd name="connsiteX7-1465" fmla="*/ 1908850 w 3200400"/>
                <a:gd name="connsiteY7-1466" fmla="*/ 448302 h 3200400"/>
                <a:gd name="connsiteX8-1467" fmla="*/ 2400300 w 3200400"/>
                <a:gd name="connsiteY8-1468" fmla="*/ 214386 h 3200400"/>
                <a:gd name="connsiteX9-1469" fmla="*/ 2443448 w 3200400"/>
                <a:gd name="connsiteY9-1470" fmla="*/ 756952 h 3200400"/>
                <a:gd name="connsiteX10-1471" fmla="*/ 2986014 w 3200400"/>
                <a:gd name="connsiteY10-1472" fmla="*/ 800100 h 3200400"/>
                <a:gd name="connsiteX11-1473" fmla="*/ 2752098 w 3200400"/>
                <a:gd name="connsiteY11-1474" fmla="*/ 1291550 h 3200400"/>
                <a:gd name="connsiteX12-1475" fmla="*/ 3200400 w 3200400"/>
                <a:gd name="connsiteY12-1476" fmla="*/ 1600200 h 3200400"/>
                <a:gd name="connsiteX13-1477" fmla="*/ 2752098 w 3200400"/>
                <a:gd name="connsiteY13-1478" fmla="*/ 1908850 h 3200400"/>
                <a:gd name="connsiteX14-1479" fmla="*/ 2986014 w 3200400"/>
                <a:gd name="connsiteY14-1480" fmla="*/ 2400300 h 3200400"/>
                <a:gd name="connsiteX15-1481" fmla="*/ 2443448 w 3200400"/>
                <a:gd name="connsiteY15-1482" fmla="*/ 2443448 h 3200400"/>
                <a:gd name="connsiteX16-1483" fmla="*/ 2400300 w 3200400"/>
                <a:gd name="connsiteY16-1484" fmla="*/ 2986014 h 3200400"/>
                <a:gd name="connsiteX17-1485" fmla="*/ 1908850 w 3200400"/>
                <a:gd name="connsiteY17-1486" fmla="*/ 2752098 h 3200400"/>
                <a:gd name="connsiteX18-1487" fmla="*/ 1600200 w 3200400"/>
                <a:gd name="connsiteY18-1488" fmla="*/ 3200400 h 3200400"/>
                <a:gd name="connsiteX19-1489" fmla="*/ 1291550 w 3200400"/>
                <a:gd name="connsiteY19-1490" fmla="*/ 2752098 h 3200400"/>
                <a:gd name="connsiteX20-1491" fmla="*/ 800100 w 3200400"/>
                <a:gd name="connsiteY20-1492" fmla="*/ 2986014 h 3200400"/>
                <a:gd name="connsiteX21-1493" fmla="*/ 756952 w 3200400"/>
                <a:gd name="connsiteY21-1494" fmla="*/ 2443448 h 3200400"/>
                <a:gd name="connsiteX22-1495" fmla="*/ 214386 w 3200400"/>
                <a:gd name="connsiteY22-1496" fmla="*/ 2400300 h 3200400"/>
                <a:gd name="connsiteX23-1497" fmla="*/ 448302 w 3200400"/>
                <a:gd name="connsiteY23-1498" fmla="*/ 1908850 h 3200400"/>
                <a:gd name="connsiteX24-1499" fmla="*/ 0 w 3200400"/>
                <a:gd name="connsiteY24-1500" fmla="*/ 1600200 h 3200400"/>
                <a:gd name="connsiteX0-1501" fmla="*/ 0 w 3200400"/>
                <a:gd name="connsiteY0-1502" fmla="*/ 1600200 h 3200400"/>
                <a:gd name="connsiteX1-1503" fmla="*/ 448302 w 3200400"/>
                <a:gd name="connsiteY1-1504" fmla="*/ 1291550 h 3200400"/>
                <a:gd name="connsiteX2-1505" fmla="*/ 214386 w 3200400"/>
                <a:gd name="connsiteY2-1506" fmla="*/ 800100 h 3200400"/>
                <a:gd name="connsiteX3-1507" fmla="*/ 756952 w 3200400"/>
                <a:gd name="connsiteY3-1508" fmla="*/ 756952 h 3200400"/>
                <a:gd name="connsiteX4-1509" fmla="*/ 800100 w 3200400"/>
                <a:gd name="connsiteY4-1510" fmla="*/ 214386 h 3200400"/>
                <a:gd name="connsiteX5-1511" fmla="*/ 1291550 w 3200400"/>
                <a:gd name="connsiteY5-1512" fmla="*/ 448302 h 3200400"/>
                <a:gd name="connsiteX6-1513" fmla="*/ 1600200 w 3200400"/>
                <a:gd name="connsiteY6-1514" fmla="*/ 0 h 3200400"/>
                <a:gd name="connsiteX7-1515" fmla="*/ 1908850 w 3200400"/>
                <a:gd name="connsiteY7-1516" fmla="*/ 448302 h 3200400"/>
                <a:gd name="connsiteX8-1517" fmla="*/ 2400300 w 3200400"/>
                <a:gd name="connsiteY8-1518" fmla="*/ 214386 h 3200400"/>
                <a:gd name="connsiteX9-1519" fmla="*/ 2443448 w 3200400"/>
                <a:gd name="connsiteY9-1520" fmla="*/ 756952 h 3200400"/>
                <a:gd name="connsiteX10-1521" fmla="*/ 2986014 w 3200400"/>
                <a:gd name="connsiteY10-1522" fmla="*/ 800100 h 3200400"/>
                <a:gd name="connsiteX11-1523" fmla="*/ 2752098 w 3200400"/>
                <a:gd name="connsiteY11-1524" fmla="*/ 1291550 h 3200400"/>
                <a:gd name="connsiteX12-1525" fmla="*/ 3200400 w 3200400"/>
                <a:gd name="connsiteY12-1526" fmla="*/ 1600200 h 3200400"/>
                <a:gd name="connsiteX13-1527" fmla="*/ 2752098 w 3200400"/>
                <a:gd name="connsiteY13-1528" fmla="*/ 1908850 h 3200400"/>
                <a:gd name="connsiteX14-1529" fmla="*/ 2986014 w 3200400"/>
                <a:gd name="connsiteY14-1530" fmla="*/ 2400300 h 3200400"/>
                <a:gd name="connsiteX15-1531" fmla="*/ 2443448 w 3200400"/>
                <a:gd name="connsiteY15-1532" fmla="*/ 2443448 h 3200400"/>
                <a:gd name="connsiteX16-1533" fmla="*/ 2400300 w 3200400"/>
                <a:gd name="connsiteY16-1534" fmla="*/ 2986014 h 3200400"/>
                <a:gd name="connsiteX17-1535" fmla="*/ 1908850 w 3200400"/>
                <a:gd name="connsiteY17-1536" fmla="*/ 2752098 h 3200400"/>
                <a:gd name="connsiteX18-1537" fmla="*/ 1600200 w 3200400"/>
                <a:gd name="connsiteY18-1538" fmla="*/ 3200400 h 3200400"/>
                <a:gd name="connsiteX19-1539" fmla="*/ 1291550 w 3200400"/>
                <a:gd name="connsiteY19-1540" fmla="*/ 2752098 h 3200400"/>
                <a:gd name="connsiteX20-1541" fmla="*/ 800100 w 3200400"/>
                <a:gd name="connsiteY20-1542" fmla="*/ 2986014 h 3200400"/>
                <a:gd name="connsiteX21-1543" fmla="*/ 756952 w 3200400"/>
                <a:gd name="connsiteY21-1544" fmla="*/ 2443448 h 3200400"/>
                <a:gd name="connsiteX22-1545" fmla="*/ 214386 w 3200400"/>
                <a:gd name="connsiteY22-1546" fmla="*/ 2400300 h 3200400"/>
                <a:gd name="connsiteX23-1547" fmla="*/ 448302 w 3200400"/>
                <a:gd name="connsiteY23-1548" fmla="*/ 1908850 h 3200400"/>
                <a:gd name="connsiteX24-1549" fmla="*/ 0 w 3200400"/>
                <a:gd name="connsiteY24-1550" fmla="*/ 1600200 h 3200400"/>
                <a:gd name="connsiteX0-1551" fmla="*/ 0 w 3200400"/>
                <a:gd name="connsiteY0-1552" fmla="*/ 1600200 h 3200400"/>
                <a:gd name="connsiteX1-1553" fmla="*/ 448302 w 3200400"/>
                <a:gd name="connsiteY1-1554" fmla="*/ 1291550 h 3200400"/>
                <a:gd name="connsiteX2-1555" fmla="*/ 214386 w 3200400"/>
                <a:gd name="connsiteY2-1556" fmla="*/ 800100 h 3200400"/>
                <a:gd name="connsiteX3-1557" fmla="*/ 756952 w 3200400"/>
                <a:gd name="connsiteY3-1558" fmla="*/ 756952 h 3200400"/>
                <a:gd name="connsiteX4-1559" fmla="*/ 800100 w 3200400"/>
                <a:gd name="connsiteY4-1560" fmla="*/ 214386 h 3200400"/>
                <a:gd name="connsiteX5-1561" fmla="*/ 1291550 w 3200400"/>
                <a:gd name="connsiteY5-1562" fmla="*/ 448302 h 3200400"/>
                <a:gd name="connsiteX6-1563" fmla="*/ 1600200 w 3200400"/>
                <a:gd name="connsiteY6-1564" fmla="*/ 0 h 3200400"/>
                <a:gd name="connsiteX7-1565" fmla="*/ 1908850 w 3200400"/>
                <a:gd name="connsiteY7-1566" fmla="*/ 448302 h 3200400"/>
                <a:gd name="connsiteX8-1567" fmla="*/ 2400300 w 3200400"/>
                <a:gd name="connsiteY8-1568" fmla="*/ 214386 h 3200400"/>
                <a:gd name="connsiteX9-1569" fmla="*/ 2443448 w 3200400"/>
                <a:gd name="connsiteY9-1570" fmla="*/ 756952 h 3200400"/>
                <a:gd name="connsiteX10-1571" fmla="*/ 2986014 w 3200400"/>
                <a:gd name="connsiteY10-1572" fmla="*/ 800100 h 3200400"/>
                <a:gd name="connsiteX11-1573" fmla="*/ 2752098 w 3200400"/>
                <a:gd name="connsiteY11-1574" fmla="*/ 1291550 h 3200400"/>
                <a:gd name="connsiteX12-1575" fmla="*/ 3200400 w 3200400"/>
                <a:gd name="connsiteY12-1576" fmla="*/ 1600200 h 3200400"/>
                <a:gd name="connsiteX13-1577" fmla="*/ 2752098 w 3200400"/>
                <a:gd name="connsiteY13-1578" fmla="*/ 1908850 h 3200400"/>
                <a:gd name="connsiteX14-1579" fmla="*/ 2986014 w 3200400"/>
                <a:gd name="connsiteY14-1580" fmla="*/ 2400300 h 3200400"/>
                <a:gd name="connsiteX15-1581" fmla="*/ 2443448 w 3200400"/>
                <a:gd name="connsiteY15-1582" fmla="*/ 2443448 h 3200400"/>
                <a:gd name="connsiteX16-1583" fmla="*/ 2400300 w 3200400"/>
                <a:gd name="connsiteY16-1584" fmla="*/ 2986014 h 3200400"/>
                <a:gd name="connsiteX17-1585" fmla="*/ 1908850 w 3200400"/>
                <a:gd name="connsiteY17-1586" fmla="*/ 2752098 h 3200400"/>
                <a:gd name="connsiteX18-1587" fmla="*/ 1600200 w 3200400"/>
                <a:gd name="connsiteY18-1588" fmla="*/ 3200400 h 3200400"/>
                <a:gd name="connsiteX19-1589" fmla="*/ 1291550 w 3200400"/>
                <a:gd name="connsiteY19-1590" fmla="*/ 2752098 h 3200400"/>
                <a:gd name="connsiteX20-1591" fmla="*/ 800100 w 3200400"/>
                <a:gd name="connsiteY20-1592" fmla="*/ 2986014 h 3200400"/>
                <a:gd name="connsiteX21-1593" fmla="*/ 756952 w 3200400"/>
                <a:gd name="connsiteY21-1594" fmla="*/ 2443448 h 3200400"/>
                <a:gd name="connsiteX22-1595" fmla="*/ 214386 w 3200400"/>
                <a:gd name="connsiteY22-1596" fmla="*/ 2400300 h 3200400"/>
                <a:gd name="connsiteX23-1597" fmla="*/ 448302 w 3200400"/>
                <a:gd name="connsiteY23-1598" fmla="*/ 1908850 h 3200400"/>
                <a:gd name="connsiteX24-1599" fmla="*/ 0 w 3200400"/>
                <a:gd name="connsiteY24-1600" fmla="*/ 1600200 h 3200400"/>
                <a:gd name="connsiteX0-1601" fmla="*/ 0 w 3200400"/>
                <a:gd name="connsiteY0-1602" fmla="*/ 1600200 h 3200400"/>
                <a:gd name="connsiteX1-1603" fmla="*/ 448302 w 3200400"/>
                <a:gd name="connsiteY1-1604" fmla="*/ 1291550 h 3200400"/>
                <a:gd name="connsiteX2-1605" fmla="*/ 214386 w 3200400"/>
                <a:gd name="connsiteY2-1606" fmla="*/ 800100 h 3200400"/>
                <a:gd name="connsiteX3-1607" fmla="*/ 756952 w 3200400"/>
                <a:gd name="connsiteY3-1608" fmla="*/ 756952 h 3200400"/>
                <a:gd name="connsiteX4-1609" fmla="*/ 800100 w 3200400"/>
                <a:gd name="connsiteY4-1610" fmla="*/ 214386 h 3200400"/>
                <a:gd name="connsiteX5-1611" fmla="*/ 1291550 w 3200400"/>
                <a:gd name="connsiteY5-1612" fmla="*/ 448302 h 3200400"/>
                <a:gd name="connsiteX6-1613" fmla="*/ 1600200 w 3200400"/>
                <a:gd name="connsiteY6-1614" fmla="*/ 0 h 3200400"/>
                <a:gd name="connsiteX7-1615" fmla="*/ 1908850 w 3200400"/>
                <a:gd name="connsiteY7-1616" fmla="*/ 448302 h 3200400"/>
                <a:gd name="connsiteX8-1617" fmla="*/ 2400300 w 3200400"/>
                <a:gd name="connsiteY8-1618" fmla="*/ 214386 h 3200400"/>
                <a:gd name="connsiteX9-1619" fmla="*/ 2443448 w 3200400"/>
                <a:gd name="connsiteY9-1620" fmla="*/ 756952 h 3200400"/>
                <a:gd name="connsiteX10-1621" fmla="*/ 2986014 w 3200400"/>
                <a:gd name="connsiteY10-1622" fmla="*/ 800100 h 3200400"/>
                <a:gd name="connsiteX11-1623" fmla="*/ 2752098 w 3200400"/>
                <a:gd name="connsiteY11-1624" fmla="*/ 1291550 h 3200400"/>
                <a:gd name="connsiteX12-1625" fmla="*/ 3200400 w 3200400"/>
                <a:gd name="connsiteY12-1626" fmla="*/ 1600200 h 3200400"/>
                <a:gd name="connsiteX13-1627" fmla="*/ 2752098 w 3200400"/>
                <a:gd name="connsiteY13-1628" fmla="*/ 1908850 h 3200400"/>
                <a:gd name="connsiteX14-1629" fmla="*/ 2986014 w 3200400"/>
                <a:gd name="connsiteY14-1630" fmla="*/ 2400300 h 3200400"/>
                <a:gd name="connsiteX15-1631" fmla="*/ 2443448 w 3200400"/>
                <a:gd name="connsiteY15-1632" fmla="*/ 2443448 h 3200400"/>
                <a:gd name="connsiteX16-1633" fmla="*/ 2400300 w 3200400"/>
                <a:gd name="connsiteY16-1634" fmla="*/ 2986014 h 3200400"/>
                <a:gd name="connsiteX17-1635" fmla="*/ 1908850 w 3200400"/>
                <a:gd name="connsiteY17-1636" fmla="*/ 2752098 h 3200400"/>
                <a:gd name="connsiteX18-1637" fmla="*/ 1600200 w 3200400"/>
                <a:gd name="connsiteY18-1638" fmla="*/ 3200400 h 3200400"/>
                <a:gd name="connsiteX19-1639" fmla="*/ 1291550 w 3200400"/>
                <a:gd name="connsiteY19-1640" fmla="*/ 2752098 h 3200400"/>
                <a:gd name="connsiteX20-1641" fmla="*/ 800100 w 3200400"/>
                <a:gd name="connsiteY20-1642" fmla="*/ 2986014 h 3200400"/>
                <a:gd name="connsiteX21-1643" fmla="*/ 756952 w 3200400"/>
                <a:gd name="connsiteY21-1644" fmla="*/ 2443448 h 3200400"/>
                <a:gd name="connsiteX22-1645" fmla="*/ 214386 w 3200400"/>
                <a:gd name="connsiteY22-1646" fmla="*/ 2400300 h 3200400"/>
                <a:gd name="connsiteX23-1647" fmla="*/ 448302 w 3200400"/>
                <a:gd name="connsiteY23-1648" fmla="*/ 1908850 h 3200400"/>
                <a:gd name="connsiteX24-1649" fmla="*/ 0 w 3200400"/>
                <a:gd name="connsiteY24-1650" fmla="*/ 1600200 h 3200400"/>
                <a:gd name="connsiteX0-1651" fmla="*/ 0 w 3200400"/>
                <a:gd name="connsiteY0-1652" fmla="*/ 1600200 h 3200400"/>
                <a:gd name="connsiteX1-1653" fmla="*/ 448302 w 3200400"/>
                <a:gd name="connsiteY1-1654" fmla="*/ 1291550 h 3200400"/>
                <a:gd name="connsiteX2-1655" fmla="*/ 214386 w 3200400"/>
                <a:gd name="connsiteY2-1656" fmla="*/ 800100 h 3200400"/>
                <a:gd name="connsiteX3-1657" fmla="*/ 756952 w 3200400"/>
                <a:gd name="connsiteY3-1658" fmla="*/ 756952 h 3200400"/>
                <a:gd name="connsiteX4-1659" fmla="*/ 800100 w 3200400"/>
                <a:gd name="connsiteY4-1660" fmla="*/ 214386 h 3200400"/>
                <a:gd name="connsiteX5-1661" fmla="*/ 1291550 w 3200400"/>
                <a:gd name="connsiteY5-1662" fmla="*/ 448302 h 3200400"/>
                <a:gd name="connsiteX6-1663" fmla="*/ 1600200 w 3200400"/>
                <a:gd name="connsiteY6-1664" fmla="*/ 0 h 3200400"/>
                <a:gd name="connsiteX7-1665" fmla="*/ 1908850 w 3200400"/>
                <a:gd name="connsiteY7-1666" fmla="*/ 448302 h 3200400"/>
                <a:gd name="connsiteX8-1667" fmla="*/ 2400300 w 3200400"/>
                <a:gd name="connsiteY8-1668" fmla="*/ 214386 h 3200400"/>
                <a:gd name="connsiteX9-1669" fmla="*/ 2443448 w 3200400"/>
                <a:gd name="connsiteY9-1670" fmla="*/ 756952 h 3200400"/>
                <a:gd name="connsiteX10-1671" fmla="*/ 2986014 w 3200400"/>
                <a:gd name="connsiteY10-1672" fmla="*/ 800100 h 3200400"/>
                <a:gd name="connsiteX11-1673" fmla="*/ 2752098 w 3200400"/>
                <a:gd name="connsiteY11-1674" fmla="*/ 1291550 h 3200400"/>
                <a:gd name="connsiteX12-1675" fmla="*/ 3200400 w 3200400"/>
                <a:gd name="connsiteY12-1676" fmla="*/ 1600200 h 3200400"/>
                <a:gd name="connsiteX13-1677" fmla="*/ 2752098 w 3200400"/>
                <a:gd name="connsiteY13-1678" fmla="*/ 1908850 h 3200400"/>
                <a:gd name="connsiteX14-1679" fmla="*/ 2986014 w 3200400"/>
                <a:gd name="connsiteY14-1680" fmla="*/ 2400300 h 3200400"/>
                <a:gd name="connsiteX15-1681" fmla="*/ 2443448 w 3200400"/>
                <a:gd name="connsiteY15-1682" fmla="*/ 2443448 h 3200400"/>
                <a:gd name="connsiteX16-1683" fmla="*/ 2400300 w 3200400"/>
                <a:gd name="connsiteY16-1684" fmla="*/ 2986014 h 3200400"/>
                <a:gd name="connsiteX17-1685" fmla="*/ 1908850 w 3200400"/>
                <a:gd name="connsiteY17-1686" fmla="*/ 2752098 h 3200400"/>
                <a:gd name="connsiteX18-1687" fmla="*/ 1600200 w 3200400"/>
                <a:gd name="connsiteY18-1688" fmla="*/ 3200400 h 3200400"/>
                <a:gd name="connsiteX19-1689" fmla="*/ 1291550 w 3200400"/>
                <a:gd name="connsiteY19-1690" fmla="*/ 2752098 h 3200400"/>
                <a:gd name="connsiteX20-1691" fmla="*/ 800100 w 3200400"/>
                <a:gd name="connsiteY20-1692" fmla="*/ 2986014 h 3200400"/>
                <a:gd name="connsiteX21-1693" fmla="*/ 756952 w 3200400"/>
                <a:gd name="connsiteY21-1694" fmla="*/ 2443448 h 3200400"/>
                <a:gd name="connsiteX22-1695" fmla="*/ 214386 w 3200400"/>
                <a:gd name="connsiteY22-1696" fmla="*/ 2400300 h 3200400"/>
                <a:gd name="connsiteX23-1697" fmla="*/ 448302 w 3200400"/>
                <a:gd name="connsiteY23-1698" fmla="*/ 1908850 h 3200400"/>
                <a:gd name="connsiteX24-1699" fmla="*/ 0 w 3200400"/>
                <a:gd name="connsiteY24-1700" fmla="*/ 1600200 h 3200400"/>
                <a:gd name="connsiteX0-1701" fmla="*/ 0 w 3200400"/>
                <a:gd name="connsiteY0-1702" fmla="*/ 1600200 h 3200400"/>
                <a:gd name="connsiteX1-1703" fmla="*/ 448302 w 3200400"/>
                <a:gd name="connsiteY1-1704" fmla="*/ 1291550 h 3200400"/>
                <a:gd name="connsiteX2-1705" fmla="*/ 214386 w 3200400"/>
                <a:gd name="connsiteY2-1706" fmla="*/ 800100 h 3200400"/>
                <a:gd name="connsiteX3-1707" fmla="*/ 756952 w 3200400"/>
                <a:gd name="connsiteY3-1708" fmla="*/ 756952 h 3200400"/>
                <a:gd name="connsiteX4-1709" fmla="*/ 800100 w 3200400"/>
                <a:gd name="connsiteY4-1710" fmla="*/ 214386 h 3200400"/>
                <a:gd name="connsiteX5-1711" fmla="*/ 1291550 w 3200400"/>
                <a:gd name="connsiteY5-1712" fmla="*/ 448302 h 3200400"/>
                <a:gd name="connsiteX6-1713" fmla="*/ 1600200 w 3200400"/>
                <a:gd name="connsiteY6-1714" fmla="*/ 0 h 3200400"/>
                <a:gd name="connsiteX7-1715" fmla="*/ 1908850 w 3200400"/>
                <a:gd name="connsiteY7-1716" fmla="*/ 448302 h 3200400"/>
                <a:gd name="connsiteX8-1717" fmla="*/ 2400300 w 3200400"/>
                <a:gd name="connsiteY8-1718" fmla="*/ 214386 h 3200400"/>
                <a:gd name="connsiteX9-1719" fmla="*/ 2443448 w 3200400"/>
                <a:gd name="connsiteY9-1720" fmla="*/ 756952 h 3200400"/>
                <a:gd name="connsiteX10-1721" fmla="*/ 2986014 w 3200400"/>
                <a:gd name="connsiteY10-1722" fmla="*/ 800100 h 3200400"/>
                <a:gd name="connsiteX11-1723" fmla="*/ 2752098 w 3200400"/>
                <a:gd name="connsiteY11-1724" fmla="*/ 1291550 h 3200400"/>
                <a:gd name="connsiteX12-1725" fmla="*/ 3200400 w 3200400"/>
                <a:gd name="connsiteY12-1726" fmla="*/ 1600200 h 3200400"/>
                <a:gd name="connsiteX13-1727" fmla="*/ 2752098 w 3200400"/>
                <a:gd name="connsiteY13-1728" fmla="*/ 1908850 h 3200400"/>
                <a:gd name="connsiteX14-1729" fmla="*/ 2986014 w 3200400"/>
                <a:gd name="connsiteY14-1730" fmla="*/ 2400300 h 3200400"/>
                <a:gd name="connsiteX15-1731" fmla="*/ 2443448 w 3200400"/>
                <a:gd name="connsiteY15-1732" fmla="*/ 2443448 h 3200400"/>
                <a:gd name="connsiteX16-1733" fmla="*/ 2400300 w 3200400"/>
                <a:gd name="connsiteY16-1734" fmla="*/ 2986014 h 3200400"/>
                <a:gd name="connsiteX17-1735" fmla="*/ 1908850 w 3200400"/>
                <a:gd name="connsiteY17-1736" fmla="*/ 2752098 h 3200400"/>
                <a:gd name="connsiteX18-1737" fmla="*/ 1600200 w 3200400"/>
                <a:gd name="connsiteY18-1738" fmla="*/ 3200400 h 3200400"/>
                <a:gd name="connsiteX19-1739" fmla="*/ 1291550 w 3200400"/>
                <a:gd name="connsiteY19-1740" fmla="*/ 2752098 h 3200400"/>
                <a:gd name="connsiteX20-1741" fmla="*/ 800100 w 3200400"/>
                <a:gd name="connsiteY20-1742" fmla="*/ 2986014 h 3200400"/>
                <a:gd name="connsiteX21-1743" fmla="*/ 756952 w 3200400"/>
                <a:gd name="connsiteY21-1744" fmla="*/ 2443448 h 3200400"/>
                <a:gd name="connsiteX22-1745" fmla="*/ 214386 w 3200400"/>
                <a:gd name="connsiteY22-1746" fmla="*/ 2400300 h 3200400"/>
                <a:gd name="connsiteX23-1747" fmla="*/ 448302 w 3200400"/>
                <a:gd name="connsiteY23-1748" fmla="*/ 1908850 h 3200400"/>
                <a:gd name="connsiteX24-1749" fmla="*/ 0 w 3200400"/>
                <a:gd name="connsiteY24-1750" fmla="*/ 1600200 h 3200400"/>
                <a:gd name="connsiteX0-1751" fmla="*/ 0 w 3200400"/>
                <a:gd name="connsiteY0-1752" fmla="*/ 1600200 h 3200400"/>
                <a:gd name="connsiteX1-1753" fmla="*/ 448302 w 3200400"/>
                <a:gd name="connsiteY1-1754" fmla="*/ 1291550 h 3200400"/>
                <a:gd name="connsiteX2-1755" fmla="*/ 214386 w 3200400"/>
                <a:gd name="connsiteY2-1756" fmla="*/ 800100 h 3200400"/>
                <a:gd name="connsiteX3-1757" fmla="*/ 756952 w 3200400"/>
                <a:gd name="connsiteY3-1758" fmla="*/ 756952 h 3200400"/>
                <a:gd name="connsiteX4-1759" fmla="*/ 800100 w 3200400"/>
                <a:gd name="connsiteY4-1760" fmla="*/ 214386 h 3200400"/>
                <a:gd name="connsiteX5-1761" fmla="*/ 1291550 w 3200400"/>
                <a:gd name="connsiteY5-1762" fmla="*/ 448302 h 3200400"/>
                <a:gd name="connsiteX6-1763" fmla="*/ 1600200 w 3200400"/>
                <a:gd name="connsiteY6-1764" fmla="*/ 0 h 3200400"/>
                <a:gd name="connsiteX7-1765" fmla="*/ 1908850 w 3200400"/>
                <a:gd name="connsiteY7-1766" fmla="*/ 448302 h 3200400"/>
                <a:gd name="connsiteX8-1767" fmla="*/ 2400300 w 3200400"/>
                <a:gd name="connsiteY8-1768" fmla="*/ 214386 h 3200400"/>
                <a:gd name="connsiteX9-1769" fmla="*/ 2443448 w 3200400"/>
                <a:gd name="connsiteY9-1770" fmla="*/ 756952 h 3200400"/>
                <a:gd name="connsiteX10-1771" fmla="*/ 2986014 w 3200400"/>
                <a:gd name="connsiteY10-1772" fmla="*/ 800100 h 3200400"/>
                <a:gd name="connsiteX11-1773" fmla="*/ 2752098 w 3200400"/>
                <a:gd name="connsiteY11-1774" fmla="*/ 1291550 h 3200400"/>
                <a:gd name="connsiteX12-1775" fmla="*/ 3200400 w 3200400"/>
                <a:gd name="connsiteY12-1776" fmla="*/ 1600200 h 3200400"/>
                <a:gd name="connsiteX13-1777" fmla="*/ 2752098 w 3200400"/>
                <a:gd name="connsiteY13-1778" fmla="*/ 1908850 h 3200400"/>
                <a:gd name="connsiteX14-1779" fmla="*/ 2986014 w 3200400"/>
                <a:gd name="connsiteY14-1780" fmla="*/ 2400300 h 3200400"/>
                <a:gd name="connsiteX15-1781" fmla="*/ 2443448 w 3200400"/>
                <a:gd name="connsiteY15-1782" fmla="*/ 2443448 h 3200400"/>
                <a:gd name="connsiteX16-1783" fmla="*/ 2400300 w 3200400"/>
                <a:gd name="connsiteY16-1784" fmla="*/ 2986014 h 3200400"/>
                <a:gd name="connsiteX17-1785" fmla="*/ 1908850 w 3200400"/>
                <a:gd name="connsiteY17-1786" fmla="*/ 2752098 h 3200400"/>
                <a:gd name="connsiteX18-1787" fmla="*/ 1600200 w 3200400"/>
                <a:gd name="connsiteY18-1788" fmla="*/ 3200400 h 3200400"/>
                <a:gd name="connsiteX19-1789" fmla="*/ 1291550 w 3200400"/>
                <a:gd name="connsiteY19-1790" fmla="*/ 2752098 h 3200400"/>
                <a:gd name="connsiteX20-1791" fmla="*/ 800100 w 3200400"/>
                <a:gd name="connsiteY20-1792" fmla="*/ 2986014 h 3200400"/>
                <a:gd name="connsiteX21-1793" fmla="*/ 756952 w 3200400"/>
                <a:gd name="connsiteY21-1794" fmla="*/ 2443448 h 3200400"/>
                <a:gd name="connsiteX22-1795" fmla="*/ 214386 w 3200400"/>
                <a:gd name="connsiteY22-1796" fmla="*/ 2400300 h 3200400"/>
                <a:gd name="connsiteX23-1797" fmla="*/ 448302 w 3200400"/>
                <a:gd name="connsiteY23-1798" fmla="*/ 1908850 h 3200400"/>
                <a:gd name="connsiteX24-1799" fmla="*/ 0 w 3200400"/>
                <a:gd name="connsiteY24-1800" fmla="*/ 1600200 h 3200400"/>
                <a:gd name="connsiteX0-1801" fmla="*/ 0 w 3200400"/>
                <a:gd name="connsiteY0-1802" fmla="*/ 1600200 h 3200400"/>
                <a:gd name="connsiteX1-1803" fmla="*/ 448302 w 3200400"/>
                <a:gd name="connsiteY1-1804" fmla="*/ 1291550 h 3200400"/>
                <a:gd name="connsiteX2-1805" fmla="*/ 214386 w 3200400"/>
                <a:gd name="connsiteY2-1806" fmla="*/ 800100 h 3200400"/>
                <a:gd name="connsiteX3-1807" fmla="*/ 756952 w 3200400"/>
                <a:gd name="connsiteY3-1808" fmla="*/ 756952 h 3200400"/>
                <a:gd name="connsiteX4-1809" fmla="*/ 800100 w 3200400"/>
                <a:gd name="connsiteY4-1810" fmla="*/ 214386 h 3200400"/>
                <a:gd name="connsiteX5-1811" fmla="*/ 1291550 w 3200400"/>
                <a:gd name="connsiteY5-1812" fmla="*/ 448302 h 3200400"/>
                <a:gd name="connsiteX6-1813" fmla="*/ 1600200 w 3200400"/>
                <a:gd name="connsiteY6-1814" fmla="*/ 0 h 3200400"/>
                <a:gd name="connsiteX7-1815" fmla="*/ 1908850 w 3200400"/>
                <a:gd name="connsiteY7-1816" fmla="*/ 448302 h 3200400"/>
                <a:gd name="connsiteX8-1817" fmla="*/ 2400300 w 3200400"/>
                <a:gd name="connsiteY8-1818" fmla="*/ 214386 h 3200400"/>
                <a:gd name="connsiteX9-1819" fmla="*/ 2443448 w 3200400"/>
                <a:gd name="connsiteY9-1820" fmla="*/ 756952 h 3200400"/>
                <a:gd name="connsiteX10-1821" fmla="*/ 2986014 w 3200400"/>
                <a:gd name="connsiteY10-1822" fmla="*/ 800100 h 3200400"/>
                <a:gd name="connsiteX11-1823" fmla="*/ 2752098 w 3200400"/>
                <a:gd name="connsiteY11-1824" fmla="*/ 1291550 h 3200400"/>
                <a:gd name="connsiteX12-1825" fmla="*/ 3200400 w 3200400"/>
                <a:gd name="connsiteY12-1826" fmla="*/ 1600200 h 3200400"/>
                <a:gd name="connsiteX13-1827" fmla="*/ 2752098 w 3200400"/>
                <a:gd name="connsiteY13-1828" fmla="*/ 1908850 h 3200400"/>
                <a:gd name="connsiteX14-1829" fmla="*/ 2986014 w 3200400"/>
                <a:gd name="connsiteY14-1830" fmla="*/ 2400300 h 3200400"/>
                <a:gd name="connsiteX15-1831" fmla="*/ 2443448 w 3200400"/>
                <a:gd name="connsiteY15-1832" fmla="*/ 2443448 h 3200400"/>
                <a:gd name="connsiteX16-1833" fmla="*/ 2400300 w 3200400"/>
                <a:gd name="connsiteY16-1834" fmla="*/ 2986014 h 3200400"/>
                <a:gd name="connsiteX17-1835" fmla="*/ 1908850 w 3200400"/>
                <a:gd name="connsiteY17-1836" fmla="*/ 2752098 h 3200400"/>
                <a:gd name="connsiteX18-1837" fmla="*/ 1600200 w 3200400"/>
                <a:gd name="connsiteY18-1838" fmla="*/ 3200400 h 3200400"/>
                <a:gd name="connsiteX19-1839" fmla="*/ 1291550 w 3200400"/>
                <a:gd name="connsiteY19-1840" fmla="*/ 2752098 h 3200400"/>
                <a:gd name="connsiteX20-1841" fmla="*/ 800100 w 3200400"/>
                <a:gd name="connsiteY20-1842" fmla="*/ 2986014 h 3200400"/>
                <a:gd name="connsiteX21-1843" fmla="*/ 756952 w 3200400"/>
                <a:gd name="connsiteY21-1844" fmla="*/ 2443448 h 3200400"/>
                <a:gd name="connsiteX22-1845" fmla="*/ 214386 w 3200400"/>
                <a:gd name="connsiteY22-1846" fmla="*/ 2400300 h 3200400"/>
                <a:gd name="connsiteX23-1847" fmla="*/ 448302 w 3200400"/>
                <a:gd name="connsiteY23-1848" fmla="*/ 1908850 h 3200400"/>
                <a:gd name="connsiteX24-1849" fmla="*/ 0 w 3200400"/>
                <a:gd name="connsiteY24-1850" fmla="*/ 1600200 h 3200400"/>
                <a:gd name="connsiteX0-1851" fmla="*/ 0 w 3200400"/>
                <a:gd name="connsiteY0-1852" fmla="*/ 1600200 h 3200400"/>
                <a:gd name="connsiteX1-1853" fmla="*/ 448302 w 3200400"/>
                <a:gd name="connsiteY1-1854" fmla="*/ 1291550 h 3200400"/>
                <a:gd name="connsiteX2-1855" fmla="*/ 214386 w 3200400"/>
                <a:gd name="connsiteY2-1856" fmla="*/ 800100 h 3200400"/>
                <a:gd name="connsiteX3-1857" fmla="*/ 756952 w 3200400"/>
                <a:gd name="connsiteY3-1858" fmla="*/ 756952 h 3200400"/>
                <a:gd name="connsiteX4-1859" fmla="*/ 800100 w 3200400"/>
                <a:gd name="connsiteY4-1860" fmla="*/ 214386 h 3200400"/>
                <a:gd name="connsiteX5-1861" fmla="*/ 1291550 w 3200400"/>
                <a:gd name="connsiteY5-1862" fmla="*/ 448302 h 3200400"/>
                <a:gd name="connsiteX6-1863" fmla="*/ 1600200 w 3200400"/>
                <a:gd name="connsiteY6-1864" fmla="*/ 0 h 3200400"/>
                <a:gd name="connsiteX7-1865" fmla="*/ 1908850 w 3200400"/>
                <a:gd name="connsiteY7-1866" fmla="*/ 448302 h 3200400"/>
                <a:gd name="connsiteX8-1867" fmla="*/ 2400300 w 3200400"/>
                <a:gd name="connsiteY8-1868" fmla="*/ 214386 h 3200400"/>
                <a:gd name="connsiteX9-1869" fmla="*/ 2443448 w 3200400"/>
                <a:gd name="connsiteY9-1870" fmla="*/ 756952 h 3200400"/>
                <a:gd name="connsiteX10-1871" fmla="*/ 2986014 w 3200400"/>
                <a:gd name="connsiteY10-1872" fmla="*/ 800100 h 3200400"/>
                <a:gd name="connsiteX11-1873" fmla="*/ 2752098 w 3200400"/>
                <a:gd name="connsiteY11-1874" fmla="*/ 1291550 h 3200400"/>
                <a:gd name="connsiteX12-1875" fmla="*/ 3200400 w 3200400"/>
                <a:gd name="connsiteY12-1876" fmla="*/ 1600200 h 3200400"/>
                <a:gd name="connsiteX13-1877" fmla="*/ 2752098 w 3200400"/>
                <a:gd name="connsiteY13-1878" fmla="*/ 1908850 h 3200400"/>
                <a:gd name="connsiteX14-1879" fmla="*/ 2986014 w 3200400"/>
                <a:gd name="connsiteY14-1880" fmla="*/ 2400300 h 3200400"/>
                <a:gd name="connsiteX15-1881" fmla="*/ 2443448 w 3200400"/>
                <a:gd name="connsiteY15-1882" fmla="*/ 2443448 h 3200400"/>
                <a:gd name="connsiteX16-1883" fmla="*/ 2400300 w 3200400"/>
                <a:gd name="connsiteY16-1884" fmla="*/ 2986014 h 3200400"/>
                <a:gd name="connsiteX17-1885" fmla="*/ 1908850 w 3200400"/>
                <a:gd name="connsiteY17-1886" fmla="*/ 2752098 h 3200400"/>
                <a:gd name="connsiteX18-1887" fmla="*/ 1600200 w 3200400"/>
                <a:gd name="connsiteY18-1888" fmla="*/ 3200400 h 3200400"/>
                <a:gd name="connsiteX19-1889" fmla="*/ 1291550 w 3200400"/>
                <a:gd name="connsiteY19-1890" fmla="*/ 2752098 h 3200400"/>
                <a:gd name="connsiteX20-1891" fmla="*/ 800100 w 3200400"/>
                <a:gd name="connsiteY20-1892" fmla="*/ 2986014 h 3200400"/>
                <a:gd name="connsiteX21-1893" fmla="*/ 756952 w 3200400"/>
                <a:gd name="connsiteY21-1894" fmla="*/ 2443448 h 3200400"/>
                <a:gd name="connsiteX22-1895" fmla="*/ 214386 w 3200400"/>
                <a:gd name="connsiteY22-1896" fmla="*/ 2400300 h 3200400"/>
                <a:gd name="connsiteX23-1897" fmla="*/ 448302 w 3200400"/>
                <a:gd name="connsiteY23-1898" fmla="*/ 1908850 h 3200400"/>
                <a:gd name="connsiteX24-1899" fmla="*/ 0 w 3200400"/>
                <a:gd name="connsiteY24-1900" fmla="*/ 1600200 h 3200400"/>
                <a:gd name="connsiteX0-1901" fmla="*/ 0 w 3200400"/>
                <a:gd name="connsiteY0-1902" fmla="*/ 1600200 h 3200400"/>
                <a:gd name="connsiteX1-1903" fmla="*/ 448302 w 3200400"/>
                <a:gd name="connsiteY1-1904" fmla="*/ 1291550 h 3200400"/>
                <a:gd name="connsiteX2-1905" fmla="*/ 214386 w 3200400"/>
                <a:gd name="connsiteY2-1906" fmla="*/ 800100 h 3200400"/>
                <a:gd name="connsiteX3-1907" fmla="*/ 756952 w 3200400"/>
                <a:gd name="connsiteY3-1908" fmla="*/ 756952 h 3200400"/>
                <a:gd name="connsiteX4-1909" fmla="*/ 800100 w 3200400"/>
                <a:gd name="connsiteY4-1910" fmla="*/ 214386 h 3200400"/>
                <a:gd name="connsiteX5-1911" fmla="*/ 1291550 w 3200400"/>
                <a:gd name="connsiteY5-1912" fmla="*/ 448302 h 3200400"/>
                <a:gd name="connsiteX6-1913" fmla="*/ 1600200 w 3200400"/>
                <a:gd name="connsiteY6-1914" fmla="*/ 0 h 3200400"/>
                <a:gd name="connsiteX7-1915" fmla="*/ 1908850 w 3200400"/>
                <a:gd name="connsiteY7-1916" fmla="*/ 448302 h 3200400"/>
                <a:gd name="connsiteX8-1917" fmla="*/ 2400300 w 3200400"/>
                <a:gd name="connsiteY8-1918" fmla="*/ 214386 h 3200400"/>
                <a:gd name="connsiteX9-1919" fmla="*/ 2443448 w 3200400"/>
                <a:gd name="connsiteY9-1920" fmla="*/ 756952 h 3200400"/>
                <a:gd name="connsiteX10-1921" fmla="*/ 2986014 w 3200400"/>
                <a:gd name="connsiteY10-1922" fmla="*/ 800100 h 3200400"/>
                <a:gd name="connsiteX11-1923" fmla="*/ 2752098 w 3200400"/>
                <a:gd name="connsiteY11-1924" fmla="*/ 1291550 h 3200400"/>
                <a:gd name="connsiteX12-1925" fmla="*/ 3200400 w 3200400"/>
                <a:gd name="connsiteY12-1926" fmla="*/ 1600200 h 3200400"/>
                <a:gd name="connsiteX13-1927" fmla="*/ 2752098 w 3200400"/>
                <a:gd name="connsiteY13-1928" fmla="*/ 1908850 h 3200400"/>
                <a:gd name="connsiteX14-1929" fmla="*/ 2986014 w 3200400"/>
                <a:gd name="connsiteY14-1930" fmla="*/ 2400300 h 3200400"/>
                <a:gd name="connsiteX15-1931" fmla="*/ 2443448 w 3200400"/>
                <a:gd name="connsiteY15-1932" fmla="*/ 2443448 h 3200400"/>
                <a:gd name="connsiteX16-1933" fmla="*/ 2400300 w 3200400"/>
                <a:gd name="connsiteY16-1934" fmla="*/ 2986014 h 3200400"/>
                <a:gd name="connsiteX17-1935" fmla="*/ 1908850 w 3200400"/>
                <a:gd name="connsiteY17-1936" fmla="*/ 2752098 h 3200400"/>
                <a:gd name="connsiteX18-1937" fmla="*/ 1600200 w 3200400"/>
                <a:gd name="connsiteY18-1938" fmla="*/ 3200400 h 3200400"/>
                <a:gd name="connsiteX19-1939" fmla="*/ 1291550 w 3200400"/>
                <a:gd name="connsiteY19-1940" fmla="*/ 2752098 h 3200400"/>
                <a:gd name="connsiteX20-1941" fmla="*/ 800100 w 3200400"/>
                <a:gd name="connsiteY20-1942" fmla="*/ 2986014 h 3200400"/>
                <a:gd name="connsiteX21-1943" fmla="*/ 756952 w 3200400"/>
                <a:gd name="connsiteY21-1944" fmla="*/ 2443448 h 3200400"/>
                <a:gd name="connsiteX22-1945" fmla="*/ 214386 w 3200400"/>
                <a:gd name="connsiteY22-1946" fmla="*/ 2400300 h 3200400"/>
                <a:gd name="connsiteX23-1947" fmla="*/ 448302 w 3200400"/>
                <a:gd name="connsiteY23-1948" fmla="*/ 1908850 h 3200400"/>
                <a:gd name="connsiteX24-1949" fmla="*/ 0 w 3200400"/>
                <a:gd name="connsiteY24-1950" fmla="*/ 1600200 h 3200400"/>
                <a:gd name="connsiteX0-1951" fmla="*/ 0 w 3200400"/>
                <a:gd name="connsiteY0-1952" fmla="*/ 1600200 h 3200400"/>
                <a:gd name="connsiteX1-1953" fmla="*/ 448302 w 3200400"/>
                <a:gd name="connsiteY1-1954" fmla="*/ 1291550 h 3200400"/>
                <a:gd name="connsiteX2-1955" fmla="*/ 214386 w 3200400"/>
                <a:gd name="connsiteY2-1956" fmla="*/ 800100 h 3200400"/>
                <a:gd name="connsiteX3-1957" fmla="*/ 756952 w 3200400"/>
                <a:gd name="connsiteY3-1958" fmla="*/ 756952 h 3200400"/>
                <a:gd name="connsiteX4-1959" fmla="*/ 800100 w 3200400"/>
                <a:gd name="connsiteY4-1960" fmla="*/ 214386 h 3200400"/>
                <a:gd name="connsiteX5-1961" fmla="*/ 1291550 w 3200400"/>
                <a:gd name="connsiteY5-1962" fmla="*/ 448302 h 3200400"/>
                <a:gd name="connsiteX6-1963" fmla="*/ 1600200 w 3200400"/>
                <a:gd name="connsiteY6-1964" fmla="*/ 0 h 3200400"/>
                <a:gd name="connsiteX7-1965" fmla="*/ 1908850 w 3200400"/>
                <a:gd name="connsiteY7-1966" fmla="*/ 448302 h 3200400"/>
                <a:gd name="connsiteX8-1967" fmla="*/ 2400300 w 3200400"/>
                <a:gd name="connsiteY8-1968" fmla="*/ 214386 h 3200400"/>
                <a:gd name="connsiteX9-1969" fmla="*/ 2443448 w 3200400"/>
                <a:gd name="connsiteY9-1970" fmla="*/ 756952 h 3200400"/>
                <a:gd name="connsiteX10-1971" fmla="*/ 2986014 w 3200400"/>
                <a:gd name="connsiteY10-1972" fmla="*/ 800100 h 3200400"/>
                <a:gd name="connsiteX11-1973" fmla="*/ 2752098 w 3200400"/>
                <a:gd name="connsiteY11-1974" fmla="*/ 1291550 h 3200400"/>
                <a:gd name="connsiteX12-1975" fmla="*/ 3200400 w 3200400"/>
                <a:gd name="connsiteY12-1976" fmla="*/ 1600200 h 3200400"/>
                <a:gd name="connsiteX13-1977" fmla="*/ 2752098 w 3200400"/>
                <a:gd name="connsiteY13-1978" fmla="*/ 1908850 h 3200400"/>
                <a:gd name="connsiteX14-1979" fmla="*/ 2986014 w 3200400"/>
                <a:gd name="connsiteY14-1980" fmla="*/ 2400300 h 3200400"/>
                <a:gd name="connsiteX15-1981" fmla="*/ 2443448 w 3200400"/>
                <a:gd name="connsiteY15-1982" fmla="*/ 2443448 h 3200400"/>
                <a:gd name="connsiteX16-1983" fmla="*/ 2400300 w 3200400"/>
                <a:gd name="connsiteY16-1984" fmla="*/ 2986014 h 3200400"/>
                <a:gd name="connsiteX17-1985" fmla="*/ 1908850 w 3200400"/>
                <a:gd name="connsiteY17-1986" fmla="*/ 2752098 h 3200400"/>
                <a:gd name="connsiteX18-1987" fmla="*/ 1600200 w 3200400"/>
                <a:gd name="connsiteY18-1988" fmla="*/ 3200400 h 3200400"/>
                <a:gd name="connsiteX19-1989" fmla="*/ 1291550 w 3200400"/>
                <a:gd name="connsiteY19-1990" fmla="*/ 2752098 h 3200400"/>
                <a:gd name="connsiteX20-1991" fmla="*/ 800100 w 3200400"/>
                <a:gd name="connsiteY20-1992" fmla="*/ 2986014 h 3200400"/>
                <a:gd name="connsiteX21-1993" fmla="*/ 756952 w 3200400"/>
                <a:gd name="connsiteY21-1994" fmla="*/ 2443448 h 3200400"/>
                <a:gd name="connsiteX22-1995" fmla="*/ 214386 w 3200400"/>
                <a:gd name="connsiteY22-1996" fmla="*/ 2400300 h 3200400"/>
                <a:gd name="connsiteX23-1997" fmla="*/ 448302 w 3200400"/>
                <a:gd name="connsiteY23-1998" fmla="*/ 1908850 h 3200400"/>
                <a:gd name="connsiteX24-1999" fmla="*/ 0 w 3200400"/>
                <a:gd name="connsiteY24-2000" fmla="*/ 1600200 h 3200400"/>
                <a:gd name="connsiteX0-2001" fmla="*/ 0 w 3200400"/>
                <a:gd name="connsiteY0-2002" fmla="*/ 1600200 h 3200400"/>
                <a:gd name="connsiteX1-2003" fmla="*/ 448302 w 3200400"/>
                <a:gd name="connsiteY1-2004" fmla="*/ 1291550 h 3200400"/>
                <a:gd name="connsiteX2-2005" fmla="*/ 214386 w 3200400"/>
                <a:gd name="connsiteY2-2006" fmla="*/ 800100 h 3200400"/>
                <a:gd name="connsiteX3-2007" fmla="*/ 756952 w 3200400"/>
                <a:gd name="connsiteY3-2008" fmla="*/ 756952 h 3200400"/>
                <a:gd name="connsiteX4-2009" fmla="*/ 800100 w 3200400"/>
                <a:gd name="connsiteY4-2010" fmla="*/ 214386 h 3200400"/>
                <a:gd name="connsiteX5-2011" fmla="*/ 1291550 w 3200400"/>
                <a:gd name="connsiteY5-2012" fmla="*/ 448302 h 3200400"/>
                <a:gd name="connsiteX6-2013" fmla="*/ 1600200 w 3200400"/>
                <a:gd name="connsiteY6-2014" fmla="*/ 0 h 3200400"/>
                <a:gd name="connsiteX7-2015" fmla="*/ 1908850 w 3200400"/>
                <a:gd name="connsiteY7-2016" fmla="*/ 448302 h 3200400"/>
                <a:gd name="connsiteX8-2017" fmla="*/ 2400300 w 3200400"/>
                <a:gd name="connsiteY8-2018" fmla="*/ 214386 h 3200400"/>
                <a:gd name="connsiteX9-2019" fmla="*/ 2443448 w 3200400"/>
                <a:gd name="connsiteY9-2020" fmla="*/ 756952 h 3200400"/>
                <a:gd name="connsiteX10-2021" fmla="*/ 2986014 w 3200400"/>
                <a:gd name="connsiteY10-2022" fmla="*/ 800100 h 3200400"/>
                <a:gd name="connsiteX11-2023" fmla="*/ 2752098 w 3200400"/>
                <a:gd name="connsiteY11-2024" fmla="*/ 1291550 h 3200400"/>
                <a:gd name="connsiteX12-2025" fmla="*/ 3200400 w 3200400"/>
                <a:gd name="connsiteY12-2026" fmla="*/ 1600200 h 3200400"/>
                <a:gd name="connsiteX13-2027" fmla="*/ 2752098 w 3200400"/>
                <a:gd name="connsiteY13-2028" fmla="*/ 1908850 h 3200400"/>
                <a:gd name="connsiteX14-2029" fmla="*/ 2986014 w 3200400"/>
                <a:gd name="connsiteY14-2030" fmla="*/ 2400300 h 3200400"/>
                <a:gd name="connsiteX15-2031" fmla="*/ 2443448 w 3200400"/>
                <a:gd name="connsiteY15-2032" fmla="*/ 2443448 h 3200400"/>
                <a:gd name="connsiteX16-2033" fmla="*/ 2400300 w 3200400"/>
                <a:gd name="connsiteY16-2034" fmla="*/ 2986014 h 3200400"/>
                <a:gd name="connsiteX17-2035" fmla="*/ 1908850 w 3200400"/>
                <a:gd name="connsiteY17-2036" fmla="*/ 2752098 h 3200400"/>
                <a:gd name="connsiteX18-2037" fmla="*/ 1600200 w 3200400"/>
                <a:gd name="connsiteY18-2038" fmla="*/ 3200400 h 3200400"/>
                <a:gd name="connsiteX19-2039" fmla="*/ 1291550 w 3200400"/>
                <a:gd name="connsiteY19-2040" fmla="*/ 2752098 h 3200400"/>
                <a:gd name="connsiteX20-2041" fmla="*/ 800100 w 3200400"/>
                <a:gd name="connsiteY20-2042" fmla="*/ 2986014 h 3200400"/>
                <a:gd name="connsiteX21-2043" fmla="*/ 756952 w 3200400"/>
                <a:gd name="connsiteY21-2044" fmla="*/ 2443448 h 3200400"/>
                <a:gd name="connsiteX22-2045" fmla="*/ 214386 w 3200400"/>
                <a:gd name="connsiteY22-2046" fmla="*/ 2400300 h 3200400"/>
                <a:gd name="connsiteX23-2047" fmla="*/ 448302 w 3200400"/>
                <a:gd name="connsiteY23-2048" fmla="*/ 1908850 h 3200400"/>
                <a:gd name="connsiteX24-2049" fmla="*/ 0 w 3200400"/>
                <a:gd name="connsiteY24-2050" fmla="*/ 1600200 h 3200400"/>
                <a:gd name="connsiteX0-2051" fmla="*/ 0 w 3200400"/>
                <a:gd name="connsiteY0-2052" fmla="*/ 1600200 h 3200400"/>
                <a:gd name="connsiteX1-2053" fmla="*/ 448302 w 3200400"/>
                <a:gd name="connsiteY1-2054" fmla="*/ 1291550 h 3200400"/>
                <a:gd name="connsiteX2-2055" fmla="*/ 214386 w 3200400"/>
                <a:gd name="connsiteY2-2056" fmla="*/ 800100 h 3200400"/>
                <a:gd name="connsiteX3-2057" fmla="*/ 756952 w 3200400"/>
                <a:gd name="connsiteY3-2058" fmla="*/ 756952 h 3200400"/>
                <a:gd name="connsiteX4-2059" fmla="*/ 800100 w 3200400"/>
                <a:gd name="connsiteY4-2060" fmla="*/ 214386 h 3200400"/>
                <a:gd name="connsiteX5-2061" fmla="*/ 1291550 w 3200400"/>
                <a:gd name="connsiteY5-2062" fmla="*/ 448302 h 3200400"/>
                <a:gd name="connsiteX6-2063" fmla="*/ 1600200 w 3200400"/>
                <a:gd name="connsiteY6-2064" fmla="*/ 0 h 3200400"/>
                <a:gd name="connsiteX7-2065" fmla="*/ 1908850 w 3200400"/>
                <a:gd name="connsiteY7-2066" fmla="*/ 448302 h 3200400"/>
                <a:gd name="connsiteX8-2067" fmla="*/ 2400300 w 3200400"/>
                <a:gd name="connsiteY8-2068" fmla="*/ 214386 h 3200400"/>
                <a:gd name="connsiteX9-2069" fmla="*/ 2443448 w 3200400"/>
                <a:gd name="connsiteY9-2070" fmla="*/ 756952 h 3200400"/>
                <a:gd name="connsiteX10-2071" fmla="*/ 2986014 w 3200400"/>
                <a:gd name="connsiteY10-2072" fmla="*/ 800100 h 3200400"/>
                <a:gd name="connsiteX11-2073" fmla="*/ 2752098 w 3200400"/>
                <a:gd name="connsiteY11-2074" fmla="*/ 1291550 h 3200400"/>
                <a:gd name="connsiteX12-2075" fmla="*/ 3200400 w 3200400"/>
                <a:gd name="connsiteY12-2076" fmla="*/ 1600200 h 3200400"/>
                <a:gd name="connsiteX13-2077" fmla="*/ 2752098 w 3200400"/>
                <a:gd name="connsiteY13-2078" fmla="*/ 1908850 h 3200400"/>
                <a:gd name="connsiteX14-2079" fmla="*/ 2986014 w 3200400"/>
                <a:gd name="connsiteY14-2080" fmla="*/ 2400300 h 3200400"/>
                <a:gd name="connsiteX15-2081" fmla="*/ 2443448 w 3200400"/>
                <a:gd name="connsiteY15-2082" fmla="*/ 2443448 h 3200400"/>
                <a:gd name="connsiteX16-2083" fmla="*/ 2400300 w 3200400"/>
                <a:gd name="connsiteY16-2084" fmla="*/ 2986014 h 3200400"/>
                <a:gd name="connsiteX17-2085" fmla="*/ 1908850 w 3200400"/>
                <a:gd name="connsiteY17-2086" fmla="*/ 2752098 h 3200400"/>
                <a:gd name="connsiteX18-2087" fmla="*/ 1600200 w 3200400"/>
                <a:gd name="connsiteY18-2088" fmla="*/ 3200400 h 3200400"/>
                <a:gd name="connsiteX19-2089" fmla="*/ 1291550 w 3200400"/>
                <a:gd name="connsiteY19-2090" fmla="*/ 2752098 h 3200400"/>
                <a:gd name="connsiteX20-2091" fmla="*/ 800100 w 3200400"/>
                <a:gd name="connsiteY20-2092" fmla="*/ 2986014 h 3200400"/>
                <a:gd name="connsiteX21-2093" fmla="*/ 756952 w 3200400"/>
                <a:gd name="connsiteY21-2094" fmla="*/ 2443448 h 3200400"/>
                <a:gd name="connsiteX22-2095" fmla="*/ 214386 w 3200400"/>
                <a:gd name="connsiteY22-2096" fmla="*/ 2400300 h 3200400"/>
                <a:gd name="connsiteX23-2097" fmla="*/ 448302 w 3200400"/>
                <a:gd name="connsiteY23-2098" fmla="*/ 1908850 h 3200400"/>
                <a:gd name="connsiteX24-2099" fmla="*/ 0 w 3200400"/>
                <a:gd name="connsiteY24-2100" fmla="*/ 1600200 h 3200400"/>
                <a:gd name="connsiteX0-2101" fmla="*/ 0 w 3200400"/>
                <a:gd name="connsiteY0-2102" fmla="*/ 1600200 h 3200400"/>
                <a:gd name="connsiteX1-2103" fmla="*/ 448302 w 3200400"/>
                <a:gd name="connsiteY1-2104" fmla="*/ 1291550 h 3200400"/>
                <a:gd name="connsiteX2-2105" fmla="*/ 214386 w 3200400"/>
                <a:gd name="connsiteY2-2106" fmla="*/ 800100 h 3200400"/>
                <a:gd name="connsiteX3-2107" fmla="*/ 756952 w 3200400"/>
                <a:gd name="connsiteY3-2108" fmla="*/ 756952 h 3200400"/>
                <a:gd name="connsiteX4-2109" fmla="*/ 800100 w 3200400"/>
                <a:gd name="connsiteY4-2110" fmla="*/ 214386 h 3200400"/>
                <a:gd name="connsiteX5-2111" fmla="*/ 1291550 w 3200400"/>
                <a:gd name="connsiteY5-2112" fmla="*/ 448302 h 3200400"/>
                <a:gd name="connsiteX6-2113" fmla="*/ 1600200 w 3200400"/>
                <a:gd name="connsiteY6-2114" fmla="*/ 0 h 3200400"/>
                <a:gd name="connsiteX7-2115" fmla="*/ 1908850 w 3200400"/>
                <a:gd name="connsiteY7-2116" fmla="*/ 448302 h 3200400"/>
                <a:gd name="connsiteX8-2117" fmla="*/ 2400300 w 3200400"/>
                <a:gd name="connsiteY8-2118" fmla="*/ 214386 h 3200400"/>
                <a:gd name="connsiteX9-2119" fmla="*/ 2443448 w 3200400"/>
                <a:gd name="connsiteY9-2120" fmla="*/ 756952 h 3200400"/>
                <a:gd name="connsiteX10-2121" fmla="*/ 2986014 w 3200400"/>
                <a:gd name="connsiteY10-2122" fmla="*/ 800100 h 3200400"/>
                <a:gd name="connsiteX11-2123" fmla="*/ 2752098 w 3200400"/>
                <a:gd name="connsiteY11-2124" fmla="*/ 1291550 h 3200400"/>
                <a:gd name="connsiteX12-2125" fmla="*/ 3200400 w 3200400"/>
                <a:gd name="connsiteY12-2126" fmla="*/ 1600200 h 3200400"/>
                <a:gd name="connsiteX13-2127" fmla="*/ 2752098 w 3200400"/>
                <a:gd name="connsiteY13-2128" fmla="*/ 1908850 h 3200400"/>
                <a:gd name="connsiteX14-2129" fmla="*/ 2986014 w 3200400"/>
                <a:gd name="connsiteY14-2130" fmla="*/ 2400300 h 3200400"/>
                <a:gd name="connsiteX15-2131" fmla="*/ 2443448 w 3200400"/>
                <a:gd name="connsiteY15-2132" fmla="*/ 2443448 h 3200400"/>
                <a:gd name="connsiteX16-2133" fmla="*/ 2400300 w 3200400"/>
                <a:gd name="connsiteY16-2134" fmla="*/ 2986014 h 3200400"/>
                <a:gd name="connsiteX17-2135" fmla="*/ 1908850 w 3200400"/>
                <a:gd name="connsiteY17-2136" fmla="*/ 2752098 h 3200400"/>
                <a:gd name="connsiteX18-2137" fmla="*/ 1600200 w 3200400"/>
                <a:gd name="connsiteY18-2138" fmla="*/ 3200400 h 3200400"/>
                <a:gd name="connsiteX19-2139" fmla="*/ 1291550 w 3200400"/>
                <a:gd name="connsiteY19-2140" fmla="*/ 2752098 h 3200400"/>
                <a:gd name="connsiteX20-2141" fmla="*/ 800100 w 3200400"/>
                <a:gd name="connsiteY20-2142" fmla="*/ 2986014 h 3200400"/>
                <a:gd name="connsiteX21-2143" fmla="*/ 756952 w 3200400"/>
                <a:gd name="connsiteY21-2144" fmla="*/ 2443448 h 3200400"/>
                <a:gd name="connsiteX22-2145" fmla="*/ 214386 w 3200400"/>
                <a:gd name="connsiteY22-2146" fmla="*/ 2400300 h 3200400"/>
                <a:gd name="connsiteX23-2147" fmla="*/ 448302 w 3200400"/>
                <a:gd name="connsiteY23-2148" fmla="*/ 1908850 h 3200400"/>
                <a:gd name="connsiteX24-2149" fmla="*/ 0 w 3200400"/>
                <a:gd name="connsiteY24-2150" fmla="*/ 1600200 h 3200400"/>
                <a:gd name="connsiteX0-2151" fmla="*/ 0 w 3200400"/>
                <a:gd name="connsiteY0-2152" fmla="*/ 1600200 h 3200400"/>
                <a:gd name="connsiteX1-2153" fmla="*/ 448302 w 3200400"/>
                <a:gd name="connsiteY1-2154" fmla="*/ 1291550 h 3200400"/>
                <a:gd name="connsiteX2-2155" fmla="*/ 214386 w 3200400"/>
                <a:gd name="connsiteY2-2156" fmla="*/ 800100 h 3200400"/>
                <a:gd name="connsiteX3-2157" fmla="*/ 756952 w 3200400"/>
                <a:gd name="connsiteY3-2158" fmla="*/ 756952 h 3200400"/>
                <a:gd name="connsiteX4-2159" fmla="*/ 800100 w 3200400"/>
                <a:gd name="connsiteY4-2160" fmla="*/ 214386 h 3200400"/>
                <a:gd name="connsiteX5-2161" fmla="*/ 1291550 w 3200400"/>
                <a:gd name="connsiteY5-2162" fmla="*/ 448302 h 3200400"/>
                <a:gd name="connsiteX6-2163" fmla="*/ 1600200 w 3200400"/>
                <a:gd name="connsiteY6-2164" fmla="*/ 0 h 3200400"/>
                <a:gd name="connsiteX7-2165" fmla="*/ 1908850 w 3200400"/>
                <a:gd name="connsiteY7-2166" fmla="*/ 448302 h 3200400"/>
                <a:gd name="connsiteX8-2167" fmla="*/ 2400300 w 3200400"/>
                <a:gd name="connsiteY8-2168" fmla="*/ 214386 h 3200400"/>
                <a:gd name="connsiteX9-2169" fmla="*/ 2443448 w 3200400"/>
                <a:gd name="connsiteY9-2170" fmla="*/ 756952 h 3200400"/>
                <a:gd name="connsiteX10-2171" fmla="*/ 2986014 w 3200400"/>
                <a:gd name="connsiteY10-2172" fmla="*/ 800100 h 3200400"/>
                <a:gd name="connsiteX11-2173" fmla="*/ 2752098 w 3200400"/>
                <a:gd name="connsiteY11-2174" fmla="*/ 1291550 h 3200400"/>
                <a:gd name="connsiteX12-2175" fmla="*/ 3200400 w 3200400"/>
                <a:gd name="connsiteY12-2176" fmla="*/ 1600200 h 3200400"/>
                <a:gd name="connsiteX13-2177" fmla="*/ 2752098 w 3200400"/>
                <a:gd name="connsiteY13-2178" fmla="*/ 1908850 h 3200400"/>
                <a:gd name="connsiteX14-2179" fmla="*/ 2986014 w 3200400"/>
                <a:gd name="connsiteY14-2180" fmla="*/ 2400300 h 3200400"/>
                <a:gd name="connsiteX15-2181" fmla="*/ 2443448 w 3200400"/>
                <a:gd name="connsiteY15-2182" fmla="*/ 2443448 h 3200400"/>
                <a:gd name="connsiteX16-2183" fmla="*/ 2400300 w 3200400"/>
                <a:gd name="connsiteY16-2184" fmla="*/ 2986014 h 3200400"/>
                <a:gd name="connsiteX17-2185" fmla="*/ 1908850 w 3200400"/>
                <a:gd name="connsiteY17-2186" fmla="*/ 2752098 h 3200400"/>
                <a:gd name="connsiteX18-2187" fmla="*/ 1600200 w 3200400"/>
                <a:gd name="connsiteY18-2188" fmla="*/ 3200400 h 3200400"/>
                <a:gd name="connsiteX19-2189" fmla="*/ 1291550 w 3200400"/>
                <a:gd name="connsiteY19-2190" fmla="*/ 2752098 h 3200400"/>
                <a:gd name="connsiteX20-2191" fmla="*/ 800100 w 3200400"/>
                <a:gd name="connsiteY20-2192" fmla="*/ 2986014 h 3200400"/>
                <a:gd name="connsiteX21-2193" fmla="*/ 756952 w 3200400"/>
                <a:gd name="connsiteY21-2194" fmla="*/ 2443448 h 3200400"/>
                <a:gd name="connsiteX22-2195" fmla="*/ 214386 w 3200400"/>
                <a:gd name="connsiteY22-2196" fmla="*/ 2400300 h 3200400"/>
                <a:gd name="connsiteX23-2197" fmla="*/ 448302 w 3200400"/>
                <a:gd name="connsiteY23-2198" fmla="*/ 1908850 h 3200400"/>
                <a:gd name="connsiteX24-2199" fmla="*/ 0 w 3200400"/>
                <a:gd name="connsiteY24-2200" fmla="*/ 1600200 h 3200400"/>
                <a:gd name="connsiteX0-2201" fmla="*/ 0 w 3200400"/>
                <a:gd name="connsiteY0-2202" fmla="*/ 1600200 h 3200400"/>
                <a:gd name="connsiteX1-2203" fmla="*/ 448302 w 3200400"/>
                <a:gd name="connsiteY1-2204" fmla="*/ 1291550 h 3200400"/>
                <a:gd name="connsiteX2-2205" fmla="*/ 214386 w 3200400"/>
                <a:gd name="connsiteY2-2206" fmla="*/ 800100 h 3200400"/>
                <a:gd name="connsiteX3-2207" fmla="*/ 756952 w 3200400"/>
                <a:gd name="connsiteY3-2208" fmla="*/ 756952 h 3200400"/>
                <a:gd name="connsiteX4-2209" fmla="*/ 800100 w 3200400"/>
                <a:gd name="connsiteY4-2210" fmla="*/ 214386 h 3200400"/>
                <a:gd name="connsiteX5-2211" fmla="*/ 1291550 w 3200400"/>
                <a:gd name="connsiteY5-2212" fmla="*/ 448302 h 3200400"/>
                <a:gd name="connsiteX6-2213" fmla="*/ 1600200 w 3200400"/>
                <a:gd name="connsiteY6-2214" fmla="*/ 0 h 3200400"/>
                <a:gd name="connsiteX7-2215" fmla="*/ 1908850 w 3200400"/>
                <a:gd name="connsiteY7-2216" fmla="*/ 448302 h 3200400"/>
                <a:gd name="connsiteX8-2217" fmla="*/ 2400300 w 3200400"/>
                <a:gd name="connsiteY8-2218" fmla="*/ 214386 h 3200400"/>
                <a:gd name="connsiteX9-2219" fmla="*/ 2443448 w 3200400"/>
                <a:gd name="connsiteY9-2220" fmla="*/ 756952 h 3200400"/>
                <a:gd name="connsiteX10-2221" fmla="*/ 2986014 w 3200400"/>
                <a:gd name="connsiteY10-2222" fmla="*/ 800100 h 3200400"/>
                <a:gd name="connsiteX11-2223" fmla="*/ 2752098 w 3200400"/>
                <a:gd name="connsiteY11-2224" fmla="*/ 1291550 h 3200400"/>
                <a:gd name="connsiteX12-2225" fmla="*/ 3200400 w 3200400"/>
                <a:gd name="connsiteY12-2226" fmla="*/ 1600200 h 3200400"/>
                <a:gd name="connsiteX13-2227" fmla="*/ 2752098 w 3200400"/>
                <a:gd name="connsiteY13-2228" fmla="*/ 1908850 h 3200400"/>
                <a:gd name="connsiteX14-2229" fmla="*/ 2986014 w 3200400"/>
                <a:gd name="connsiteY14-2230" fmla="*/ 2400300 h 3200400"/>
                <a:gd name="connsiteX15-2231" fmla="*/ 2443448 w 3200400"/>
                <a:gd name="connsiteY15-2232" fmla="*/ 2443448 h 3200400"/>
                <a:gd name="connsiteX16-2233" fmla="*/ 2400300 w 3200400"/>
                <a:gd name="connsiteY16-2234" fmla="*/ 2986014 h 3200400"/>
                <a:gd name="connsiteX17-2235" fmla="*/ 1908850 w 3200400"/>
                <a:gd name="connsiteY17-2236" fmla="*/ 2752098 h 3200400"/>
                <a:gd name="connsiteX18-2237" fmla="*/ 1600200 w 3200400"/>
                <a:gd name="connsiteY18-2238" fmla="*/ 3200400 h 3200400"/>
                <a:gd name="connsiteX19-2239" fmla="*/ 1291550 w 3200400"/>
                <a:gd name="connsiteY19-2240" fmla="*/ 2752098 h 3200400"/>
                <a:gd name="connsiteX20-2241" fmla="*/ 800100 w 3200400"/>
                <a:gd name="connsiteY20-2242" fmla="*/ 2986014 h 3200400"/>
                <a:gd name="connsiteX21-2243" fmla="*/ 756952 w 3200400"/>
                <a:gd name="connsiteY21-2244" fmla="*/ 2443448 h 3200400"/>
                <a:gd name="connsiteX22-2245" fmla="*/ 214386 w 3200400"/>
                <a:gd name="connsiteY22-2246" fmla="*/ 2400300 h 3200400"/>
                <a:gd name="connsiteX23-2247" fmla="*/ 448302 w 3200400"/>
                <a:gd name="connsiteY23-2248" fmla="*/ 1908850 h 3200400"/>
                <a:gd name="connsiteX24-2249" fmla="*/ 0 w 3200400"/>
                <a:gd name="connsiteY24-2250" fmla="*/ 1600200 h 3200400"/>
                <a:gd name="connsiteX0-2251" fmla="*/ 0 w 3200400"/>
                <a:gd name="connsiteY0-2252" fmla="*/ 1600200 h 3200400"/>
                <a:gd name="connsiteX1-2253" fmla="*/ 448302 w 3200400"/>
                <a:gd name="connsiteY1-2254" fmla="*/ 1291550 h 3200400"/>
                <a:gd name="connsiteX2-2255" fmla="*/ 214386 w 3200400"/>
                <a:gd name="connsiteY2-2256" fmla="*/ 800100 h 3200400"/>
                <a:gd name="connsiteX3-2257" fmla="*/ 756952 w 3200400"/>
                <a:gd name="connsiteY3-2258" fmla="*/ 756952 h 3200400"/>
                <a:gd name="connsiteX4-2259" fmla="*/ 800100 w 3200400"/>
                <a:gd name="connsiteY4-2260" fmla="*/ 214386 h 3200400"/>
                <a:gd name="connsiteX5-2261" fmla="*/ 1291550 w 3200400"/>
                <a:gd name="connsiteY5-2262" fmla="*/ 448302 h 3200400"/>
                <a:gd name="connsiteX6-2263" fmla="*/ 1600200 w 3200400"/>
                <a:gd name="connsiteY6-2264" fmla="*/ 0 h 3200400"/>
                <a:gd name="connsiteX7-2265" fmla="*/ 1908850 w 3200400"/>
                <a:gd name="connsiteY7-2266" fmla="*/ 448302 h 3200400"/>
                <a:gd name="connsiteX8-2267" fmla="*/ 2400300 w 3200400"/>
                <a:gd name="connsiteY8-2268" fmla="*/ 214386 h 3200400"/>
                <a:gd name="connsiteX9-2269" fmla="*/ 2443448 w 3200400"/>
                <a:gd name="connsiteY9-2270" fmla="*/ 756952 h 3200400"/>
                <a:gd name="connsiteX10-2271" fmla="*/ 2986014 w 3200400"/>
                <a:gd name="connsiteY10-2272" fmla="*/ 800100 h 3200400"/>
                <a:gd name="connsiteX11-2273" fmla="*/ 2752098 w 3200400"/>
                <a:gd name="connsiteY11-2274" fmla="*/ 1291550 h 3200400"/>
                <a:gd name="connsiteX12-2275" fmla="*/ 3200400 w 3200400"/>
                <a:gd name="connsiteY12-2276" fmla="*/ 1600200 h 3200400"/>
                <a:gd name="connsiteX13-2277" fmla="*/ 2752098 w 3200400"/>
                <a:gd name="connsiteY13-2278" fmla="*/ 1908850 h 3200400"/>
                <a:gd name="connsiteX14-2279" fmla="*/ 2986014 w 3200400"/>
                <a:gd name="connsiteY14-2280" fmla="*/ 2400300 h 3200400"/>
                <a:gd name="connsiteX15-2281" fmla="*/ 2443448 w 3200400"/>
                <a:gd name="connsiteY15-2282" fmla="*/ 2443448 h 3200400"/>
                <a:gd name="connsiteX16-2283" fmla="*/ 2400300 w 3200400"/>
                <a:gd name="connsiteY16-2284" fmla="*/ 2986014 h 3200400"/>
                <a:gd name="connsiteX17-2285" fmla="*/ 1908850 w 3200400"/>
                <a:gd name="connsiteY17-2286" fmla="*/ 2752098 h 3200400"/>
                <a:gd name="connsiteX18-2287" fmla="*/ 1600200 w 3200400"/>
                <a:gd name="connsiteY18-2288" fmla="*/ 3200400 h 3200400"/>
                <a:gd name="connsiteX19-2289" fmla="*/ 1291550 w 3200400"/>
                <a:gd name="connsiteY19-2290" fmla="*/ 2752098 h 3200400"/>
                <a:gd name="connsiteX20-2291" fmla="*/ 800100 w 3200400"/>
                <a:gd name="connsiteY20-2292" fmla="*/ 2986014 h 3200400"/>
                <a:gd name="connsiteX21-2293" fmla="*/ 756952 w 3200400"/>
                <a:gd name="connsiteY21-2294" fmla="*/ 2443448 h 3200400"/>
                <a:gd name="connsiteX22-2295" fmla="*/ 214386 w 3200400"/>
                <a:gd name="connsiteY22-2296" fmla="*/ 2400300 h 3200400"/>
                <a:gd name="connsiteX23-2297" fmla="*/ 448302 w 3200400"/>
                <a:gd name="connsiteY23-2298" fmla="*/ 1908850 h 3200400"/>
                <a:gd name="connsiteX24-2299" fmla="*/ 0 w 3200400"/>
                <a:gd name="connsiteY24-2300" fmla="*/ 1600200 h 3200400"/>
                <a:gd name="connsiteX0-2301" fmla="*/ 0 w 3200400"/>
                <a:gd name="connsiteY0-2302" fmla="*/ 1600200 h 3200400"/>
                <a:gd name="connsiteX1-2303" fmla="*/ 448302 w 3200400"/>
                <a:gd name="connsiteY1-2304" fmla="*/ 1291550 h 3200400"/>
                <a:gd name="connsiteX2-2305" fmla="*/ 214386 w 3200400"/>
                <a:gd name="connsiteY2-2306" fmla="*/ 800100 h 3200400"/>
                <a:gd name="connsiteX3-2307" fmla="*/ 756952 w 3200400"/>
                <a:gd name="connsiteY3-2308" fmla="*/ 756952 h 3200400"/>
                <a:gd name="connsiteX4-2309" fmla="*/ 800100 w 3200400"/>
                <a:gd name="connsiteY4-2310" fmla="*/ 214386 h 3200400"/>
                <a:gd name="connsiteX5-2311" fmla="*/ 1291550 w 3200400"/>
                <a:gd name="connsiteY5-2312" fmla="*/ 448302 h 3200400"/>
                <a:gd name="connsiteX6-2313" fmla="*/ 1600200 w 3200400"/>
                <a:gd name="connsiteY6-2314" fmla="*/ 0 h 3200400"/>
                <a:gd name="connsiteX7-2315" fmla="*/ 1908850 w 3200400"/>
                <a:gd name="connsiteY7-2316" fmla="*/ 448302 h 3200400"/>
                <a:gd name="connsiteX8-2317" fmla="*/ 2400300 w 3200400"/>
                <a:gd name="connsiteY8-2318" fmla="*/ 214386 h 3200400"/>
                <a:gd name="connsiteX9-2319" fmla="*/ 2443448 w 3200400"/>
                <a:gd name="connsiteY9-2320" fmla="*/ 756952 h 3200400"/>
                <a:gd name="connsiteX10-2321" fmla="*/ 2986014 w 3200400"/>
                <a:gd name="connsiteY10-2322" fmla="*/ 800100 h 3200400"/>
                <a:gd name="connsiteX11-2323" fmla="*/ 2752098 w 3200400"/>
                <a:gd name="connsiteY11-2324" fmla="*/ 1291550 h 3200400"/>
                <a:gd name="connsiteX12-2325" fmla="*/ 3200400 w 3200400"/>
                <a:gd name="connsiteY12-2326" fmla="*/ 1600200 h 3200400"/>
                <a:gd name="connsiteX13-2327" fmla="*/ 2752098 w 3200400"/>
                <a:gd name="connsiteY13-2328" fmla="*/ 1908850 h 3200400"/>
                <a:gd name="connsiteX14-2329" fmla="*/ 2986014 w 3200400"/>
                <a:gd name="connsiteY14-2330" fmla="*/ 2400300 h 3200400"/>
                <a:gd name="connsiteX15-2331" fmla="*/ 2443448 w 3200400"/>
                <a:gd name="connsiteY15-2332" fmla="*/ 2443448 h 3200400"/>
                <a:gd name="connsiteX16-2333" fmla="*/ 2400300 w 3200400"/>
                <a:gd name="connsiteY16-2334" fmla="*/ 2986014 h 3200400"/>
                <a:gd name="connsiteX17-2335" fmla="*/ 1908850 w 3200400"/>
                <a:gd name="connsiteY17-2336" fmla="*/ 2752098 h 3200400"/>
                <a:gd name="connsiteX18-2337" fmla="*/ 1600200 w 3200400"/>
                <a:gd name="connsiteY18-2338" fmla="*/ 3200400 h 3200400"/>
                <a:gd name="connsiteX19-2339" fmla="*/ 1291550 w 3200400"/>
                <a:gd name="connsiteY19-2340" fmla="*/ 2752098 h 3200400"/>
                <a:gd name="connsiteX20-2341" fmla="*/ 800100 w 3200400"/>
                <a:gd name="connsiteY20-2342" fmla="*/ 2986014 h 3200400"/>
                <a:gd name="connsiteX21-2343" fmla="*/ 756952 w 3200400"/>
                <a:gd name="connsiteY21-2344" fmla="*/ 2443448 h 3200400"/>
                <a:gd name="connsiteX22-2345" fmla="*/ 214386 w 3200400"/>
                <a:gd name="connsiteY22-2346" fmla="*/ 2400300 h 3200400"/>
                <a:gd name="connsiteX23-2347" fmla="*/ 448302 w 3200400"/>
                <a:gd name="connsiteY23-2348" fmla="*/ 1908850 h 3200400"/>
                <a:gd name="connsiteX24-2349" fmla="*/ 0 w 3200400"/>
                <a:gd name="connsiteY24-2350" fmla="*/ 1600200 h 3200400"/>
                <a:gd name="connsiteX0-2351" fmla="*/ 0 w 3200400"/>
                <a:gd name="connsiteY0-2352" fmla="*/ 1600200 h 3200400"/>
                <a:gd name="connsiteX1-2353" fmla="*/ 448302 w 3200400"/>
                <a:gd name="connsiteY1-2354" fmla="*/ 1291550 h 3200400"/>
                <a:gd name="connsiteX2-2355" fmla="*/ 214386 w 3200400"/>
                <a:gd name="connsiteY2-2356" fmla="*/ 800100 h 3200400"/>
                <a:gd name="connsiteX3-2357" fmla="*/ 756952 w 3200400"/>
                <a:gd name="connsiteY3-2358" fmla="*/ 756952 h 3200400"/>
                <a:gd name="connsiteX4-2359" fmla="*/ 800100 w 3200400"/>
                <a:gd name="connsiteY4-2360" fmla="*/ 214386 h 3200400"/>
                <a:gd name="connsiteX5-2361" fmla="*/ 1291550 w 3200400"/>
                <a:gd name="connsiteY5-2362" fmla="*/ 448302 h 3200400"/>
                <a:gd name="connsiteX6-2363" fmla="*/ 1600200 w 3200400"/>
                <a:gd name="connsiteY6-2364" fmla="*/ 0 h 3200400"/>
                <a:gd name="connsiteX7-2365" fmla="*/ 1908850 w 3200400"/>
                <a:gd name="connsiteY7-2366" fmla="*/ 448302 h 3200400"/>
                <a:gd name="connsiteX8-2367" fmla="*/ 2400300 w 3200400"/>
                <a:gd name="connsiteY8-2368" fmla="*/ 214386 h 3200400"/>
                <a:gd name="connsiteX9-2369" fmla="*/ 2443448 w 3200400"/>
                <a:gd name="connsiteY9-2370" fmla="*/ 756952 h 3200400"/>
                <a:gd name="connsiteX10-2371" fmla="*/ 2986014 w 3200400"/>
                <a:gd name="connsiteY10-2372" fmla="*/ 800100 h 3200400"/>
                <a:gd name="connsiteX11-2373" fmla="*/ 2752098 w 3200400"/>
                <a:gd name="connsiteY11-2374" fmla="*/ 1291550 h 3200400"/>
                <a:gd name="connsiteX12-2375" fmla="*/ 3200400 w 3200400"/>
                <a:gd name="connsiteY12-2376" fmla="*/ 1600200 h 3200400"/>
                <a:gd name="connsiteX13-2377" fmla="*/ 2752098 w 3200400"/>
                <a:gd name="connsiteY13-2378" fmla="*/ 1908850 h 3200400"/>
                <a:gd name="connsiteX14-2379" fmla="*/ 2986014 w 3200400"/>
                <a:gd name="connsiteY14-2380" fmla="*/ 2400300 h 3200400"/>
                <a:gd name="connsiteX15-2381" fmla="*/ 2443448 w 3200400"/>
                <a:gd name="connsiteY15-2382" fmla="*/ 2443448 h 3200400"/>
                <a:gd name="connsiteX16-2383" fmla="*/ 2400300 w 3200400"/>
                <a:gd name="connsiteY16-2384" fmla="*/ 2986014 h 3200400"/>
                <a:gd name="connsiteX17-2385" fmla="*/ 1908850 w 3200400"/>
                <a:gd name="connsiteY17-2386" fmla="*/ 2752098 h 3200400"/>
                <a:gd name="connsiteX18-2387" fmla="*/ 1600200 w 3200400"/>
                <a:gd name="connsiteY18-2388" fmla="*/ 3200400 h 3200400"/>
                <a:gd name="connsiteX19-2389" fmla="*/ 1291550 w 3200400"/>
                <a:gd name="connsiteY19-2390" fmla="*/ 2752098 h 3200400"/>
                <a:gd name="connsiteX20-2391" fmla="*/ 800100 w 3200400"/>
                <a:gd name="connsiteY20-2392" fmla="*/ 2986014 h 3200400"/>
                <a:gd name="connsiteX21-2393" fmla="*/ 756952 w 3200400"/>
                <a:gd name="connsiteY21-2394" fmla="*/ 2443448 h 3200400"/>
                <a:gd name="connsiteX22-2395" fmla="*/ 214386 w 3200400"/>
                <a:gd name="connsiteY22-2396" fmla="*/ 2400300 h 3200400"/>
                <a:gd name="connsiteX23-2397" fmla="*/ 448302 w 3200400"/>
                <a:gd name="connsiteY23-2398" fmla="*/ 1908850 h 3200400"/>
                <a:gd name="connsiteX24-2399" fmla="*/ 0 w 3200400"/>
                <a:gd name="connsiteY24-2400" fmla="*/ 1600200 h 32004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19" y="connsiteY9-20"/>
                </a:cxn>
                <a:cxn ang="0">
                  <a:pos x="connsiteX10-21" y="connsiteY10-22"/>
                </a:cxn>
                <a:cxn ang="0">
                  <a:pos x="connsiteX11-23" y="connsiteY11-24"/>
                </a:cxn>
                <a:cxn ang="0">
                  <a:pos x="connsiteX12-25" y="connsiteY12-26"/>
                </a:cxn>
                <a:cxn ang="0">
                  <a:pos x="connsiteX13-27" y="connsiteY13-28"/>
                </a:cxn>
                <a:cxn ang="0">
                  <a:pos x="connsiteX14-29" y="connsiteY14-30"/>
                </a:cxn>
                <a:cxn ang="0">
                  <a:pos x="connsiteX15-31" y="connsiteY15-32"/>
                </a:cxn>
                <a:cxn ang="0">
                  <a:pos x="connsiteX16-33" y="connsiteY16-34"/>
                </a:cxn>
                <a:cxn ang="0">
                  <a:pos x="connsiteX17-35" y="connsiteY17-36"/>
                </a:cxn>
                <a:cxn ang="0">
                  <a:pos x="connsiteX18-37" y="connsiteY18-38"/>
                </a:cxn>
                <a:cxn ang="0">
                  <a:pos x="connsiteX19-39" y="connsiteY19-40"/>
                </a:cxn>
                <a:cxn ang="0">
                  <a:pos x="connsiteX20-41" y="connsiteY20-42"/>
                </a:cxn>
                <a:cxn ang="0">
                  <a:pos x="connsiteX21-43" y="connsiteY21-44"/>
                </a:cxn>
                <a:cxn ang="0">
                  <a:pos x="connsiteX22-45" y="connsiteY22-46"/>
                </a:cxn>
                <a:cxn ang="0">
                  <a:pos x="connsiteX23-47" y="connsiteY23-48"/>
                </a:cxn>
                <a:cxn ang="0">
                  <a:pos x="connsiteX24-49" y="connsiteY24-50"/>
                </a:cxn>
              </a:cxnLst>
              <a:rect l="l" t="t" r="r" b="b"/>
              <a:pathLst>
                <a:path w="3200400" h="3200400">
                  <a:moveTo>
                    <a:pt x="0" y="1600200"/>
                  </a:moveTo>
                  <a:cubicBezTo>
                    <a:pt x="149434" y="1436357"/>
                    <a:pt x="260768" y="1356333"/>
                    <a:pt x="448302" y="1291550"/>
                  </a:cubicBezTo>
                  <a:cubicBezTo>
                    <a:pt x="294130" y="1112493"/>
                    <a:pt x="254258" y="1024877"/>
                    <a:pt x="214386" y="800100"/>
                  </a:cubicBezTo>
                  <a:cubicBezTo>
                    <a:pt x="395241" y="724757"/>
                    <a:pt x="537997" y="740855"/>
                    <a:pt x="756952" y="756952"/>
                  </a:cubicBezTo>
                  <a:cubicBezTo>
                    <a:pt x="756095" y="576097"/>
                    <a:pt x="739997" y="418101"/>
                    <a:pt x="800100" y="214386"/>
                  </a:cubicBezTo>
                  <a:cubicBezTo>
                    <a:pt x="1032497" y="292358"/>
                    <a:pt x="1127733" y="332230"/>
                    <a:pt x="1291550" y="448302"/>
                  </a:cubicBezTo>
                  <a:cubicBezTo>
                    <a:pt x="1394433" y="253148"/>
                    <a:pt x="1451597" y="157054"/>
                    <a:pt x="1600200" y="0"/>
                  </a:cubicBezTo>
                  <a:cubicBezTo>
                    <a:pt x="1741183" y="157054"/>
                    <a:pt x="1821207" y="230288"/>
                    <a:pt x="1908850" y="448302"/>
                  </a:cubicBezTo>
                  <a:cubicBezTo>
                    <a:pt x="2103147" y="309370"/>
                    <a:pt x="2152663" y="269498"/>
                    <a:pt x="2400300" y="214386"/>
                  </a:cubicBezTo>
                  <a:cubicBezTo>
                    <a:pt x="2460403" y="433341"/>
                    <a:pt x="2482405" y="522757"/>
                    <a:pt x="2443448" y="756952"/>
                  </a:cubicBezTo>
                  <a:cubicBezTo>
                    <a:pt x="2685263" y="725615"/>
                    <a:pt x="2767059" y="717137"/>
                    <a:pt x="2986014" y="800100"/>
                  </a:cubicBezTo>
                  <a:cubicBezTo>
                    <a:pt x="2930902" y="1017257"/>
                    <a:pt x="2913890" y="1104873"/>
                    <a:pt x="2752098" y="1291550"/>
                  </a:cubicBezTo>
                  <a:cubicBezTo>
                    <a:pt x="2985352" y="1371573"/>
                    <a:pt x="3058586" y="1451597"/>
                    <a:pt x="3200400" y="1600200"/>
                  </a:cubicBezTo>
                  <a:cubicBezTo>
                    <a:pt x="3058586" y="1771663"/>
                    <a:pt x="2947252" y="1828827"/>
                    <a:pt x="2752098" y="1908850"/>
                  </a:cubicBezTo>
                  <a:cubicBezTo>
                    <a:pt x="2883410" y="2103147"/>
                    <a:pt x="2953762" y="2198383"/>
                    <a:pt x="2986014" y="2400300"/>
                  </a:cubicBezTo>
                  <a:cubicBezTo>
                    <a:pt x="2774679" y="2483263"/>
                    <a:pt x="2631923" y="2467165"/>
                    <a:pt x="2443448" y="2443448"/>
                  </a:cubicBezTo>
                  <a:cubicBezTo>
                    <a:pt x="2474785" y="2692883"/>
                    <a:pt x="2475643" y="2751819"/>
                    <a:pt x="2400300" y="2986014"/>
                  </a:cubicBezTo>
                  <a:cubicBezTo>
                    <a:pt x="2160283" y="2938522"/>
                    <a:pt x="2087907" y="2898650"/>
                    <a:pt x="1908850" y="2752098"/>
                  </a:cubicBezTo>
                  <a:cubicBezTo>
                    <a:pt x="1851687" y="2962492"/>
                    <a:pt x="1771663" y="3035726"/>
                    <a:pt x="1600200" y="3200400"/>
                  </a:cubicBezTo>
                  <a:cubicBezTo>
                    <a:pt x="1436357" y="3058586"/>
                    <a:pt x="1371573" y="2939632"/>
                    <a:pt x="1291550" y="2752098"/>
                  </a:cubicBezTo>
                  <a:cubicBezTo>
                    <a:pt x="1120113" y="2906270"/>
                    <a:pt x="1002017" y="2938522"/>
                    <a:pt x="800100" y="2986014"/>
                  </a:cubicBezTo>
                  <a:cubicBezTo>
                    <a:pt x="732377" y="2759439"/>
                    <a:pt x="748475" y="2647163"/>
                    <a:pt x="756952" y="2443448"/>
                  </a:cubicBezTo>
                  <a:cubicBezTo>
                    <a:pt x="530377" y="2467165"/>
                    <a:pt x="425721" y="2475643"/>
                    <a:pt x="214386" y="2400300"/>
                  </a:cubicBezTo>
                  <a:cubicBezTo>
                    <a:pt x="254258" y="2183143"/>
                    <a:pt x="324610" y="2072667"/>
                    <a:pt x="448302" y="1908850"/>
                  </a:cubicBezTo>
                  <a:cubicBezTo>
                    <a:pt x="222668" y="1813587"/>
                    <a:pt x="126574" y="1733563"/>
                    <a:pt x="0" y="1600200"/>
                  </a:cubicBezTo>
                  <a:close/>
                </a:path>
              </a:pathLst>
            </a:custGeom>
            <a:solidFill>
              <a:srgbClr val="FBA31E"/>
            </a:solidFill>
            <a:ln>
              <a:noFill/>
            </a:ln>
            <a:effectLst>
              <a:outerShdw blurRad="165100" sx="102000" sy="102000" algn="ctr" rotWithShape="0">
                <a:prstClr val="black">
                  <a:alpha val="32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椭圆 16"/>
            <p:cNvSpPr/>
            <p:nvPr/>
          </p:nvSpPr>
          <p:spPr>
            <a:xfrm>
              <a:off x="15089505" y="-2865120"/>
              <a:ext cx="2339340" cy="2339340"/>
            </a:xfrm>
            <a:prstGeom prst="ellipse">
              <a:avLst/>
            </a:prstGeom>
            <a:solidFill>
              <a:srgbClr val="F9CC1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-129736" y="-607502"/>
            <a:ext cx="1360003" cy="2478651"/>
            <a:chOff x="9142970" y="-1812924"/>
            <a:chExt cx="2408862" cy="4390233"/>
          </a:xfrm>
        </p:grpSpPr>
        <p:cxnSp>
          <p:nvCxnSpPr>
            <p:cNvPr id="19" name="直接连接符 18"/>
            <p:cNvCxnSpPr/>
            <p:nvPr/>
          </p:nvCxnSpPr>
          <p:spPr>
            <a:xfrm>
              <a:off x="9791246" y="-1812924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10995932" y="-1769381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9142970" y="673071"/>
              <a:ext cx="2408862" cy="1904238"/>
            </a:xfrm>
            <a:prstGeom prst="rect">
              <a:avLst/>
            </a:prstGeom>
            <a:effectLst>
              <a:outerShdw blurRad="63500" dist="38100" dir="2700000" algn="tl" rotWithShape="0">
                <a:prstClr val="black">
                  <a:alpha val="38000"/>
                </a:prstClr>
              </a:outerShdw>
            </a:effectLst>
          </p:spPr>
        </p:pic>
      </p:grpSp>
      <p:grpSp>
        <p:nvGrpSpPr>
          <p:cNvPr id="22" name="组合 21"/>
          <p:cNvGrpSpPr/>
          <p:nvPr/>
        </p:nvGrpSpPr>
        <p:grpSpPr>
          <a:xfrm>
            <a:off x="2224548" y="-2302334"/>
            <a:ext cx="2141150" cy="3902318"/>
            <a:chOff x="9142970" y="-1812924"/>
            <a:chExt cx="2408862" cy="4390233"/>
          </a:xfrm>
        </p:grpSpPr>
        <p:cxnSp>
          <p:nvCxnSpPr>
            <p:cNvPr id="23" name="直接连接符 22"/>
            <p:cNvCxnSpPr/>
            <p:nvPr/>
          </p:nvCxnSpPr>
          <p:spPr>
            <a:xfrm>
              <a:off x="9791246" y="-1812924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>
              <a:off x="10995932" y="-1769381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5" name="图片 24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9142970" y="673071"/>
              <a:ext cx="2408862" cy="1904238"/>
            </a:xfrm>
            <a:prstGeom prst="rect">
              <a:avLst/>
            </a:prstGeom>
            <a:effectLst>
              <a:outerShdw blurRad="63500" dist="38100" dir="2700000" algn="tl" rotWithShape="0">
                <a:prstClr val="black">
                  <a:alpha val="38000"/>
                </a:prstClr>
              </a:outerShdw>
            </a:effectLst>
          </p:spPr>
        </p:pic>
      </p:grpSp>
      <p:grpSp>
        <p:nvGrpSpPr>
          <p:cNvPr id="26" name="组合 25"/>
          <p:cNvGrpSpPr/>
          <p:nvPr/>
        </p:nvGrpSpPr>
        <p:grpSpPr>
          <a:xfrm>
            <a:off x="9142970" y="-2195117"/>
            <a:ext cx="2408862" cy="4390233"/>
            <a:chOff x="9142970" y="-1812924"/>
            <a:chExt cx="2408862" cy="4390233"/>
          </a:xfrm>
        </p:grpSpPr>
        <p:cxnSp>
          <p:nvCxnSpPr>
            <p:cNvPr id="27" name="直接连接符 26"/>
            <p:cNvCxnSpPr/>
            <p:nvPr/>
          </p:nvCxnSpPr>
          <p:spPr>
            <a:xfrm>
              <a:off x="9791246" y="-1812924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>
              <a:off x="10995932" y="-1769381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9" name="图片 28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9142970" y="673071"/>
              <a:ext cx="2408862" cy="1904238"/>
            </a:xfrm>
            <a:prstGeom prst="rect">
              <a:avLst/>
            </a:prstGeom>
            <a:effectLst>
              <a:outerShdw blurRad="63500" dist="38100" dir="2700000" algn="tl" rotWithShape="0">
                <a:prstClr val="black">
                  <a:alpha val="38000"/>
                </a:prstClr>
              </a:outerShdw>
            </a:effectLst>
          </p:spPr>
        </p:pic>
      </p:grpSp>
      <p:grpSp>
        <p:nvGrpSpPr>
          <p:cNvPr id="38" name="组合 37"/>
          <p:cNvGrpSpPr/>
          <p:nvPr/>
        </p:nvGrpSpPr>
        <p:grpSpPr>
          <a:xfrm>
            <a:off x="9360853" y="5892655"/>
            <a:ext cx="1660711" cy="807868"/>
            <a:chOff x="2579649" y="5529206"/>
            <a:chExt cx="2452912" cy="1193242"/>
          </a:xfrm>
        </p:grpSpPr>
        <p:pic>
          <p:nvPicPr>
            <p:cNvPr id="39" name="图片 38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2645614" y="5529206"/>
              <a:ext cx="2386947" cy="1057689"/>
            </a:xfrm>
            <a:prstGeom prst="rect">
              <a:avLst/>
            </a:prstGeom>
            <a:effectLst>
              <a:outerShdw blurRad="50800" dist="38100" dir="16200000" rotWithShape="0">
                <a:prstClr val="black">
                  <a:alpha val="21000"/>
                </a:prstClr>
              </a:outerShdw>
            </a:effectLst>
          </p:spPr>
        </p:pic>
        <p:pic>
          <p:nvPicPr>
            <p:cNvPr id="40" name="图片 39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3739632" y="6211330"/>
              <a:ext cx="1269277" cy="511118"/>
            </a:xfrm>
            <a:prstGeom prst="rect">
              <a:avLst/>
            </a:prstGeom>
            <a:effectLst>
              <a:outerShdw blurRad="50800" dist="38100" dir="16200000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41" name="图片 40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2579649" y="6281904"/>
              <a:ext cx="1094018" cy="440544"/>
            </a:xfrm>
            <a:prstGeom prst="rect">
              <a:avLst/>
            </a:prstGeom>
            <a:effectLst>
              <a:outerShdw blurRad="50800" dist="38100" dir="16200000" rotWithShape="0">
                <a:prstClr val="black">
                  <a:alpha val="40000"/>
                </a:prstClr>
              </a:outerShdw>
            </a:effectLst>
          </p:spPr>
        </p:pic>
      </p:grpSp>
      <p:pic>
        <p:nvPicPr>
          <p:cNvPr id="42" name="图片 41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8575771" y="5838814"/>
            <a:ext cx="550926" cy="552990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23000"/>
              </a:prstClr>
            </a:outerShdw>
          </a:effectLst>
        </p:spPr>
      </p:pic>
      <p:pic>
        <p:nvPicPr>
          <p:cNvPr id="43" name="图片 42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318791" y="5991493"/>
            <a:ext cx="438178" cy="439820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23000"/>
              </a:prstClr>
            </a:outerShdw>
          </a:effectLst>
        </p:spPr>
      </p:pic>
      <p:sp>
        <p:nvSpPr>
          <p:cNvPr id="2" name="Rectangle 1"/>
          <p:cNvSpPr/>
          <p:nvPr/>
        </p:nvSpPr>
        <p:spPr>
          <a:xfrm>
            <a:off x="305855" y="536334"/>
            <a:ext cx="11844655" cy="6137910"/>
          </a:xfrm>
          <a:prstGeom prst="rect">
            <a:avLst/>
          </a:prstGeom>
          <a:solidFill>
            <a:schemeClr val="bg1"/>
          </a:solidFill>
          <a:ln w="79375" cmpd="thickThin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4" name="图片 36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815193" y="-2652250"/>
            <a:ext cx="2894936" cy="34298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1121520" y="1583941"/>
                <a:ext cx="2963119" cy="104297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vi-VN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14:m>
                  <m:oMath xmlns:m="http://schemas.openxmlformats.org/officeDocument/2006/math">
                    <m:r>
                      <a:rPr lang="vi-VN" sz="4800" b="0" i="0" smtClean="0"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en-US" sz="4800" i="1">
                            <a:latin typeface="Cambria Math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800" i="1" smtClean="0"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800" i="1"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vi-VN" sz="4800" i="1"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 : </m:t>
                    </m:r>
                    <m:f>
                      <m:fPr>
                        <m:ctrlPr>
                          <a:rPr lang="en-US" sz="4800" i="1">
                            <a:latin typeface="Cambria Math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800" i="1"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800" i="1"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vi-VN" sz="4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 =</m:t>
                    </m:r>
                  </m:oMath>
                </a14:m>
                <a:endParaRPr lang="vi-VN" sz="4800" b="1" dirty="0">
                  <a:solidFill>
                    <a:schemeClr val="tx2">
                      <a:lumMod val="50000"/>
                    </a:schemeClr>
                  </a:solidFill>
                  <a:latin typeface="Cambria Math" panose="02040503050406030204" pitchFamily="18" charset="0"/>
                  <a:ea typeface="MS Mincho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1520" y="1583941"/>
                <a:ext cx="2963119" cy="1042978"/>
              </a:xfrm>
              <a:prstGeom prst="rect">
                <a:avLst/>
              </a:prstGeom>
              <a:blipFill>
                <a:blip r:embed="rId10"/>
                <a:stretch>
                  <a:fillRect l="-10494" b="-105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5033209" y="1538209"/>
                <a:ext cx="2410249" cy="10374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latin typeface="Cambria Math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3600" b="1" i="1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vi-VN" sz="3600" b="1" i="1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4</m:t>
                          </m:r>
                          <m:r>
                            <a:rPr lang="vi-VN" sz="3600" b="1" i="1" smtClean="0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3600" b="1" dirty="0">
                  <a:solidFill>
                    <a:schemeClr val="tx2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3209" y="1538209"/>
                <a:ext cx="2410249" cy="103740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4147345" y="1548085"/>
                <a:ext cx="2165412" cy="10371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vi-VN" sz="3600" b="1" i="1">
                          <a:solidFill>
                            <a:schemeClr val="tx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x</m:t>
                      </m:r>
                      <m:r>
                        <a:rPr lang="vi-VN" sz="3600" b="1" i="1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vi-VN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1</m:t>
                          </m:r>
                        </m:den>
                      </m:f>
                      <m:r>
                        <a:rPr lang="en-US" sz="3600" b="1" i="1">
                          <a:solidFill>
                            <a:schemeClr val="tx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3600" b="1" dirty="0">
                  <a:solidFill>
                    <a:schemeClr val="tx2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7345" y="1548085"/>
                <a:ext cx="2165412" cy="103714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3691360" y="1569991"/>
                <a:ext cx="856400" cy="10371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3600" b="1" dirty="0">
                  <a:solidFill>
                    <a:schemeClr val="tx2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1360" y="1569991"/>
                <a:ext cx="856400" cy="103714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1382395" y="3136900"/>
                <a:ext cx="2995930" cy="10480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800" b="1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800" b="1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vi-VN" sz="4800" b="1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 :</m:t>
                    </m:r>
                    <m:r>
                      <a:rPr lang="en-US" sz="4800" b="1" i="1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800" b="1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800" b="1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sz="4800" b="1" i="1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solidFill>
                      <a:schemeClr val="tx2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2395" y="3136900"/>
                <a:ext cx="2995930" cy="1048044"/>
              </a:xfrm>
              <a:prstGeom prst="rect">
                <a:avLst/>
              </a:prstGeom>
              <a:blipFill>
                <a:blip r:embed="rId14"/>
                <a:stretch>
                  <a:fillRect b="-1395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5004032" y="3128251"/>
                <a:ext cx="2165412" cy="104073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latin typeface="Cambria Math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3600" b="1" i="1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vi-VN" sz="3600" b="1" i="1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US" sz="3600" b="1" dirty="0">
                  <a:solidFill>
                    <a:schemeClr val="tx2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32" y="3128251"/>
                <a:ext cx="2165412" cy="104073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3963080" y="3121137"/>
                <a:ext cx="2165412" cy="10371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vi-VN" sz="3600" b="1" i="1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x</m:t>
                      </m:r>
                      <m:r>
                        <a:rPr lang="vi-VN" sz="3600" b="1" i="1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vi-VN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1</m:t>
                          </m:r>
                        </m:den>
                      </m:f>
                      <m:r>
                        <a:rPr lang="en-US" sz="3600" b="1" i="1">
                          <a:solidFill>
                            <a:schemeClr val="tx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3600" b="1" dirty="0">
                  <a:solidFill>
                    <a:schemeClr val="tx2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3080" y="3121137"/>
                <a:ext cx="2165412" cy="103714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3474265" y="3138450"/>
                <a:ext cx="856400" cy="104073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US" sz="3600" b="1" dirty="0">
                  <a:solidFill>
                    <a:schemeClr val="tx2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4265" y="3138450"/>
                <a:ext cx="856400" cy="1040734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1322705" y="4666615"/>
                <a:ext cx="3741420" cy="104759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800" b="1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800" b="1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vi-VN" sz="4800" b="1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 :</m:t>
                    </m:r>
                    <m:r>
                      <a:rPr lang="en-US" sz="4800" b="1" i="1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800" b="1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800" b="1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10</m:t>
                        </m:r>
                      </m:den>
                    </m:f>
                    <m:r>
                      <a:rPr lang="en-US" sz="4800" b="1" i="1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solidFill>
                      <a:schemeClr val="tx2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2705" y="4666615"/>
                <a:ext cx="3741420" cy="1047594"/>
              </a:xfrm>
              <a:prstGeom prst="rect">
                <a:avLst/>
              </a:prstGeom>
              <a:blipFill>
                <a:blip r:embed="rId18"/>
                <a:stretch>
                  <a:fillRect b="-1462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3393094" y="4641443"/>
                <a:ext cx="856400" cy="104073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3600" b="1" dirty="0">
                  <a:solidFill>
                    <a:schemeClr val="tx2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3094" y="4641443"/>
                <a:ext cx="856400" cy="1040734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3848783" y="4656691"/>
                <a:ext cx="2165412" cy="10371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vi-VN" sz="3600" b="1" i="1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x</m:t>
                      </m:r>
                      <m:r>
                        <a:rPr lang="vi-VN" sz="3600" b="1" i="1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10</m:t>
                          </m:r>
                        </m:num>
                        <m:den>
                          <m:r>
                            <a:rPr lang="vi-VN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1</m:t>
                          </m:r>
                        </m:den>
                      </m:f>
                      <m:r>
                        <a:rPr lang="en-US" sz="3600" b="1" i="1">
                          <a:solidFill>
                            <a:schemeClr val="tx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3600" b="1" dirty="0">
                  <a:solidFill>
                    <a:schemeClr val="tx2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8783" y="4656691"/>
                <a:ext cx="2165412" cy="103714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5711117" y="4649483"/>
                <a:ext cx="856400" cy="104073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10</m:t>
                          </m:r>
                        </m:num>
                        <m:den>
                          <m:r>
                            <a:rPr lang="vi-VN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3600" b="1" dirty="0">
                  <a:solidFill>
                    <a:schemeClr val="tx2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1117" y="4649483"/>
                <a:ext cx="856400" cy="1040734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6512177" y="5026736"/>
                <a:ext cx="856400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=</m:t>
                      </m:r>
                      <m:r>
                        <a:rPr lang="vi-VN" sz="3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36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2177" y="5026736"/>
                <a:ext cx="856400" cy="553998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6483648" y="3130205"/>
                <a:ext cx="856400" cy="10371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vi-VN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36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3648" y="3130205"/>
                <a:ext cx="856400" cy="1037143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6642712" y="1519694"/>
                <a:ext cx="856400" cy="10371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36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2712" y="1519694"/>
                <a:ext cx="856400" cy="1037143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9"/>
          <p:cNvGrpSpPr/>
          <p:nvPr/>
        </p:nvGrpSpPr>
        <p:grpSpPr>
          <a:xfrm>
            <a:off x="217805" y="-709295"/>
            <a:ext cx="2435860" cy="2119630"/>
            <a:chOff x="14658975" y="-3295650"/>
            <a:chExt cx="3200400" cy="3200400"/>
          </a:xfrm>
        </p:grpSpPr>
        <p:sp>
          <p:nvSpPr>
            <p:cNvPr id="11" name="星形: 十二角 19"/>
            <p:cNvSpPr/>
            <p:nvPr/>
          </p:nvSpPr>
          <p:spPr>
            <a:xfrm>
              <a:off x="14658975" y="-3295650"/>
              <a:ext cx="3200400" cy="3200400"/>
            </a:xfrm>
            <a:custGeom>
              <a:avLst/>
              <a:gdLst>
                <a:gd name="connsiteX0" fmla="*/ 0 w 3200400"/>
                <a:gd name="connsiteY0" fmla="*/ 1600200 h 3200400"/>
                <a:gd name="connsiteX1" fmla="*/ 448302 w 3200400"/>
                <a:gd name="connsiteY1" fmla="*/ 1291550 h 3200400"/>
                <a:gd name="connsiteX2" fmla="*/ 214386 w 3200400"/>
                <a:gd name="connsiteY2" fmla="*/ 800100 h 3200400"/>
                <a:gd name="connsiteX3" fmla="*/ 756952 w 3200400"/>
                <a:gd name="connsiteY3" fmla="*/ 756952 h 3200400"/>
                <a:gd name="connsiteX4" fmla="*/ 800100 w 3200400"/>
                <a:gd name="connsiteY4" fmla="*/ 214386 h 3200400"/>
                <a:gd name="connsiteX5" fmla="*/ 1291550 w 3200400"/>
                <a:gd name="connsiteY5" fmla="*/ 448302 h 3200400"/>
                <a:gd name="connsiteX6" fmla="*/ 1600200 w 3200400"/>
                <a:gd name="connsiteY6" fmla="*/ 0 h 3200400"/>
                <a:gd name="connsiteX7" fmla="*/ 1908850 w 3200400"/>
                <a:gd name="connsiteY7" fmla="*/ 448302 h 3200400"/>
                <a:gd name="connsiteX8" fmla="*/ 2400300 w 3200400"/>
                <a:gd name="connsiteY8" fmla="*/ 214386 h 3200400"/>
                <a:gd name="connsiteX9" fmla="*/ 2443448 w 3200400"/>
                <a:gd name="connsiteY9" fmla="*/ 756952 h 3200400"/>
                <a:gd name="connsiteX10" fmla="*/ 2986014 w 3200400"/>
                <a:gd name="connsiteY10" fmla="*/ 800100 h 3200400"/>
                <a:gd name="connsiteX11" fmla="*/ 2752098 w 3200400"/>
                <a:gd name="connsiteY11" fmla="*/ 1291550 h 3200400"/>
                <a:gd name="connsiteX12" fmla="*/ 3200400 w 3200400"/>
                <a:gd name="connsiteY12" fmla="*/ 1600200 h 3200400"/>
                <a:gd name="connsiteX13" fmla="*/ 2752098 w 3200400"/>
                <a:gd name="connsiteY13" fmla="*/ 1908850 h 3200400"/>
                <a:gd name="connsiteX14" fmla="*/ 2986014 w 3200400"/>
                <a:gd name="connsiteY14" fmla="*/ 2400300 h 3200400"/>
                <a:gd name="connsiteX15" fmla="*/ 2443448 w 3200400"/>
                <a:gd name="connsiteY15" fmla="*/ 2443448 h 3200400"/>
                <a:gd name="connsiteX16" fmla="*/ 2400300 w 3200400"/>
                <a:gd name="connsiteY16" fmla="*/ 2986014 h 3200400"/>
                <a:gd name="connsiteX17" fmla="*/ 1908850 w 3200400"/>
                <a:gd name="connsiteY17" fmla="*/ 2752098 h 3200400"/>
                <a:gd name="connsiteX18" fmla="*/ 1600200 w 3200400"/>
                <a:gd name="connsiteY18" fmla="*/ 3200400 h 3200400"/>
                <a:gd name="connsiteX19" fmla="*/ 1291550 w 3200400"/>
                <a:gd name="connsiteY19" fmla="*/ 2752098 h 3200400"/>
                <a:gd name="connsiteX20" fmla="*/ 800100 w 3200400"/>
                <a:gd name="connsiteY20" fmla="*/ 2986014 h 3200400"/>
                <a:gd name="connsiteX21" fmla="*/ 756952 w 3200400"/>
                <a:gd name="connsiteY21" fmla="*/ 2443448 h 3200400"/>
                <a:gd name="connsiteX22" fmla="*/ 214386 w 3200400"/>
                <a:gd name="connsiteY22" fmla="*/ 2400300 h 3200400"/>
                <a:gd name="connsiteX23" fmla="*/ 448302 w 3200400"/>
                <a:gd name="connsiteY23" fmla="*/ 1908850 h 3200400"/>
                <a:gd name="connsiteX24" fmla="*/ 0 w 3200400"/>
                <a:gd name="connsiteY24" fmla="*/ 1600200 h 3200400"/>
                <a:gd name="connsiteX0-1" fmla="*/ 0 w 3200400"/>
                <a:gd name="connsiteY0-2" fmla="*/ 1600200 h 3200400"/>
                <a:gd name="connsiteX1-3" fmla="*/ 448302 w 3200400"/>
                <a:gd name="connsiteY1-4" fmla="*/ 1291550 h 3200400"/>
                <a:gd name="connsiteX2-5" fmla="*/ 214386 w 3200400"/>
                <a:gd name="connsiteY2-6" fmla="*/ 800100 h 3200400"/>
                <a:gd name="connsiteX3-7" fmla="*/ 756952 w 3200400"/>
                <a:gd name="connsiteY3-8" fmla="*/ 756952 h 3200400"/>
                <a:gd name="connsiteX4-9" fmla="*/ 800100 w 3200400"/>
                <a:gd name="connsiteY4-10" fmla="*/ 214386 h 3200400"/>
                <a:gd name="connsiteX5-11" fmla="*/ 1291550 w 3200400"/>
                <a:gd name="connsiteY5-12" fmla="*/ 448302 h 3200400"/>
                <a:gd name="connsiteX6-13" fmla="*/ 1600200 w 3200400"/>
                <a:gd name="connsiteY6-14" fmla="*/ 0 h 3200400"/>
                <a:gd name="connsiteX7-15" fmla="*/ 1908850 w 3200400"/>
                <a:gd name="connsiteY7-16" fmla="*/ 448302 h 3200400"/>
                <a:gd name="connsiteX8-17" fmla="*/ 2400300 w 3200400"/>
                <a:gd name="connsiteY8-18" fmla="*/ 214386 h 3200400"/>
                <a:gd name="connsiteX9-19" fmla="*/ 2443448 w 3200400"/>
                <a:gd name="connsiteY9-20" fmla="*/ 756952 h 3200400"/>
                <a:gd name="connsiteX10-21" fmla="*/ 2986014 w 3200400"/>
                <a:gd name="connsiteY10-22" fmla="*/ 800100 h 3200400"/>
                <a:gd name="connsiteX11-23" fmla="*/ 2752098 w 3200400"/>
                <a:gd name="connsiteY11-24" fmla="*/ 1291550 h 3200400"/>
                <a:gd name="connsiteX12-25" fmla="*/ 3200400 w 3200400"/>
                <a:gd name="connsiteY12-26" fmla="*/ 1600200 h 3200400"/>
                <a:gd name="connsiteX13-27" fmla="*/ 2752098 w 3200400"/>
                <a:gd name="connsiteY13-28" fmla="*/ 1908850 h 3200400"/>
                <a:gd name="connsiteX14-29" fmla="*/ 2986014 w 3200400"/>
                <a:gd name="connsiteY14-30" fmla="*/ 2400300 h 3200400"/>
                <a:gd name="connsiteX15-31" fmla="*/ 2443448 w 3200400"/>
                <a:gd name="connsiteY15-32" fmla="*/ 2443448 h 3200400"/>
                <a:gd name="connsiteX16-33" fmla="*/ 2400300 w 3200400"/>
                <a:gd name="connsiteY16-34" fmla="*/ 2986014 h 3200400"/>
                <a:gd name="connsiteX17-35" fmla="*/ 1908850 w 3200400"/>
                <a:gd name="connsiteY17-36" fmla="*/ 2752098 h 3200400"/>
                <a:gd name="connsiteX18-37" fmla="*/ 1600200 w 3200400"/>
                <a:gd name="connsiteY18-38" fmla="*/ 3200400 h 3200400"/>
                <a:gd name="connsiteX19-39" fmla="*/ 1291550 w 3200400"/>
                <a:gd name="connsiteY19-40" fmla="*/ 2752098 h 3200400"/>
                <a:gd name="connsiteX20-41" fmla="*/ 800100 w 3200400"/>
                <a:gd name="connsiteY20-42" fmla="*/ 2986014 h 3200400"/>
                <a:gd name="connsiteX21-43" fmla="*/ 756952 w 3200400"/>
                <a:gd name="connsiteY21-44" fmla="*/ 2443448 h 3200400"/>
                <a:gd name="connsiteX22-45" fmla="*/ 214386 w 3200400"/>
                <a:gd name="connsiteY22-46" fmla="*/ 2400300 h 3200400"/>
                <a:gd name="connsiteX23-47" fmla="*/ 448302 w 3200400"/>
                <a:gd name="connsiteY23-48" fmla="*/ 1908850 h 3200400"/>
                <a:gd name="connsiteX24-49" fmla="*/ 0 w 3200400"/>
                <a:gd name="connsiteY24-50" fmla="*/ 1600200 h 3200400"/>
                <a:gd name="connsiteX0-51" fmla="*/ 0 w 3200400"/>
                <a:gd name="connsiteY0-52" fmla="*/ 1600200 h 3200400"/>
                <a:gd name="connsiteX1-53" fmla="*/ 448302 w 3200400"/>
                <a:gd name="connsiteY1-54" fmla="*/ 1291550 h 3200400"/>
                <a:gd name="connsiteX2-55" fmla="*/ 214386 w 3200400"/>
                <a:gd name="connsiteY2-56" fmla="*/ 800100 h 3200400"/>
                <a:gd name="connsiteX3-57" fmla="*/ 756952 w 3200400"/>
                <a:gd name="connsiteY3-58" fmla="*/ 756952 h 3200400"/>
                <a:gd name="connsiteX4-59" fmla="*/ 800100 w 3200400"/>
                <a:gd name="connsiteY4-60" fmla="*/ 214386 h 3200400"/>
                <a:gd name="connsiteX5-61" fmla="*/ 1291550 w 3200400"/>
                <a:gd name="connsiteY5-62" fmla="*/ 448302 h 3200400"/>
                <a:gd name="connsiteX6-63" fmla="*/ 1600200 w 3200400"/>
                <a:gd name="connsiteY6-64" fmla="*/ 0 h 3200400"/>
                <a:gd name="connsiteX7-65" fmla="*/ 1908850 w 3200400"/>
                <a:gd name="connsiteY7-66" fmla="*/ 448302 h 3200400"/>
                <a:gd name="connsiteX8-67" fmla="*/ 2400300 w 3200400"/>
                <a:gd name="connsiteY8-68" fmla="*/ 214386 h 3200400"/>
                <a:gd name="connsiteX9-69" fmla="*/ 2443448 w 3200400"/>
                <a:gd name="connsiteY9-70" fmla="*/ 756952 h 3200400"/>
                <a:gd name="connsiteX10-71" fmla="*/ 2986014 w 3200400"/>
                <a:gd name="connsiteY10-72" fmla="*/ 800100 h 3200400"/>
                <a:gd name="connsiteX11-73" fmla="*/ 2752098 w 3200400"/>
                <a:gd name="connsiteY11-74" fmla="*/ 1291550 h 3200400"/>
                <a:gd name="connsiteX12-75" fmla="*/ 3200400 w 3200400"/>
                <a:gd name="connsiteY12-76" fmla="*/ 1600200 h 3200400"/>
                <a:gd name="connsiteX13-77" fmla="*/ 2752098 w 3200400"/>
                <a:gd name="connsiteY13-78" fmla="*/ 1908850 h 3200400"/>
                <a:gd name="connsiteX14-79" fmla="*/ 2986014 w 3200400"/>
                <a:gd name="connsiteY14-80" fmla="*/ 2400300 h 3200400"/>
                <a:gd name="connsiteX15-81" fmla="*/ 2443448 w 3200400"/>
                <a:gd name="connsiteY15-82" fmla="*/ 2443448 h 3200400"/>
                <a:gd name="connsiteX16-83" fmla="*/ 2400300 w 3200400"/>
                <a:gd name="connsiteY16-84" fmla="*/ 2986014 h 3200400"/>
                <a:gd name="connsiteX17-85" fmla="*/ 1908850 w 3200400"/>
                <a:gd name="connsiteY17-86" fmla="*/ 2752098 h 3200400"/>
                <a:gd name="connsiteX18-87" fmla="*/ 1600200 w 3200400"/>
                <a:gd name="connsiteY18-88" fmla="*/ 3200400 h 3200400"/>
                <a:gd name="connsiteX19-89" fmla="*/ 1291550 w 3200400"/>
                <a:gd name="connsiteY19-90" fmla="*/ 2752098 h 3200400"/>
                <a:gd name="connsiteX20-91" fmla="*/ 800100 w 3200400"/>
                <a:gd name="connsiteY20-92" fmla="*/ 2986014 h 3200400"/>
                <a:gd name="connsiteX21-93" fmla="*/ 756952 w 3200400"/>
                <a:gd name="connsiteY21-94" fmla="*/ 2443448 h 3200400"/>
                <a:gd name="connsiteX22-95" fmla="*/ 214386 w 3200400"/>
                <a:gd name="connsiteY22-96" fmla="*/ 2400300 h 3200400"/>
                <a:gd name="connsiteX23-97" fmla="*/ 448302 w 3200400"/>
                <a:gd name="connsiteY23-98" fmla="*/ 1908850 h 3200400"/>
                <a:gd name="connsiteX24-99" fmla="*/ 0 w 3200400"/>
                <a:gd name="connsiteY24-100" fmla="*/ 1600200 h 3200400"/>
                <a:gd name="connsiteX0-101" fmla="*/ 0 w 3200400"/>
                <a:gd name="connsiteY0-102" fmla="*/ 1600200 h 3200400"/>
                <a:gd name="connsiteX1-103" fmla="*/ 448302 w 3200400"/>
                <a:gd name="connsiteY1-104" fmla="*/ 1291550 h 3200400"/>
                <a:gd name="connsiteX2-105" fmla="*/ 214386 w 3200400"/>
                <a:gd name="connsiteY2-106" fmla="*/ 800100 h 3200400"/>
                <a:gd name="connsiteX3-107" fmla="*/ 756952 w 3200400"/>
                <a:gd name="connsiteY3-108" fmla="*/ 756952 h 3200400"/>
                <a:gd name="connsiteX4-109" fmla="*/ 800100 w 3200400"/>
                <a:gd name="connsiteY4-110" fmla="*/ 214386 h 3200400"/>
                <a:gd name="connsiteX5-111" fmla="*/ 1291550 w 3200400"/>
                <a:gd name="connsiteY5-112" fmla="*/ 448302 h 3200400"/>
                <a:gd name="connsiteX6-113" fmla="*/ 1600200 w 3200400"/>
                <a:gd name="connsiteY6-114" fmla="*/ 0 h 3200400"/>
                <a:gd name="connsiteX7-115" fmla="*/ 1908850 w 3200400"/>
                <a:gd name="connsiteY7-116" fmla="*/ 448302 h 3200400"/>
                <a:gd name="connsiteX8-117" fmla="*/ 2400300 w 3200400"/>
                <a:gd name="connsiteY8-118" fmla="*/ 214386 h 3200400"/>
                <a:gd name="connsiteX9-119" fmla="*/ 2443448 w 3200400"/>
                <a:gd name="connsiteY9-120" fmla="*/ 756952 h 3200400"/>
                <a:gd name="connsiteX10-121" fmla="*/ 2986014 w 3200400"/>
                <a:gd name="connsiteY10-122" fmla="*/ 800100 h 3200400"/>
                <a:gd name="connsiteX11-123" fmla="*/ 2752098 w 3200400"/>
                <a:gd name="connsiteY11-124" fmla="*/ 1291550 h 3200400"/>
                <a:gd name="connsiteX12-125" fmla="*/ 3200400 w 3200400"/>
                <a:gd name="connsiteY12-126" fmla="*/ 1600200 h 3200400"/>
                <a:gd name="connsiteX13-127" fmla="*/ 2752098 w 3200400"/>
                <a:gd name="connsiteY13-128" fmla="*/ 1908850 h 3200400"/>
                <a:gd name="connsiteX14-129" fmla="*/ 2986014 w 3200400"/>
                <a:gd name="connsiteY14-130" fmla="*/ 2400300 h 3200400"/>
                <a:gd name="connsiteX15-131" fmla="*/ 2443448 w 3200400"/>
                <a:gd name="connsiteY15-132" fmla="*/ 2443448 h 3200400"/>
                <a:gd name="connsiteX16-133" fmla="*/ 2400300 w 3200400"/>
                <a:gd name="connsiteY16-134" fmla="*/ 2986014 h 3200400"/>
                <a:gd name="connsiteX17-135" fmla="*/ 1908850 w 3200400"/>
                <a:gd name="connsiteY17-136" fmla="*/ 2752098 h 3200400"/>
                <a:gd name="connsiteX18-137" fmla="*/ 1600200 w 3200400"/>
                <a:gd name="connsiteY18-138" fmla="*/ 3200400 h 3200400"/>
                <a:gd name="connsiteX19-139" fmla="*/ 1291550 w 3200400"/>
                <a:gd name="connsiteY19-140" fmla="*/ 2752098 h 3200400"/>
                <a:gd name="connsiteX20-141" fmla="*/ 800100 w 3200400"/>
                <a:gd name="connsiteY20-142" fmla="*/ 2986014 h 3200400"/>
                <a:gd name="connsiteX21-143" fmla="*/ 756952 w 3200400"/>
                <a:gd name="connsiteY21-144" fmla="*/ 2443448 h 3200400"/>
                <a:gd name="connsiteX22-145" fmla="*/ 214386 w 3200400"/>
                <a:gd name="connsiteY22-146" fmla="*/ 2400300 h 3200400"/>
                <a:gd name="connsiteX23-147" fmla="*/ 448302 w 3200400"/>
                <a:gd name="connsiteY23-148" fmla="*/ 1908850 h 3200400"/>
                <a:gd name="connsiteX24-149" fmla="*/ 0 w 3200400"/>
                <a:gd name="connsiteY24-150" fmla="*/ 1600200 h 3200400"/>
                <a:gd name="connsiteX0-151" fmla="*/ 0 w 3200400"/>
                <a:gd name="connsiteY0-152" fmla="*/ 1600200 h 3200400"/>
                <a:gd name="connsiteX1-153" fmla="*/ 448302 w 3200400"/>
                <a:gd name="connsiteY1-154" fmla="*/ 1291550 h 3200400"/>
                <a:gd name="connsiteX2-155" fmla="*/ 214386 w 3200400"/>
                <a:gd name="connsiteY2-156" fmla="*/ 800100 h 3200400"/>
                <a:gd name="connsiteX3-157" fmla="*/ 756952 w 3200400"/>
                <a:gd name="connsiteY3-158" fmla="*/ 756952 h 3200400"/>
                <a:gd name="connsiteX4-159" fmla="*/ 800100 w 3200400"/>
                <a:gd name="connsiteY4-160" fmla="*/ 214386 h 3200400"/>
                <a:gd name="connsiteX5-161" fmla="*/ 1291550 w 3200400"/>
                <a:gd name="connsiteY5-162" fmla="*/ 448302 h 3200400"/>
                <a:gd name="connsiteX6-163" fmla="*/ 1600200 w 3200400"/>
                <a:gd name="connsiteY6-164" fmla="*/ 0 h 3200400"/>
                <a:gd name="connsiteX7-165" fmla="*/ 1908850 w 3200400"/>
                <a:gd name="connsiteY7-166" fmla="*/ 448302 h 3200400"/>
                <a:gd name="connsiteX8-167" fmla="*/ 2400300 w 3200400"/>
                <a:gd name="connsiteY8-168" fmla="*/ 214386 h 3200400"/>
                <a:gd name="connsiteX9-169" fmla="*/ 2443448 w 3200400"/>
                <a:gd name="connsiteY9-170" fmla="*/ 756952 h 3200400"/>
                <a:gd name="connsiteX10-171" fmla="*/ 2986014 w 3200400"/>
                <a:gd name="connsiteY10-172" fmla="*/ 800100 h 3200400"/>
                <a:gd name="connsiteX11-173" fmla="*/ 2752098 w 3200400"/>
                <a:gd name="connsiteY11-174" fmla="*/ 1291550 h 3200400"/>
                <a:gd name="connsiteX12-175" fmla="*/ 3200400 w 3200400"/>
                <a:gd name="connsiteY12-176" fmla="*/ 1600200 h 3200400"/>
                <a:gd name="connsiteX13-177" fmla="*/ 2752098 w 3200400"/>
                <a:gd name="connsiteY13-178" fmla="*/ 1908850 h 3200400"/>
                <a:gd name="connsiteX14-179" fmla="*/ 2986014 w 3200400"/>
                <a:gd name="connsiteY14-180" fmla="*/ 2400300 h 3200400"/>
                <a:gd name="connsiteX15-181" fmla="*/ 2443448 w 3200400"/>
                <a:gd name="connsiteY15-182" fmla="*/ 2443448 h 3200400"/>
                <a:gd name="connsiteX16-183" fmla="*/ 2400300 w 3200400"/>
                <a:gd name="connsiteY16-184" fmla="*/ 2986014 h 3200400"/>
                <a:gd name="connsiteX17-185" fmla="*/ 1908850 w 3200400"/>
                <a:gd name="connsiteY17-186" fmla="*/ 2752098 h 3200400"/>
                <a:gd name="connsiteX18-187" fmla="*/ 1600200 w 3200400"/>
                <a:gd name="connsiteY18-188" fmla="*/ 3200400 h 3200400"/>
                <a:gd name="connsiteX19-189" fmla="*/ 1291550 w 3200400"/>
                <a:gd name="connsiteY19-190" fmla="*/ 2752098 h 3200400"/>
                <a:gd name="connsiteX20-191" fmla="*/ 800100 w 3200400"/>
                <a:gd name="connsiteY20-192" fmla="*/ 2986014 h 3200400"/>
                <a:gd name="connsiteX21-193" fmla="*/ 756952 w 3200400"/>
                <a:gd name="connsiteY21-194" fmla="*/ 2443448 h 3200400"/>
                <a:gd name="connsiteX22-195" fmla="*/ 214386 w 3200400"/>
                <a:gd name="connsiteY22-196" fmla="*/ 2400300 h 3200400"/>
                <a:gd name="connsiteX23-197" fmla="*/ 448302 w 3200400"/>
                <a:gd name="connsiteY23-198" fmla="*/ 1908850 h 3200400"/>
                <a:gd name="connsiteX24-199" fmla="*/ 0 w 3200400"/>
                <a:gd name="connsiteY24-200" fmla="*/ 1600200 h 3200400"/>
                <a:gd name="connsiteX0-201" fmla="*/ 0 w 3200400"/>
                <a:gd name="connsiteY0-202" fmla="*/ 1600200 h 3200400"/>
                <a:gd name="connsiteX1-203" fmla="*/ 448302 w 3200400"/>
                <a:gd name="connsiteY1-204" fmla="*/ 1291550 h 3200400"/>
                <a:gd name="connsiteX2-205" fmla="*/ 214386 w 3200400"/>
                <a:gd name="connsiteY2-206" fmla="*/ 800100 h 3200400"/>
                <a:gd name="connsiteX3-207" fmla="*/ 756952 w 3200400"/>
                <a:gd name="connsiteY3-208" fmla="*/ 756952 h 3200400"/>
                <a:gd name="connsiteX4-209" fmla="*/ 800100 w 3200400"/>
                <a:gd name="connsiteY4-210" fmla="*/ 214386 h 3200400"/>
                <a:gd name="connsiteX5-211" fmla="*/ 1291550 w 3200400"/>
                <a:gd name="connsiteY5-212" fmla="*/ 448302 h 3200400"/>
                <a:gd name="connsiteX6-213" fmla="*/ 1600200 w 3200400"/>
                <a:gd name="connsiteY6-214" fmla="*/ 0 h 3200400"/>
                <a:gd name="connsiteX7-215" fmla="*/ 1908850 w 3200400"/>
                <a:gd name="connsiteY7-216" fmla="*/ 448302 h 3200400"/>
                <a:gd name="connsiteX8-217" fmla="*/ 2400300 w 3200400"/>
                <a:gd name="connsiteY8-218" fmla="*/ 214386 h 3200400"/>
                <a:gd name="connsiteX9-219" fmla="*/ 2443448 w 3200400"/>
                <a:gd name="connsiteY9-220" fmla="*/ 756952 h 3200400"/>
                <a:gd name="connsiteX10-221" fmla="*/ 2986014 w 3200400"/>
                <a:gd name="connsiteY10-222" fmla="*/ 800100 h 3200400"/>
                <a:gd name="connsiteX11-223" fmla="*/ 2752098 w 3200400"/>
                <a:gd name="connsiteY11-224" fmla="*/ 1291550 h 3200400"/>
                <a:gd name="connsiteX12-225" fmla="*/ 3200400 w 3200400"/>
                <a:gd name="connsiteY12-226" fmla="*/ 1600200 h 3200400"/>
                <a:gd name="connsiteX13-227" fmla="*/ 2752098 w 3200400"/>
                <a:gd name="connsiteY13-228" fmla="*/ 1908850 h 3200400"/>
                <a:gd name="connsiteX14-229" fmla="*/ 2986014 w 3200400"/>
                <a:gd name="connsiteY14-230" fmla="*/ 2400300 h 3200400"/>
                <a:gd name="connsiteX15-231" fmla="*/ 2443448 w 3200400"/>
                <a:gd name="connsiteY15-232" fmla="*/ 2443448 h 3200400"/>
                <a:gd name="connsiteX16-233" fmla="*/ 2400300 w 3200400"/>
                <a:gd name="connsiteY16-234" fmla="*/ 2986014 h 3200400"/>
                <a:gd name="connsiteX17-235" fmla="*/ 1908850 w 3200400"/>
                <a:gd name="connsiteY17-236" fmla="*/ 2752098 h 3200400"/>
                <a:gd name="connsiteX18-237" fmla="*/ 1600200 w 3200400"/>
                <a:gd name="connsiteY18-238" fmla="*/ 3200400 h 3200400"/>
                <a:gd name="connsiteX19-239" fmla="*/ 1291550 w 3200400"/>
                <a:gd name="connsiteY19-240" fmla="*/ 2752098 h 3200400"/>
                <a:gd name="connsiteX20-241" fmla="*/ 800100 w 3200400"/>
                <a:gd name="connsiteY20-242" fmla="*/ 2986014 h 3200400"/>
                <a:gd name="connsiteX21-243" fmla="*/ 756952 w 3200400"/>
                <a:gd name="connsiteY21-244" fmla="*/ 2443448 h 3200400"/>
                <a:gd name="connsiteX22-245" fmla="*/ 214386 w 3200400"/>
                <a:gd name="connsiteY22-246" fmla="*/ 2400300 h 3200400"/>
                <a:gd name="connsiteX23-247" fmla="*/ 448302 w 3200400"/>
                <a:gd name="connsiteY23-248" fmla="*/ 1908850 h 3200400"/>
                <a:gd name="connsiteX24-249" fmla="*/ 0 w 3200400"/>
                <a:gd name="connsiteY24-250" fmla="*/ 1600200 h 3200400"/>
                <a:gd name="connsiteX0-251" fmla="*/ 0 w 3200400"/>
                <a:gd name="connsiteY0-252" fmla="*/ 1600200 h 3200400"/>
                <a:gd name="connsiteX1-253" fmla="*/ 448302 w 3200400"/>
                <a:gd name="connsiteY1-254" fmla="*/ 1291550 h 3200400"/>
                <a:gd name="connsiteX2-255" fmla="*/ 214386 w 3200400"/>
                <a:gd name="connsiteY2-256" fmla="*/ 800100 h 3200400"/>
                <a:gd name="connsiteX3-257" fmla="*/ 756952 w 3200400"/>
                <a:gd name="connsiteY3-258" fmla="*/ 756952 h 3200400"/>
                <a:gd name="connsiteX4-259" fmla="*/ 800100 w 3200400"/>
                <a:gd name="connsiteY4-260" fmla="*/ 214386 h 3200400"/>
                <a:gd name="connsiteX5-261" fmla="*/ 1291550 w 3200400"/>
                <a:gd name="connsiteY5-262" fmla="*/ 448302 h 3200400"/>
                <a:gd name="connsiteX6-263" fmla="*/ 1600200 w 3200400"/>
                <a:gd name="connsiteY6-264" fmla="*/ 0 h 3200400"/>
                <a:gd name="connsiteX7-265" fmla="*/ 1908850 w 3200400"/>
                <a:gd name="connsiteY7-266" fmla="*/ 448302 h 3200400"/>
                <a:gd name="connsiteX8-267" fmla="*/ 2400300 w 3200400"/>
                <a:gd name="connsiteY8-268" fmla="*/ 214386 h 3200400"/>
                <a:gd name="connsiteX9-269" fmla="*/ 2443448 w 3200400"/>
                <a:gd name="connsiteY9-270" fmla="*/ 756952 h 3200400"/>
                <a:gd name="connsiteX10-271" fmla="*/ 2986014 w 3200400"/>
                <a:gd name="connsiteY10-272" fmla="*/ 800100 h 3200400"/>
                <a:gd name="connsiteX11-273" fmla="*/ 2752098 w 3200400"/>
                <a:gd name="connsiteY11-274" fmla="*/ 1291550 h 3200400"/>
                <a:gd name="connsiteX12-275" fmla="*/ 3200400 w 3200400"/>
                <a:gd name="connsiteY12-276" fmla="*/ 1600200 h 3200400"/>
                <a:gd name="connsiteX13-277" fmla="*/ 2752098 w 3200400"/>
                <a:gd name="connsiteY13-278" fmla="*/ 1908850 h 3200400"/>
                <a:gd name="connsiteX14-279" fmla="*/ 2986014 w 3200400"/>
                <a:gd name="connsiteY14-280" fmla="*/ 2400300 h 3200400"/>
                <a:gd name="connsiteX15-281" fmla="*/ 2443448 w 3200400"/>
                <a:gd name="connsiteY15-282" fmla="*/ 2443448 h 3200400"/>
                <a:gd name="connsiteX16-283" fmla="*/ 2400300 w 3200400"/>
                <a:gd name="connsiteY16-284" fmla="*/ 2986014 h 3200400"/>
                <a:gd name="connsiteX17-285" fmla="*/ 1908850 w 3200400"/>
                <a:gd name="connsiteY17-286" fmla="*/ 2752098 h 3200400"/>
                <a:gd name="connsiteX18-287" fmla="*/ 1600200 w 3200400"/>
                <a:gd name="connsiteY18-288" fmla="*/ 3200400 h 3200400"/>
                <a:gd name="connsiteX19-289" fmla="*/ 1291550 w 3200400"/>
                <a:gd name="connsiteY19-290" fmla="*/ 2752098 h 3200400"/>
                <a:gd name="connsiteX20-291" fmla="*/ 800100 w 3200400"/>
                <a:gd name="connsiteY20-292" fmla="*/ 2986014 h 3200400"/>
                <a:gd name="connsiteX21-293" fmla="*/ 756952 w 3200400"/>
                <a:gd name="connsiteY21-294" fmla="*/ 2443448 h 3200400"/>
                <a:gd name="connsiteX22-295" fmla="*/ 214386 w 3200400"/>
                <a:gd name="connsiteY22-296" fmla="*/ 2400300 h 3200400"/>
                <a:gd name="connsiteX23-297" fmla="*/ 448302 w 3200400"/>
                <a:gd name="connsiteY23-298" fmla="*/ 1908850 h 3200400"/>
                <a:gd name="connsiteX24-299" fmla="*/ 0 w 3200400"/>
                <a:gd name="connsiteY24-300" fmla="*/ 1600200 h 3200400"/>
                <a:gd name="connsiteX0-301" fmla="*/ 0 w 3200400"/>
                <a:gd name="connsiteY0-302" fmla="*/ 1600200 h 3200400"/>
                <a:gd name="connsiteX1-303" fmla="*/ 448302 w 3200400"/>
                <a:gd name="connsiteY1-304" fmla="*/ 1291550 h 3200400"/>
                <a:gd name="connsiteX2-305" fmla="*/ 214386 w 3200400"/>
                <a:gd name="connsiteY2-306" fmla="*/ 800100 h 3200400"/>
                <a:gd name="connsiteX3-307" fmla="*/ 756952 w 3200400"/>
                <a:gd name="connsiteY3-308" fmla="*/ 756952 h 3200400"/>
                <a:gd name="connsiteX4-309" fmla="*/ 800100 w 3200400"/>
                <a:gd name="connsiteY4-310" fmla="*/ 214386 h 3200400"/>
                <a:gd name="connsiteX5-311" fmla="*/ 1291550 w 3200400"/>
                <a:gd name="connsiteY5-312" fmla="*/ 448302 h 3200400"/>
                <a:gd name="connsiteX6-313" fmla="*/ 1600200 w 3200400"/>
                <a:gd name="connsiteY6-314" fmla="*/ 0 h 3200400"/>
                <a:gd name="connsiteX7-315" fmla="*/ 1908850 w 3200400"/>
                <a:gd name="connsiteY7-316" fmla="*/ 448302 h 3200400"/>
                <a:gd name="connsiteX8-317" fmla="*/ 2400300 w 3200400"/>
                <a:gd name="connsiteY8-318" fmla="*/ 214386 h 3200400"/>
                <a:gd name="connsiteX9-319" fmla="*/ 2443448 w 3200400"/>
                <a:gd name="connsiteY9-320" fmla="*/ 756952 h 3200400"/>
                <a:gd name="connsiteX10-321" fmla="*/ 2986014 w 3200400"/>
                <a:gd name="connsiteY10-322" fmla="*/ 800100 h 3200400"/>
                <a:gd name="connsiteX11-323" fmla="*/ 2752098 w 3200400"/>
                <a:gd name="connsiteY11-324" fmla="*/ 1291550 h 3200400"/>
                <a:gd name="connsiteX12-325" fmla="*/ 3200400 w 3200400"/>
                <a:gd name="connsiteY12-326" fmla="*/ 1600200 h 3200400"/>
                <a:gd name="connsiteX13-327" fmla="*/ 2752098 w 3200400"/>
                <a:gd name="connsiteY13-328" fmla="*/ 1908850 h 3200400"/>
                <a:gd name="connsiteX14-329" fmla="*/ 2986014 w 3200400"/>
                <a:gd name="connsiteY14-330" fmla="*/ 2400300 h 3200400"/>
                <a:gd name="connsiteX15-331" fmla="*/ 2443448 w 3200400"/>
                <a:gd name="connsiteY15-332" fmla="*/ 2443448 h 3200400"/>
                <a:gd name="connsiteX16-333" fmla="*/ 2400300 w 3200400"/>
                <a:gd name="connsiteY16-334" fmla="*/ 2986014 h 3200400"/>
                <a:gd name="connsiteX17-335" fmla="*/ 1908850 w 3200400"/>
                <a:gd name="connsiteY17-336" fmla="*/ 2752098 h 3200400"/>
                <a:gd name="connsiteX18-337" fmla="*/ 1600200 w 3200400"/>
                <a:gd name="connsiteY18-338" fmla="*/ 3200400 h 3200400"/>
                <a:gd name="connsiteX19-339" fmla="*/ 1291550 w 3200400"/>
                <a:gd name="connsiteY19-340" fmla="*/ 2752098 h 3200400"/>
                <a:gd name="connsiteX20-341" fmla="*/ 800100 w 3200400"/>
                <a:gd name="connsiteY20-342" fmla="*/ 2986014 h 3200400"/>
                <a:gd name="connsiteX21-343" fmla="*/ 756952 w 3200400"/>
                <a:gd name="connsiteY21-344" fmla="*/ 2443448 h 3200400"/>
                <a:gd name="connsiteX22-345" fmla="*/ 214386 w 3200400"/>
                <a:gd name="connsiteY22-346" fmla="*/ 2400300 h 3200400"/>
                <a:gd name="connsiteX23-347" fmla="*/ 448302 w 3200400"/>
                <a:gd name="connsiteY23-348" fmla="*/ 1908850 h 3200400"/>
                <a:gd name="connsiteX24-349" fmla="*/ 0 w 3200400"/>
                <a:gd name="connsiteY24-350" fmla="*/ 1600200 h 3200400"/>
                <a:gd name="connsiteX0-351" fmla="*/ 0 w 3200400"/>
                <a:gd name="connsiteY0-352" fmla="*/ 1600200 h 3200400"/>
                <a:gd name="connsiteX1-353" fmla="*/ 448302 w 3200400"/>
                <a:gd name="connsiteY1-354" fmla="*/ 1291550 h 3200400"/>
                <a:gd name="connsiteX2-355" fmla="*/ 214386 w 3200400"/>
                <a:gd name="connsiteY2-356" fmla="*/ 800100 h 3200400"/>
                <a:gd name="connsiteX3-357" fmla="*/ 756952 w 3200400"/>
                <a:gd name="connsiteY3-358" fmla="*/ 756952 h 3200400"/>
                <a:gd name="connsiteX4-359" fmla="*/ 800100 w 3200400"/>
                <a:gd name="connsiteY4-360" fmla="*/ 214386 h 3200400"/>
                <a:gd name="connsiteX5-361" fmla="*/ 1291550 w 3200400"/>
                <a:gd name="connsiteY5-362" fmla="*/ 448302 h 3200400"/>
                <a:gd name="connsiteX6-363" fmla="*/ 1600200 w 3200400"/>
                <a:gd name="connsiteY6-364" fmla="*/ 0 h 3200400"/>
                <a:gd name="connsiteX7-365" fmla="*/ 1908850 w 3200400"/>
                <a:gd name="connsiteY7-366" fmla="*/ 448302 h 3200400"/>
                <a:gd name="connsiteX8-367" fmla="*/ 2400300 w 3200400"/>
                <a:gd name="connsiteY8-368" fmla="*/ 214386 h 3200400"/>
                <a:gd name="connsiteX9-369" fmla="*/ 2443448 w 3200400"/>
                <a:gd name="connsiteY9-370" fmla="*/ 756952 h 3200400"/>
                <a:gd name="connsiteX10-371" fmla="*/ 2986014 w 3200400"/>
                <a:gd name="connsiteY10-372" fmla="*/ 800100 h 3200400"/>
                <a:gd name="connsiteX11-373" fmla="*/ 2752098 w 3200400"/>
                <a:gd name="connsiteY11-374" fmla="*/ 1291550 h 3200400"/>
                <a:gd name="connsiteX12-375" fmla="*/ 3200400 w 3200400"/>
                <a:gd name="connsiteY12-376" fmla="*/ 1600200 h 3200400"/>
                <a:gd name="connsiteX13-377" fmla="*/ 2752098 w 3200400"/>
                <a:gd name="connsiteY13-378" fmla="*/ 1908850 h 3200400"/>
                <a:gd name="connsiteX14-379" fmla="*/ 2986014 w 3200400"/>
                <a:gd name="connsiteY14-380" fmla="*/ 2400300 h 3200400"/>
                <a:gd name="connsiteX15-381" fmla="*/ 2443448 w 3200400"/>
                <a:gd name="connsiteY15-382" fmla="*/ 2443448 h 3200400"/>
                <a:gd name="connsiteX16-383" fmla="*/ 2400300 w 3200400"/>
                <a:gd name="connsiteY16-384" fmla="*/ 2986014 h 3200400"/>
                <a:gd name="connsiteX17-385" fmla="*/ 1908850 w 3200400"/>
                <a:gd name="connsiteY17-386" fmla="*/ 2752098 h 3200400"/>
                <a:gd name="connsiteX18-387" fmla="*/ 1600200 w 3200400"/>
                <a:gd name="connsiteY18-388" fmla="*/ 3200400 h 3200400"/>
                <a:gd name="connsiteX19-389" fmla="*/ 1291550 w 3200400"/>
                <a:gd name="connsiteY19-390" fmla="*/ 2752098 h 3200400"/>
                <a:gd name="connsiteX20-391" fmla="*/ 800100 w 3200400"/>
                <a:gd name="connsiteY20-392" fmla="*/ 2986014 h 3200400"/>
                <a:gd name="connsiteX21-393" fmla="*/ 756952 w 3200400"/>
                <a:gd name="connsiteY21-394" fmla="*/ 2443448 h 3200400"/>
                <a:gd name="connsiteX22-395" fmla="*/ 214386 w 3200400"/>
                <a:gd name="connsiteY22-396" fmla="*/ 2400300 h 3200400"/>
                <a:gd name="connsiteX23-397" fmla="*/ 448302 w 3200400"/>
                <a:gd name="connsiteY23-398" fmla="*/ 1908850 h 3200400"/>
                <a:gd name="connsiteX24-399" fmla="*/ 0 w 3200400"/>
                <a:gd name="connsiteY24-400" fmla="*/ 1600200 h 3200400"/>
                <a:gd name="connsiteX0-401" fmla="*/ 0 w 3200400"/>
                <a:gd name="connsiteY0-402" fmla="*/ 1600200 h 3200400"/>
                <a:gd name="connsiteX1-403" fmla="*/ 448302 w 3200400"/>
                <a:gd name="connsiteY1-404" fmla="*/ 1291550 h 3200400"/>
                <a:gd name="connsiteX2-405" fmla="*/ 214386 w 3200400"/>
                <a:gd name="connsiteY2-406" fmla="*/ 800100 h 3200400"/>
                <a:gd name="connsiteX3-407" fmla="*/ 756952 w 3200400"/>
                <a:gd name="connsiteY3-408" fmla="*/ 756952 h 3200400"/>
                <a:gd name="connsiteX4-409" fmla="*/ 800100 w 3200400"/>
                <a:gd name="connsiteY4-410" fmla="*/ 214386 h 3200400"/>
                <a:gd name="connsiteX5-411" fmla="*/ 1291550 w 3200400"/>
                <a:gd name="connsiteY5-412" fmla="*/ 448302 h 3200400"/>
                <a:gd name="connsiteX6-413" fmla="*/ 1600200 w 3200400"/>
                <a:gd name="connsiteY6-414" fmla="*/ 0 h 3200400"/>
                <a:gd name="connsiteX7-415" fmla="*/ 1908850 w 3200400"/>
                <a:gd name="connsiteY7-416" fmla="*/ 448302 h 3200400"/>
                <a:gd name="connsiteX8-417" fmla="*/ 2400300 w 3200400"/>
                <a:gd name="connsiteY8-418" fmla="*/ 214386 h 3200400"/>
                <a:gd name="connsiteX9-419" fmla="*/ 2443448 w 3200400"/>
                <a:gd name="connsiteY9-420" fmla="*/ 756952 h 3200400"/>
                <a:gd name="connsiteX10-421" fmla="*/ 2986014 w 3200400"/>
                <a:gd name="connsiteY10-422" fmla="*/ 800100 h 3200400"/>
                <a:gd name="connsiteX11-423" fmla="*/ 2752098 w 3200400"/>
                <a:gd name="connsiteY11-424" fmla="*/ 1291550 h 3200400"/>
                <a:gd name="connsiteX12-425" fmla="*/ 3200400 w 3200400"/>
                <a:gd name="connsiteY12-426" fmla="*/ 1600200 h 3200400"/>
                <a:gd name="connsiteX13-427" fmla="*/ 2752098 w 3200400"/>
                <a:gd name="connsiteY13-428" fmla="*/ 1908850 h 3200400"/>
                <a:gd name="connsiteX14-429" fmla="*/ 2986014 w 3200400"/>
                <a:gd name="connsiteY14-430" fmla="*/ 2400300 h 3200400"/>
                <a:gd name="connsiteX15-431" fmla="*/ 2443448 w 3200400"/>
                <a:gd name="connsiteY15-432" fmla="*/ 2443448 h 3200400"/>
                <a:gd name="connsiteX16-433" fmla="*/ 2400300 w 3200400"/>
                <a:gd name="connsiteY16-434" fmla="*/ 2986014 h 3200400"/>
                <a:gd name="connsiteX17-435" fmla="*/ 1908850 w 3200400"/>
                <a:gd name="connsiteY17-436" fmla="*/ 2752098 h 3200400"/>
                <a:gd name="connsiteX18-437" fmla="*/ 1600200 w 3200400"/>
                <a:gd name="connsiteY18-438" fmla="*/ 3200400 h 3200400"/>
                <a:gd name="connsiteX19-439" fmla="*/ 1291550 w 3200400"/>
                <a:gd name="connsiteY19-440" fmla="*/ 2752098 h 3200400"/>
                <a:gd name="connsiteX20-441" fmla="*/ 800100 w 3200400"/>
                <a:gd name="connsiteY20-442" fmla="*/ 2986014 h 3200400"/>
                <a:gd name="connsiteX21-443" fmla="*/ 756952 w 3200400"/>
                <a:gd name="connsiteY21-444" fmla="*/ 2443448 h 3200400"/>
                <a:gd name="connsiteX22-445" fmla="*/ 214386 w 3200400"/>
                <a:gd name="connsiteY22-446" fmla="*/ 2400300 h 3200400"/>
                <a:gd name="connsiteX23-447" fmla="*/ 448302 w 3200400"/>
                <a:gd name="connsiteY23-448" fmla="*/ 1908850 h 3200400"/>
                <a:gd name="connsiteX24-449" fmla="*/ 0 w 3200400"/>
                <a:gd name="connsiteY24-450" fmla="*/ 1600200 h 3200400"/>
                <a:gd name="connsiteX0-451" fmla="*/ 0 w 3200400"/>
                <a:gd name="connsiteY0-452" fmla="*/ 1600200 h 3200400"/>
                <a:gd name="connsiteX1-453" fmla="*/ 448302 w 3200400"/>
                <a:gd name="connsiteY1-454" fmla="*/ 1291550 h 3200400"/>
                <a:gd name="connsiteX2-455" fmla="*/ 214386 w 3200400"/>
                <a:gd name="connsiteY2-456" fmla="*/ 800100 h 3200400"/>
                <a:gd name="connsiteX3-457" fmla="*/ 756952 w 3200400"/>
                <a:gd name="connsiteY3-458" fmla="*/ 756952 h 3200400"/>
                <a:gd name="connsiteX4-459" fmla="*/ 800100 w 3200400"/>
                <a:gd name="connsiteY4-460" fmla="*/ 214386 h 3200400"/>
                <a:gd name="connsiteX5-461" fmla="*/ 1291550 w 3200400"/>
                <a:gd name="connsiteY5-462" fmla="*/ 448302 h 3200400"/>
                <a:gd name="connsiteX6-463" fmla="*/ 1600200 w 3200400"/>
                <a:gd name="connsiteY6-464" fmla="*/ 0 h 3200400"/>
                <a:gd name="connsiteX7-465" fmla="*/ 1908850 w 3200400"/>
                <a:gd name="connsiteY7-466" fmla="*/ 448302 h 3200400"/>
                <a:gd name="connsiteX8-467" fmla="*/ 2400300 w 3200400"/>
                <a:gd name="connsiteY8-468" fmla="*/ 214386 h 3200400"/>
                <a:gd name="connsiteX9-469" fmla="*/ 2443448 w 3200400"/>
                <a:gd name="connsiteY9-470" fmla="*/ 756952 h 3200400"/>
                <a:gd name="connsiteX10-471" fmla="*/ 2986014 w 3200400"/>
                <a:gd name="connsiteY10-472" fmla="*/ 800100 h 3200400"/>
                <a:gd name="connsiteX11-473" fmla="*/ 2752098 w 3200400"/>
                <a:gd name="connsiteY11-474" fmla="*/ 1291550 h 3200400"/>
                <a:gd name="connsiteX12-475" fmla="*/ 3200400 w 3200400"/>
                <a:gd name="connsiteY12-476" fmla="*/ 1600200 h 3200400"/>
                <a:gd name="connsiteX13-477" fmla="*/ 2752098 w 3200400"/>
                <a:gd name="connsiteY13-478" fmla="*/ 1908850 h 3200400"/>
                <a:gd name="connsiteX14-479" fmla="*/ 2986014 w 3200400"/>
                <a:gd name="connsiteY14-480" fmla="*/ 2400300 h 3200400"/>
                <a:gd name="connsiteX15-481" fmla="*/ 2443448 w 3200400"/>
                <a:gd name="connsiteY15-482" fmla="*/ 2443448 h 3200400"/>
                <a:gd name="connsiteX16-483" fmla="*/ 2400300 w 3200400"/>
                <a:gd name="connsiteY16-484" fmla="*/ 2986014 h 3200400"/>
                <a:gd name="connsiteX17-485" fmla="*/ 1908850 w 3200400"/>
                <a:gd name="connsiteY17-486" fmla="*/ 2752098 h 3200400"/>
                <a:gd name="connsiteX18-487" fmla="*/ 1600200 w 3200400"/>
                <a:gd name="connsiteY18-488" fmla="*/ 3200400 h 3200400"/>
                <a:gd name="connsiteX19-489" fmla="*/ 1291550 w 3200400"/>
                <a:gd name="connsiteY19-490" fmla="*/ 2752098 h 3200400"/>
                <a:gd name="connsiteX20-491" fmla="*/ 800100 w 3200400"/>
                <a:gd name="connsiteY20-492" fmla="*/ 2986014 h 3200400"/>
                <a:gd name="connsiteX21-493" fmla="*/ 756952 w 3200400"/>
                <a:gd name="connsiteY21-494" fmla="*/ 2443448 h 3200400"/>
                <a:gd name="connsiteX22-495" fmla="*/ 214386 w 3200400"/>
                <a:gd name="connsiteY22-496" fmla="*/ 2400300 h 3200400"/>
                <a:gd name="connsiteX23-497" fmla="*/ 448302 w 3200400"/>
                <a:gd name="connsiteY23-498" fmla="*/ 1908850 h 3200400"/>
                <a:gd name="connsiteX24-499" fmla="*/ 0 w 3200400"/>
                <a:gd name="connsiteY24-500" fmla="*/ 1600200 h 3200400"/>
                <a:gd name="connsiteX0-501" fmla="*/ 0 w 3200400"/>
                <a:gd name="connsiteY0-502" fmla="*/ 1600200 h 3200400"/>
                <a:gd name="connsiteX1-503" fmla="*/ 448302 w 3200400"/>
                <a:gd name="connsiteY1-504" fmla="*/ 1291550 h 3200400"/>
                <a:gd name="connsiteX2-505" fmla="*/ 214386 w 3200400"/>
                <a:gd name="connsiteY2-506" fmla="*/ 800100 h 3200400"/>
                <a:gd name="connsiteX3-507" fmla="*/ 756952 w 3200400"/>
                <a:gd name="connsiteY3-508" fmla="*/ 756952 h 3200400"/>
                <a:gd name="connsiteX4-509" fmla="*/ 800100 w 3200400"/>
                <a:gd name="connsiteY4-510" fmla="*/ 214386 h 3200400"/>
                <a:gd name="connsiteX5-511" fmla="*/ 1291550 w 3200400"/>
                <a:gd name="connsiteY5-512" fmla="*/ 448302 h 3200400"/>
                <a:gd name="connsiteX6-513" fmla="*/ 1600200 w 3200400"/>
                <a:gd name="connsiteY6-514" fmla="*/ 0 h 3200400"/>
                <a:gd name="connsiteX7-515" fmla="*/ 1908850 w 3200400"/>
                <a:gd name="connsiteY7-516" fmla="*/ 448302 h 3200400"/>
                <a:gd name="connsiteX8-517" fmla="*/ 2400300 w 3200400"/>
                <a:gd name="connsiteY8-518" fmla="*/ 214386 h 3200400"/>
                <a:gd name="connsiteX9-519" fmla="*/ 2443448 w 3200400"/>
                <a:gd name="connsiteY9-520" fmla="*/ 756952 h 3200400"/>
                <a:gd name="connsiteX10-521" fmla="*/ 2986014 w 3200400"/>
                <a:gd name="connsiteY10-522" fmla="*/ 800100 h 3200400"/>
                <a:gd name="connsiteX11-523" fmla="*/ 2752098 w 3200400"/>
                <a:gd name="connsiteY11-524" fmla="*/ 1291550 h 3200400"/>
                <a:gd name="connsiteX12-525" fmla="*/ 3200400 w 3200400"/>
                <a:gd name="connsiteY12-526" fmla="*/ 1600200 h 3200400"/>
                <a:gd name="connsiteX13-527" fmla="*/ 2752098 w 3200400"/>
                <a:gd name="connsiteY13-528" fmla="*/ 1908850 h 3200400"/>
                <a:gd name="connsiteX14-529" fmla="*/ 2986014 w 3200400"/>
                <a:gd name="connsiteY14-530" fmla="*/ 2400300 h 3200400"/>
                <a:gd name="connsiteX15-531" fmla="*/ 2443448 w 3200400"/>
                <a:gd name="connsiteY15-532" fmla="*/ 2443448 h 3200400"/>
                <a:gd name="connsiteX16-533" fmla="*/ 2400300 w 3200400"/>
                <a:gd name="connsiteY16-534" fmla="*/ 2986014 h 3200400"/>
                <a:gd name="connsiteX17-535" fmla="*/ 1908850 w 3200400"/>
                <a:gd name="connsiteY17-536" fmla="*/ 2752098 h 3200400"/>
                <a:gd name="connsiteX18-537" fmla="*/ 1600200 w 3200400"/>
                <a:gd name="connsiteY18-538" fmla="*/ 3200400 h 3200400"/>
                <a:gd name="connsiteX19-539" fmla="*/ 1291550 w 3200400"/>
                <a:gd name="connsiteY19-540" fmla="*/ 2752098 h 3200400"/>
                <a:gd name="connsiteX20-541" fmla="*/ 800100 w 3200400"/>
                <a:gd name="connsiteY20-542" fmla="*/ 2986014 h 3200400"/>
                <a:gd name="connsiteX21-543" fmla="*/ 756952 w 3200400"/>
                <a:gd name="connsiteY21-544" fmla="*/ 2443448 h 3200400"/>
                <a:gd name="connsiteX22-545" fmla="*/ 214386 w 3200400"/>
                <a:gd name="connsiteY22-546" fmla="*/ 2400300 h 3200400"/>
                <a:gd name="connsiteX23-547" fmla="*/ 448302 w 3200400"/>
                <a:gd name="connsiteY23-548" fmla="*/ 1908850 h 3200400"/>
                <a:gd name="connsiteX24-549" fmla="*/ 0 w 3200400"/>
                <a:gd name="connsiteY24-550" fmla="*/ 1600200 h 3200400"/>
                <a:gd name="connsiteX0-551" fmla="*/ 0 w 3200400"/>
                <a:gd name="connsiteY0-552" fmla="*/ 1600200 h 3200400"/>
                <a:gd name="connsiteX1-553" fmla="*/ 448302 w 3200400"/>
                <a:gd name="connsiteY1-554" fmla="*/ 1291550 h 3200400"/>
                <a:gd name="connsiteX2-555" fmla="*/ 214386 w 3200400"/>
                <a:gd name="connsiteY2-556" fmla="*/ 800100 h 3200400"/>
                <a:gd name="connsiteX3-557" fmla="*/ 756952 w 3200400"/>
                <a:gd name="connsiteY3-558" fmla="*/ 756952 h 3200400"/>
                <a:gd name="connsiteX4-559" fmla="*/ 800100 w 3200400"/>
                <a:gd name="connsiteY4-560" fmla="*/ 214386 h 3200400"/>
                <a:gd name="connsiteX5-561" fmla="*/ 1291550 w 3200400"/>
                <a:gd name="connsiteY5-562" fmla="*/ 448302 h 3200400"/>
                <a:gd name="connsiteX6-563" fmla="*/ 1600200 w 3200400"/>
                <a:gd name="connsiteY6-564" fmla="*/ 0 h 3200400"/>
                <a:gd name="connsiteX7-565" fmla="*/ 1908850 w 3200400"/>
                <a:gd name="connsiteY7-566" fmla="*/ 448302 h 3200400"/>
                <a:gd name="connsiteX8-567" fmla="*/ 2400300 w 3200400"/>
                <a:gd name="connsiteY8-568" fmla="*/ 214386 h 3200400"/>
                <a:gd name="connsiteX9-569" fmla="*/ 2443448 w 3200400"/>
                <a:gd name="connsiteY9-570" fmla="*/ 756952 h 3200400"/>
                <a:gd name="connsiteX10-571" fmla="*/ 2986014 w 3200400"/>
                <a:gd name="connsiteY10-572" fmla="*/ 800100 h 3200400"/>
                <a:gd name="connsiteX11-573" fmla="*/ 2752098 w 3200400"/>
                <a:gd name="connsiteY11-574" fmla="*/ 1291550 h 3200400"/>
                <a:gd name="connsiteX12-575" fmla="*/ 3200400 w 3200400"/>
                <a:gd name="connsiteY12-576" fmla="*/ 1600200 h 3200400"/>
                <a:gd name="connsiteX13-577" fmla="*/ 2752098 w 3200400"/>
                <a:gd name="connsiteY13-578" fmla="*/ 1908850 h 3200400"/>
                <a:gd name="connsiteX14-579" fmla="*/ 2986014 w 3200400"/>
                <a:gd name="connsiteY14-580" fmla="*/ 2400300 h 3200400"/>
                <a:gd name="connsiteX15-581" fmla="*/ 2443448 w 3200400"/>
                <a:gd name="connsiteY15-582" fmla="*/ 2443448 h 3200400"/>
                <a:gd name="connsiteX16-583" fmla="*/ 2400300 w 3200400"/>
                <a:gd name="connsiteY16-584" fmla="*/ 2986014 h 3200400"/>
                <a:gd name="connsiteX17-585" fmla="*/ 1908850 w 3200400"/>
                <a:gd name="connsiteY17-586" fmla="*/ 2752098 h 3200400"/>
                <a:gd name="connsiteX18-587" fmla="*/ 1600200 w 3200400"/>
                <a:gd name="connsiteY18-588" fmla="*/ 3200400 h 3200400"/>
                <a:gd name="connsiteX19-589" fmla="*/ 1291550 w 3200400"/>
                <a:gd name="connsiteY19-590" fmla="*/ 2752098 h 3200400"/>
                <a:gd name="connsiteX20-591" fmla="*/ 800100 w 3200400"/>
                <a:gd name="connsiteY20-592" fmla="*/ 2986014 h 3200400"/>
                <a:gd name="connsiteX21-593" fmla="*/ 756952 w 3200400"/>
                <a:gd name="connsiteY21-594" fmla="*/ 2443448 h 3200400"/>
                <a:gd name="connsiteX22-595" fmla="*/ 214386 w 3200400"/>
                <a:gd name="connsiteY22-596" fmla="*/ 2400300 h 3200400"/>
                <a:gd name="connsiteX23-597" fmla="*/ 448302 w 3200400"/>
                <a:gd name="connsiteY23-598" fmla="*/ 1908850 h 3200400"/>
                <a:gd name="connsiteX24-599" fmla="*/ 0 w 3200400"/>
                <a:gd name="connsiteY24-600" fmla="*/ 1600200 h 3200400"/>
                <a:gd name="connsiteX0-601" fmla="*/ 0 w 3200400"/>
                <a:gd name="connsiteY0-602" fmla="*/ 1600200 h 3200400"/>
                <a:gd name="connsiteX1-603" fmla="*/ 448302 w 3200400"/>
                <a:gd name="connsiteY1-604" fmla="*/ 1291550 h 3200400"/>
                <a:gd name="connsiteX2-605" fmla="*/ 214386 w 3200400"/>
                <a:gd name="connsiteY2-606" fmla="*/ 800100 h 3200400"/>
                <a:gd name="connsiteX3-607" fmla="*/ 756952 w 3200400"/>
                <a:gd name="connsiteY3-608" fmla="*/ 756952 h 3200400"/>
                <a:gd name="connsiteX4-609" fmla="*/ 800100 w 3200400"/>
                <a:gd name="connsiteY4-610" fmla="*/ 214386 h 3200400"/>
                <a:gd name="connsiteX5-611" fmla="*/ 1291550 w 3200400"/>
                <a:gd name="connsiteY5-612" fmla="*/ 448302 h 3200400"/>
                <a:gd name="connsiteX6-613" fmla="*/ 1600200 w 3200400"/>
                <a:gd name="connsiteY6-614" fmla="*/ 0 h 3200400"/>
                <a:gd name="connsiteX7-615" fmla="*/ 1908850 w 3200400"/>
                <a:gd name="connsiteY7-616" fmla="*/ 448302 h 3200400"/>
                <a:gd name="connsiteX8-617" fmla="*/ 2400300 w 3200400"/>
                <a:gd name="connsiteY8-618" fmla="*/ 214386 h 3200400"/>
                <a:gd name="connsiteX9-619" fmla="*/ 2443448 w 3200400"/>
                <a:gd name="connsiteY9-620" fmla="*/ 756952 h 3200400"/>
                <a:gd name="connsiteX10-621" fmla="*/ 2986014 w 3200400"/>
                <a:gd name="connsiteY10-622" fmla="*/ 800100 h 3200400"/>
                <a:gd name="connsiteX11-623" fmla="*/ 2752098 w 3200400"/>
                <a:gd name="connsiteY11-624" fmla="*/ 1291550 h 3200400"/>
                <a:gd name="connsiteX12-625" fmla="*/ 3200400 w 3200400"/>
                <a:gd name="connsiteY12-626" fmla="*/ 1600200 h 3200400"/>
                <a:gd name="connsiteX13-627" fmla="*/ 2752098 w 3200400"/>
                <a:gd name="connsiteY13-628" fmla="*/ 1908850 h 3200400"/>
                <a:gd name="connsiteX14-629" fmla="*/ 2986014 w 3200400"/>
                <a:gd name="connsiteY14-630" fmla="*/ 2400300 h 3200400"/>
                <a:gd name="connsiteX15-631" fmla="*/ 2443448 w 3200400"/>
                <a:gd name="connsiteY15-632" fmla="*/ 2443448 h 3200400"/>
                <a:gd name="connsiteX16-633" fmla="*/ 2400300 w 3200400"/>
                <a:gd name="connsiteY16-634" fmla="*/ 2986014 h 3200400"/>
                <a:gd name="connsiteX17-635" fmla="*/ 1908850 w 3200400"/>
                <a:gd name="connsiteY17-636" fmla="*/ 2752098 h 3200400"/>
                <a:gd name="connsiteX18-637" fmla="*/ 1600200 w 3200400"/>
                <a:gd name="connsiteY18-638" fmla="*/ 3200400 h 3200400"/>
                <a:gd name="connsiteX19-639" fmla="*/ 1291550 w 3200400"/>
                <a:gd name="connsiteY19-640" fmla="*/ 2752098 h 3200400"/>
                <a:gd name="connsiteX20-641" fmla="*/ 800100 w 3200400"/>
                <a:gd name="connsiteY20-642" fmla="*/ 2986014 h 3200400"/>
                <a:gd name="connsiteX21-643" fmla="*/ 756952 w 3200400"/>
                <a:gd name="connsiteY21-644" fmla="*/ 2443448 h 3200400"/>
                <a:gd name="connsiteX22-645" fmla="*/ 214386 w 3200400"/>
                <a:gd name="connsiteY22-646" fmla="*/ 2400300 h 3200400"/>
                <a:gd name="connsiteX23-647" fmla="*/ 448302 w 3200400"/>
                <a:gd name="connsiteY23-648" fmla="*/ 1908850 h 3200400"/>
                <a:gd name="connsiteX24-649" fmla="*/ 0 w 3200400"/>
                <a:gd name="connsiteY24-650" fmla="*/ 1600200 h 3200400"/>
                <a:gd name="connsiteX0-651" fmla="*/ 0 w 3200400"/>
                <a:gd name="connsiteY0-652" fmla="*/ 1600200 h 3200400"/>
                <a:gd name="connsiteX1-653" fmla="*/ 448302 w 3200400"/>
                <a:gd name="connsiteY1-654" fmla="*/ 1291550 h 3200400"/>
                <a:gd name="connsiteX2-655" fmla="*/ 214386 w 3200400"/>
                <a:gd name="connsiteY2-656" fmla="*/ 800100 h 3200400"/>
                <a:gd name="connsiteX3-657" fmla="*/ 756952 w 3200400"/>
                <a:gd name="connsiteY3-658" fmla="*/ 756952 h 3200400"/>
                <a:gd name="connsiteX4-659" fmla="*/ 800100 w 3200400"/>
                <a:gd name="connsiteY4-660" fmla="*/ 214386 h 3200400"/>
                <a:gd name="connsiteX5-661" fmla="*/ 1291550 w 3200400"/>
                <a:gd name="connsiteY5-662" fmla="*/ 448302 h 3200400"/>
                <a:gd name="connsiteX6-663" fmla="*/ 1600200 w 3200400"/>
                <a:gd name="connsiteY6-664" fmla="*/ 0 h 3200400"/>
                <a:gd name="connsiteX7-665" fmla="*/ 1908850 w 3200400"/>
                <a:gd name="connsiteY7-666" fmla="*/ 448302 h 3200400"/>
                <a:gd name="connsiteX8-667" fmla="*/ 2400300 w 3200400"/>
                <a:gd name="connsiteY8-668" fmla="*/ 214386 h 3200400"/>
                <a:gd name="connsiteX9-669" fmla="*/ 2443448 w 3200400"/>
                <a:gd name="connsiteY9-670" fmla="*/ 756952 h 3200400"/>
                <a:gd name="connsiteX10-671" fmla="*/ 2986014 w 3200400"/>
                <a:gd name="connsiteY10-672" fmla="*/ 800100 h 3200400"/>
                <a:gd name="connsiteX11-673" fmla="*/ 2752098 w 3200400"/>
                <a:gd name="connsiteY11-674" fmla="*/ 1291550 h 3200400"/>
                <a:gd name="connsiteX12-675" fmla="*/ 3200400 w 3200400"/>
                <a:gd name="connsiteY12-676" fmla="*/ 1600200 h 3200400"/>
                <a:gd name="connsiteX13-677" fmla="*/ 2752098 w 3200400"/>
                <a:gd name="connsiteY13-678" fmla="*/ 1908850 h 3200400"/>
                <a:gd name="connsiteX14-679" fmla="*/ 2986014 w 3200400"/>
                <a:gd name="connsiteY14-680" fmla="*/ 2400300 h 3200400"/>
                <a:gd name="connsiteX15-681" fmla="*/ 2443448 w 3200400"/>
                <a:gd name="connsiteY15-682" fmla="*/ 2443448 h 3200400"/>
                <a:gd name="connsiteX16-683" fmla="*/ 2400300 w 3200400"/>
                <a:gd name="connsiteY16-684" fmla="*/ 2986014 h 3200400"/>
                <a:gd name="connsiteX17-685" fmla="*/ 1908850 w 3200400"/>
                <a:gd name="connsiteY17-686" fmla="*/ 2752098 h 3200400"/>
                <a:gd name="connsiteX18-687" fmla="*/ 1600200 w 3200400"/>
                <a:gd name="connsiteY18-688" fmla="*/ 3200400 h 3200400"/>
                <a:gd name="connsiteX19-689" fmla="*/ 1291550 w 3200400"/>
                <a:gd name="connsiteY19-690" fmla="*/ 2752098 h 3200400"/>
                <a:gd name="connsiteX20-691" fmla="*/ 800100 w 3200400"/>
                <a:gd name="connsiteY20-692" fmla="*/ 2986014 h 3200400"/>
                <a:gd name="connsiteX21-693" fmla="*/ 756952 w 3200400"/>
                <a:gd name="connsiteY21-694" fmla="*/ 2443448 h 3200400"/>
                <a:gd name="connsiteX22-695" fmla="*/ 214386 w 3200400"/>
                <a:gd name="connsiteY22-696" fmla="*/ 2400300 h 3200400"/>
                <a:gd name="connsiteX23-697" fmla="*/ 448302 w 3200400"/>
                <a:gd name="connsiteY23-698" fmla="*/ 1908850 h 3200400"/>
                <a:gd name="connsiteX24-699" fmla="*/ 0 w 3200400"/>
                <a:gd name="connsiteY24-700" fmla="*/ 1600200 h 3200400"/>
                <a:gd name="connsiteX0-701" fmla="*/ 0 w 3200400"/>
                <a:gd name="connsiteY0-702" fmla="*/ 1600200 h 3200400"/>
                <a:gd name="connsiteX1-703" fmla="*/ 448302 w 3200400"/>
                <a:gd name="connsiteY1-704" fmla="*/ 1291550 h 3200400"/>
                <a:gd name="connsiteX2-705" fmla="*/ 214386 w 3200400"/>
                <a:gd name="connsiteY2-706" fmla="*/ 800100 h 3200400"/>
                <a:gd name="connsiteX3-707" fmla="*/ 756952 w 3200400"/>
                <a:gd name="connsiteY3-708" fmla="*/ 756952 h 3200400"/>
                <a:gd name="connsiteX4-709" fmla="*/ 800100 w 3200400"/>
                <a:gd name="connsiteY4-710" fmla="*/ 214386 h 3200400"/>
                <a:gd name="connsiteX5-711" fmla="*/ 1291550 w 3200400"/>
                <a:gd name="connsiteY5-712" fmla="*/ 448302 h 3200400"/>
                <a:gd name="connsiteX6-713" fmla="*/ 1600200 w 3200400"/>
                <a:gd name="connsiteY6-714" fmla="*/ 0 h 3200400"/>
                <a:gd name="connsiteX7-715" fmla="*/ 1908850 w 3200400"/>
                <a:gd name="connsiteY7-716" fmla="*/ 448302 h 3200400"/>
                <a:gd name="connsiteX8-717" fmla="*/ 2400300 w 3200400"/>
                <a:gd name="connsiteY8-718" fmla="*/ 214386 h 3200400"/>
                <a:gd name="connsiteX9-719" fmla="*/ 2443448 w 3200400"/>
                <a:gd name="connsiteY9-720" fmla="*/ 756952 h 3200400"/>
                <a:gd name="connsiteX10-721" fmla="*/ 2986014 w 3200400"/>
                <a:gd name="connsiteY10-722" fmla="*/ 800100 h 3200400"/>
                <a:gd name="connsiteX11-723" fmla="*/ 2752098 w 3200400"/>
                <a:gd name="connsiteY11-724" fmla="*/ 1291550 h 3200400"/>
                <a:gd name="connsiteX12-725" fmla="*/ 3200400 w 3200400"/>
                <a:gd name="connsiteY12-726" fmla="*/ 1600200 h 3200400"/>
                <a:gd name="connsiteX13-727" fmla="*/ 2752098 w 3200400"/>
                <a:gd name="connsiteY13-728" fmla="*/ 1908850 h 3200400"/>
                <a:gd name="connsiteX14-729" fmla="*/ 2986014 w 3200400"/>
                <a:gd name="connsiteY14-730" fmla="*/ 2400300 h 3200400"/>
                <a:gd name="connsiteX15-731" fmla="*/ 2443448 w 3200400"/>
                <a:gd name="connsiteY15-732" fmla="*/ 2443448 h 3200400"/>
                <a:gd name="connsiteX16-733" fmla="*/ 2400300 w 3200400"/>
                <a:gd name="connsiteY16-734" fmla="*/ 2986014 h 3200400"/>
                <a:gd name="connsiteX17-735" fmla="*/ 1908850 w 3200400"/>
                <a:gd name="connsiteY17-736" fmla="*/ 2752098 h 3200400"/>
                <a:gd name="connsiteX18-737" fmla="*/ 1600200 w 3200400"/>
                <a:gd name="connsiteY18-738" fmla="*/ 3200400 h 3200400"/>
                <a:gd name="connsiteX19-739" fmla="*/ 1291550 w 3200400"/>
                <a:gd name="connsiteY19-740" fmla="*/ 2752098 h 3200400"/>
                <a:gd name="connsiteX20-741" fmla="*/ 800100 w 3200400"/>
                <a:gd name="connsiteY20-742" fmla="*/ 2986014 h 3200400"/>
                <a:gd name="connsiteX21-743" fmla="*/ 756952 w 3200400"/>
                <a:gd name="connsiteY21-744" fmla="*/ 2443448 h 3200400"/>
                <a:gd name="connsiteX22-745" fmla="*/ 214386 w 3200400"/>
                <a:gd name="connsiteY22-746" fmla="*/ 2400300 h 3200400"/>
                <a:gd name="connsiteX23-747" fmla="*/ 448302 w 3200400"/>
                <a:gd name="connsiteY23-748" fmla="*/ 1908850 h 3200400"/>
                <a:gd name="connsiteX24-749" fmla="*/ 0 w 3200400"/>
                <a:gd name="connsiteY24-750" fmla="*/ 1600200 h 3200400"/>
                <a:gd name="connsiteX0-751" fmla="*/ 0 w 3200400"/>
                <a:gd name="connsiteY0-752" fmla="*/ 1600200 h 3200400"/>
                <a:gd name="connsiteX1-753" fmla="*/ 448302 w 3200400"/>
                <a:gd name="connsiteY1-754" fmla="*/ 1291550 h 3200400"/>
                <a:gd name="connsiteX2-755" fmla="*/ 214386 w 3200400"/>
                <a:gd name="connsiteY2-756" fmla="*/ 800100 h 3200400"/>
                <a:gd name="connsiteX3-757" fmla="*/ 756952 w 3200400"/>
                <a:gd name="connsiteY3-758" fmla="*/ 756952 h 3200400"/>
                <a:gd name="connsiteX4-759" fmla="*/ 800100 w 3200400"/>
                <a:gd name="connsiteY4-760" fmla="*/ 214386 h 3200400"/>
                <a:gd name="connsiteX5-761" fmla="*/ 1291550 w 3200400"/>
                <a:gd name="connsiteY5-762" fmla="*/ 448302 h 3200400"/>
                <a:gd name="connsiteX6-763" fmla="*/ 1600200 w 3200400"/>
                <a:gd name="connsiteY6-764" fmla="*/ 0 h 3200400"/>
                <a:gd name="connsiteX7-765" fmla="*/ 1908850 w 3200400"/>
                <a:gd name="connsiteY7-766" fmla="*/ 448302 h 3200400"/>
                <a:gd name="connsiteX8-767" fmla="*/ 2400300 w 3200400"/>
                <a:gd name="connsiteY8-768" fmla="*/ 214386 h 3200400"/>
                <a:gd name="connsiteX9-769" fmla="*/ 2443448 w 3200400"/>
                <a:gd name="connsiteY9-770" fmla="*/ 756952 h 3200400"/>
                <a:gd name="connsiteX10-771" fmla="*/ 2986014 w 3200400"/>
                <a:gd name="connsiteY10-772" fmla="*/ 800100 h 3200400"/>
                <a:gd name="connsiteX11-773" fmla="*/ 2752098 w 3200400"/>
                <a:gd name="connsiteY11-774" fmla="*/ 1291550 h 3200400"/>
                <a:gd name="connsiteX12-775" fmla="*/ 3200400 w 3200400"/>
                <a:gd name="connsiteY12-776" fmla="*/ 1600200 h 3200400"/>
                <a:gd name="connsiteX13-777" fmla="*/ 2752098 w 3200400"/>
                <a:gd name="connsiteY13-778" fmla="*/ 1908850 h 3200400"/>
                <a:gd name="connsiteX14-779" fmla="*/ 2986014 w 3200400"/>
                <a:gd name="connsiteY14-780" fmla="*/ 2400300 h 3200400"/>
                <a:gd name="connsiteX15-781" fmla="*/ 2443448 w 3200400"/>
                <a:gd name="connsiteY15-782" fmla="*/ 2443448 h 3200400"/>
                <a:gd name="connsiteX16-783" fmla="*/ 2400300 w 3200400"/>
                <a:gd name="connsiteY16-784" fmla="*/ 2986014 h 3200400"/>
                <a:gd name="connsiteX17-785" fmla="*/ 1908850 w 3200400"/>
                <a:gd name="connsiteY17-786" fmla="*/ 2752098 h 3200400"/>
                <a:gd name="connsiteX18-787" fmla="*/ 1600200 w 3200400"/>
                <a:gd name="connsiteY18-788" fmla="*/ 3200400 h 3200400"/>
                <a:gd name="connsiteX19-789" fmla="*/ 1291550 w 3200400"/>
                <a:gd name="connsiteY19-790" fmla="*/ 2752098 h 3200400"/>
                <a:gd name="connsiteX20-791" fmla="*/ 800100 w 3200400"/>
                <a:gd name="connsiteY20-792" fmla="*/ 2986014 h 3200400"/>
                <a:gd name="connsiteX21-793" fmla="*/ 756952 w 3200400"/>
                <a:gd name="connsiteY21-794" fmla="*/ 2443448 h 3200400"/>
                <a:gd name="connsiteX22-795" fmla="*/ 214386 w 3200400"/>
                <a:gd name="connsiteY22-796" fmla="*/ 2400300 h 3200400"/>
                <a:gd name="connsiteX23-797" fmla="*/ 448302 w 3200400"/>
                <a:gd name="connsiteY23-798" fmla="*/ 1908850 h 3200400"/>
                <a:gd name="connsiteX24-799" fmla="*/ 0 w 3200400"/>
                <a:gd name="connsiteY24-800" fmla="*/ 1600200 h 3200400"/>
                <a:gd name="connsiteX0-801" fmla="*/ 0 w 3200400"/>
                <a:gd name="connsiteY0-802" fmla="*/ 1600200 h 3200400"/>
                <a:gd name="connsiteX1-803" fmla="*/ 448302 w 3200400"/>
                <a:gd name="connsiteY1-804" fmla="*/ 1291550 h 3200400"/>
                <a:gd name="connsiteX2-805" fmla="*/ 214386 w 3200400"/>
                <a:gd name="connsiteY2-806" fmla="*/ 800100 h 3200400"/>
                <a:gd name="connsiteX3-807" fmla="*/ 756952 w 3200400"/>
                <a:gd name="connsiteY3-808" fmla="*/ 756952 h 3200400"/>
                <a:gd name="connsiteX4-809" fmla="*/ 800100 w 3200400"/>
                <a:gd name="connsiteY4-810" fmla="*/ 214386 h 3200400"/>
                <a:gd name="connsiteX5-811" fmla="*/ 1291550 w 3200400"/>
                <a:gd name="connsiteY5-812" fmla="*/ 448302 h 3200400"/>
                <a:gd name="connsiteX6-813" fmla="*/ 1600200 w 3200400"/>
                <a:gd name="connsiteY6-814" fmla="*/ 0 h 3200400"/>
                <a:gd name="connsiteX7-815" fmla="*/ 1908850 w 3200400"/>
                <a:gd name="connsiteY7-816" fmla="*/ 448302 h 3200400"/>
                <a:gd name="connsiteX8-817" fmla="*/ 2400300 w 3200400"/>
                <a:gd name="connsiteY8-818" fmla="*/ 214386 h 3200400"/>
                <a:gd name="connsiteX9-819" fmla="*/ 2443448 w 3200400"/>
                <a:gd name="connsiteY9-820" fmla="*/ 756952 h 3200400"/>
                <a:gd name="connsiteX10-821" fmla="*/ 2986014 w 3200400"/>
                <a:gd name="connsiteY10-822" fmla="*/ 800100 h 3200400"/>
                <a:gd name="connsiteX11-823" fmla="*/ 2752098 w 3200400"/>
                <a:gd name="connsiteY11-824" fmla="*/ 1291550 h 3200400"/>
                <a:gd name="connsiteX12-825" fmla="*/ 3200400 w 3200400"/>
                <a:gd name="connsiteY12-826" fmla="*/ 1600200 h 3200400"/>
                <a:gd name="connsiteX13-827" fmla="*/ 2752098 w 3200400"/>
                <a:gd name="connsiteY13-828" fmla="*/ 1908850 h 3200400"/>
                <a:gd name="connsiteX14-829" fmla="*/ 2986014 w 3200400"/>
                <a:gd name="connsiteY14-830" fmla="*/ 2400300 h 3200400"/>
                <a:gd name="connsiteX15-831" fmla="*/ 2443448 w 3200400"/>
                <a:gd name="connsiteY15-832" fmla="*/ 2443448 h 3200400"/>
                <a:gd name="connsiteX16-833" fmla="*/ 2400300 w 3200400"/>
                <a:gd name="connsiteY16-834" fmla="*/ 2986014 h 3200400"/>
                <a:gd name="connsiteX17-835" fmla="*/ 1908850 w 3200400"/>
                <a:gd name="connsiteY17-836" fmla="*/ 2752098 h 3200400"/>
                <a:gd name="connsiteX18-837" fmla="*/ 1600200 w 3200400"/>
                <a:gd name="connsiteY18-838" fmla="*/ 3200400 h 3200400"/>
                <a:gd name="connsiteX19-839" fmla="*/ 1291550 w 3200400"/>
                <a:gd name="connsiteY19-840" fmla="*/ 2752098 h 3200400"/>
                <a:gd name="connsiteX20-841" fmla="*/ 800100 w 3200400"/>
                <a:gd name="connsiteY20-842" fmla="*/ 2986014 h 3200400"/>
                <a:gd name="connsiteX21-843" fmla="*/ 756952 w 3200400"/>
                <a:gd name="connsiteY21-844" fmla="*/ 2443448 h 3200400"/>
                <a:gd name="connsiteX22-845" fmla="*/ 214386 w 3200400"/>
                <a:gd name="connsiteY22-846" fmla="*/ 2400300 h 3200400"/>
                <a:gd name="connsiteX23-847" fmla="*/ 448302 w 3200400"/>
                <a:gd name="connsiteY23-848" fmla="*/ 1908850 h 3200400"/>
                <a:gd name="connsiteX24-849" fmla="*/ 0 w 3200400"/>
                <a:gd name="connsiteY24-850" fmla="*/ 1600200 h 3200400"/>
                <a:gd name="connsiteX0-851" fmla="*/ 0 w 3200400"/>
                <a:gd name="connsiteY0-852" fmla="*/ 1600200 h 3200400"/>
                <a:gd name="connsiteX1-853" fmla="*/ 448302 w 3200400"/>
                <a:gd name="connsiteY1-854" fmla="*/ 1291550 h 3200400"/>
                <a:gd name="connsiteX2-855" fmla="*/ 214386 w 3200400"/>
                <a:gd name="connsiteY2-856" fmla="*/ 800100 h 3200400"/>
                <a:gd name="connsiteX3-857" fmla="*/ 756952 w 3200400"/>
                <a:gd name="connsiteY3-858" fmla="*/ 756952 h 3200400"/>
                <a:gd name="connsiteX4-859" fmla="*/ 800100 w 3200400"/>
                <a:gd name="connsiteY4-860" fmla="*/ 214386 h 3200400"/>
                <a:gd name="connsiteX5-861" fmla="*/ 1291550 w 3200400"/>
                <a:gd name="connsiteY5-862" fmla="*/ 448302 h 3200400"/>
                <a:gd name="connsiteX6-863" fmla="*/ 1600200 w 3200400"/>
                <a:gd name="connsiteY6-864" fmla="*/ 0 h 3200400"/>
                <a:gd name="connsiteX7-865" fmla="*/ 1908850 w 3200400"/>
                <a:gd name="connsiteY7-866" fmla="*/ 448302 h 3200400"/>
                <a:gd name="connsiteX8-867" fmla="*/ 2400300 w 3200400"/>
                <a:gd name="connsiteY8-868" fmla="*/ 214386 h 3200400"/>
                <a:gd name="connsiteX9-869" fmla="*/ 2443448 w 3200400"/>
                <a:gd name="connsiteY9-870" fmla="*/ 756952 h 3200400"/>
                <a:gd name="connsiteX10-871" fmla="*/ 2986014 w 3200400"/>
                <a:gd name="connsiteY10-872" fmla="*/ 800100 h 3200400"/>
                <a:gd name="connsiteX11-873" fmla="*/ 2752098 w 3200400"/>
                <a:gd name="connsiteY11-874" fmla="*/ 1291550 h 3200400"/>
                <a:gd name="connsiteX12-875" fmla="*/ 3200400 w 3200400"/>
                <a:gd name="connsiteY12-876" fmla="*/ 1600200 h 3200400"/>
                <a:gd name="connsiteX13-877" fmla="*/ 2752098 w 3200400"/>
                <a:gd name="connsiteY13-878" fmla="*/ 1908850 h 3200400"/>
                <a:gd name="connsiteX14-879" fmla="*/ 2986014 w 3200400"/>
                <a:gd name="connsiteY14-880" fmla="*/ 2400300 h 3200400"/>
                <a:gd name="connsiteX15-881" fmla="*/ 2443448 w 3200400"/>
                <a:gd name="connsiteY15-882" fmla="*/ 2443448 h 3200400"/>
                <a:gd name="connsiteX16-883" fmla="*/ 2400300 w 3200400"/>
                <a:gd name="connsiteY16-884" fmla="*/ 2986014 h 3200400"/>
                <a:gd name="connsiteX17-885" fmla="*/ 1908850 w 3200400"/>
                <a:gd name="connsiteY17-886" fmla="*/ 2752098 h 3200400"/>
                <a:gd name="connsiteX18-887" fmla="*/ 1600200 w 3200400"/>
                <a:gd name="connsiteY18-888" fmla="*/ 3200400 h 3200400"/>
                <a:gd name="connsiteX19-889" fmla="*/ 1291550 w 3200400"/>
                <a:gd name="connsiteY19-890" fmla="*/ 2752098 h 3200400"/>
                <a:gd name="connsiteX20-891" fmla="*/ 800100 w 3200400"/>
                <a:gd name="connsiteY20-892" fmla="*/ 2986014 h 3200400"/>
                <a:gd name="connsiteX21-893" fmla="*/ 756952 w 3200400"/>
                <a:gd name="connsiteY21-894" fmla="*/ 2443448 h 3200400"/>
                <a:gd name="connsiteX22-895" fmla="*/ 214386 w 3200400"/>
                <a:gd name="connsiteY22-896" fmla="*/ 2400300 h 3200400"/>
                <a:gd name="connsiteX23-897" fmla="*/ 448302 w 3200400"/>
                <a:gd name="connsiteY23-898" fmla="*/ 1908850 h 3200400"/>
                <a:gd name="connsiteX24-899" fmla="*/ 0 w 3200400"/>
                <a:gd name="connsiteY24-900" fmla="*/ 1600200 h 3200400"/>
                <a:gd name="connsiteX0-901" fmla="*/ 0 w 3200400"/>
                <a:gd name="connsiteY0-902" fmla="*/ 1600200 h 3200400"/>
                <a:gd name="connsiteX1-903" fmla="*/ 448302 w 3200400"/>
                <a:gd name="connsiteY1-904" fmla="*/ 1291550 h 3200400"/>
                <a:gd name="connsiteX2-905" fmla="*/ 214386 w 3200400"/>
                <a:gd name="connsiteY2-906" fmla="*/ 800100 h 3200400"/>
                <a:gd name="connsiteX3-907" fmla="*/ 756952 w 3200400"/>
                <a:gd name="connsiteY3-908" fmla="*/ 756952 h 3200400"/>
                <a:gd name="connsiteX4-909" fmla="*/ 800100 w 3200400"/>
                <a:gd name="connsiteY4-910" fmla="*/ 214386 h 3200400"/>
                <a:gd name="connsiteX5-911" fmla="*/ 1291550 w 3200400"/>
                <a:gd name="connsiteY5-912" fmla="*/ 448302 h 3200400"/>
                <a:gd name="connsiteX6-913" fmla="*/ 1600200 w 3200400"/>
                <a:gd name="connsiteY6-914" fmla="*/ 0 h 3200400"/>
                <a:gd name="connsiteX7-915" fmla="*/ 1908850 w 3200400"/>
                <a:gd name="connsiteY7-916" fmla="*/ 448302 h 3200400"/>
                <a:gd name="connsiteX8-917" fmla="*/ 2400300 w 3200400"/>
                <a:gd name="connsiteY8-918" fmla="*/ 214386 h 3200400"/>
                <a:gd name="connsiteX9-919" fmla="*/ 2443448 w 3200400"/>
                <a:gd name="connsiteY9-920" fmla="*/ 756952 h 3200400"/>
                <a:gd name="connsiteX10-921" fmla="*/ 2986014 w 3200400"/>
                <a:gd name="connsiteY10-922" fmla="*/ 800100 h 3200400"/>
                <a:gd name="connsiteX11-923" fmla="*/ 2752098 w 3200400"/>
                <a:gd name="connsiteY11-924" fmla="*/ 1291550 h 3200400"/>
                <a:gd name="connsiteX12-925" fmla="*/ 3200400 w 3200400"/>
                <a:gd name="connsiteY12-926" fmla="*/ 1600200 h 3200400"/>
                <a:gd name="connsiteX13-927" fmla="*/ 2752098 w 3200400"/>
                <a:gd name="connsiteY13-928" fmla="*/ 1908850 h 3200400"/>
                <a:gd name="connsiteX14-929" fmla="*/ 2986014 w 3200400"/>
                <a:gd name="connsiteY14-930" fmla="*/ 2400300 h 3200400"/>
                <a:gd name="connsiteX15-931" fmla="*/ 2443448 w 3200400"/>
                <a:gd name="connsiteY15-932" fmla="*/ 2443448 h 3200400"/>
                <a:gd name="connsiteX16-933" fmla="*/ 2400300 w 3200400"/>
                <a:gd name="connsiteY16-934" fmla="*/ 2986014 h 3200400"/>
                <a:gd name="connsiteX17-935" fmla="*/ 1908850 w 3200400"/>
                <a:gd name="connsiteY17-936" fmla="*/ 2752098 h 3200400"/>
                <a:gd name="connsiteX18-937" fmla="*/ 1600200 w 3200400"/>
                <a:gd name="connsiteY18-938" fmla="*/ 3200400 h 3200400"/>
                <a:gd name="connsiteX19-939" fmla="*/ 1291550 w 3200400"/>
                <a:gd name="connsiteY19-940" fmla="*/ 2752098 h 3200400"/>
                <a:gd name="connsiteX20-941" fmla="*/ 800100 w 3200400"/>
                <a:gd name="connsiteY20-942" fmla="*/ 2986014 h 3200400"/>
                <a:gd name="connsiteX21-943" fmla="*/ 756952 w 3200400"/>
                <a:gd name="connsiteY21-944" fmla="*/ 2443448 h 3200400"/>
                <a:gd name="connsiteX22-945" fmla="*/ 214386 w 3200400"/>
                <a:gd name="connsiteY22-946" fmla="*/ 2400300 h 3200400"/>
                <a:gd name="connsiteX23-947" fmla="*/ 448302 w 3200400"/>
                <a:gd name="connsiteY23-948" fmla="*/ 1908850 h 3200400"/>
                <a:gd name="connsiteX24-949" fmla="*/ 0 w 3200400"/>
                <a:gd name="connsiteY24-950" fmla="*/ 1600200 h 3200400"/>
                <a:gd name="connsiteX0-951" fmla="*/ 0 w 3200400"/>
                <a:gd name="connsiteY0-952" fmla="*/ 1600200 h 3200400"/>
                <a:gd name="connsiteX1-953" fmla="*/ 448302 w 3200400"/>
                <a:gd name="connsiteY1-954" fmla="*/ 1291550 h 3200400"/>
                <a:gd name="connsiteX2-955" fmla="*/ 214386 w 3200400"/>
                <a:gd name="connsiteY2-956" fmla="*/ 800100 h 3200400"/>
                <a:gd name="connsiteX3-957" fmla="*/ 756952 w 3200400"/>
                <a:gd name="connsiteY3-958" fmla="*/ 756952 h 3200400"/>
                <a:gd name="connsiteX4-959" fmla="*/ 800100 w 3200400"/>
                <a:gd name="connsiteY4-960" fmla="*/ 214386 h 3200400"/>
                <a:gd name="connsiteX5-961" fmla="*/ 1291550 w 3200400"/>
                <a:gd name="connsiteY5-962" fmla="*/ 448302 h 3200400"/>
                <a:gd name="connsiteX6-963" fmla="*/ 1600200 w 3200400"/>
                <a:gd name="connsiteY6-964" fmla="*/ 0 h 3200400"/>
                <a:gd name="connsiteX7-965" fmla="*/ 1908850 w 3200400"/>
                <a:gd name="connsiteY7-966" fmla="*/ 448302 h 3200400"/>
                <a:gd name="connsiteX8-967" fmla="*/ 2400300 w 3200400"/>
                <a:gd name="connsiteY8-968" fmla="*/ 214386 h 3200400"/>
                <a:gd name="connsiteX9-969" fmla="*/ 2443448 w 3200400"/>
                <a:gd name="connsiteY9-970" fmla="*/ 756952 h 3200400"/>
                <a:gd name="connsiteX10-971" fmla="*/ 2986014 w 3200400"/>
                <a:gd name="connsiteY10-972" fmla="*/ 800100 h 3200400"/>
                <a:gd name="connsiteX11-973" fmla="*/ 2752098 w 3200400"/>
                <a:gd name="connsiteY11-974" fmla="*/ 1291550 h 3200400"/>
                <a:gd name="connsiteX12-975" fmla="*/ 3200400 w 3200400"/>
                <a:gd name="connsiteY12-976" fmla="*/ 1600200 h 3200400"/>
                <a:gd name="connsiteX13-977" fmla="*/ 2752098 w 3200400"/>
                <a:gd name="connsiteY13-978" fmla="*/ 1908850 h 3200400"/>
                <a:gd name="connsiteX14-979" fmla="*/ 2986014 w 3200400"/>
                <a:gd name="connsiteY14-980" fmla="*/ 2400300 h 3200400"/>
                <a:gd name="connsiteX15-981" fmla="*/ 2443448 w 3200400"/>
                <a:gd name="connsiteY15-982" fmla="*/ 2443448 h 3200400"/>
                <a:gd name="connsiteX16-983" fmla="*/ 2400300 w 3200400"/>
                <a:gd name="connsiteY16-984" fmla="*/ 2986014 h 3200400"/>
                <a:gd name="connsiteX17-985" fmla="*/ 1908850 w 3200400"/>
                <a:gd name="connsiteY17-986" fmla="*/ 2752098 h 3200400"/>
                <a:gd name="connsiteX18-987" fmla="*/ 1600200 w 3200400"/>
                <a:gd name="connsiteY18-988" fmla="*/ 3200400 h 3200400"/>
                <a:gd name="connsiteX19-989" fmla="*/ 1291550 w 3200400"/>
                <a:gd name="connsiteY19-990" fmla="*/ 2752098 h 3200400"/>
                <a:gd name="connsiteX20-991" fmla="*/ 800100 w 3200400"/>
                <a:gd name="connsiteY20-992" fmla="*/ 2986014 h 3200400"/>
                <a:gd name="connsiteX21-993" fmla="*/ 756952 w 3200400"/>
                <a:gd name="connsiteY21-994" fmla="*/ 2443448 h 3200400"/>
                <a:gd name="connsiteX22-995" fmla="*/ 214386 w 3200400"/>
                <a:gd name="connsiteY22-996" fmla="*/ 2400300 h 3200400"/>
                <a:gd name="connsiteX23-997" fmla="*/ 448302 w 3200400"/>
                <a:gd name="connsiteY23-998" fmla="*/ 1908850 h 3200400"/>
                <a:gd name="connsiteX24-999" fmla="*/ 0 w 3200400"/>
                <a:gd name="connsiteY24-1000" fmla="*/ 1600200 h 3200400"/>
                <a:gd name="connsiteX0-1001" fmla="*/ 0 w 3200400"/>
                <a:gd name="connsiteY0-1002" fmla="*/ 1600200 h 3200400"/>
                <a:gd name="connsiteX1-1003" fmla="*/ 448302 w 3200400"/>
                <a:gd name="connsiteY1-1004" fmla="*/ 1291550 h 3200400"/>
                <a:gd name="connsiteX2-1005" fmla="*/ 214386 w 3200400"/>
                <a:gd name="connsiteY2-1006" fmla="*/ 800100 h 3200400"/>
                <a:gd name="connsiteX3-1007" fmla="*/ 756952 w 3200400"/>
                <a:gd name="connsiteY3-1008" fmla="*/ 756952 h 3200400"/>
                <a:gd name="connsiteX4-1009" fmla="*/ 800100 w 3200400"/>
                <a:gd name="connsiteY4-1010" fmla="*/ 214386 h 3200400"/>
                <a:gd name="connsiteX5-1011" fmla="*/ 1291550 w 3200400"/>
                <a:gd name="connsiteY5-1012" fmla="*/ 448302 h 3200400"/>
                <a:gd name="connsiteX6-1013" fmla="*/ 1600200 w 3200400"/>
                <a:gd name="connsiteY6-1014" fmla="*/ 0 h 3200400"/>
                <a:gd name="connsiteX7-1015" fmla="*/ 1908850 w 3200400"/>
                <a:gd name="connsiteY7-1016" fmla="*/ 448302 h 3200400"/>
                <a:gd name="connsiteX8-1017" fmla="*/ 2400300 w 3200400"/>
                <a:gd name="connsiteY8-1018" fmla="*/ 214386 h 3200400"/>
                <a:gd name="connsiteX9-1019" fmla="*/ 2443448 w 3200400"/>
                <a:gd name="connsiteY9-1020" fmla="*/ 756952 h 3200400"/>
                <a:gd name="connsiteX10-1021" fmla="*/ 2986014 w 3200400"/>
                <a:gd name="connsiteY10-1022" fmla="*/ 800100 h 3200400"/>
                <a:gd name="connsiteX11-1023" fmla="*/ 2752098 w 3200400"/>
                <a:gd name="connsiteY11-1024" fmla="*/ 1291550 h 3200400"/>
                <a:gd name="connsiteX12-1025" fmla="*/ 3200400 w 3200400"/>
                <a:gd name="connsiteY12-1026" fmla="*/ 1600200 h 3200400"/>
                <a:gd name="connsiteX13-1027" fmla="*/ 2752098 w 3200400"/>
                <a:gd name="connsiteY13-1028" fmla="*/ 1908850 h 3200400"/>
                <a:gd name="connsiteX14-1029" fmla="*/ 2986014 w 3200400"/>
                <a:gd name="connsiteY14-1030" fmla="*/ 2400300 h 3200400"/>
                <a:gd name="connsiteX15-1031" fmla="*/ 2443448 w 3200400"/>
                <a:gd name="connsiteY15-1032" fmla="*/ 2443448 h 3200400"/>
                <a:gd name="connsiteX16-1033" fmla="*/ 2400300 w 3200400"/>
                <a:gd name="connsiteY16-1034" fmla="*/ 2986014 h 3200400"/>
                <a:gd name="connsiteX17-1035" fmla="*/ 1908850 w 3200400"/>
                <a:gd name="connsiteY17-1036" fmla="*/ 2752098 h 3200400"/>
                <a:gd name="connsiteX18-1037" fmla="*/ 1600200 w 3200400"/>
                <a:gd name="connsiteY18-1038" fmla="*/ 3200400 h 3200400"/>
                <a:gd name="connsiteX19-1039" fmla="*/ 1291550 w 3200400"/>
                <a:gd name="connsiteY19-1040" fmla="*/ 2752098 h 3200400"/>
                <a:gd name="connsiteX20-1041" fmla="*/ 800100 w 3200400"/>
                <a:gd name="connsiteY20-1042" fmla="*/ 2986014 h 3200400"/>
                <a:gd name="connsiteX21-1043" fmla="*/ 756952 w 3200400"/>
                <a:gd name="connsiteY21-1044" fmla="*/ 2443448 h 3200400"/>
                <a:gd name="connsiteX22-1045" fmla="*/ 214386 w 3200400"/>
                <a:gd name="connsiteY22-1046" fmla="*/ 2400300 h 3200400"/>
                <a:gd name="connsiteX23-1047" fmla="*/ 448302 w 3200400"/>
                <a:gd name="connsiteY23-1048" fmla="*/ 1908850 h 3200400"/>
                <a:gd name="connsiteX24-1049" fmla="*/ 0 w 3200400"/>
                <a:gd name="connsiteY24-1050" fmla="*/ 1600200 h 3200400"/>
                <a:gd name="connsiteX0-1051" fmla="*/ 0 w 3200400"/>
                <a:gd name="connsiteY0-1052" fmla="*/ 1600200 h 3200400"/>
                <a:gd name="connsiteX1-1053" fmla="*/ 448302 w 3200400"/>
                <a:gd name="connsiteY1-1054" fmla="*/ 1291550 h 3200400"/>
                <a:gd name="connsiteX2-1055" fmla="*/ 214386 w 3200400"/>
                <a:gd name="connsiteY2-1056" fmla="*/ 800100 h 3200400"/>
                <a:gd name="connsiteX3-1057" fmla="*/ 756952 w 3200400"/>
                <a:gd name="connsiteY3-1058" fmla="*/ 756952 h 3200400"/>
                <a:gd name="connsiteX4-1059" fmla="*/ 800100 w 3200400"/>
                <a:gd name="connsiteY4-1060" fmla="*/ 214386 h 3200400"/>
                <a:gd name="connsiteX5-1061" fmla="*/ 1291550 w 3200400"/>
                <a:gd name="connsiteY5-1062" fmla="*/ 448302 h 3200400"/>
                <a:gd name="connsiteX6-1063" fmla="*/ 1600200 w 3200400"/>
                <a:gd name="connsiteY6-1064" fmla="*/ 0 h 3200400"/>
                <a:gd name="connsiteX7-1065" fmla="*/ 1908850 w 3200400"/>
                <a:gd name="connsiteY7-1066" fmla="*/ 448302 h 3200400"/>
                <a:gd name="connsiteX8-1067" fmla="*/ 2400300 w 3200400"/>
                <a:gd name="connsiteY8-1068" fmla="*/ 214386 h 3200400"/>
                <a:gd name="connsiteX9-1069" fmla="*/ 2443448 w 3200400"/>
                <a:gd name="connsiteY9-1070" fmla="*/ 756952 h 3200400"/>
                <a:gd name="connsiteX10-1071" fmla="*/ 2986014 w 3200400"/>
                <a:gd name="connsiteY10-1072" fmla="*/ 800100 h 3200400"/>
                <a:gd name="connsiteX11-1073" fmla="*/ 2752098 w 3200400"/>
                <a:gd name="connsiteY11-1074" fmla="*/ 1291550 h 3200400"/>
                <a:gd name="connsiteX12-1075" fmla="*/ 3200400 w 3200400"/>
                <a:gd name="connsiteY12-1076" fmla="*/ 1600200 h 3200400"/>
                <a:gd name="connsiteX13-1077" fmla="*/ 2752098 w 3200400"/>
                <a:gd name="connsiteY13-1078" fmla="*/ 1908850 h 3200400"/>
                <a:gd name="connsiteX14-1079" fmla="*/ 2986014 w 3200400"/>
                <a:gd name="connsiteY14-1080" fmla="*/ 2400300 h 3200400"/>
                <a:gd name="connsiteX15-1081" fmla="*/ 2443448 w 3200400"/>
                <a:gd name="connsiteY15-1082" fmla="*/ 2443448 h 3200400"/>
                <a:gd name="connsiteX16-1083" fmla="*/ 2400300 w 3200400"/>
                <a:gd name="connsiteY16-1084" fmla="*/ 2986014 h 3200400"/>
                <a:gd name="connsiteX17-1085" fmla="*/ 1908850 w 3200400"/>
                <a:gd name="connsiteY17-1086" fmla="*/ 2752098 h 3200400"/>
                <a:gd name="connsiteX18-1087" fmla="*/ 1600200 w 3200400"/>
                <a:gd name="connsiteY18-1088" fmla="*/ 3200400 h 3200400"/>
                <a:gd name="connsiteX19-1089" fmla="*/ 1291550 w 3200400"/>
                <a:gd name="connsiteY19-1090" fmla="*/ 2752098 h 3200400"/>
                <a:gd name="connsiteX20-1091" fmla="*/ 800100 w 3200400"/>
                <a:gd name="connsiteY20-1092" fmla="*/ 2986014 h 3200400"/>
                <a:gd name="connsiteX21-1093" fmla="*/ 756952 w 3200400"/>
                <a:gd name="connsiteY21-1094" fmla="*/ 2443448 h 3200400"/>
                <a:gd name="connsiteX22-1095" fmla="*/ 214386 w 3200400"/>
                <a:gd name="connsiteY22-1096" fmla="*/ 2400300 h 3200400"/>
                <a:gd name="connsiteX23-1097" fmla="*/ 448302 w 3200400"/>
                <a:gd name="connsiteY23-1098" fmla="*/ 1908850 h 3200400"/>
                <a:gd name="connsiteX24-1099" fmla="*/ 0 w 3200400"/>
                <a:gd name="connsiteY24-1100" fmla="*/ 1600200 h 3200400"/>
                <a:gd name="connsiteX0-1101" fmla="*/ 0 w 3200400"/>
                <a:gd name="connsiteY0-1102" fmla="*/ 1600200 h 3200400"/>
                <a:gd name="connsiteX1-1103" fmla="*/ 448302 w 3200400"/>
                <a:gd name="connsiteY1-1104" fmla="*/ 1291550 h 3200400"/>
                <a:gd name="connsiteX2-1105" fmla="*/ 214386 w 3200400"/>
                <a:gd name="connsiteY2-1106" fmla="*/ 800100 h 3200400"/>
                <a:gd name="connsiteX3-1107" fmla="*/ 756952 w 3200400"/>
                <a:gd name="connsiteY3-1108" fmla="*/ 756952 h 3200400"/>
                <a:gd name="connsiteX4-1109" fmla="*/ 800100 w 3200400"/>
                <a:gd name="connsiteY4-1110" fmla="*/ 214386 h 3200400"/>
                <a:gd name="connsiteX5-1111" fmla="*/ 1291550 w 3200400"/>
                <a:gd name="connsiteY5-1112" fmla="*/ 448302 h 3200400"/>
                <a:gd name="connsiteX6-1113" fmla="*/ 1600200 w 3200400"/>
                <a:gd name="connsiteY6-1114" fmla="*/ 0 h 3200400"/>
                <a:gd name="connsiteX7-1115" fmla="*/ 1908850 w 3200400"/>
                <a:gd name="connsiteY7-1116" fmla="*/ 448302 h 3200400"/>
                <a:gd name="connsiteX8-1117" fmla="*/ 2400300 w 3200400"/>
                <a:gd name="connsiteY8-1118" fmla="*/ 214386 h 3200400"/>
                <a:gd name="connsiteX9-1119" fmla="*/ 2443448 w 3200400"/>
                <a:gd name="connsiteY9-1120" fmla="*/ 756952 h 3200400"/>
                <a:gd name="connsiteX10-1121" fmla="*/ 2986014 w 3200400"/>
                <a:gd name="connsiteY10-1122" fmla="*/ 800100 h 3200400"/>
                <a:gd name="connsiteX11-1123" fmla="*/ 2752098 w 3200400"/>
                <a:gd name="connsiteY11-1124" fmla="*/ 1291550 h 3200400"/>
                <a:gd name="connsiteX12-1125" fmla="*/ 3200400 w 3200400"/>
                <a:gd name="connsiteY12-1126" fmla="*/ 1600200 h 3200400"/>
                <a:gd name="connsiteX13-1127" fmla="*/ 2752098 w 3200400"/>
                <a:gd name="connsiteY13-1128" fmla="*/ 1908850 h 3200400"/>
                <a:gd name="connsiteX14-1129" fmla="*/ 2986014 w 3200400"/>
                <a:gd name="connsiteY14-1130" fmla="*/ 2400300 h 3200400"/>
                <a:gd name="connsiteX15-1131" fmla="*/ 2443448 w 3200400"/>
                <a:gd name="connsiteY15-1132" fmla="*/ 2443448 h 3200400"/>
                <a:gd name="connsiteX16-1133" fmla="*/ 2400300 w 3200400"/>
                <a:gd name="connsiteY16-1134" fmla="*/ 2986014 h 3200400"/>
                <a:gd name="connsiteX17-1135" fmla="*/ 1908850 w 3200400"/>
                <a:gd name="connsiteY17-1136" fmla="*/ 2752098 h 3200400"/>
                <a:gd name="connsiteX18-1137" fmla="*/ 1600200 w 3200400"/>
                <a:gd name="connsiteY18-1138" fmla="*/ 3200400 h 3200400"/>
                <a:gd name="connsiteX19-1139" fmla="*/ 1291550 w 3200400"/>
                <a:gd name="connsiteY19-1140" fmla="*/ 2752098 h 3200400"/>
                <a:gd name="connsiteX20-1141" fmla="*/ 800100 w 3200400"/>
                <a:gd name="connsiteY20-1142" fmla="*/ 2986014 h 3200400"/>
                <a:gd name="connsiteX21-1143" fmla="*/ 756952 w 3200400"/>
                <a:gd name="connsiteY21-1144" fmla="*/ 2443448 h 3200400"/>
                <a:gd name="connsiteX22-1145" fmla="*/ 214386 w 3200400"/>
                <a:gd name="connsiteY22-1146" fmla="*/ 2400300 h 3200400"/>
                <a:gd name="connsiteX23-1147" fmla="*/ 448302 w 3200400"/>
                <a:gd name="connsiteY23-1148" fmla="*/ 1908850 h 3200400"/>
                <a:gd name="connsiteX24-1149" fmla="*/ 0 w 3200400"/>
                <a:gd name="connsiteY24-1150" fmla="*/ 1600200 h 3200400"/>
                <a:gd name="connsiteX0-1151" fmla="*/ 0 w 3200400"/>
                <a:gd name="connsiteY0-1152" fmla="*/ 1600200 h 3200400"/>
                <a:gd name="connsiteX1-1153" fmla="*/ 448302 w 3200400"/>
                <a:gd name="connsiteY1-1154" fmla="*/ 1291550 h 3200400"/>
                <a:gd name="connsiteX2-1155" fmla="*/ 214386 w 3200400"/>
                <a:gd name="connsiteY2-1156" fmla="*/ 800100 h 3200400"/>
                <a:gd name="connsiteX3-1157" fmla="*/ 756952 w 3200400"/>
                <a:gd name="connsiteY3-1158" fmla="*/ 756952 h 3200400"/>
                <a:gd name="connsiteX4-1159" fmla="*/ 800100 w 3200400"/>
                <a:gd name="connsiteY4-1160" fmla="*/ 214386 h 3200400"/>
                <a:gd name="connsiteX5-1161" fmla="*/ 1291550 w 3200400"/>
                <a:gd name="connsiteY5-1162" fmla="*/ 448302 h 3200400"/>
                <a:gd name="connsiteX6-1163" fmla="*/ 1600200 w 3200400"/>
                <a:gd name="connsiteY6-1164" fmla="*/ 0 h 3200400"/>
                <a:gd name="connsiteX7-1165" fmla="*/ 1908850 w 3200400"/>
                <a:gd name="connsiteY7-1166" fmla="*/ 448302 h 3200400"/>
                <a:gd name="connsiteX8-1167" fmla="*/ 2400300 w 3200400"/>
                <a:gd name="connsiteY8-1168" fmla="*/ 214386 h 3200400"/>
                <a:gd name="connsiteX9-1169" fmla="*/ 2443448 w 3200400"/>
                <a:gd name="connsiteY9-1170" fmla="*/ 756952 h 3200400"/>
                <a:gd name="connsiteX10-1171" fmla="*/ 2986014 w 3200400"/>
                <a:gd name="connsiteY10-1172" fmla="*/ 800100 h 3200400"/>
                <a:gd name="connsiteX11-1173" fmla="*/ 2752098 w 3200400"/>
                <a:gd name="connsiteY11-1174" fmla="*/ 1291550 h 3200400"/>
                <a:gd name="connsiteX12-1175" fmla="*/ 3200400 w 3200400"/>
                <a:gd name="connsiteY12-1176" fmla="*/ 1600200 h 3200400"/>
                <a:gd name="connsiteX13-1177" fmla="*/ 2752098 w 3200400"/>
                <a:gd name="connsiteY13-1178" fmla="*/ 1908850 h 3200400"/>
                <a:gd name="connsiteX14-1179" fmla="*/ 2986014 w 3200400"/>
                <a:gd name="connsiteY14-1180" fmla="*/ 2400300 h 3200400"/>
                <a:gd name="connsiteX15-1181" fmla="*/ 2443448 w 3200400"/>
                <a:gd name="connsiteY15-1182" fmla="*/ 2443448 h 3200400"/>
                <a:gd name="connsiteX16-1183" fmla="*/ 2400300 w 3200400"/>
                <a:gd name="connsiteY16-1184" fmla="*/ 2986014 h 3200400"/>
                <a:gd name="connsiteX17-1185" fmla="*/ 1908850 w 3200400"/>
                <a:gd name="connsiteY17-1186" fmla="*/ 2752098 h 3200400"/>
                <a:gd name="connsiteX18-1187" fmla="*/ 1600200 w 3200400"/>
                <a:gd name="connsiteY18-1188" fmla="*/ 3200400 h 3200400"/>
                <a:gd name="connsiteX19-1189" fmla="*/ 1291550 w 3200400"/>
                <a:gd name="connsiteY19-1190" fmla="*/ 2752098 h 3200400"/>
                <a:gd name="connsiteX20-1191" fmla="*/ 800100 w 3200400"/>
                <a:gd name="connsiteY20-1192" fmla="*/ 2986014 h 3200400"/>
                <a:gd name="connsiteX21-1193" fmla="*/ 756952 w 3200400"/>
                <a:gd name="connsiteY21-1194" fmla="*/ 2443448 h 3200400"/>
                <a:gd name="connsiteX22-1195" fmla="*/ 214386 w 3200400"/>
                <a:gd name="connsiteY22-1196" fmla="*/ 2400300 h 3200400"/>
                <a:gd name="connsiteX23-1197" fmla="*/ 448302 w 3200400"/>
                <a:gd name="connsiteY23-1198" fmla="*/ 1908850 h 3200400"/>
                <a:gd name="connsiteX24-1199" fmla="*/ 0 w 3200400"/>
                <a:gd name="connsiteY24-1200" fmla="*/ 1600200 h 3200400"/>
                <a:gd name="connsiteX0-1201" fmla="*/ 0 w 3200400"/>
                <a:gd name="connsiteY0-1202" fmla="*/ 1600200 h 3200400"/>
                <a:gd name="connsiteX1-1203" fmla="*/ 448302 w 3200400"/>
                <a:gd name="connsiteY1-1204" fmla="*/ 1291550 h 3200400"/>
                <a:gd name="connsiteX2-1205" fmla="*/ 214386 w 3200400"/>
                <a:gd name="connsiteY2-1206" fmla="*/ 800100 h 3200400"/>
                <a:gd name="connsiteX3-1207" fmla="*/ 756952 w 3200400"/>
                <a:gd name="connsiteY3-1208" fmla="*/ 756952 h 3200400"/>
                <a:gd name="connsiteX4-1209" fmla="*/ 800100 w 3200400"/>
                <a:gd name="connsiteY4-1210" fmla="*/ 214386 h 3200400"/>
                <a:gd name="connsiteX5-1211" fmla="*/ 1291550 w 3200400"/>
                <a:gd name="connsiteY5-1212" fmla="*/ 448302 h 3200400"/>
                <a:gd name="connsiteX6-1213" fmla="*/ 1600200 w 3200400"/>
                <a:gd name="connsiteY6-1214" fmla="*/ 0 h 3200400"/>
                <a:gd name="connsiteX7-1215" fmla="*/ 1908850 w 3200400"/>
                <a:gd name="connsiteY7-1216" fmla="*/ 448302 h 3200400"/>
                <a:gd name="connsiteX8-1217" fmla="*/ 2400300 w 3200400"/>
                <a:gd name="connsiteY8-1218" fmla="*/ 214386 h 3200400"/>
                <a:gd name="connsiteX9-1219" fmla="*/ 2443448 w 3200400"/>
                <a:gd name="connsiteY9-1220" fmla="*/ 756952 h 3200400"/>
                <a:gd name="connsiteX10-1221" fmla="*/ 2986014 w 3200400"/>
                <a:gd name="connsiteY10-1222" fmla="*/ 800100 h 3200400"/>
                <a:gd name="connsiteX11-1223" fmla="*/ 2752098 w 3200400"/>
                <a:gd name="connsiteY11-1224" fmla="*/ 1291550 h 3200400"/>
                <a:gd name="connsiteX12-1225" fmla="*/ 3200400 w 3200400"/>
                <a:gd name="connsiteY12-1226" fmla="*/ 1600200 h 3200400"/>
                <a:gd name="connsiteX13-1227" fmla="*/ 2752098 w 3200400"/>
                <a:gd name="connsiteY13-1228" fmla="*/ 1908850 h 3200400"/>
                <a:gd name="connsiteX14-1229" fmla="*/ 2986014 w 3200400"/>
                <a:gd name="connsiteY14-1230" fmla="*/ 2400300 h 3200400"/>
                <a:gd name="connsiteX15-1231" fmla="*/ 2443448 w 3200400"/>
                <a:gd name="connsiteY15-1232" fmla="*/ 2443448 h 3200400"/>
                <a:gd name="connsiteX16-1233" fmla="*/ 2400300 w 3200400"/>
                <a:gd name="connsiteY16-1234" fmla="*/ 2986014 h 3200400"/>
                <a:gd name="connsiteX17-1235" fmla="*/ 1908850 w 3200400"/>
                <a:gd name="connsiteY17-1236" fmla="*/ 2752098 h 3200400"/>
                <a:gd name="connsiteX18-1237" fmla="*/ 1600200 w 3200400"/>
                <a:gd name="connsiteY18-1238" fmla="*/ 3200400 h 3200400"/>
                <a:gd name="connsiteX19-1239" fmla="*/ 1291550 w 3200400"/>
                <a:gd name="connsiteY19-1240" fmla="*/ 2752098 h 3200400"/>
                <a:gd name="connsiteX20-1241" fmla="*/ 800100 w 3200400"/>
                <a:gd name="connsiteY20-1242" fmla="*/ 2986014 h 3200400"/>
                <a:gd name="connsiteX21-1243" fmla="*/ 756952 w 3200400"/>
                <a:gd name="connsiteY21-1244" fmla="*/ 2443448 h 3200400"/>
                <a:gd name="connsiteX22-1245" fmla="*/ 214386 w 3200400"/>
                <a:gd name="connsiteY22-1246" fmla="*/ 2400300 h 3200400"/>
                <a:gd name="connsiteX23-1247" fmla="*/ 448302 w 3200400"/>
                <a:gd name="connsiteY23-1248" fmla="*/ 1908850 h 3200400"/>
                <a:gd name="connsiteX24-1249" fmla="*/ 0 w 3200400"/>
                <a:gd name="connsiteY24-1250" fmla="*/ 1600200 h 3200400"/>
                <a:gd name="connsiteX0-1251" fmla="*/ 0 w 3200400"/>
                <a:gd name="connsiteY0-1252" fmla="*/ 1600200 h 3200400"/>
                <a:gd name="connsiteX1-1253" fmla="*/ 448302 w 3200400"/>
                <a:gd name="connsiteY1-1254" fmla="*/ 1291550 h 3200400"/>
                <a:gd name="connsiteX2-1255" fmla="*/ 214386 w 3200400"/>
                <a:gd name="connsiteY2-1256" fmla="*/ 800100 h 3200400"/>
                <a:gd name="connsiteX3-1257" fmla="*/ 756952 w 3200400"/>
                <a:gd name="connsiteY3-1258" fmla="*/ 756952 h 3200400"/>
                <a:gd name="connsiteX4-1259" fmla="*/ 800100 w 3200400"/>
                <a:gd name="connsiteY4-1260" fmla="*/ 214386 h 3200400"/>
                <a:gd name="connsiteX5-1261" fmla="*/ 1291550 w 3200400"/>
                <a:gd name="connsiteY5-1262" fmla="*/ 448302 h 3200400"/>
                <a:gd name="connsiteX6-1263" fmla="*/ 1600200 w 3200400"/>
                <a:gd name="connsiteY6-1264" fmla="*/ 0 h 3200400"/>
                <a:gd name="connsiteX7-1265" fmla="*/ 1908850 w 3200400"/>
                <a:gd name="connsiteY7-1266" fmla="*/ 448302 h 3200400"/>
                <a:gd name="connsiteX8-1267" fmla="*/ 2400300 w 3200400"/>
                <a:gd name="connsiteY8-1268" fmla="*/ 214386 h 3200400"/>
                <a:gd name="connsiteX9-1269" fmla="*/ 2443448 w 3200400"/>
                <a:gd name="connsiteY9-1270" fmla="*/ 756952 h 3200400"/>
                <a:gd name="connsiteX10-1271" fmla="*/ 2986014 w 3200400"/>
                <a:gd name="connsiteY10-1272" fmla="*/ 800100 h 3200400"/>
                <a:gd name="connsiteX11-1273" fmla="*/ 2752098 w 3200400"/>
                <a:gd name="connsiteY11-1274" fmla="*/ 1291550 h 3200400"/>
                <a:gd name="connsiteX12-1275" fmla="*/ 3200400 w 3200400"/>
                <a:gd name="connsiteY12-1276" fmla="*/ 1600200 h 3200400"/>
                <a:gd name="connsiteX13-1277" fmla="*/ 2752098 w 3200400"/>
                <a:gd name="connsiteY13-1278" fmla="*/ 1908850 h 3200400"/>
                <a:gd name="connsiteX14-1279" fmla="*/ 2986014 w 3200400"/>
                <a:gd name="connsiteY14-1280" fmla="*/ 2400300 h 3200400"/>
                <a:gd name="connsiteX15-1281" fmla="*/ 2443448 w 3200400"/>
                <a:gd name="connsiteY15-1282" fmla="*/ 2443448 h 3200400"/>
                <a:gd name="connsiteX16-1283" fmla="*/ 2400300 w 3200400"/>
                <a:gd name="connsiteY16-1284" fmla="*/ 2986014 h 3200400"/>
                <a:gd name="connsiteX17-1285" fmla="*/ 1908850 w 3200400"/>
                <a:gd name="connsiteY17-1286" fmla="*/ 2752098 h 3200400"/>
                <a:gd name="connsiteX18-1287" fmla="*/ 1600200 w 3200400"/>
                <a:gd name="connsiteY18-1288" fmla="*/ 3200400 h 3200400"/>
                <a:gd name="connsiteX19-1289" fmla="*/ 1291550 w 3200400"/>
                <a:gd name="connsiteY19-1290" fmla="*/ 2752098 h 3200400"/>
                <a:gd name="connsiteX20-1291" fmla="*/ 800100 w 3200400"/>
                <a:gd name="connsiteY20-1292" fmla="*/ 2986014 h 3200400"/>
                <a:gd name="connsiteX21-1293" fmla="*/ 756952 w 3200400"/>
                <a:gd name="connsiteY21-1294" fmla="*/ 2443448 h 3200400"/>
                <a:gd name="connsiteX22-1295" fmla="*/ 214386 w 3200400"/>
                <a:gd name="connsiteY22-1296" fmla="*/ 2400300 h 3200400"/>
                <a:gd name="connsiteX23-1297" fmla="*/ 448302 w 3200400"/>
                <a:gd name="connsiteY23-1298" fmla="*/ 1908850 h 3200400"/>
                <a:gd name="connsiteX24-1299" fmla="*/ 0 w 3200400"/>
                <a:gd name="connsiteY24-1300" fmla="*/ 1600200 h 3200400"/>
                <a:gd name="connsiteX0-1301" fmla="*/ 0 w 3200400"/>
                <a:gd name="connsiteY0-1302" fmla="*/ 1600200 h 3200400"/>
                <a:gd name="connsiteX1-1303" fmla="*/ 448302 w 3200400"/>
                <a:gd name="connsiteY1-1304" fmla="*/ 1291550 h 3200400"/>
                <a:gd name="connsiteX2-1305" fmla="*/ 214386 w 3200400"/>
                <a:gd name="connsiteY2-1306" fmla="*/ 800100 h 3200400"/>
                <a:gd name="connsiteX3-1307" fmla="*/ 756952 w 3200400"/>
                <a:gd name="connsiteY3-1308" fmla="*/ 756952 h 3200400"/>
                <a:gd name="connsiteX4-1309" fmla="*/ 800100 w 3200400"/>
                <a:gd name="connsiteY4-1310" fmla="*/ 214386 h 3200400"/>
                <a:gd name="connsiteX5-1311" fmla="*/ 1291550 w 3200400"/>
                <a:gd name="connsiteY5-1312" fmla="*/ 448302 h 3200400"/>
                <a:gd name="connsiteX6-1313" fmla="*/ 1600200 w 3200400"/>
                <a:gd name="connsiteY6-1314" fmla="*/ 0 h 3200400"/>
                <a:gd name="connsiteX7-1315" fmla="*/ 1908850 w 3200400"/>
                <a:gd name="connsiteY7-1316" fmla="*/ 448302 h 3200400"/>
                <a:gd name="connsiteX8-1317" fmla="*/ 2400300 w 3200400"/>
                <a:gd name="connsiteY8-1318" fmla="*/ 214386 h 3200400"/>
                <a:gd name="connsiteX9-1319" fmla="*/ 2443448 w 3200400"/>
                <a:gd name="connsiteY9-1320" fmla="*/ 756952 h 3200400"/>
                <a:gd name="connsiteX10-1321" fmla="*/ 2986014 w 3200400"/>
                <a:gd name="connsiteY10-1322" fmla="*/ 800100 h 3200400"/>
                <a:gd name="connsiteX11-1323" fmla="*/ 2752098 w 3200400"/>
                <a:gd name="connsiteY11-1324" fmla="*/ 1291550 h 3200400"/>
                <a:gd name="connsiteX12-1325" fmla="*/ 3200400 w 3200400"/>
                <a:gd name="connsiteY12-1326" fmla="*/ 1600200 h 3200400"/>
                <a:gd name="connsiteX13-1327" fmla="*/ 2752098 w 3200400"/>
                <a:gd name="connsiteY13-1328" fmla="*/ 1908850 h 3200400"/>
                <a:gd name="connsiteX14-1329" fmla="*/ 2986014 w 3200400"/>
                <a:gd name="connsiteY14-1330" fmla="*/ 2400300 h 3200400"/>
                <a:gd name="connsiteX15-1331" fmla="*/ 2443448 w 3200400"/>
                <a:gd name="connsiteY15-1332" fmla="*/ 2443448 h 3200400"/>
                <a:gd name="connsiteX16-1333" fmla="*/ 2400300 w 3200400"/>
                <a:gd name="connsiteY16-1334" fmla="*/ 2986014 h 3200400"/>
                <a:gd name="connsiteX17-1335" fmla="*/ 1908850 w 3200400"/>
                <a:gd name="connsiteY17-1336" fmla="*/ 2752098 h 3200400"/>
                <a:gd name="connsiteX18-1337" fmla="*/ 1600200 w 3200400"/>
                <a:gd name="connsiteY18-1338" fmla="*/ 3200400 h 3200400"/>
                <a:gd name="connsiteX19-1339" fmla="*/ 1291550 w 3200400"/>
                <a:gd name="connsiteY19-1340" fmla="*/ 2752098 h 3200400"/>
                <a:gd name="connsiteX20-1341" fmla="*/ 800100 w 3200400"/>
                <a:gd name="connsiteY20-1342" fmla="*/ 2986014 h 3200400"/>
                <a:gd name="connsiteX21-1343" fmla="*/ 756952 w 3200400"/>
                <a:gd name="connsiteY21-1344" fmla="*/ 2443448 h 3200400"/>
                <a:gd name="connsiteX22-1345" fmla="*/ 214386 w 3200400"/>
                <a:gd name="connsiteY22-1346" fmla="*/ 2400300 h 3200400"/>
                <a:gd name="connsiteX23-1347" fmla="*/ 448302 w 3200400"/>
                <a:gd name="connsiteY23-1348" fmla="*/ 1908850 h 3200400"/>
                <a:gd name="connsiteX24-1349" fmla="*/ 0 w 3200400"/>
                <a:gd name="connsiteY24-1350" fmla="*/ 1600200 h 3200400"/>
                <a:gd name="connsiteX0-1351" fmla="*/ 0 w 3200400"/>
                <a:gd name="connsiteY0-1352" fmla="*/ 1600200 h 3200400"/>
                <a:gd name="connsiteX1-1353" fmla="*/ 448302 w 3200400"/>
                <a:gd name="connsiteY1-1354" fmla="*/ 1291550 h 3200400"/>
                <a:gd name="connsiteX2-1355" fmla="*/ 214386 w 3200400"/>
                <a:gd name="connsiteY2-1356" fmla="*/ 800100 h 3200400"/>
                <a:gd name="connsiteX3-1357" fmla="*/ 756952 w 3200400"/>
                <a:gd name="connsiteY3-1358" fmla="*/ 756952 h 3200400"/>
                <a:gd name="connsiteX4-1359" fmla="*/ 800100 w 3200400"/>
                <a:gd name="connsiteY4-1360" fmla="*/ 214386 h 3200400"/>
                <a:gd name="connsiteX5-1361" fmla="*/ 1291550 w 3200400"/>
                <a:gd name="connsiteY5-1362" fmla="*/ 448302 h 3200400"/>
                <a:gd name="connsiteX6-1363" fmla="*/ 1600200 w 3200400"/>
                <a:gd name="connsiteY6-1364" fmla="*/ 0 h 3200400"/>
                <a:gd name="connsiteX7-1365" fmla="*/ 1908850 w 3200400"/>
                <a:gd name="connsiteY7-1366" fmla="*/ 448302 h 3200400"/>
                <a:gd name="connsiteX8-1367" fmla="*/ 2400300 w 3200400"/>
                <a:gd name="connsiteY8-1368" fmla="*/ 214386 h 3200400"/>
                <a:gd name="connsiteX9-1369" fmla="*/ 2443448 w 3200400"/>
                <a:gd name="connsiteY9-1370" fmla="*/ 756952 h 3200400"/>
                <a:gd name="connsiteX10-1371" fmla="*/ 2986014 w 3200400"/>
                <a:gd name="connsiteY10-1372" fmla="*/ 800100 h 3200400"/>
                <a:gd name="connsiteX11-1373" fmla="*/ 2752098 w 3200400"/>
                <a:gd name="connsiteY11-1374" fmla="*/ 1291550 h 3200400"/>
                <a:gd name="connsiteX12-1375" fmla="*/ 3200400 w 3200400"/>
                <a:gd name="connsiteY12-1376" fmla="*/ 1600200 h 3200400"/>
                <a:gd name="connsiteX13-1377" fmla="*/ 2752098 w 3200400"/>
                <a:gd name="connsiteY13-1378" fmla="*/ 1908850 h 3200400"/>
                <a:gd name="connsiteX14-1379" fmla="*/ 2986014 w 3200400"/>
                <a:gd name="connsiteY14-1380" fmla="*/ 2400300 h 3200400"/>
                <a:gd name="connsiteX15-1381" fmla="*/ 2443448 w 3200400"/>
                <a:gd name="connsiteY15-1382" fmla="*/ 2443448 h 3200400"/>
                <a:gd name="connsiteX16-1383" fmla="*/ 2400300 w 3200400"/>
                <a:gd name="connsiteY16-1384" fmla="*/ 2986014 h 3200400"/>
                <a:gd name="connsiteX17-1385" fmla="*/ 1908850 w 3200400"/>
                <a:gd name="connsiteY17-1386" fmla="*/ 2752098 h 3200400"/>
                <a:gd name="connsiteX18-1387" fmla="*/ 1600200 w 3200400"/>
                <a:gd name="connsiteY18-1388" fmla="*/ 3200400 h 3200400"/>
                <a:gd name="connsiteX19-1389" fmla="*/ 1291550 w 3200400"/>
                <a:gd name="connsiteY19-1390" fmla="*/ 2752098 h 3200400"/>
                <a:gd name="connsiteX20-1391" fmla="*/ 800100 w 3200400"/>
                <a:gd name="connsiteY20-1392" fmla="*/ 2986014 h 3200400"/>
                <a:gd name="connsiteX21-1393" fmla="*/ 756952 w 3200400"/>
                <a:gd name="connsiteY21-1394" fmla="*/ 2443448 h 3200400"/>
                <a:gd name="connsiteX22-1395" fmla="*/ 214386 w 3200400"/>
                <a:gd name="connsiteY22-1396" fmla="*/ 2400300 h 3200400"/>
                <a:gd name="connsiteX23-1397" fmla="*/ 448302 w 3200400"/>
                <a:gd name="connsiteY23-1398" fmla="*/ 1908850 h 3200400"/>
                <a:gd name="connsiteX24-1399" fmla="*/ 0 w 3200400"/>
                <a:gd name="connsiteY24-1400" fmla="*/ 1600200 h 3200400"/>
                <a:gd name="connsiteX0-1401" fmla="*/ 0 w 3200400"/>
                <a:gd name="connsiteY0-1402" fmla="*/ 1600200 h 3200400"/>
                <a:gd name="connsiteX1-1403" fmla="*/ 448302 w 3200400"/>
                <a:gd name="connsiteY1-1404" fmla="*/ 1291550 h 3200400"/>
                <a:gd name="connsiteX2-1405" fmla="*/ 214386 w 3200400"/>
                <a:gd name="connsiteY2-1406" fmla="*/ 800100 h 3200400"/>
                <a:gd name="connsiteX3-1407" fmla="*/ 756952 w 3200400"/>
                <a:gd name="connsiteY3-1408" fmla="*/ 756952 h 3200400"/>
                <a:gd name="connsiteX4-1409" fmla="*/ 800100 w 3200400"/>
                <a:gd name="connsiteY4-1410" fmla="*/ 214386 h 3200400"/>
                <a:gd name="connsiteX5-1411" fmla="*/ 1291550 w 3200400"/>
                <a:gd name="connsiteY5-1412" fmla="*/ 448302 h 3200400"/>
                <a:gd name="connsiteX6-1413" fmla="*/ 1600200 w 3200400"/>
                <a:gd name="connsiteY6-1414" fmla="*/ 0 h 3200400"/>
                <a:gd name="connsiteX7-1415" fmla="*/ 1908850 w 3200400"/>
                <a:gd name="connsiteY7-1416" fmla="*/ 448302 h 3200400"/>
                <a:gd name="connsiteX8-1417" fmla="*/ 2400300 w 3200400"/>
                <a:gd name="connsiteY8-1418" fmla="*/ 214386 h 3200400"/>
                <a:gd name="connsiteX9-1419" fmla="*/ 2443448 w 3200400"/>
                <a:gd name="connsiteY9-1420" fmla="*/ 756952 h 3200400"/>
                <a:gd name="connsiteX10-1421" fmla="*/ 2986014 w 3200400"/>
                <a:gd name="connsiteY10-1422" fmla="*/ 800100 h 3200400"/>
                <a:gd name="connsiteX11-1423" fmla="*/ 2752098 w 3200400"/>
                <a:gd name="connsiteY11-1424" fmla="*/ 1291550 h 3200400"/>
                <a:gd name="connsiteX12-1425" fmla="*/ 3200400 w 3200400"/>
                <a:gd name="connsiteY12-1426" fmla="*/ 1600200 h 3200400"/>
                <a:gd name="connsiteX13-1427" fmla="*/ 2752098 w 3200400"/>
                <a:gd name="connsiteY13-1428" fmla="*/ 1908850 h 3200400"/>
                <a:gd name="connsiteX14-1429" fmla="*/ 2986014 w 3200400"/>
                <a:gd name="connsiteY14-1430" fmla="*/ 2400300 h 3200400"/>
                <a:gd name="connsiteX15-1431" fmla="*/ 2443448 w 3200400"/>
                <a:gd name="connsiteY15-1432" fmla="*/ 2443448 h 3200400"/>
                <a:gd name="connsiteX16-1433" fmla="*/ 2400300 w 3200400"/>
                <a:gd name="connsiteY16-1434" fmla="*/ 2986014 h 3200400"/>
                <a:gd name="connsiteX17-1435" fmla="*/ 1908850 w 3200400"/>
                <a:gd name="connsiteY17-1436" fmla="*/ 2752098 h 3200400"/>
                <a:gd name="connsiteX18-1437" fmla="*/ 1600200 w 3200400"/>
                <a:gd name="connsiteY18-1438" fmla="*/ 3200400 h 3200400"/>
                <a:gd name="connsiteX19-1439" fmla="*/ 1291550 w 3200400"/>
                <a:gd name="connsiteY19-1440" fmla="*/ 2752098 h 3200400"/>
                <a:gd name="connsiteX20-1441" fmla="*/ 800100 w 3200400"/>
                <a:gd name="connsiteY20-1442" fmla="*/ 2986014 h 3200400"/>
                <a:gd name="connsiteX21-1443" fmla="*/ 756952 w 3200400"/>
                <a:gd name="connsiteY21-1444" fmla="*/ 2443448 h 3200400"/>
                <a:gd name="connsiteX22-1445" fmla="*/ 214386 w 3200400"/>
                <a:gd name="connsiteY22-1446" fmla="*/ 2400300 h 3200400"/>
                <a:gd name="connsiteX23-1447" fmla="*/ 448302 w 3200400"/>
                <a:gd name="connsiteY23-1448" fmla="*/ 1908850 h 3200400"/>
                <a:gd name="connsiteX24-1449" fmla="*/ 0 w 3200400"/>
                <a:gd name="connsiteY24-1450" fmla="*/ 1600200 h 3200400"/>
                <a:gd name="connsiteX0-1451" fmla="*/ 0 w 3200400"/>
                <a:gd name="connsiteY0-1452" fmla="*/ 1600200 h 3200400"/>
                <a:gd name="connsiteX1-1453" fmla="*/ 448302 w 3200400"/>
                <a:gd name="connsiteY1-1454" fmla="*/ 1291550 h 3200400"/>
                <a:gd name="connsiteX2-1455" fmla="*/ 214386 w 3200400"/>
                <a:gd name="connsiteY2-1456" fmla="*/ 800100 h 3200400"/>
                <a:gd name="connsiteX3-1457" fmla="*/ 756952 w 3200400"/>
                <a:gd name="connsiteY3-1458" fmla="*/ 756952 h 3200400"/>
                <a:gd name="connsiteX4-1459" fmla="*/ 800100 w 3200400"/>
                <a:gd name="connsiteY4-1460" fmla="*/ 214386 h 3200400"/>
                <a:gd name="connsiteX5-1461" fmla="*/ 1291550 w 3200400"/>
                <a:gd name="connsiteY5-1462" fmla="*/ 448302 h 3200400"/>
                <a:gd name="connsiteX6-1463" fmla="*/ 1600200 w 3200400"/>
                <a:gd name="connsiteY6-1464" fmla="*/ 0 h 3200400"/>
                <a:gd name="connsiteX7-1465" fmla="*/ 1908850 w 3200400"/>
                <a:gd name="connsiteY7-1466" fmla="*/ 448302 h 3200400"/>
                <a:gd name="connsiteX8-1467" fmla="*/ 2400300 w 3200400"/>
                <a:gd name="connsiteY8-1468" fmla="*/ 214386 h 3200400"/>
                <a:gd name="connsiteX9-1469" fmla="*/ 2443448 w 3200400"/>
                <a:gd name="connsiteY9-1470" fmla="*/ 756952 h 3200400"/>
                <a:gd name="connsiteX10-1471" fmla="*/ 2986014 w 3200400"/>
                <a:gd name="connsiteY10-1472" fmla="*/ 800100 h 3200400"/>
                <a:gd name="connsiteX11-1473" fmla="*/ 2752098 w 3200400"/>
                <a:gd name="connsiteY11-1474" fmla="*/ 1291550 h 3200400"/>
                <a:gd name="connsiteX12-1475" fmla="*/ 3200400 w 3200400"/>
                <a:gd name="connsiteY12-1476" fmla="*/ 1600200 h 3200400"/>
                <a:gd name="connsiteX13-1477" fmla="*/ 2752098 w 3200400"/>
                <a:gd name="connsiteY13-1478" fmla="*/ 1908850 h 3200400"/>
                <a:gd name="connsiteX14-1479" fmla="*/ 2986014 w 3200400"/>
                <a:gd name="connsiteY14-1480" fmla="*/ 2400300 h 3200400"/>
                <a:gd name="connsiteX15-1481" fmla="*/ 2443448 w 3200400"/>
                <a:gd name="connsiteY15-1482" fmla="*/ 2443448 h 3200400"/>
                <a:gd name="connsiteX16-1483" fmla="*/ 2400300 w 3200400"/>
                <a:gd name="connsiteY16-1484" fmla="*/ 2986014 h 3200400"/>
                <a:gd name="connsiteX17-1485" fmla="*/ 1908850 w 3200400"/>
                <a:gd name="connsiteY17-1486" fmla="*/ 2752098 h 3200400"/>
                <a:gd name="connsiteX18-1487" fmla="*/ 1600200 w 3200400"/>
                <a:gd name="connsiteY18-1488" fmla="*/ 3200400 h 3200400"/>
                <a:gd name="connsiteX19-1489" fmla="*/ 1291550 w 3200400"/>
                <a:gd name="connsiteY19-1490" fmla="*/ 2752098 h 3200400"/>
                <a:gd name="connsiteX20-1491" fmla="*/ 800100 w 3200400"/>
                <a:gd name="connsiteY20-1492" fmla="*/ 2986014 h 3200400"/>
                <a:gd name="connsiteX21-1493" fmla="*/ 756952 w 3200400"/>
                <a:gd name="connsiteY21-1494" fmla="*/ 2443448 h 3200400"/>
                <a:gd name="connsiteX22-1495" fmla="*/ 214386 w 3200400"/>
                <a:gd name="connsiteY22-1496" fmla="*/ 2400300 h 3200400"/>
                <a:gd name="connsiteX23-1497" fmla="*/ 448302 w 3200400"/>
                <a:gd name="connsiteY23-1498" fmla="*/ 1908850 h 3200400"/>
                <a:gd name="connsiteX24-1499" fmla="*/ 0 w 3200400"/>
                <a:gd name="connsiteY24-1500" fmla="*/ 1600200 h 3200400"/>
                <a:gd name="connsiteX0-1501" fmla="*/ 0 w 3200400"/>
                <a:gd name="connsiteY0-1502" fmla="*/ 1600200 h 3200400"/>
                <a:gd name="connsiteX1-1503" fmla="*/ 448302 w 3200400"/>
                <a:gd name="connsiteY1-1504" fmla="*/ 1291550 h 3200400"/>
                <a:gd name="connsiteX2-1505" fmla="*/ 214386 w 3200400"/>
                <a:gd name="connsiteY2-1506" fmla="*/ 800100 h 3200400"/>
                <a:gd name="connsiteX3-1507" fmla="*/ 756952 w 3200400"/>
                <a:gd name="connsiteY3-1508" fmla="*/ 756952 h 3200400"/>
                <a:gd name="connsiteX4-1509" fmla="*/ 800100 w 3200400"/>
                <a:gd name="connsiteY4-1510" fmla="*/ 214386 h 3200400"/>
                <a:gd name="connsiteX5-1511" fmla="*/ 1291550 w 3200400"/>
                <a:gd name="connsiteY5-1512" fmla="*/ 448302 h 3200400"/>
                <a:gd name="connsiteX6-1513" fmla="*/ 1600200 w 3200400"/>
                <a:gd name="connsiteY6-1514" fmla="*/ 0 h 3200400"/>
                <a:gd name="connsiteX7-1515" fmla="*/ 1908850 w 3200400"/>
                <a:gd name="connsiteY7-1516" fmla="*/ 448302 h 3200400"/>
                <a:gd name="connsiteX8-1517" fmla="*/ 2400300 w 3200400"/>
                <a:gd name="connsiteY8-1518" fmla="*/ 214386 h 3200400"/>
                <a:gd name="connsiteX9-1519" fmla="*/ 2443448 w 3200400"/>
                <a:gd name="connsiteY9-1520" fmla="*/ 756952 h 3200400"/>
                <a:gd name="connsiteX10-1521" fmla="*/ 2986014 w 3200400"/>
                <a:gd name="connsiteY10-1522" fmla="*/ 800100 h 3200400"/>
                <a:gd name="connsiteX11-1523" fmla="*/ 2752098 w 3200400"/>
                <a:gd name="connsiteY11-1524" fmla="*/ 1291550 h 3200400"/>
                <a:gd name="connsiteX12-1525" fmla="*/ 3200400 w 3200400"/>
                <a:gd name="connsiteY12-1526" fmla="*/ 1600200 h 3200400"/>
                <a:gd name="connsiteX13-1527" fmla="*/ 2752098 w 3200400"/>
                <a:gd name="connsiteY13-1528" fmla="*/ 1908850 h 3200400"/>
                <a:gd name="connsiteX14-1529" fmla="*/ 2986014 w 3200400"/>
                <a:gd name="connsiteY14-1530" fmla="*/ 2400300 h 3200400"/>
                <a:gd name="connsiteX15-1531" fmla="*/ 2443448 w 3200400"/>
                <a:gd name="connsiteY15-1532" fmla="*/ 2443448 h 3200400"/>
                <a:gd name="connsiteX16-1533" fmla="*/ 2400300 w 3200400"/>
                <a:gd name="connsiteY16-1534" fmla="*/ 2986014 h 3200400"/>
                <a:gd name="connsiteX17-1535" fmla="*/ 1908850 w 3200400"/>
                <a:gd name="connsiteY17-1536" fmla="*/ 2752098 h 3200400"/>
                <a:gd name="connsiteX18-1537" fmla="*/ 1600200 w 3200400"/>
                <a:gd name="connsiteY18-1538" fmla="*/ 3200400 h 3200400"/>
                <a:gd name="connsiteX19-1539" fmla="*/ 1291550 w 3200400"/>
                <a:gd name="connsiteY19-1540" fmla="*/ 2752098 h 3200400"/>
                <a:gd name="connsiteX20-1541" fmla="*/ 800100 w 3200400"/>
                <a:gd name="connsiteY20-1542" fmla="*/ 2986014 h 3200400"/>
                <a:gd name="connsiteX21-1543" fmla="*/ 756952 w 3200400"/>
                <a:gd name="connsiteY21-1544" fmla="*/ 2443448 h 3200400"/>
                <a:gd name="connsiteX22-1545" fmla="*/ 214386 w 3200400"/>
                <a:gd name="connsiteY22-1546" fmla="*/ 2400300 h 3200400"/>
                <a:gd name="connsiteX23-1547" fmla="*/ 448302 w 3200400"/>
                <a:gd name="connsiteY23-1548" fmla="*/ 1908850 h 3200400"/>
                <a:gd name="connsiteX24-1549" fmla="*/ 0 w 3200400"/>
                <a:gd name="connsiteY24-1550" fmla="*/ 1600200 h 3200400"/>
                <a:gd name="connsiteX0-1551" fmla="*/ 0 w 3200400"/>
                <a:gd name="connsiteY0-1552" fmla="*/ 1600200 h 3200400"/>
                <a:gd name="connsiteX1-1553" fmla="*/ 448302 w 3200400"/>
                <a:gd name="connsiteY1-1554" fmla="*/ 1291550 h 3200400"/>
                <a:gd name="connsiteX2-1555" fmla="*/ 214386 w 3200400"/>
                <a:gd name="connsiteY2-1556" fmla="*/ 800100 h 3200400"/>
                <a:gd name="connsiteX3-1557" fmla="*/ 756952 w 3200400"/>
                <a:gd name="connsiteY3-1558" fmla="*/ 756952 h 3200400"/>
                <a:gd name="connsiteX4-1559" fmla="*/ 800100 w 3200400"/>
                <a:gd name="connsiteY4-1560" fmla="*/ 214386 h 3200400"/>
                <a:gd name="connsiteX5-1561" fmla="*/ 1291550 w 3200400"/>
                <a:gd name="connsiteY5-1562" fmla="*/ 448302 h 3200400"/>
                <a:gd name="connsiteX6-1563" fmla="*/ 1600200 w 3200400"/>
                <a:gd name="connsiteY6-1564" fmla="*/ 0 h 3200400"/>
                <a:gd name="connsiteX7-1565" fmla="*/ 1908850 w 3200400"/>
                <a:gd name="connsiteY7-1566" fmla="*/ 448302 h 3200400"/>
                <a:gd name="connsiteX8-1567" fmla="*/ 2400300 w 3200400"/>
                <a:gd name="connsiteY8-1568" fmla="*/ 214386 h 3200400"/>
                <a:gd name="connsiteX9-1569" fmla="*/ 2443448 w 3200400"/>
                <a:gd name="connsiteY9-1570" fmla="*/ 756952 h 3200400"/>
                <a:gd name="connsiteX10-1571" fmla="*/ 2986014 w 3200400"/>
                <a:gd name="connsiteY10-1572" fmla="*/ 800100 h 3200400"/>
                <a:gd name="connsiteX11-1573" fmla="*/ 2752098 w 3200400"/>
                <a:gd name="connsiteY11-1574" fmla="*/ 1291550 h 3200400"/>
                <a:gd name="connsiteX12-1575" fmla="*/ 3200400 w 3200400"/>
                <a:gd name="connsiteY12-1576" fmla="*/ 1600200 h 3200400"/>
                <a:gd name="connsiteX13-1577" fmla="*/ 2752098 w 3200400"/>
                <a:gd name="connsiteY13-1578" fmla="*/ 1908850 h 3200400"/>
                <a:gd name="connsiteX14-1579" fmla="*/ 2986014 w 3200400"/>
                <a:gd name="connsiteY14-1580" fmla="*/ 2400300 h 3200400"/>
                <a:gd name="connsiteX15-1581" fmla="*/ 2443448 w 3200400"/>
                <a:gd name="connsiteY15-1582" fmla="*/ 2443448 h 3200400"/>
                <a:gd name="connsiteX16-1583" fmla="*/ 2400300 w 3200400"/>
                <a:gd name="connsiteY16-1584" fmla="*/ 2986014 h 3200400"/>
                <a:gd name="connsiteX17-1585" fmla="*/ 1908850 w 3200400"/>
                <a:gd name="connsiteY17-1586" fmla="*/ 2752098 h 3200400"/>
                <a:gd name="connsiteX18-1587" fmla="*/ 1600200 w 3200400"/>
                <a:gd name="connsiteY18-1588" fmla="*/ 3200400 h 3200400"/>
                <a:gd name="connsiteX19-1589" fmla="*/ 1291550 w 3200400"/>
                <a:gd name="connsiteY19-1590" fmla="*/ 2752098 h 3200400"/>
                <a:gd name="connsiteX20-1591" fmla="*/ 800100 w 3200400"/>
                <a:gd name="connsiteY20-1592" fmla="*/ 2986014 h 3200400"/>
                <a:gd name="connsiteX21-1593" fmla="*/ 756952 w 3200400"/>
                <a:gd name="connsiteY21-1594" fmla="*/ 2443448 h 3200400"/>
                <a:gd name="connsiteX22-1595" fmla="*/ 214386 w 3200400"/>
                <a:gd name="connsiteY22-1596" fmla="*/ 2400300 h 3200400"/>
                <a:gd name="connsiteX23-1597" fmla="*/ 448302 w 3200400"/>
                <a:gd name="connsiteY23-1598" fmla="*/ 1908850 h 3200400"/>
                <a:gd name="connsiteX24-1599" fmla="*/ 0 w 3200400"/>
                <a:gd name="connsiteY24-1600" fmla="*/ 1600200 h 3200400"/>
                <a:gd name="connsiteX0-1601" fmla="*/ 0 w 3200400"/>
                <a:gd name="connsiteY0-1602" fmla="*/ 1600200 h 3200400"/>
                <a:gd name="connsiteX1-1603" fmla="*/ 448302 w 3200400"/>
                <a:gd name="connsiteY1-1604" fmla="*/ 1291550 h 3200400"/>
                <a:gd name="connsiteX2-1605" fmla="*/ 214386 w 3200400"/>
                <a:gd name="connsiteY2-1606" fmla="*/ 800100 h 3200400"/>
                <a:gd name="connsiteX3-1607" fmla="*/ 756952 w 3200400"/>
                <a:gd name="connsiteY3-1608" fmla="*/ 756952 h 3200400"/>
                <a:gd name="connsiteX4-1609" fmla="*/ 800100 w 3200400"/>
                <a:gd name="connsiteY4-1610" fmla="*/ 214386 h 3200400"/>
                <a:gd name="connsiteX5-1611" fmla="*/ 1291550 w 3200400"/>
                <a:gd name="connsiteY5-1612" fmla="*/ 448302 h 3200400"/>
                <a:gd name="connsiteX6-1613" fmla="*/ 1600200 w 3200400"/>
                <a:gd name="connsiteY6-1614" fmla="*/ 0 h 3200400"/>
                <a:gd name="connsiteX7-1615" fmla="*/ 1908850 w 3200400"/>
                <a:gd name="connsiteY7-1616" fmla="*/ 448302 h 3200400"/>
                <a:gd name="connsiteX8-1617" fmla="*/ 2400300 w 3200400"/>
                <a:gd name="connsiteY8-1618" fmla="*/ 214386 h 3200400"/>
                <a:gd name="connsiteX9-1619" fmla="*/ 2443448 w 3200400"/>
                <a:gd name="connsiteY9-1620" fmla="*/ 756952 h 3200400"/>
                <a:gd name="connsiteX10-1621" fmla="*/ 2986014 w 3200400"/>
                <a:gd name="connsiteY10-1622" fmla="*/ 800100 h 3200400"/>
                <a:gd name="connsiteX11-1623" fmla="*/ 2752098 w 3200400"/>
                <a:gd name="connsiteY11-1624" fmla="*/ 1291550 h 3200400"/>
                <a:gd name="connsiteX12-1625" fmla="*/ 3200400 w 3200400"/>
                <a:gd name="connsiteY12-1626" fmla="*/ 1600200 h 3200400"/>
                <a:gd name="connsiteX13-1627" fmla="*/ 2752098 w 3200400"/>
                <a:gd name="connsiteY13-1628" fmla="*/ 1908850 h 3200400"/>
                <a:gd name="connsiteX14-1629" fmla="*/ 2986014 w 3200400"/>
                <a:gd name="connsiteY14-1630" fmla="*/ 2400300 h 3200400"/>
                <a:gd name="connsiteX15-1631" fmla="*/ 2443448 w 3200400"/>
                <a:gd name="connsiteY15-1632" fmla="*/ 2443448 h 3200400"/>
                <a:gd name="connsiteX16-1633" fmla="*/ 2400300 w 3200400"/>
                <a:gd name="connsiteY16-1634" fmla="*/ 2986014 h 3200400"/>
                <a:gd name="connsiteX17-1635" fmla="*/ 1908850 w 3200400"/>
                <a:gd name="connsiteY17-1636" fmla="*/ 2752098 h 3200400"/>
                <a:gd name="connsiteX18-1637" fmla="*/ 1600200 w 3200400"/>
                <a:gd name="connsiteY18-1638" fmla="*/ 3200400 h 3200400"/>
                <a:gd name="connsiteX19-1639" fmla="*/ 1291550 w 3200400"/>
                <a:gd name="connsiteY19-1640" fmla="*/ 2752098 h 3200400"/>
                <a:gd name="connsiteX20-1641" fmla="*/ 800100 w 3200400"/>
                <a:gd name="connsiteY20-1642" fmla="*/ 2986014 h 3200400"/>
                <a:gd name="connsiteX21-1643" fmla="*/ 756952 w 3200400"/>
                <a:gd name="connsiteY21-1644" fmla="*/ 2443448 h 3200400"/>
                <a:gd name="connsiteX22-1645" fmla="*/ 214386 w 3200400"/>
                <a:gd name="connsiteY22-1646" fmla="*/ 2400300 h 3200400"/>
                <a:gd name="connsiteX23-1647" fmla="*/ 448302 w 3200400"/>
                <a:gd name="connsiteY23-1648" fmla="*/ 1908850 h 3200400"/>
                <a:gd name="connsiteX24-1649" fmla="*/ 0 w 3200400"/>
                <a:gd name="connsiteY24-1650" fmla="*/ 1600200 h 3200400"/>
                <a:gd name="connsiteX0-1651" fmla="*/ 0 w 3200400"/>
                <a:gd name="connsiteY0-1652" fmla="*/ 1600200 h 3200400"/>
                <a:gd name="connsiteX1-1653" fmla="*/ 448302 w 3200400"/>
                <a:gd name="connsiteY1-1654" fmla="*/ 1291550 h 3200400"/>
                <a:gd name="connsiteX2-1655" fmla="*/ 214386 w 3200400"/>
                <a:gd name="connsiteY2-1656" fmla="*/ 800100 h 3200400"/>
                <a:gd name="connsiteX3-1657" fmla="*/ 756952 w 3200400"/>
                <a:gd name="connsiteY3-1658" fmla="*/ 756952 h 3200400"/>
                <a:gd name="connsiteX4-1659" fmla="*/ 800100 w 3200400"/>
                <a:gd name="connsiteY4-1660" fmla="*/ 214386 h 3200400"/>
                <a:gd name="connsiteX5-1661" fmla="*/ 1291550 w 3200400"/>
                <a:gd name="connsiteY5-1662" fmla="*/ 448302 h 3200400"/>
                <a:gd name="connsiteX6-1663" fmla="*/ 1600200 w 3200400"/>
                <a:gd name="connsiteY6-1664" fmla="*/ 0 h 3200400"/>
                <a:gd name="connsiteX7-1665" fmla="*/ 1908850 w 3200400"/>
                <a:gd name="connsiteY7-1666" fmla="*/ 448302 h 3200400"/>
                <a:gd name="connsiteX8-1667" fmla="*/ 2400300 w 3200400"/>
                <a:gd name="connsiteY8-1668" fmla="*/ 214386 h 3200400"/>
                <a:gd name="connsiteX9-1669" fmla="*/ 2443448 w 3200400"/>
                <a:gd name="connsiteY9-1670" fmla="*/ 756952 h 3200400"/>
                <a:gd name="connsiteX10-1671" fmla="*/ 2986014 w 3200400"/>
                <a:gd name="connsiteY10-1672" fmla="*/ 800100 h 3200400"/>
                <a:gd name="connsiteX11-1673" fmla="*/ 2752098 w 3200400"/>
                <a:gd name="connsiteY11-1674" fmla="*/ 1291550 h 3200400"/>
                <a:gd name="connsiteX12-1675" fmla="*/ 3200400 w 3200400"/>
                <a:gd name="connsiteY12-1676" fmla="*/ 1600200 h 3200400"/>
                <a:gd name="connsiteX13-1677" fmla="*/ 2752098 w 3200400"/>
                <a:gd name="connsiteY13-1678" fmla="*/ 1908850 h 3200400"/>
                <a:gd name="connsiteX14-1679" fmla="*/ 2986014 w 3200400"/>
                <a:gd name="connsiteY14-1680" fmla="*/ 2400300 h 3200400"/>
                <a:gd name="connsiteX15-1681" fmla="*/ 2443448 w 3200400"/>
                <a:gd name="connsiteY15-1682" fmla="*/ 2443448 h 3200400"/>
                <a:gd name="connsiteX16-1683" fmla="*/ 2400300 w 3200400"/>
                <a:gd name="connsiteY16-1684" fmla="*/ 2986014 h 3200400"/>
                <a:gd name="connsiteX17-1685" fmla="*/ 1908850 w 3200400"/>
                <a:gd name="connsiteY17-1686" fmla="*/ 2752098 h 3200400"/>
                <a:gd name="connsiteX18-1687" fmla="*/ 1600200 w 3200400"/>
                <a:gd name="connsiteY18-1688" fmla="*/ 3200400 h 3200400"/>
                <a:gd name="connsiteX19-1689" fmla="*/ 1291550 w 3200400"/>
                <a:gd name="connsiteY19-1690" fmla="*/ 2752098 h 3200400"/>
                <a:gd name="connsiteX20-1691" fmla="*/ 800100 w 3200400"/>
                <a:gd name="connsiteY20-1692" fmla="*/ 2986014 h 3200400"/>
                <a:gd name="connsiteX21-1693" fmla="*/ 756952 w 3200400"/>
                <a:gd name="connsiteY21-1694" fmla="*/ 2443448 h 3200400"/>
                <a:gd name="connsiteX22-1695" fmla="*/ 214386 w 3200400"/>
                <a:gd name="connsiteY22-1696" fmla="*/ 2400300 h 3200400"/>
                <a:gd name="connsiteX23-1697" fmla="*/ 448302 w 3200400"/>
                <a:gd name="connsiteY23-1698" fmla="*/ 1908850 h 3200400"/>
                <a:gd name="connsiteX24-1699" fmla="*/ 0 w 3200400"/>
                <a:gd name="connsiteY24-1700" fmla="*/ 1600200 h 3200400"/>
                <a:gd name="connsiteX0-1701" fmla="*/ 0 w 3200400"/>
                <a:gd name="connsiteY0-1702" fmla="*/ 1600200 h 3200400"/>
                <a:gd name="connsiteX1-1703" fmla="*/ 448302 w 3200400"/>
                <a:gd name="connsiteY1-1704" fmla="*/ 1291550 h 3200400"/>
                <a:gd name="connsiteX2-1705" fmla="*/ 214386 w 3200400"/>
                <a:gd name="connsiteY2-1706" fmla="*/ 800100 h 3200400"/>
                <a:gd name="connsiteX3-1707" fmla="*/ 756952 w 3200400"/>
                <a:gd name="connsiteY3-1708" fmla="*/ 756952 h 3200400"/>
                <a:gd name="connsiteX4-1709" fmla="*/ 800100 w 3200400"/>
                <a:gd name="connsiteY4-1710" fmla="*/ 214386 h 3200400"/>
                <a:gd name="connsiteX5-1711" fmla="*/ 1291550 w 3200400"/>
                <a:gd name="connsiteY5-1712" fmla="*/ 448302 h 3200400"/>
                <a:gd name="connsiteX6-1713" fmla="*/ 1600200 w 3200400"/>
                <a:gd name="connsiteY6-1714" fmla="*/ 0 h 3200400"/>
                <a:gd name="connsiteX7-1715" fmla="*/ 1908850 w 3200400"/>
                <a:gd name="connsiteY7-1716" fmla="*/ 448302 h 3200400"/>
                <a:gd name="connsiteX8-1717" fmla="*/ 2400300 w 3200400"/>
                <a:gd name="connsiteY8-1718" fmla="*/ 214386 h 3200400"/>
                <a:gd name="connsiteX9-1719" fmla="*/ 2443448 w 3200400"/>
                <a:gd name="connsiteY9-1720" fmla="*/ 756952 h 3200400"/>
                <a:gd name="connsiteX10-1721" fmla="*/ 2986014 w 3200400"/>
                <a:gd name="connsiteY10-1722" fmla="*/ 800100 h 3200400"/>
                <a:gd name="connsiteX11-1723" fmla="*/ 2752098 w 3200400"/>
                <a:gd name="connsiteY11-1724" fmla="*/ 1291550 h 3200400"/>
                <a:gd name="connsiteX12-1725" fmla="*/ 3200400 w 3200400"/>
                <a:gd name="connsiteY12-1726" fmla="*/ 1600200 h 3200400"/>
                <a:gd name="connsiteX13-1727" fmla="*/ 2752098 w 3200400"/>
                <a:gd name="connsiteY13-1728" fmla="*/ 1908850 h 3200400"/>
                <a:gd name="connsiteX14-1729" fmla="*/ 2986014 w 3200400"/>
                <a:gd name="connsiteY14-1730" fmla="*/ 2400300 h 3200400"/>
                <a:gd name="connsiteX15-1731" fmla="*/ 2443448 w 3200400"/>
                <a:gd name="connsiteY15-1732" fmla="*/ 2443448 h 3200400"/>
                <a:gd name="connsiteX16-1733" fmla="*/ 2400300 w 3200400"/>
                <a:gd name="connsiteY16-1734" fmla="*/ 2986014 h 3200400"/>
                <a:gd name="connsiteX17-1735" fmla="*/ 1908850 w 3200400"/>
                <a:gd name="connsiteY17-1736" fmla="*/ 2752098 h 3200400"/>
                <a:gd name="connsiteX18-1737" fmla="*/ 1600200 w 3200400"/>
                <a:gd name="connsiteY18-1738" fmla="*/ 3200400 h 3200400"/>
                <a:gd name="connsiteX19-1739" fmla="*/ 1291550 w 3200400"/>
                <a:gd name="connsiteY19-1740" fmla="*/ 2752098 h 3200400"/>
                <a:gd name="connsiteX20-1741" fmla="*/ 800100 w 3200400"/>
                <a:gd name="connsiteY20-1742" fmla="*/ 2986014 h 3200400"/>
                <a:gd name="connsiteX21-1743" fmla="*/ 756952 w 3200400"/>
                <a:gd name="connsiteY21-1744" fmla="*/ 2443448 h 3200400"/>
                <a:gd name="connsiteX22-1745" fmla="*/ 214386 w 3200400"/>
                <a:gd name="connsiteY22-1746" fmla="*/ 2400300 h 3200400"/>
                <a:gd name="connsiteX23-1747" fmla="*/ 448302 w 3200400"/>
                <a:gd name="connsiteY23-1748" fmla="*/ 1908850 h 3200400"/>
                <a:gd name="connsiteX24-1749" fmla="*/ 0 w 3200400"/>
                <a:gd name="connsiteY24-1750" fmla="*/ 1600200 h 3200400"/>
                <a:gd name="connsiteX0-1751" fmla="*/ 0 w 3200400"/>
                <a:gd name="connsiteY0-1752" fmla="*/ 1600200 h 3200400"/>
                <a:gd name="connsiteX1-1753" fmla="*/ 448302 w 3200400"/>
                <a:gd name="connsiteY1-1754" fmla="*/ 1291550 h 3200400"/>
                <a:gd name="connsiteX2-1755" fmla="*/ 214386 w 3200400"/>
                <a:gd name="connsiteY2-1756" fmla="*/ 800100 h 3200400"/>
                <a:gd name="connsiteX3-1757" fmla="*/ 756952 w 3200400"/>
                <a:gd name="connsiteY3-1758" fmla="*/ 756952 h 3200400"/>
                <a:gd name="connsiteX4-1759" fmla="*/ 800100 w 3200400"/>
                <a:gd name="connsiteY4-1760" fmla="*/ 214386 h 3200400"/>
                <a:gd name="connsiteX5-1761" fmla="*/ 1291550 w 3200400"/>
                <a:gd name="connsiteY5-1762" fmla="*/ 448302 h 3200400"/>
                <a:gd name="connsiteX6-1763" fmla="*/ 1600200 w 3200400"/>
                <a:gd name="connsiteY6-1764" fmla="*/ 0 h 3200400"/>
                <a:gd name="connsiteX7-1765" fmla="*/ 1908850 w 3200400"/>
                <a:gd name="connsiteY7-1766" fmla="*/ 448302 h 3200400"/>
                <a:gd name="connsiteX8-1767" fmla="*/ 2400300 w 3200400"/>
                <a:gd name="connsiteY8-1768" fmla="*/ 214386 h 3200400"/>
                <a:gd name="connsiteX9-1769" fmla="*/ 2443448 w 3200400"/>
                <a:gd name="connsiteY9-1770" fmla="*/ 756952 h 3200400"/>
                <a:gd name="connsiteX10-1771" fmla="*/ 2986014 w 3200400"/>
                <a:gd name="connsiteY10-1772" fmla="*/ 800100 h 3200400"/>
                <a:gd name="connsiteX11-1773" fmla="*/ 2752098 w 3200400"/>
                <a:gd name="connsiteY11-1774" fmla="*/ 1291550 h 3200400"/>
                <a:gd name="connsiteX12-1775" fmla="*/ 3200400 w 3200400"/>
                <a:gd name="connsiteY12-1776" fmla="*/ 1600200 h 3200400"/>
                <a:gd name="connsiteX13-1777" fmla="*/ 2752098 w 3200400"/>
                <a:gd name="connsiteY13-1778" fmla="*/ 1908850 h 3200400"/>
                <a:gd name="connsiteX14-1779" fmla="*/ 2986014 w 3200400"/>
                <a:gd name="connsiteY14-1780" fmla="*/ 2400300 h 3200400"/>
                <a:gd name="connsiteX15-1781" fmla="*/ 2443448 w 3200400"/>
                <a:gd name="connsiteY15-1782" fmla="*/ 2443448 h 3200400"/>
                <a:gd name="connsiteX16-1783" fmla="*/ 2400300 w 3200400"/>
                <a:gd name="connsiteY16-1784" fmla="*/ 2986014 h 3200400"/>
                <a:gd name="connsiteX17-1785" fmla="*/ 1908850 w 3200400"/>
                <a:gd name="connsiteY17-1786" fmla="*/ 2752098 h 3200400"/>
                <a:gd name="connsiteX18-1787" fmla="*/ 1600200 w 3200400"/>
                <a:gd name="connsiteY18-1788" fmla="*/ 3200400 h 3200400"/>
                <a:gd name="connsiteX19-1789" fmla="*/ 1291550 w 3200400"/>
                <a:gd name="connsiteY19-1790" fmla="*/ 2752098 h 3200400"/>
                <a:gd name="connsiteX20-1791" fmla="*/ 800100 w 3200400"/>
                <a:gd name="connsiteY20-1792" fmla="*/ 2986014 h 3200400"/>
                <a:gd name="connsiteX21-1793" fmla="*/ 756952 w 3200400"/>
                <a:gd name="connsiteY21-1794" fmla="*/ 2443448 h 3200400"/>
                <a:gd name="connsiteX22-1795" fmla="*/ 214386 w 3200400"/>
                <a:gd name="connsiteY22-1796" fmla="*/ 2400300 h 3200400"/>
                <a:gd name="connsiteX23-1797" fmla="*/ 448302 w 3200400"/>
                <a:gd name="connsiteY23-1798" fmla="*/ 1908850 h 3200400"/>
                <a:gd name="connsiteX24-1799" fmla="*/ 0 w 3200400"/>
                <a:gd name="connsiteY24-1800" fmla="*/ 1600200 h 3200400"/>
                <a:gd name="connsiteX0-1801" fmla="*/ 0 w 3200400"/>
                <a:gd name="connsiteY0-1802" fmla="*/ 1600200 h 3200400"/>
                <a:gd name="connsiteX1-1803" fmla="*/ 448302 w 3200400"/>
                <a:gd name="connsiteY1-1804" fmla="*/ 1291550 h 3200400"/>
                <a:gd name="connsiteX2-1805" fmla="*/ 214386 w 3200400"/>
                <a:gd name="connsiteY2-1806" fmla="*/ 800100 h 3200400"/>
                <a:gd name="connsiteX3-1807" fmla="*/ 756952 w 3200400"/>
                <a:gd name="connsiteY3-1808" fmla="*/ 756952 h 3200400"/>
                <a:gd name="connsiteX4-1809" fmla="*/ 800100 w 3200400"/>
                <a:gd name="connsiteY4-1810" fmla="*/ 214386 h 3200400"/>
                <a:gd name="connsiteX5-1811" fmla="*/ 1291550 w 3200400"/>
                <a:gd name="connsiteY5-1812" fmla="*/ 448302 h 3200400"/>
                <a:gd name="connsiteX6-1813" fmla="*/ 1600200 w 3200400"/>
                <a:gd name="connsiteY6-1814" fmla="*/ 0 h 3200400"/>
                <a:gd name="connsiteX7-1815" fmla="*/ 1908850 w 3200400"/>
                <a:gd name="connsiteY7-1816" fmla="*/ 448302 h 3200400"/>
                <a:gd name="connsiteX8-1817" fmla="*/ 2400300 w 3200400"/>
                <a:gd name="connsiteY8-1818" fmla="*/ 214386 h 3200400"/>
                <a:gd name="connsiteX9-1819" fmla="*/ 2443448 w 3200400"/>
                <a:gd name="connsiteY9-1820" fmla="*/ 756952 h 3200400"/>
                <a:gd name="connsiteX10-1821" fmla="*/ 2986014 w 3200400"/>
                <a:gd name="connsiteY10-1822" fmla="*/ 800100 h 3200400"/>
                <a:gd name="connsiteX11-1823" fmla="*/ 2752098 w 3200400"/>
                <a:gd name="connsiteY11-1824" fmla="*/ 1291550 h 3200400"/>
                <a:gd name="connsiteX12-1825" fmla="*/ 3200400 w 3200400"/>
                <a:gd name="connsiteY12-1826" fmla="*/ 1600200 h 3200400"/>
                <a:gd name="connsiteX13-1827" fmla="*/ 2752098 w 3200400"/>
                <a:gd name="connsiteY13-1828" fmla="*/ 1908850 h 3200400"/>
                <a:gd name="connsiteX14-1829" fmla="*/ 2986014 w 3200400"/>
                <a:gd name="connsiteY14-1830" fmla="*/ 2400300 h 3200400"/>
                <a:gd name="connsiteX15-1831" fmla="*/ 2443448 w 3200400"/>
                <a:gd name="connsiteY15-1832" fmla="*/ 2443448 h 3200400"/>
                <a:gd name="connsiteX16-1833" fmla="*/ 2400300 w 3200400"/>
                <a:gd name="connsiteY16-1834" fmla="*/ 2986014 h 3200400"/>
                <a:gd name="connsiteX17-1835" fmla="*/ 1908850 w 3200400"/>
                <a:gd name="connsiteY17-1836" fmla="*/ 2752098 h 3200400"/>
                <a:gd name="connsiteX18-1837" fmla="*/ 1600200 w 3200400"/>
                <a:gd name="connsiteY18-1838" fmla="*/ 3200400 h 3200400"/>
                <a:gd name="connsiteX19-1839" fmla="*/ 1291550 w 3200400"/>
                <a:gd name="connsiteY19-1840" fmla="*/ 2752098 h 3200400"/>
                <a:gd name="connsiteX20-1841" fmla="*/ 800100 w 3200400"/>
                <a:gd name="connsiteY20-1842" fmla="*/ 2986014 h 3200400"/>
                <a:gd name="connsiteX21-1843" fmla="*/ 756952 w 3200400"/>
                <a:gd name="connsiteY21-1844" fmla="*/ 2443448 h 3200400"/>
                <a:gd name="connsiteX22-1845" fmla="*/ 214386 w 3200400"/>
                <a:gd name="connsiteY22-1846" fmla="*/ 2400300 h 3200400"/>
                <a:gd name="connsiteX23-1847" fmla="*/ 448302 w 3200400"/>
                <a:gd name="connsiteY23-1848" fmla="*/ 1908850 h 3200400"/>
                <a:gd name="connsiteX24-1849" fmla="*/ 0 w 3200400"/>
                <a:gd name="connsiteY24-1850" fmla="*/ 1600200 h 3200400"/>
                <a:gd name="connsiteX0-1851" fmla="*/ 0 w 3200400"/>
                <a:gd name="connsiteY0-1852" fmla="*/ 1600200 h 3200400"/>
                <a:gd name="connsiteX1-1853" fmla="*/ 448302 w 3200400"/>
                <a:gd name="connsiteY1-1854" fmla="*/ 1291550 h 3200400"/>
                <a:gd name="connsiteX2-1855" fmla="*/ 214386 w 3200400"/>
                <a:gd name="connsiteY2-1856" fmla="*/ 800100 h 3200400"/>
                <a:gd name="connsiteX3-1857" fmla="*/ 756952 w 3200400"/>
                <a:gd name="connsiteY3-1858" fmla="*/ 756952 h 3200400"/>
                <a:gd name="connsiteX4-1859" fmla="*/ 800100 w 3200400"/>
                <a:gd name="connsiteY4-1860" fmla="*/ 214386 h 3200400"/>
                <a:gd name="connsiteX5-1861" fmla="*/ 1291550 w 3200400"/>
                <a:gd name="connsiteY5-1862" fmla="*/ 448302 h 3200400"/>
                <a:gd name="connsiteX6-1863" fmla="*/ 1600200 w 3200400"/>
                <a:gd name="connsiteY6-1864" fmla="*/ 0 h 3200400"/>
                <a:gd name="connsiteX7-1865" fmla="*/ 1908850 w 3200400"/>
                <a:gd name="connsiteY7-1866" fmla="*/ 448302 h 3200400"/>
                <a:gd name="connsiteX8-1867" fmla="*/ 2400300 w 3200400"/>
                <a:gd name="connsiteY8-1868" fmla="*/ 214386 h 3200400"/>
                <a:gd name="connsiteX9-1869" fmla="*/ 2443448 w 3200400"/>
                <a:gd name="connsiteY9-1870" fmla="*/ 756952 h 3200400"/>
                <a:gd name="connsiteX10-1871" fmla="*/ 2986014 w 3200400"/>
                <a:gd name="connsiteY10-1872" fmla="*/ 800100 h 3200400"/>
                <a:gd name="connsiteX11-1873" fmla="*/ 2752098 w 3200400"/>
                <a:gd name="connsiteY11-1874" fmla="*/ 1291550 h 3200400"/>
                <a:gd name="connsiteX12-1875" fmla="*/ 3200400 w 3200400"/>
                <a:gd name="connsiteY12-1876" fmla="*/ 1600200 h 3200400"/>
                <a:gd name="connsiteX13-1877" fmla="*/ 2752098 w 3200400"/>
                <a:gd name="connsiteY13-1878" fmla="*/ 1908850 h 3200400"/>
                <a:gd name="connsiteX14-1879" fmla="*/ 2986014 w 3200400"/>
                <a:gd name="connsiteY14-1880" fmla="*/ 2400300 h 3200400"/>
                <a:gd name="connsiteX15-1881" fmla="*/ 2443448 w 3200400"/>
                <a:gd name="connsiteY15-1882" fmla="*/ 2443448 h 3200400"/>
                <a:gd name="connsiteX16-1883" fmla="*/ 2400300 w 3200400"/>
                <a:gd name="connsiteY16-1884" fmla="*/ 2986014 h 3200400"/>
                <a:gd name="connsiteX17-1885" fmla="*/ 1908850 w 3200400"/>
                <a:gd name="connsiteY17-1886" fmla="*/ 2752098 h 3200400"/>
                <a:gd name="connsiteX18-1887" fmla="*/ 1600200 w 3200400"/>
                <a:gd name="connsiteY18-1888" fmla="*/ 3200400 h 3200400"/>
                <a:gd name="connsiteX19-1889" fmla="*/ 1291550 w 3200400"/>
                <a:gd name="connsiteY19-1890" fmla="*/ 2752098 h 3200400"/>
                <a:gd name="connsiteX20-1891" fmla="*/ 800100 w 3200400"/>
                <a:gd name="connsiteY20-1892" fmla="*/ 2986014 h 3200400"/>
                <a:gd name="connsiteX21-1893" fmla="*/ 756952 w 3200400"/>
                <a:gd name="connsiteY21-1894" fmla="*/ 2443448 h 3200400"/>
                <a:gd name="connsiteX22-1895" fmla="*/ 214386 w 3200400"/>
                <a:gd name="connsiteY22-1896" fmla="*/ 2400300 h 3200400"/>
                <a:gd name="connsiteX23-1897" fmla="*/ 448302 w 3200400"/>
                <a:gd name="connsiteY23-1898" fmla="*/ 1908850 h 3200400"/>
                <a:gd name="connsiteX24-1899" fmla="*/ 0 w 3200400"/>
                <a:gd name="connsiteY24-1900" fmla="*/ 1600200 h 3200400"/>
                <a:gd name="connsiteX0-1901" fmla="*/ 0 w 3200400"/>
                <a:gd name="connsiteY0-1902" fmla="*/ 1600200 h 3200400"/>
                <a:gd name="connsiteX1-1903" fmla="*/ 448302 w 3200400"/>
                <a:gd name="connsiteY1-1904" fmla="*/ 1291550 h 3200400"/>
                <a:gd name="connsiteX2-1905" fmla="*/ 214386 w 3200400"/>
                <a:gd name="connsiteY2-1906" fmla="*/ 800100 h 3200400"/>
                <a:gd name="connsiteX3-1907" fmla="*/ 756952 w 3200400"/>
                <a:gd name="connsiteY3-1908" fmla="*/ 756952 h 3200400"/>
                <a:gd name="connsiteX4-1909" fmla="*/ 800100 w 3200400"/>
                <a:gd name="connsiteY4-1910" fmla="*/ 214386 h 3200400"/>
                <a:gd name="connsiteX5-1911" fmla="*/ 1291550 w 3200400"/>
                <a:gd name="connsiteY5-1912" fmla="*/ 448302 h 3200400"/>
                <a:gd name="connsiteX6-1913" fmla="*/ 1600200 w 3200400"/>
                <a:gd name="connsiteY6-1914" fmla="*/ 0 h 3200400"/>
                <a:gd name="connsiteX7-1915" fmla="*/ 1908850 w 3200400"/>
                <a:gd name="connsiteY7-1916" fmla="*/ 448302 h 3200400"/>
                <a:gd name="connsiteX8-1917" fmla="*/ 2400300 w 3200400"/>
                <a:gd name="connsiteY8-1918" fmla="*/ 214386 h 3200400"/>
                <a:gd name="connsiteX9-1919" fmla="*/ 2443448 w 3200400"/>
                <a:gd name="connsiteY9-1920" fmla="*/ 756952 h 3200400"/>
                <a:gd name="connsiteX10-1921" fmla="*/ 2986014 w 3200400"/>
                <a:gd name="connsiteY10-1922" fmla="*/ 800100 h 3200400"/>
                <a:gd name="connsiteX11-1923" fmla="*/ 2752098 w 3200400"/>
                <a:gd name="connsiteY11-1924" fmla="*/ 1291550 h 3200400"/>
                <a:gd name="connsiteX12-1925" fmla="*/ 3200400 w 3200400"/>
                <a:gd name="connsiteY12-1926" fmla="*/ 1600200 h 3200400"/>
                <a:gd name="connsiteX13-1927" fmla="*/ 2752098 w 3200400"/>
                <a:gd name="connsiteY13-1928" fmla="*/ 1908850 h 3200400"/>
                <a:gd name="connsiteX14-1929" fmla="*/ 2986014 w 3200400"/>
                <a:gd name="connsiteY14-1930" fmla="*/ 2400300 h 3200400"/>
                <a:gd name="connsiteX15-1931" fmla="*/ 2443448 w 3200400"/>
                <a:gd name="connsiteY15-1932" fmla="*/ 2443448 h 3200400"/>
                <a:gd name="connsiteX16-1933" fmla="*/ 2400300 w 3200400"/>
                <a:gd name="connsiteY16-1934" fmla="*/ 2986014 h 3200400"/>
                <a:gd name="connsiteX17-1935" fmla="*/ 1908850 w 3200400"/>
                <a:gd name="connsiteY17-1936" fmla="*/ 2752098 h 3200400"/>
                <a:gd name="connsiteX18-1937" fmla="*/ 1600200 w 3200400"/>
                <a:gd name="connsiteY18-1938" fmla="*/ 3200400 h 3200400"/>
                <a:gd name="connsiteX19-1939" fmla="*/ 1291550 w 3200400"/>
                <a:gd name="connsiteY19-1940" fmla="*/ 2752098 h 3200400"/>
                <a:gd name="connsiteX20-1941" fmla="*/ 800100 w 3200400"/>
                <a:gd name="connsiteY20-1942" fmla="*/ 2986014 h 3200400"/>
                <a:gd name="connsiteX21-1943" fmla="*/ 756952 w 3200400"/>
                <a:gd name="connsiteY21-1944" fmla="*/ 2443448 h 3200400"/>
                <a:gd name="connsiteX22-1945" fmla="*/ 214386 w 3200400"/>
                <a:gd name="connsiteY22-1946" fmla="*/ 2400300 h 3200400"/>
                <a:gd name="connsiteX23-1947" fmla="*/ 448302 w 3200400"/>
                <a:gd name="connsiteY23-1948" fmla="*/ 1908850 h 3200400"/>
                <a:gd name="connsiteX24-1949" fmla="*/ 0 w 3200400"/>
                <a:gd name="connsiteY24-1950" fmla="*/ 1600200 h 3200400"/>
                <a:gd name="connsiteX0-1951" fmla="*/ 0 w 3200400"/>
                <a:gd name="connsiteY0-1952" fmla="*/ 1600200 h 3200400"/>
                <a:gd name="connsiteX1-1953" fmla="*/ 448302 w 3200400"/>
                <a:gd name="connsiteY1-1954" fmla="*/ 1291550 h 3200400"/>
                <a:gd name="connsiteX2-1955" fmla="*/ 214386 w 3200400"/>
                <a:gd name="connsiteY2-1956" fmla="*/ 800100 h 3200400"/>
                <a:gd name="connsiteX3-1957" fmla="*/ 756952 w 3200400"/>
                <a:gd name="connsiteY3-1958" fmla="*/ 756952 h 3200400"/>
                <a:gd name="connsiteX4-1959" fmla="*/ 800100 w 3200400"/>
                <a:gd name="connsiteY4-1960" fmla="*/ 214386 h 3200400"/>
                <a:gd name="connsiteX5-1961" fmla="*/ 1291550 w 3200400"/>
                <a:gd name="connsiteY5-1962" fmla="*/ 448302 h 3200400"/>
                <a:gd name="connsiteX6-1963" fmla="*/ 1600200 w 3200400"/>
                <a:gd name="connsiteY6-1964" fmla="*/ 0 h 3200400"/>
                <a:gd name="connsiteX7-1965" fmla="*/ 1908850 w 3200400"/>
                <a:gd name="connsiteY7-1966" fmla="*/ 448302 h 3200400"/>
                <a:gd name="connsiteX8-1967" fmla="*/ 2400300 w 3200400"/>
                <a:gd name="connsiteY8-1968" fmla="*/ 214386 h 3200400"/>
                <a:gd name="connsiteX9-1969" fmla="*/ 2443448 w 3200400"/>
                <a:gd name="connsiteY9-1970" fmla="*/ 756952 h 3200400"/>
                <a:gd name="connsiteX10-1971" fmla="*/ 2986014 w 3200400"/>
                <a:gd name="connsiteY10-1972" fmla="*/ 800100 h 3200400"/>
                <a:gd name="connsiteX11-1973" fmla="*/ 2752098 w 3200400"/>
                <a:gd name="connsiteY11-1974" fmla="*/ 1291550 h 3200400"/>
                <a:gd name="connsiteX12-1975" fmla="*/ 3200400 w 3200400"/>
                <a:gd name="connsiteY12-1976" fmla="*/ 1600200 h 3200400"/>
                <a:gd name="connsiteX13-1977" fmla="*/ 2752098 w 3200400"/>
                <a:gd name="connsiteY13-1978" fmla="*/ 1908850 h 3200400"/>
                <a:gd name="connsiteX14-1979" fmla="*/ 2986014 w 3200400"/>
                <a:gd name="connsiteY14-1980" fmla="*/ 2400300 h 3200400"/>
                <a:gd name="connsiteX15-1981" fmla="*/ 2443448 w 3200400"/>
                <a:gd name="connsiteY15-1982" fmla="*/ 2443448 h 3200400"/>
                <a:gd name="connsiteX16-1983" fmla="*/ 2400300 w 3200400"/>
                <a:gd name="connsiteY16-1984" fmla="*/ 2986014 h 3200400"/>
                <a:gd name="connsiteX17-1985" fmla="*/ 1908850 w 3200400"/>
                <a:gd name="connsiteY17-1986" fmla="*/ 2752098 h 3200400"/>
                <a:gd name="connsiteX18-1987" fmla="*/ 1600200 w 3200400"/>
                <a:gd name="connsiteY18-1988" fmla="*/ 3200400 h 3200400"/>
                <a:gd name="connsiteX19-1989" fmla="*/ 1291550 w 3200400"/>
                <a:gd name="connsiteY19-1990" fmla="*/ 2752098 h 3200400"/>
                <a:gd name="connsiteX20-1991" fmla="*/ 800100 w 3200400"/>
                <a:gd name="connsiteY20-1992" fmla="*/ 2986014 h 3200400"/>
                <a:gd name="connsiteX21-1993" fmla="*/ 756952 w 3200400"/>
                <a:gd name="connsiteY21-1994" fmla="*/ 2443448 h 3200400"/>
                <a:gd name="connsiteX22-1995" fmla="*/ 214386 w 3200400"/>
                <a:gd name="connsiteY22-1996" fmla="*/ 2400300 h 3200400"/>
                <a:gd name="connsiteX23-1997" fmla="*/ 448302 w 3200400"/>
                <a:gd name="connsiteY23-1998" fmla="*/ 1908850 h 3200400"/>
                <a:gd name="connsiteX24-1999" fmla="*/ 0 w 3200400"/>
                <a:gd name="connsiteY24-2000" fmla="*/ 1600200 h 3200400"/>
                <a:gd name="connsiteX0-2001" fmla="*/ 0 w 3200400"/>
                <a:gd name="connsiteY0-2002" fmla="*/ 1600200 h 3200400"/>
                <a:gd name="connsiteX1-2003" fmla="*/ 448302 w 3200400"/>
                <a:gd name="connsiteY1-2004" fmla="*/ 1291550 h 3200400"/>
                <a:gd name="connsiteX2-2005" fmla="*/ 214386 w 3200400"/>
                <a:gd name="connsiteY2-2006" fmla="*/ 800100 h 3200400"/>
                <a:gd name="connsiteX3-2007" fmla="*/ 756952 w 3200400"/>
                <a:gd name="connsiteY3-2008" fmla="*/ 756952 h 3200400"/>
                <a:gd name="connsiteX4-2009" fmla="*/ 800100 w 3200400"/>
                <a:gd name="connsiteY4-2010" fmla="*/ 214386 h 3200400"/>
                <a:gd name="connsiteX5-2011" fmla="*/ 1291550 w 3200400"/>
                <a:gd name="connsiteY5-2012" fmla="*/ 448302 h 3200400"/>
                <a:gd name="connsiteX6-2013" fmla="*/ 1600200 w 3200400"/>
                <a:gd name="connsiteY6-2014" fmla="*/ 0 h 3200400"/>
                <a:gd name="connsiteX7-2015" fmla="*/ 1908850 w 3200400"/>
                <a:gd name="connsiteY7-2016" fmla="*/ 448302 h 3200400"/>
                <a:gd name="connsiteX8-2017" fmla="*/ 2400300 w 3200400"/>
                <a:gd name="connsiteY8-2018" fmla="*/ 214386 h 3200400"/>
                <a:gd name="connsiteX9-2019" fmla="*/ 2443448 w 3200400"/>
                <a:gd name="connsiteY9-2020" fmla="*/ 756952 h 3200400"/>
                <a:gd name="connsiteX10-2021" fmla="*/ 2986014 w 3200400"/>
                <a:gd name="connsiteY10-2022" fmla="*/ 800100 h 3200400"/>
                <a:gd name="connsiteX11-2023" fmla="*/ 2752098 w 3200400"/>
                <a:gd name="connsiteY11-2024" fmla="*/ 1291550 h 3200400"/>
                <a:gd name="connsiteX12-2025" fmla="*/ 3200400 w 3200400"/>
                <a:gd name="connsiteY12-2026" fmla="*/ 1600200 h 3200400"/>
                <a:gd name="connsiteX13-2027" fmla="*/ 2752098 w 3200400"/>
                <a:gd name="connsiteY13-2028" fmla="*/ 1908850 h 3200400"/>
                <a:gd name="connsiteX14-2029" fmla="*/ 2986014 w 3200400"/>
                <a:gd name="connsiteY14-2030" fmla="*/ 2400300 h 3200400"/>
                <a:gd name="connsiteX15-2031" fmla="*/ 2443448 w 3200400"/>
                <a:gd name="connsiteY15-2032" fmla="*/ 2443448 h 3200400"/>
                <a:gd name="connsiteX16-2033" fmla="*/ 2400300 w 3200400"/>
                <a:gd name="connsiteY16-2034" fmla="*/ 2986014 h 3200400"/>
                <a:gd name="connsiteX17-2035" fmla="*/ 1908850 w 3200400"/>
                <a:gd name="connsiteY17-2036" fmla="*/ 2752098 h 3200400"/>
                <a:gd name="connsiteX18-2037" fmla="*/ 1600200 w 3200400"/>
                <a:gd name="connsiteY18-2038" fmla="*/ 3200400 h 3200400"/>
                <a:gd name="connsiteX19-2039" fmla="*/ 1291550 w 3200400"/>
                <a:gd name="connsiteY19-2040" fmla="*/ 2752098 h 3200400"/>
                <a:gd name="connsiteX20-2041" fmla="*/ 800100 w 3200400"/>
                <a:gd name="connsiteY20-2042" fmla="*/ 2986014 h 3200400"/>
                <a:gd name="connsiteX21-2043" fmla="*/ 756952 w 3200400"/>
                <a:gd name="connsiteY21-2044" fmla="*/ 2443448 h 3200400"/>
                <a:gd name="connsiteX22-2045" fmla="*/ 214386 w 3200400"/>
                <a:gd name="connsiteY22-2046" fmla="*/ 2400300 h 3200400"/>
                <a:gd name="connsiteX23-2047" fmla="*/ 448302 w 3200400"/>
                <a:gd name="connsiteY23-2048" fmla="*/ 1908850 h 3200400"/>
                <a:gd name="connsiteX24-2049" fmla="*/ 0 w 3200400"/>
                <a:gd name="connsiteY24-2050" fmla="*/ 1600200 h 3200400"/>
                <a:gd name="connsiteX0-2051" fmla="*/ 0 w 3200400"/>
                <a:gd name="connsiteY0-2052" fmla="*/ 1600200 h 3200400"/>
                <a:gd name="connsiteX1-2053" fmla="*/ 448302 w 3200400"/>
                <a:gd name="connsiteY1-2054" fmla="*/ 1291550 h 3200400"/>
                <a:gd name="connsiteX2-2055" fmla="*/ 214386 w 3200400"/>
                <a:gd name="connsiteY2-2056" fmla="*/ 800100 h 3200400"/>
                <a:gd name="connsiteX3-2057" fmla="*/ 756952 w 3200400"/>
                <a:gd name="connsiteY3-2058" fmla="*/ 756952 h 3200400"/>
                <a:gd name="connsiteX4-2059" fmla="*/ 800100 w 3200400"/>
                <a:gd name="connsiteY4-2060" fmla="*/ 214386 h 3200400"/>
                <a:gd name="connsiteX5-2061" fmla="*/ 1291550 w 3200400"/>
                <a:gd name="connsiteY5-2062" fmla="*/ 448302 h 3200400"/>
                <a:gd name="connsiteX6-2063" fmla="*/ 1600200 w 3200400"/>
                <a:gd name="connsiteY6-2064" fmla="*/ 0 h 3200400"/>
                <a:gd name="connsiteX7-2065" fmla="*/ 1908850 w 3200400"/>
                <a:gd name="connsiteY7-2066" fmla="*/ 448302 h 3200400"/>
                <a:gd name="connsiteX8-2067" fmla="*/ 2400300 w 3200400"/>
                <a:gd name="connsiteY8-2068" fmla="*/ 214386 h 3200400"/>
                <a:gd name="connsiteX9-2069" fmla="*/ 2443448 w 3200400"/>
                <a:gd name="connsiteY9-2070" fmla="*/ 756952 h 3200400"/>
                <a:gd name="connsiteX10-2071" fmla="*/ 2986014 w 3200400"/>
                <a:gd name="connsiteY10-2072" fmla="*/ 800100 h 3200400"/>
                <a:gd name="connsiteX11-2073" fmla="*/ 2752098 w 3200400"/>
                <a:gd name="connsiteY11-2074" fmla="*/ 1291550 h 3200400"/>
                <a:gd name="connsiteX12-2075" fmla="*/ 3200400 w 3200400"/>
                <a:gd name="connsiteY12-2076" fmla="*/ 1600200 h 3200400"/>
                <a:gd name="connsiteX13-2077" fmla="*/ 2752098 w 3200400"/>
                <a:gd name="connsiteY13-2078" fmla="*/ 1908850 h 3200400"/>
                <a:gd name="connsiteX14-2079" fmla="*/ 2986014 w 3200400"/>
                <a:gd name="connsiteY14-2080" fmla="*/ 2400300 h 3200400"/>
                <a:gd name="connsiteX15-2081" fmla="*/ 2443448 w 3200400"/>
                <a:gd name="connsiteY15-2082" fmla="*/ 2443448 h 3200400"/>
                <a:gd name="connsiteX16-2083" fmla="*/ 2400300 w 3200400"/>
                <a:gd name="connsiteY16-2084" fmla="*/ 2986014 h 3200400"/>
                <a:gd name="connsiteX17-2085" fmla="*/ 1908850 w 3200400"/>
                <a:gd name="connsiteY17-2086" fmla="*/ 2752098 h 3200400"/>
                <a:gd name="connsiteX18-2087" fmla="*/ 1600200 w 3200400"/>
                <a:gd name="connsiteY18-2088" fmla="*/ 3200400 h 3200400"/>
                <a:gd name="connsiteX19-2089" fmla="*/ 1291550 w 3200400"/>
                <a:gd name="connsiteY19-2090" fmla="*/ 2752098 h 3200400"/>
                <a:gd name="connsiteX20-2091" fmla="*/ 800100 w 3200400"/>
                <a:gd name="connsiteY20-2092" fmla="*/ 2986014 h 3200400"/>
                <a:gd name="connsiteX21-2093" fmla="*/ 756952 w 3200400"/>
                <a:gd name="connsiteY21-2094" fmla="*/ 2443448 h 3200400"/>
                <a:gd name="connsiteX22-2095" fmla="*/ 214386 w 3200400"/>
                <a:gd name="connsiteY22-2096" fmla="*/ 2400300 h 3200400"/>
                <a:gd name="connsiteX23-2097" fmla="*/ 448302 w 3200400"/>
                <a:gd name="connsiteY23-2098" fmla="*/ 1908850 h 3200400"/>
                <a:gd name="connsiteX24-2099" fmla="*/ 0 w 3200400"/>
                <a:gd name="connsiteY24-2100" fmla="*/ 1600200 h 3200400"/>
                <a:gd name="connsiteX0-2101" fmla="*/ 0 w 3200400"/>
                <a:gd name="connsiteY0-2102" fmla="*/ 1600200 h 3200400"/>
                <a:gd name="connsiteX1-2103" fmla="*/ 448302 w 3200400"/>
                <a:gd name="connsiteY1-2104" fmla="*/ 1291550 h 3200400"/>
                <a:gd name="connsiteX2-2105" fmla="*/ 214386 w 3200400"/>
                <a:gd name="connsiteY2-2106" fmla="*/ 800100 h 3200400"/>
                <a:gd name="connsiteX3-2107" fmla="*/ 756952 w 3200400"/>
                <a:gd name="connsiteY3-2108" fmla="*/ 756952 h 3200400"/>
                <a:gd name="connsiteX4-2109" fmla="*/ 800100 w 3200400"/>
                <a:gd name="connsiteY4-2110" fmla="*/ 214386 h 3200400"/>
                <a:gd name="connsiteX5-2111" fmla="*/ 1291550 w 3200400"/>
                <a:gd name="connsiteY5-2112" fmla="*/ 448302 h 3200400"/>
                <a:gd name="connsiteX6-2113" fmla="*/ 1600200 w 3200400"/>
                <a:gd name="connsiteY6-2114" fmla="*/ 0 h 3200400"/>
                <a:gd name="connsiteX7-2115" fmla="*/ 1908850 w 3200400"/>
                <a:gd name="connsiteY7-2116" fmla="*/ 448302 h 3200400"/>
                <a:gd name="connsiteX8-2117" fmla="*/ 2400300 w 3200400"/>
                <a:gd name="connsiteY8-2118" fmla="*/ 214386 h 3200400"/>
                <a:gd name="connsiteX9-2119" fmla="*/ 2443448 w 3200400"/>
                <a:gd name="connsiteY9-2120" fmla="*/ 756952 h 3200400"/>
                <a:gd name="connsiteX10-2121" fmla="*/ 2986014 w 3200400"/>
                <a:gd name="connsiteY10-2122" fmla="*/ 800100 h 3200400"/>
                <a:gd name="connsiteX11-2123" fmla="*/ 2752098 w 3200400"/>
                <a:gd name="connsiteY11-2124" fmla="*/ 1291550 h 3200400"/>
                <a:gd name="connsiteX12-2125" fmla="*/ 3200400 w 3200400"/>
                <a:gd name="connsiteY12-2126" fmla="*/ 1600200 h 3200400"/>
                <a:gd name="connsiteX13-2127" fmla="*/ 2752098 w 3200400"/>
                <a:gd name="connsiteY13-2128" fmla="*/ 1908850 h 3200400"/>
                <a:gd name="connsiteX14-2129" fmla="*/ 2986014 w 3200400"/>
                <a:gd name="connsiteY14-2130" fmla="*/ 2400300 h 3200400"/>
                <a:gd name="connsiteX15-2131" fmla="*/ 2443448 w 3200400"/>
                <a:gd name="connsiteY15-2132" fmla="*/ 2443448 h 3200400"/>
                <a:gd name="connsiteX16-2133" fmla="*/ 2400300 w 3200400"/>
                <a:gd name="connsiteY16-2134" fmla="*/ 2986014 h 3200400"/>
                <a:gd name="connsiteX17-2135" fmla="*/ 1908850 w 3200400"/>
                <a:gd name="connsiteY17-2136" fmla="*/ 2752098 h 3200400"/>
                <a:gd name="connsiteX18-2137" fmla="*/ 1600200 w 3200400"/>
                <a:gd name="connsiteY18-2138" fmla="*/ 3200400 h 3200400"/>
                <a:gd name="connsiteX19-2139" fmla="*/ 1291550 w 3200400"/>
                <a:gd name="connsiteY19-2140" fmla="*/ 2752098 h 3200400"/>
                <a:gd name="connsiteX20-2141" fmla="*/ 800100 w 3200400"/>
                <a:gd name="connsiteY20-2142" fmla="*/ 2986014 h 3200400"/>
                <a:gd name="connsiteX21-2143" fmla="*/ 756952 w 3200400"/>
                <a:gd name="connsiteY21-2144" fmla="*/ 2443448 h 3200400"/>
                <a:gd name="connsiteX22-2145" fmla="*/ 214386 w 3200400"/>
                <a:gd name="connsiteY22-2146" fmla="*/ 2400300 h 3200400"/>
                <a:gd name="connsiteX23-2147" fmla="*/ 448302 w 3200400"/>
                <a:gd name="connsiteY23-2148" fmla="*/ 1908850 h 3200400"/>
                <a:gd name="connsiteX24-2149" fmla="*/ 0 w 3200400"/>
                <a:gd name="connsiteY24-2150" fmla="*/ 1600200 h 3200400"/>
                <a:gd name="connsiteX0-2151" fmla="*/ 0 w 3200400"/>
                <a:gd name="connsiteY0-2152" fmla="*/ 1600200 h 3200400"/>
                <a:gd name="connsiteX1-2153" fmla="*/ 448302 w 3200400"/>
                <a:gd name="connsiteY1-2154" fmla="*/ 1291550 h 3200400"/>
                <a:gd name="connsiteX2-2155" fmla="*/ 214386 w 3200400"/>
                <a:gd name="connsiteY2-2156" fmla="*/ 800100 h 3200400"/>
                <a:gd name="connsiteX3-2157" fmla="*/ 756952 w 3200400"/>
                <a:gd name="connsiteY3-2158" fmla="*/ 756952 h 3200400"/>
                <a:gd name="connsiteX4-2159" fmla="*/ 800100 w 3200400"/>
                <a:gd name="connsiteY4-2160" fmla="*/ 214386 h 3200400"/>
                <a:gd name="connsiteX5-2161" fmla="*/ 1291550 w 3200400"/>
                <a:gd name="connsiteY5-2162" fmla="*/ 448302 h 3200400"/>
                <a:gd name="connsiteX6-2163" fmla="*/ 1600200 w 3200400"/>
                <a:gd name="connsiteY6-2164" fmla="*/ 0 h 3200400"/>
                <a:gd name="connsiteX7-2165" fmla="*/ 1908850 w 3200400"/>
                <a:gd name="connsiteY7-2166" fmla="*/ 448302 h 3200400"/>
                <a:gd name="connsiteX8-2167" fmla="*/ 2400300 w 3200400"/>
                <a:gd name="connsiteY8-2168" fmla="*/ 214386 h 3200400"/>
                <a:gd name="connsiteX9-2169" fmla="*/ 2443448 w 3200400"/>
                <a:gd name="connsiteY9-2170" fmla="*/ 756952 h 3200400"/>
                <a:gd name="connsiteX10-2171" fmla="*/ 2986014 w 3200400"/>
                <a:gd name="connsiteY10-2172" fmla="*/ 800100 h 3200400"/>
                <a:gd name="connsiteX11-2173" fmla="*/ 2752098 w 3200400"/>
                <a:gd name="connsiteY11-2174" fmla="*/ 1291550 h 3200400"/>
                <a:gd name="connsiteX12-2175" fmla="*/ 3200400 w 3200400"/>
                <a:gd name="connsiteY12-2176" fmla="*/ 1600200 h 3200400"/>
                <a:gd name="connsiteX13-2177" fmla="*/ 2752098 w 3200400"/>
                <a:gd name="connsiteY13-2178" fmla="*/ 1908850 h 3200400"/>
                <a:gd name="connsiteX14-2179" fmla="*/ 2986014 w 3200400"/>
                <a:gd name="connsiteY14-2180" fmla="*/ 2400300 h 3200400"/>
                <a:gd name="connsiteX15-2181" fmla="*/ 2443448 w 3200400"/>
                <a:gd name="connsiteY15-2182" fmla="*/ 2443448 h 3200400"/>
                <a:gd name="connsiteX16-2183" fmla="*/ 2400300 w 3200400"/>
                <a:gd name="connsiteY16-2184" fmla="*/ 2986014 h 3200400"/>
                <a:gd name="connsiteX17-2185" fmla="*/ 1908850 w 3200400"/>
                <a:gd name="connsiteY17-2186" fmla="*/ 2752098 h 3200400"/>
                <a:gd name="connsiteX18-2187" fmla="*/ 1600200 w 3200400"/>
                <a:gd name="connsiteY18-2188" fmla="*/ 3200400 h 3200400"/>
                <a:gd name="connsiteX19-2189" fmla="*/ 1291550 w 3200400"/>
                <a:gd name="connsiteY19-2190" fmla="*/ 2752098 h 3200400"/>
                <a:gd name="connsiteX20-2191" fmla="*/ 800100 w 3200400"/>
                <a:gd name="connsiteY20-2192" fmla="*/ 2986014 h 3200400"/>
                <a:gd name="connsiteX21-2193" fmla="*/ 756952 w 3200400"/>
                <a:gd name="connsiteY21-2194" fmla="*/ 2443448 h 3200400"/>
                <a:gd name="connsiteX22-2195" fmla="*/ 214386 w 3200400"/>
                <a:gd name="connsiteY22-2196" fmla="*/ 2400300 h 3200400"/>
                <a:gd name="connsiteX23-2197" fmla="*/ 448302 w 3200400"/>
                <a:gd name="connsiteY23-2198" fmla="*/ 1908850 h 3200400"/>
                <a:gd name="connsiteX24-2199" fmla="*/ 0 w 3200400"/>
                <a:gd name="connsiteY24-2200" fmla="*/ 1600200 h 3200400"/>
                <a:gd name="connsiteX0-2201" fmla="*/ 0 w 3200400"/>
                <a:gd name="connsiteY0-2202" fmla="*/ 1600200 h 3200400"/>
                <a:gd name="connsiteX1-2203" fmla="*/ 448302 w 3200400"/>
                <a:gd name="connsiteY1-2204" fmla="*/ 1291550 h 3200400"/>
                <a:gd name="connsiteX2-2205" fmla="*/ 214386 w 3200400"/>
                <a:gd name="connsiteY2-2206" fmla="*/ 800100 h 3200400"/>
                <a:gd name="connsiteX3-2207" fmla="*/ 756952 w 3200400"/>
                <a:gd name="connsiteY3-2208" fmla="*/ 756952 h 3200400"/>
                <a:gd name="connsiteX4-2209" fmla="*/ 800100 w 3200400"/>
                <a:gd name="connsiteY4-2210" fmla="*/ 214386 h 3200400"/>
                <a:gd name="connsiteX5-2211" fmla="*/ 1291550 w 3200400"/>
                <a:gd name="connsiteY5-2212" fmla="*/ 448302 h 3200400"/>
                <a:gd name="connsiteX6-2213" fmla="*/ 1600200 w 3200400"/>
                <a:gd name="connsiteY6-2214" fmla="*/ 0 h 3200400"/>
                <a:gd name="connsiteX7-2215" fmla="*/ 1908850 w 3200400"/>
                <a:gd name="connsiteY7-2216" fmla="*/ 448302 h 3200400"/>
                <a:gd name="connsiteX8-2217" fmla="*/ 2400300 w 3200400"/>
                <a:gd name="connsiteY8-2218" fmla="*/ 214386 h 3200400"/>
                <a:gd name="connsiteX9-2219" fmla="*/ 2443448 w 3200400"/>
                <a:gd name="connsiteY9-2220" fmla="*/ 756952 h 3200400"/>
                <a:gd name="connsiteX10-2221" fmla="*/ 2986014 w 3200400"/>
                <a:gd name="connsiteY10-2222" fmla="*/ 800100 h 3200400"/>
                <a:gd name="connsiteX11-2223" fmla="*/ 2752098 w 3200400"/>
                <a:gd name="connsiteY11-2224" fmla="*/ 1291550 h 3200400"/>
                <a:gd name="connsiteX12-2225" fmla="*/ 3200400 w 3200400"/>
                <a:gd name="connsiteY12-2226" fmla="*/ 1600200 h 3200400"/>
                <a:gd name="connsiteX13-2227" fmla="*/ 2752098 w 3200400"/>
                <a:gd name="connsiteY13-2228" fmla="*/ 1908850 h 3200400"/>
                <a:gd name="connsiteX14-2229" fmla="*/ 2986014 w 3200400"/>
                <a:gd name="connsiteY14-2230" fmla="*/ 2400300 h 3200400"/>
                <a:gd name="connsiteX15-2231" fmla="*/ 2443448 w 3200400"/>
                <a:gd name="connsiteY15-2232" fmla="*/ 2443448 h 3200400"/>
                <a:gd name="connsiteX16-2233" fmla="*/ 2400300 w 3200400"/>
                <a:gd name="connsiteY16-2234" fmla="*/ 2986014 h 3200400"/>
                <a:gd name="connsiteX17-2235" fmla="*/ 1908850 w 3200400"/>
                <a:gd name="connsiteY17-2236" fmla="*/ 2752098 h 3200400"/>
                <a:gd name="connsiteX18-2237" fmla="*/ 1600200 w 3200400"/>
                <a:gd name="connsiteY18-2238" fmla="*/ 3200400 h 3200400"/>
                <a:gd name="connsiteX19-2239" fmla="*/ 1291550 w 3200400"/>
                <a:gd name="connsiteY19-2240" fmla="*/ 2752098 h 3200400"/>
                <a:gd name="connsiteX20-2241" fmla="*/ 800100 w 3200400"/>
                <a:gd name="connsiteY20-2242" fmla="*/ 2986014 h 3200400"/>
                <a:gd name="connsiteX21-2243" fmla="*/ 756952 w 3200400"/>
                <a:gd name="connsiteY21-2244" fmla="*/ 2443448 h 3200400"/>
                <a:gd name="connsiteX22-2245" fmla="*/ 214386 w 3200400"/>
                <a:gd name="connsiteY22-2246" fmla="*/ 2400300 h 3200400"/>
                <a:gd name="connsiteX23-2247" fmla="*/ 448302 w 3200400"/>
                <a:gd name="connsiteY23-2248" fmla="*/ 1908850 h 3200400"/>
                <a:gd name="connsiteX24-2249" fmla="*/ 0 w 3200400"/>
                <a:gd name="connsiteY24-2250" fmla="*/ 1600200 h 3200400"/>
                <a:gd name="connsiteX0-2251" fmla="*/ 0 w 3200400"/>
                <a:gd name="connsiteY0-2252" fmla="*/ 1600200 h 3200400"/>
                <a:gd name="connsiteX1-2253" fmla="*/ 448302 w 3200400"/>
                <a:gd name="connsiteY1-2254" fmla="*/ 1291550 h 3200400"/>
                <a:gd name="connsiteX2-2255" fmla="*/ 214386 w 3200400"/>
                <a:gd name="connsiteY2-2256" fmla="*/ 800100 h 3200400"/>
                <a:gd name="connsiteX3-2257" fmla="*/ 756952 w 3200400"/>
                <a:gd name="connsiteY3-2258" fmla="*/ 756952 h 3200400"/>
                <a:gd name="connsiteX4-2259" fmla="*/ 800100 w 3200400"/>
                <a:gd name="connsiteY4-2260" fmla="*/ 214386 h 3200400"/>
                <a:gd name="connsiteX5-2261" fmla="*/ 1291550 w 3200400"/>
                <a:gd name="connsiteY5-2262" fmla="*/ 448302 h 3200400"/>
                <a:gd name="connsiteX6-2263" fmla="*/ 1600200 w 3200400"/>
                <a:gd name="connsiteY6-2264" fmla="*/ 0 h 3200400"/>
                <a:gd name="connsiteX7-2265" fmla="*/ 1908850 w 3200400"/>
                <a:gd name="connsiteY7-2266" fmla="*/ 448302 h 3200400"/>
                <a:gd name="connsiteX8-2267" fmla="*/ 2400300 w 3200400"/>
                <a:gd name="connsiteY8-2268" fmla="*/ 214386 h 3200400"/>
                <a:gd name="connsiteX9-2269" fmla="*/ 2443448 w 3200400"/>
                <a:gd name="connsiteY9-2270" fmla="*/ 756952 h 3200400"/>
                <a:gd name="connsiteX10-2271" fmla="*/ 2986014 w 3200400"/>
                <a:gd name="connsiteY10-2272" fmla="*/ 800100 h 3200400"/>
                <a:gd name="connsiteX11-2273" fmla="*/ 2752098 w 3200400"/>
                <a:gd name="connsiteY11-2274" fmla="*/ 1291550 h 3200400"/>
                <a:gd name="connsiteX12-2275" fmla="*/ 3200400 w 3200400"/>
                <a:gd name="connsiteY12-2276" fmla="*/ 1600200 h 3200400"/>
                <a:gd name="connsiteX13-2277" fmla="*/ 2752098 w 3200400"/>
                <a:gd name="connsiteY13-2278" fmla="*/ 1908850 h 3200400"/>
                <a:gd name="connsiteX14-2279" fmla="*/ 2986014 w 3200400"/>
                <a:gd name="connsiteY14-2280" fmla="*/ 2400300 h 3200400"/>
                <a:gd name="connsiteX15-2281" fmla="*/ 2443448 w 3200400"/>
                <a:gd name="connsiteY15-2282" fmla="*/ 2443448 h 3200400"/>
                <a:gd name="connsiteX16-2283" fmla="*/ 2400300 w 3200400"/>
                <a:gd name="connsiteY16-2284" fmla="*/ 2986014 h 3200400"/>
                <a:gd name="connsiteX17-2285" fmla="*/ 1908850 w 3200400"/>
                <a:gd name="connsiteY17-2286" fmla="*/ 2752098 h 3200400"/>
                <a:gd name="connsiteX18-2287" fmla="*/ 1600200 w 3200400"/>
                <a:gd name="connsiteY18-2288" fmla="*/ 3200400 h 3200400"/>
                <a:gd name="connsiteX19-2289" fmla="*/ 1291550 w 3200400"/>
                <a:gd name="connsiteY19-2290" fmla="*/ 2752098 h 3200400"/>
                <a:gd name="connsiteX20-2291" fmla="*/ 800100 w 3200400"/>
                <a:gd name="connsiteY20-2292" fmla="*/ 2986014 h 3200400"/>
                <a:gd name="connsiteX21-2293" fmla="*/ 756952 w 3200400"/>
                <a:gd name="connsiteY21-2294" fmla="*/ 2443448 h 3200400"/>
                <a:gd name="connsiteX22-2295" fmla="*/ 214386 w 3200400"/>
                <a:gd name="connsiteY22-2296" fmla="*/ 2400300 h 3200400"/>
                <a:gd name="connsiteX23-2297" fmla="*/ 448302 w 3200400"/>
                <a:gd name="connsiteY23-2298" fmla="*/ 1908850 h 3200400"/>
                <a:gd name="connsiteX24-2299" fmla="*/ 0 w 3200400"/>
                <a:gd name="connsiteY24-2300" fmla="*/ 1600200 h 3200400"/>
                <a:gd name="connsiteX0-2301" fmla="*/ 0 w 3200400"/>
                <a:gd name="connsiteY0-2302" fmla="*/ 1600200 h 3200400"/>
                <a:gd name="connsiteX1-2303" fmla="*/ 448302 w 3200400"/>
                <a:gd name="connsiteY1-2304" fmla="*/ 1291550 h 3200400"/>
                <a:gd name="connsiteX2-2305" fmla="*/ 214386 w 3200400"/>
                <a:gd name="connsiteY2-2306" fmla="*/ 800100 h 3200400"/>
                <a:gd name="connsiteX3-2307" fmla="*/ 756952 w 3200400"/>
                <a:gd name="connsiteY3-2308" fmla="*/ 756952 h 3200400"/>
                <a:gd name="connsiteX4-2309" fmla="*/ 800100 w 3200400"/>
                <a:gd name="connsiteY4-2310" fmla="*/ 214386 h 3200400"/>
                <a:gd name="connsiteX5-2311" fmla="*/ 1291550 w 3200400"/>
                <a:gd name="connsiteY5-2312" fmla="*/ 448302 h 3200400"/>
                <a:gd name="connsiteX6-2313" fmla="*/ 1600200 w 3200400"/>
                <a:gd name="connsiteY6-2314" fmla="*/ 0 h 3200400"/>
                <a:gd name="connsiteX7-2315" fmla="*/ 1908850 w 3200400"/>
                <a:gd name="connsiteY7-2316" fmla="*/ 448302 h 3200400"/>
                <a:gd name="connsiteX8-2317" fmla="*/ 2400300 w 3200400"/>
                <a:gd name="connsiteY8-2318" fmla="*/ 214386 h 3200400"/>
                <a:gd name="connsiteX9-2319" fmla="*/ 2443448 w 3200400"/>
                <a:gd name="connsiteY9-2320" fmla="*/ 756952 h 3200400"/>
                <a:gd name="connsiteX10-2321" fmla="*/ 2986014 w 3200400"/>
                <a:gd name="connsiteY10-2322" fmla="*/ 800100 h 3200400"/>
                <a:gd name="connsiteX11-2323" fmla="*/ 2752098 w 3200400"/>
                <a:gd name="connsiteY11-2324" fmla="*/ 1291550 h 3200400"/>
                <a:gd name="connsiteX12-2325" fmla="*/ 3200400 w 3200400"/>
                <a:gd name="connsiteY12-2326" fmla="*/ 1600200 h 3200400"/>
                <a:gd name="connsiteX13-2327" fmla="*/ 2752098 w 3200400"/>
                <a:gd name="connsiteY13-2328" fmla="*/ 1908850 h 3200400"/>
                <a:gd name="connsiteX14-2329" fmla="*/ 2986014 w 3200400"/>
                <a:gd name="connsiteY14-2330" fmla="*/ 2400300 h 3200400"/>
                <a:gd name="connsiteX15-2331" fmla="*/ 2443448 w 3200400"/>
                <a:gd name="connsiteY15-2332" fmla="*/ 2443448 h 3200400"/>
                <a:gd name="connsiteX16-2333" fmla="*/ 2400300 w 3200400"/>
                <a:gd name="connsiteY16-2334" fmla="*/ 2986014 h 3200400"/>
                <a:gd name="connsiteX17-2335" fmla="*/ 1908850 w 3200400"/>
                <a:gd name="connsiteY17-2336" fmla="*/ 2752098 h 3200400"/>
                <a:gd name="connsiteX18-2337" fmla="*/ 1600200 w 3200400"/>
                <a:gd name="connsiteY18-2338" fmla="*/ 3200400 h 3200400"/>
                <a:gd name="connsiteX19-2339" fmla="*/ 1291550 w 3200400"/>
                <a:gd name="connsiteY19-2340" fmla="*/ 2752098 h 3200400"/>
                <a:gd name="connsiteX20-2341" fmla="*/ 800100 w 3200400"/>
                <a:gd name="connsiteY20-2342" fmla="*/ 2986014 h 3200400"/>
                <a:gd name="connsiteX21-2343" fmla="*/ 756952 w 3200400"/>
                <a:gd name="connsiteY21-2344" fmla="*/ 2443448 h 3200400"/>
                <a:gd name="connsiteX22-2345" fmla="*/ 214386 w 3200400"/>
                <a:gd name="connsiteY22-2346" fmla="*/ 2400300 h 3200400"/>
                <a:gd name="connsiteX23-2347" fmla="*/ 448302 w 3200400"/>
                <a:gd name="connsiteY23-2348" fmla="*/ 1908850 h 3200400"/>
                <a:gd name="connsiteX24-2349" fmla="*/ 0 w 3200400"/>
                <a:gd name="connsiteY24-2350" fmla="*/ 1600200 h 3200400"/>
                <a:gd name="connsiteX0-2351" fmla="*/ 0 w 3200400"/>
                <a:gd name="connsiteY0-2352" fmla="*/ 1600200 h 3200400"/>
                <a:gd name="connsiteX1-2353" fmla="*/ 448302 w 3200400"/>
                <a:gd name="connsiteY1-2354" fmla="*/ 1291550 h 3200400"/>
                <a:gd name="connsiteX2-2355" fmla="*/ 214386 w 3200400"/>
                <a:gd name="connsiteY2-2356" fmla="*/ 800100 h 3200400"/>
                <a:gd name="connsiteX3-2357" fmla="*/ 756952 w 3200400"/>
                <a:gd name="connsiteY3-2358" fmla="*/ 756952 h 3200400"/>
                <a:gd name="connsiteX4-2359" fmla="*/ 800100 w 3200400"/>
                <a:gd name="connsiteY4-2360" fmla="*/ 214386 h 3200400"/>
                <a:gd name="connsiteX5-2361" fmla="*/ 1291550 w 3200400"/>
                <a:gd name="connsiteY5-2362" fmla="*/ 448302 h 3200400"/>
                <a:gd name="connsiteX6-2363" fmla="*/ 1600200 w 3200400"/>
                <a:gd name="connsiteY6-2364" fmla="*/ 0 h 3200400"/>
                <a:gd name="connsiteX7-2365" fmla="*/ 1908850 w 3200400"/>
                <a:gd name="connsiteY7-2366" fmla="*/ 448302 h 3200400"/>
                <a:gd name="connsiteX8-2367" fmla="*/ 2400300 w 3200400"/>
                <a:gd name="connsiteY8-2368" fmla="*/ 214386 h 3200400"/>
                <a:gd name="connsiteX9-2369" fmla="*/ 2443448 w 3200400"/>
                <a:gd name="connsiteY9-2370" fmla="*/ 756952 h 3200400"/>
                <a:gd name="connsiteX10-2371" fmla="*/ 2986014 w 3200400"/>
                <a:gd name="connsiteY10-2372" fmla="*/ 800100 h 3200400"/>
                <a:gd name="connsiteX11-2373" fmla="*/ 2752098 w 3200400"/>
                <a:gd name="connsiteY11-2374" fmla="*/ 1291550 h 3200400"/>
                <a:gd name="connsiteX12-2375" fmla="*/ 3200400 w 3200400"/>
                <a:gd name="connsiteY12-2376" fmla="*/ 1600200 h 3200400"/>
                <a:gd name="connsiteX13-2377" fmla="*/ 2752098 w 3200400"/>
                <a:gd name="connsiteY13-2378" fmla="*/ 1908850 h 3200400"/>
                <a:gd name="connsiteX14-2379" fmla="*/ 2986014 w 3200400"/>
                <a:gd name="connsiteY14-2380" fmla="*/ 2400300 h 3200400"/>
                <a:gd name="connsiteX15-2381" fmla="*/ 2443448 w 3200400"/>
                <a:gd name="connsiteY15-2382" fmla="*/ 2443448 h 3200400"/>
                <a:gd name="connsiteX16-2383" fmla="*/ 2400300 w 3200400"/>
                <a:gd name="connsiteY16-2384" fmla="*/ 2986014 h 3200400"/>
                <a:gd name="connsiteX17-2385" fmla="*/ 1908850 w 3200400"/>
                <a:gd name="connsiteY17-2386" fmla="*/ 2752098 h 3200400"/>
                <a:gd name="connsiteX18-2387" fmla="*/ 1600200 w 3200400"/>
                <a:gd name="connsiteY18-2388" fmla="*/ 3200400 h 3200400"/>
                <a:gd name="connsiteX19-2389" fmla="*/ 1291550 w 3200400"/>
                <a:gd name="connsiteY19-2390" fmla="*/ 2752098 h 3200400"/>
                <a:gd name="connsiteX20-2391" fmla="*/ 800100 w 3200400"/>
                <a:gd name="connsiteY20-2392" fmla="*/ 2986014 h 3200400"/>
                <a:gd name="connsiteX21-2393" fmla="*/ 756952 w 3200400"/>
                <a:gd name="connsiteY21-2394" fmla="*/ 2443448 h 3200400"/>
                <a:gd name="connsiteX22-2395" fmla="*/ 214386 w 3200400"/>
                <a:gd name="connsiteY22-2396" fmla="*/ 2400300 h 3200400"/>
                <a:gd name="connsiteX23-2397" fmla="*/ 448302 w 3200400"/>
                <a:gd name="connsiteY23-2398" fmla="*/ 1908850 h 3200400"/>
                <a:gd name="connsiteX24-2399" fmla="*/ 0 w 3200400"/>
                <a:gd name="connsiteY24-2400" fmla="*/ 1600200 h 32004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19" y="connsiteY9-20"/>
                </a:cxn>
                <a:cxn ang="0">
                  <a:pos x="connsiteX10-21" y="connsiteY10-22"/>
                </a:cxn>
                <a:cxn ang="0">
                  <a:pos x="connsiteX11-23" y="connsiteY11-24"/>
                </a:cxn>
                <a:cxn ang="0">
                  <a:pos x="connsiteX12-25" y="connsiteY12-26"/>
                </a:cxn>
                <a:cxn ang="0">
                  <a:pos x="connsiteX13-27" y="connsiteY13-28"/>
                </a:cxn>
                <a:cxn ang="0">
                  <a:pos x="connsiteX14-29" y="connsiteY14-30"/>
                </a:cxn>
                <a:cxn ang="0">
                  <a:pos x="connsiteX15-31" y="connsiteY15-32"/>
                </a:cxn>
                <a:cxn ang="0">
                  <a:pos x="connsiteX16-33" y="connsiteY16-34"/>
                </a:cxn>
                <a:cxn ang="0">
                  <a:pos x="connsiteX17-35" y="connsiteY17-36"/>
                </a:cxn>
                <a:cxn ang="0">
                  <a:pos x="connsiteX18-37" y="connsiteY18-38"/>
                </a:cxn>
                <a:cxn ang="0">
                  <a:pos x="connsiteX19-39" y="connsiteY19-40"/>
                </a:cxn>
                <a:cxn ang="0">
                  <a:pos x="connsiteX20-41" y="connsiteY20-42"/>
                </a:cxn>
                <a:cxn ang="0">
                  <a:pos x="connsiteX21-43" y="connsiteY21-44"/>
                </a:cxn>
                <a:cxn ang="0">
                  <a:pos x="connsiteX22-45" y="connsiteY22-46"/>
                </a:cxn>
                <a:cxn ang="0">
                  <a:pos x="connsiteX23-47" y="connsiteY23-48"/>
                </a:cxn>
                <a:cxn ang="0">
                  <a:pos x="connsiteX24-49" y="connsiteY24-50"/>
                </a:cxn>
              </a:cxnLst>
              <a:rect l="l" t="t" r="r" b="b"/>
              <a:pathLst>
                <a:path w="3200400" h="3200400">
                  <a:moveTo>
                    <a:pt x="0" y="1600200"/>
                  </a:moveTo>
                  <a:cubicBezTo>
                    <a:pt x="149434" y="1436357"/>
                    <a:pt x="260768" y="1356333"/>
                    <a:pt x="448302" y="1291550"/>
                  </a:cubicBezTo>
                  <a:cubicBezTo>
                    <a:pt x="294130" y="1112493"/>
                    <a:pt x="254258" y="1024877"/>
                    <a:pt x="214386" y="800100"/>
                  </a:cubicBezTo>
                  <a:cubicBezTo>
                    <a:pt x="395241" y="724757"/>
                    <a:pt x="537997" y="740855"/>
                    <a:pt x="756952" y="756952"/>
                  </a:cubicBezTo>
                  <a:cubicBezTo>
                    <a:pt x="756095" y="576097"/>
                    <a:pt x="739997" y="418101"/>
                    <a:pt x="800100" y="214386"/>
                  </a:cubicBezTo>
                  <a:cubicBezTo>
                    <a:pt x="1032497" y="292358"/>
                    <a:pt x="1127733" y="332230"/>
                    <a:pt x="1291550" y="448302"/>
                  </a:cubicBezTo>
                  <a:cubicBezTo>
                    <a:pt x="1394433" y="253148"/>
                    <a:pt x="1451597" y="157054"/>
                    <a:pt x="1600200" y="0"/>
                  </a:cubicBezTo>
                  <a:cubicBezTo>
                    <a:pt x="1741183" y="157054"/>
                    <a:pt x="1821207" y="230288"/>
                    <a:pt x="1908850" y="448302"/>
                  </a:cubicBezTo>
                  <a:cubicBezTo>
                    <a:pt x="2103147" y="309370"/>
                    <a:pt x="2152663" y="269498"/>
                    <a:pt x="2400300" y="214386"/>
                  </a:cubicBezTo>
                  <a:cubicBezTo>
                    <a:pt x="2460403" y="433341"/>
                    <a:pt x="2482405" y="522757"/>
                    <a:pt x="2443448" y="756952"/>
                  </a:cubicBezTo>
                  <a:cubicBezTo>
                    <a:pt x="2685263" y="725615"/>
                    <a:pt x="2767059" y="717137"/>
                    <a:pt x="2986014" y="800100"/>
                  </a:cubicBezTo>
                  <a:cubicBezTo>
                    <a:pt x="2930902" y="1017257"/>
                    <a:pt x="2913890" y="1104873"/>
                    <a:pt x="2752098" y="1291550"/>
                  </a:cubicBezTo>
                  <a:cubicBezTo>
                    <a:pt x="2985352" y="1371573"/>
                    <a:pt x="3058586" y="1451597"/>
                    <a:pt x="3200400" y="1600200"/>
                  </a:cubicBezTo>
                  <a:cubicBezTo>
                    <a:pt x="3058586" y="1771663"/>
                    <a:pt x="2947252" y="1828827"/>
                    <a:pt x="2752098" y="1908850"/>
                  </a:cubicBezTo>
                  <a:cubicBezTo>
                    <a:pt x="2883410" y="2103147"/>
                    <a:pt x="2953762" y="2198383"/>
                    <a:pt x="2986014" y="2400300"/>
                  </a:cubicBezTo>
                  <a:cubicBezTo>
                    <a:pt x="2774679" y="2483263"/>
                    <a:pt x="2631923" y="2467165"/>
                    <a:pt x="2443448" y="2443448"/>
                  </a:cubicBezTo>
                  <a:cubicBezTo>
                    <a:pt x="2474785" y="2692883"/>
                    <a:pt x="2475643" y="2751819"/>
                    <a:pt x="2400300" y="2986014"/>
                  </a:cubicBezTo>
                  <a:cubicBezTo>
                    <a:pt x="2160283" y="2938522"/>
                    <a:pt x="2087907" y="2898650"/>
                    <a:pt x="1908850" y="2752098"/>
                  </a:cubicBezTo>
                  <a:cubicBezTo>
                    <a:pt x="1851687" y="2962492"/>
                    <a:pt x="1771663" y="3035726"/>
                    <a:pt x="1600200" y="3200400"/>
                  </a:cubicBezTo>
                  <a:cubicBezTo>
                    <a:pt x="1436357" y="3058586"/>
                    <a:pt x="1371573" y="2939632"/>
                    <a:pt x="1291550" y="2752098"/>
                  </a:cubicBezTo>
                  <a:cubicBezTo>
                    <a:pt x="1120113" y="2906270"/>
                    <a:pt x="1002017" y="2938522"/>
                    <a:pt x="800100" y="2986014"/>
                  </a:cubicBezTo>
                  <a:cubicBezTo>
                    <a:pt x="732377" y="2759439"/>
                    <a:pt x="748475" y="2647163"/>
                    <a:pt x="756952" y="2443448"/>
                  </a:cubicBezTo>
                  <a:cubicBezTo>
                    <a:pt x="530377" y="2467165"/>
                    <a:pt x="425721" y="2475643"/>
                    <a:pt x="214386" y="2400300"/>
                  </a:cubicBezTo>
                  <a:cubicBezTo>
                    <a:pt x="254258" y="2183143"/>
                    <a:pt x="324610" y="2072667"/>
                    <a:pt x="448302" y="1908850"/>
                  </a:cubicBezTo>
                  <a:cubicBezTo>
                    <a:pt x="222668" y="1813587"/>
                    <a:pt x="126574" y="1733563"/>
                    <a:pt x="0" y="1600200"/>
                  </a:cubicBezTo>
                  <a:close/>
                </a:path>
              </a:pathLst>
            </a:custGeom>
            <a:solidFill>
              <a:srgbClr val="FBA31E"/>
            </a:solidFill>
            <a:ln>
              <a:noFill/>
            </a:ln>
            <a:effectLst>
              <a:outerShdw blurRad="165100" sx="102000" sy="102000" algn="ctr" rotWithShape="0">
                <a:prstClr val="black">
                  <a:alpha val="32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椭圆 11"/>
            <p:cNvSpPr/>
            <p:nvPr/>
          </p:nvSpPr>
          <p:spPr>
            <a:xfrm>
              <a:off x="15089505" y="-2865120"/>
              <a:ext cx="2339340" cy="2339340"/>
            </a:xfrm>
            <a:prstGeom prst="ellipse">
              <a:avLst/>
            </a:prstGeom>
            <a:solidFill>
              <a:srgbClr val="F9CC1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6" name="Rectangle 35"/>
          <p:cNvSpPr/>
          <p:nvPr/>
        </p:nvSpPr>
        <p:spPr>
          <a:xfrm>
            <a:off x="702976" y="-34417"/>
            <a:ext cx="1737360" cy="839470"/>
          </a:xfrm>
          <a:prstGeom prst="rect">
            <a:avLst/>
          </a:prstGeom>
          <a:noFill/>
        </p:spPr>
        <p:txBody>
          <a:bodyPr wrap="none" lIns="162560" tIns="81280" rIns="162560" bIns="81280">
            <a:spAutoFit/>
          </a:bodyPr>
          <a:lstStyle/>
          <a:p>
            <a:pPr algn="ctr"/>
            <a:r>
              <a:rPr lang="en-US" sz="4400" b="1" dirty="0" err="1">
                <a:ln w="0"/>
                <a:solidFill>
                  <a:schemeClr val="accent1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 b="1" dirty="0">
                <a:ln w="0"/>
                <a:solidFill>
                  <a:schemeClr val="accent1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grpSp>
        <p:nvGrpSpPr>
          <p:cNvPr id="4" name="组合 16"/>
          <p:cNvGrpSpPr/>
          <p:nvPr/>
        </p:nvGrpSpPr>
        <p:grpSpPr>
          <a:xfrm>
            <a:off x="1777365" y="-3254375"/>
            <a:ext cx="6766560" cy="4885690"/>
            <a:chOff x="9142970" y="-1812924"/>
            <a:chExt cx="2408862" cy="4390233"/>
          </a:xfrm>
        </p:grpSpPr>
        <p:pic>
          <p:nvPicPr>
            <p:cNvPr id="7" name="图片 19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9142970" y="673071"/>
              <a:ext cx="2408862" cy="1904238"/>
            </a:xfrm>
            <a:prstGeom prst="rect">
              <a:avLst/>
            </a:prstGeom>
            <a:effectLst>
              <a:outerShdw blurRad="63500" dist="38100" dir="2700000" algn="tl" rotWithShape="0">
                <a:prstClr val="black">
                  <a:alpha val="38000"/>
                </a:prstClr>
              </a:outerShdw>
            </a:effectLst>
          </p:spPr>
        </p:pic>
        <p:cxnSp>
          <p:nvCxnSpPr>
            <p:cNvPr id="5" name="直接连接符 17"/>
            <p:cNvCxnSpPr/>
            <p:nvPr/>
          </p:nvCxnSpPr>
          <p:spPr>
            <a:xfrm>
              <a:off x="9791246" y="-1812924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18"/>
            <p:cNvCxnSpPr/>
            <p:nvPr/>
          </p:nvCxnSpPr>
          <p:spPr>
            <a:xfrm>
              <a:off x="10995932" y="-1769381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Rectangle 36"/>
          <p:cNvSpPr/>
          <p:nvPr/>
        </p:nvSpPr>
        <p:spPr>
          <a:xfrm>
            <a:off x="2876095" y="182974"/>
            <a:ext cx="3839210" cy="777875"/>
          </a:xfrm>
          <a:prstGeom prst="rect">
            <a:avLst/>
          </a:prstGeom>
          <a:noFill/>
        </p:spPr>
        <p:txBody>
          <a:bodyPr wrap="none" lIns="162560" tIns="81280" rIns="162560" bIns="81280">
            <a:spAutoFit/>
          </a:bodyPr>
          <a:lstStyle/>
          <a:p>
            <a:pPr algn="ctr"/>
            <a:r>
              <a:rPr lang="en-US" sz="4000" b="1" dirty="0" err="1">
                <a:ln w="0"/>
                <a:solidFill>
                  <a:schemeClr val="accent1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vi-VN" sz="4000" b="1" dirty="0">
                <a:ln w="0"/>
                <a:solidFill>
                  <a:schemeClr val="accent1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b="1" dirty="0" err="1">
                <a:ln w="0"/>
                <a:solidFill>
                  <a:schemeClr val="accent1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vi-VN" sz="4000" b="1" dirty="0">
                <a:ln w="0"/>
                <a:solidFill>
                  <a:schemeClr val="accent1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b="1" dirty="0" err="1">
                <a:ln w="0"/>
                <a:solidFill>
                  <a:schemeClr val="accent1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vi-VN" sz="4000" b="1" dirty="0">
                <a:ln w="0"/>
                <a:solidFill>
                  <a:schemeClr val="accent1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b="1" dirty="0" err="1">
                <a:ln w="0"/>
                <a:solidFill>
                  <a:schemeClr val="accent1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1" grpId="0"/>
      <p:bldP spid="35" grpId="0"/>
      <p:bldP spid="45" grpId="0"/>
      <p:bldP spid="48" grpId="0"/>
      <p:bldP spid="50" grpId="0"/>
      <p:bldP spid="53" grpId="0"/>
      <p:bldP spid="57" grpId="0"/>
      <p:bldP spid="60" grpId="0"/>
      <p:bldP spid="62" grpId="0"/>
      <p:bldP spid="63" grpId="0"/>
      <p:bldP spid="65" grpId="0"/>
      <p:bldP spid="6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>
          <a:gsLst>
            <a:gs pos="96000">
              <a:schemeClr val="accent6">
                <a:lumMod val="20000"/>
                <a:lumOff val="80000"/>
              </a:schemeClr>
            </a:gs>
            <a:gs pos="100000">
              <a:srgbClr val="034373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648007" y="-347662"/>
            <a:ext cx="2478651" cy="2478651"/>
            <a:chOff x="14658975" y="-3295650"/>
            <a:chExt cx="3200400" cy="3200400"/>
          </a:xfrm>
        </p:grpSpPr>
        <p:sp>
          <p:nvSpPr>
            <p:cNvPr id="5" name="星形: 十二角 19"/>
            <p:cNvSpPr/>
            <p:nvPr/>
          </p:nvSpPr>
          <p:spPr>
            <a:xfrm>
              <a:off x="14658975" y="-3295650"/>
              <a:ext cx="3200400" cy="3200400"/>
            </a:xfrm>
            <a:custGeom>
              <a:avLst/>
              <a:gdLst>
                <a:gd name="connsiteX0" fmla="*/ 0 w 3200400"/>
                <a:gd name="connsiteY0" fmla="*/ 1600200 h 3200400"/>
                <a:gd name="connsiteX1" fmla="*/ 448302 w 3200400"/>
                <a:gd name="connsiteY1" fmla="*/ 1291550 h 3200400"/>
                <a:gd name="connsiteX2" fmla="*/ 214386 w 3200400"/>
                <a:gd name="connsiteY2" fmla="*/ 800100 h 3200400"/>
                <a:gd name="connsiteX3" fmla="*/ 756952 w 3200400"/>
                <a:gd name="connsiteY3" fmla="*/ 756952 h 3200400"/>
                <a:gd name="connsiteX4" fmla="*/ 800100 w 3200400"/>
                <a:gd name="connsiteY4" fmla="*/ 214386 h 3200400"/>
                <a:gd name="connsiteX5" fmla="*/ 1291550 w 3200400"/>
                <a:gd name="connsiteY5" fmla="*/ 448302 h 3200400"/>
                <a:gd name="connsiteX6" fmla="*/ 1600200 w 3200400"/>
                <a:gd name="connsiteY6" fmla="*/ 0 h 3200400"/>
                <a:gd name="connsiteX7" fmla="*/ 1908850 w 3200400"/>
                <a:gd name="connsiteY7" fmla="*/ 448302 h 3200400"/>
                <a:gd name="connsiteX8" fmla="*/ 2400300 w 3200400"/>
                <a:gd name="connsiteY8" fmla="*/ 214386 h 3200400"/>
                <a:gd name="connsiteX9" fmla="*/ 2443448 w 3200400"/>
                <a:gd name="connsiteY9" fmla="*/ 756952 h 3200400"/>
                <a:gd name="connsiteX10" fmla="*/ 2986014 w 3200400"/>
                <a:gd name="connsiteY10" fmla="*/ 800100 h 3200400"/>
                <a:gd name="connsiteX11" fmla="*/ 2752098 w 3200400"/>
                <a:gd name="connsiteY11" fmla="*/ 1291550 h 3200400"/>
                <a:gd name="connsiteX12" fmla="*/ 3200400 w 3200400"/>
                <a:gd name="connsiteY12" fmla="*/ 1600200 h 3200400"/>
                <a:gd name="connsiteX13" fmla="*/ 2752098 w 3200400"/>
                <a:gd name="connsiteY13" fmla="*/ 1908850 h 3200400"/>
                <a:gd name="connsiteX14" fmla="*/ 2986014 w 3200400"/>
                <a:gd name="connsiteY14" fmla="*/ 2400300 h 3200400"/>
                <a:gd name="connsiteX15" fmla="*/ 2443448 w 3200400"/>
                <a:gd name="connsiteY15" fmla="*/ 2443448 h 3200400"/>
                <a:gd name="connsiteX16" fmla="*/ 2400300 w 3200400"/>
                <a:gd name="connsiteY16" fmla="*/ 2986014 h 3200400"/>
                <a:gd name="connsiteX17" fmla="*/ 1908850 w 3200400"/>
                <a:gd name="connsiteY17" fmla="*/ 2752098 h 3200400"/>
                <a:gd name="connsiteX18" fmla="*/ 1600200 w 3200400"/>
                <a:gd name="connsiteY18" fmla="*/ 3200400 h 3200400"/>
                <a:gd name="connsiteX19" fmla="*/ 1291550 w 3200400"/>
                <a:gd name="connsiteY19" fmla="*/ 2752098 h 3200400"/>
                <a:gd name="connsiteX20" fmla="*/ 800100 w 3200400"/>
                <a:gd name="connsiteY20" fmla="*/ 2986014 h 3200400"/>
                <a:gd name="connsiteX21" fmla="*/ 756952 w 3200400"/>
                <a:gd name="connsiteY21" fmla="*/ 2443448 h 3200400"/>
                <a:gd name="connsiteX22" fmla="*/ 214386 w 3200400"/>
                <a:gd name="connsiteY22" fmla="*/ 2400300 h 3200400"/>
                <a:gd name="connsiteX23" fmla="*/ 448302 w 3200400"/>
                <a:gd name="connsiteY23" fmla="*/ 1908850 h 3200400"/>
                <a:gd name="connsiteX24" fmla="*/ 0 w 3200400"/>
                <a:gd name="connsiteY24" fmla="*/ 1600200 h 3200400"/>
                <a:gd name="connsiteX0-1" fmla="*/ 0 w 3200400"/>
                <a:gd name="connsiteY0-2" fmla="*/ 1600200 h 3200400"/>
                <a:gd name="connsiteX1-3" fmla="*/ 448302 w 3200400"/>
                <a:gd name="connsiteY1-4" fmla="*/ 1291550 h 3200400"/>
                <a:gd name="connsiteX2-5" fmla="*/ 214386 w 3200400"/>
                <a:gd name="connsiteY2-6" fmla="*/ 800100 h 3200400"/>
                <a:gd name="connsiteX3-7" fmla="*/ 756952 w 3200400"/>
                <a:gd name="connsiteY3-8" fmla="*/ 756952 h 3200400"/>
                <a:gd name="connsiteX4-9" fmla="*/ 800100 w 3200400"/>
                <a:gd name="connsiteY4-10" fmla="*/ 214386 h 3200400"/>
                <a:gd name="connsiteX5-11" fmla="*/ 1291550 w 3200400"/>
                <a:gd name="connsiteY5-12" fmla="*/ 448302 h 3200400"/>
                <a:gd name="connsiteX6-13" fmla="*/ 1600200 w 3200400"/>
                <a:gd name="connsiteY6-14" fmla="*/ 0 h 3200400"/>
                <a:gd name="connsiteX7-15" fmla="*/ 1908850 w 3200400"/>
                <a:gd name="connsiteY7-16" fmla="*/ 448302 h 3200400"/>
                <a:gd name="connsiteX8-17" fmla="*/ 2400300 w 3200400"/>
                <a:gd name="connsiteY8-18" fmla="*/ 214386 h 3200400"/>
                <a:gd name="connsiteX9-19" fmla="*/ 2443448 w 3200400"/>
                <a:gd name="connsiteY9-20" fmla="*/ 756952 h 3200400"/>
                <a:gd name="connsiteX10-21" fmla="*/ 2986014 w 3200400"/>
                <a:gd name="connsiteY10-22" fmla="*/ 800100 h 3200400"/>
                <a:gd name="connsiteX11-23" fmla="*/ 2752098 w 3200400"/>
                <a:gd name="connsiteY11-24" fmla="*/ 1291550 h 3200400"/>
                <a:gd name="connsiteX12-25" fmla="*/ 3200400 w 3200400"/>
                <a:gd name="connsiteY12-26" fmla="*/ 1600200 h 3200400"/>
                <a:gd name="connsiteX13-27" fmla="*/ 2752098 w 3200400"/>
                <a:gd name="connsiteY13-28" fmla="*/ 1908850 h 3200400"/>
                <a:gd name="connsiteX14-29" fmla="*/ 2986014 w 3200400"/>
                <a:gd name="connsiteY14-30" fmla="*/ 2400300 h 3200400"/>
                <a:gd name="connsiteX15-31" fmla="*/ 2443448 w 3200400"/>
                <a:gd name="connsiteY15-32" fmla="*/ 2443448 h 3200400"/>
                <a:gd name="connsiteX16-33" fmla="*/ 2400300 w 3200400"/>
                <a:gd name="connsiteY16-34" fmla="*/ 2986014 h 3200400"/>
                <a:gd name="connsiteX17-35" fmla="*/ 1908850 w 3200400"/>
                <a:gd name="connsiteY17-36" fmla="*/ 2752098 h 3200400"/>
                <a:gd name="connsiteX18-37" fmla="*/ 1600200 w 3200400"/>
                <a:gd name="connsiteY18-38" fmla="*/ 3200400 h 3200400"/>
                <a:gd name="connsiteX19-39" fmla="*/ 1291550 w 3200400"/>
                <a:gd name="connsiteY19-40" fmla="*/ 2752098 h 3200400"/>
                <a:gd name="connsiteX20-41" fmla="*/ 800100 w 3200400"/>
                <a:gd name="connsiteY20-42" fmla="*/ 2986014 h 3200400"/>
                <a:gd name="connsiteX21-43" fmla="*/ 756952 w 3200400"/>
                <a:gd name="connsiteY21-44" fmla="*/ 2443448 h 3200400"/>
                <a:gd name="connsiteX22-45" fmla="*/ 214386 w 3200400"/>
                <a:gd name="connsiteY22-46" fmla="*/ 2400300 h 3200400"/>
                <a:gd name="connsiteX23-47" fmla="*/ 448302 w 3200400"/>
                <a:gd name="connsiteY23-48" fmla="*/ 1908850 h 3200400"/>
                <a:gd name="connsiteX24-49" fmla="*/ 0 w 3200400"/>
                <a:gd name="connsiteY24-50" fmla="*/ 1600200 h 3200400"/>
                <a:gd name="connsiteX0-51" fmla="*/ 0 w 3200400"/>
                <a:gd name="connsiteY0-52" fmla="*/ 1600200 h 3200400"/>
                <a:gd name="connsiteX1-53" fmla="*/ 448302 w 3200400"/>
                <a:gd name="connsiteY1-54" fmla="*/ 1291550 h 3200400"/>
                <a:gd name="connsiteX2-55" fmla="*/ 214386 w 3200400"/>
                <a:gd name="connsiteY2-56" fmla="*/ 800100 h 3200400"/>
                <a:gd name="connsiteX3-57" fmla="*/ 756952 w 3200400"/>
                <a:gd name="connsiteY3-58" fmla="*/ 756952 h 3200400"/>
                <a:gd name="connsiteX4-59" fmla="*/ 800100 w 3200400"/>
                <a:gd name="connsiteY4-60" fmla="*/ 214386 h 3200400"/>
                <a:gd name="connsiteX5-61" fmla="*/ 1291550 w 3200400"/>
                <a:gd name="connsiteY5-62" fmla="*/ 448302 h 3200400"/>
                <a:gd name="connsiteX6-63" fmla="*/ 1600200 w 3200400"/>
                <a:gd name="connsiteY6-64" fmla="*/ 0 h 3200400"/>
                <a:gd name="connsiteX7-65" fmla="*/ 1908850 w 3200400"/>
                <a:gd name="connsiteY7-66" fmla="*/ 448302 h 3200400"/>
                <a:gd name="connsiteX8-67" fmla="*/ 2400300 w 3200400"/>
                <a:gd name="connsiteY8-68" fmla="*/ 214386 h 3200400"/>
                <a:gd name="connsiteX9-69" fmla="*/ 2443448 w 3200400"/>
                <a:gd name="connsiteY9-70" fmla="*/ 756952 h 3200400"/>
                <a:gd name="connsiteX10-71" fmla="*/ 2986014 w 3200400"/>
                <a:gd name="connsiteY10-72" fmla="*/ 800100 h 3200400"/>
                <a:gd name="connsiteX11-73" fmla="*/ 2752098 w 3200400"/>
                <a:gd name="connsiteY11-74" fmla="*/ 1291550 h 3200400"/>
                <a:gd name="connsiteX12-75" fmla="*/ 3200400 w 3200400"/>
                <a:gd name="connsiteY12-76" fmla="*/ 1600200 h 3200400"/>
                <a:gd name="connsiteX13-77" fmla="*/ 2752098 w 3200400"/>
                <a:gd name="connsiteY13-78" fmla="*/ 1908850 h 3200400"/>
                <a:gd name="connsiteX14-79" fmla="*/ 2986014 w 3200400"/>
                <a:gd name="connsiteY14-80" fmla="*/ 2400300 h 3200400"/>
                <a:gd name="connsiteX15-81" fmla="*/ 2443448 w 3200400"/>
                <a:gd name="connsiteY15-82" fmla="*/ 2443448 h 3200400"/>
                <a:gd name="connsiteX16-83" fmla="*/ 2400300 w 3200400"/>
                <a:gd name="connsiteY16-84" fmla="*/ 2986014 h 3200400"/>
                <a:gd name="connsiteX17-85" fmla="*/ 1908850 w 3200400"/>
                <a:gd name="connsiteY17-86" fmla="*/ 2752098 h 3200400"/>
                <a:gd name="connsiteX18-87" fmla="*/ 1600200 w 3200400"/>
                <a:gd name="connsiteY18-88" fmla="*/ 3200400 h 3200400"/>
                <a:gd name="connsiteX19-89" fmla="*/ 1291550 w 3200400"/>
                <a:gd name="connsiteY19-90" fmla="*/ 2752098 h 3200400"/>
                <a:gd name="connsiteX20-91" fmla="*/ 800100 w 3200400"/>
                <a:gd name="connsiteY20-92" fmla="*/ 2986014 h 3200400"/>
                <a:gd name="connsiteX21-93" fmla="*/ 756952 w 3200400"/>
                <a:gd name="connsiteY21-94" fmla="*/ 2443448 h 3200400"/>
                <a:gd name="connsiteX22-95" fmla="*/ 214386 w 3200400"/>
                <a:gd name="connsiteY22-96" fmla="*/ 2400300 h 3200400"/>
                <a:gd name="connsiteX23-97" fmla="*/ 448302 w 3200400"/>
                <a:gd name="connsiteY23-98" fmla="*/ 1908850 h 3200400"/>
                <a:gd name="connsiteX24-99" fmla="*/ 0 w 3200400"/>
                <a:gd name="connsiteY24-100" fmla="*/ 1600200 h 3200400"/>
                <a:gd name="connsiteX0-101" fmla="*/ 0 w 3200400"/>
                <a:gd name="connsiteY0-102" fmla="*/ 1600200 h 3200400"/>
                <a:gd name="connsiteX1-103" fmla="*/ 448302 w 3200400"/>
                <a:gd name="connsiteY1-104" fmla="*/ 1291550 h 3200400"/>
                <a:gd name="connsiteX2-105" fmla="*/ 214386 w 3200400"/>
                <a:gd name="connsiteY2-106" fmla="*/ 800100 h 3200400"/>
                <a:gd name="connsiteX3-107" fmla="*/ 756952 w 3200400"/>
                <a:gd name="connsiteY3-108" fmla="*/ 756952 h 3200400"/>
                <a:gd name="connsiteX4-109" fmla="*/ 800100 w 3200400"/>
                <a:gd name="connsiteY4-110" fmla="*/ 214386 h 3200400"/>
                <a:gd name="connsiteX5-111" fmla="*/ 1291550 w 3200400"/>
                <a:gd name="connsiteY5-112" fmla="*/ 448302 h 3200400"/>
                <a:gd name="connsiteX6-113" fmla="*/ 1600200 w 3200400"/>
                <a:gd name="connsiteY6-114" fmla="*/ 0 h 3200400"/>
                <a:gd name="connsiteX7-115" fmla="*/ 1908850 w 3200400"/>
                <a:gd name="connsiteY7-116" fmla="*/ 448302 h 3200400"/>
                <a:gd name="connsiteX8-117" fmla="*/ 2400300 w 3200400"/>
                <a:gd name="connsiteY8-118" fmla="*/ 214386 h 3200400"/>
                <a:gd name="connsiteX9-119" fmla="*/ 2443448 w 3200400"/>
                <a:gd name="connsiteY9-120" fmla="*/ 756952 h 3200400"/>
                <a:gd name="connsiteX10-121" fmla="*/ 2986014 w 3200400"/>
                <a:gd name="connsiteY10-122" fmla="*/ 800100 h 3200400"/>
                <a:gd name="connsiteX11-123" fmla="*/ 2752098 w 3200400"/>
                <a:gd name="connsiteY11-124" fmla="*/ 1291550 h 3200400"/>
                <a:gd name="connsiteX12-125" fmla="*/ 3200400 w 3200400"/>
                <a:gd name="connsiteY12-126" fmla="*/ 1600200 h 3200400"/>
                <a:gd name="connsiteX13-127" fmla="*/ 2752098 w 3200400"/>
                <a:gd name="connsiteY13-128" fmla="*/ 1908850 h 3200400"/>
                <a:gd name="connsiteX14-129" fmla="*/ 2986014 w 3200400"/>
                <a:gd name="connsiteY14-130" fmla="*/ 2400300 h 3200400"/>
                <a:gd name="connsiteX15-131" fmla="*/ 2443448 w 3200400"/>
                <a:gd name="connsiteY15-132" fmla="*/ 2443448 h 3200400"/>
                <a:gd name="connsiteX16-133" fmla="*/ 2400300 w 3200400"/>
                <a:gd name="connsiteY16-134" fmla="*/ 2986014 h 3200400"/>
                <a:gd name="connsiteX17-135" fmla="*/ 1908850 w 3200400"/>
                <a:gd name="connsiteY17-136" fmla="*/ 2752098 h 3200400"/>
                <a:gd name="connsiteX18-137" fmla="*/ 1600200 w 3200400"/>
                <a:gd name="connsiteY18-138" fmla="*/ 3200400 h 3200400"/>
                <a:gd name="connsiteX19-139" fmla="*/ 1291550 w 3200400"/>
                <a:gd name="connsiteY19-140" fmla="*/ 2752098 h 3200400"/>
                <a:gd name="connsiteX20-141" fmla="*/ 800100 w 3200400"/>
                <a:gd name="connsiteY20-142" fmla="*/ 2986014 h 3200400"/>
                <a:gd name="connsiteX21-143" fmla="*/ 756952 w 3200400"/>
                <a:gd name="connsiteY21-144" fmla="*/ 2443448 h 3200400"/>
                <a:gd name="connsiteX22-145" fmla="*/ 214386 w 3200400"/>
                <a:gd name="connsiteY22-146" fmla="*/ 2400300 h 3200400"/>
                <a:gd name="connsiteX23-147" fmla="*/ 448302 w 3200400"/>
                <a:gd name="connsiteY23-148" fmla="*/ 1908850 h 3200400"/>
                <a:gd name="connsiteX24-149" fmla="*/ 0 w 3200400"/>
                <a:gd name="connsiteY24-150" fmla="*/ 1600200 h 3200400"/>
                <a:gd name="connsiteX0-151" fmla="*/ 0 w 3200400"/>
                <a:gd name="connsiteY0-152" fmla="*/ 1600200 h 3200400"/>
                <a:gd name="connsiteX1-153" fmla="*/ 448302 w 3200400"/>
                <a:gd name="connsiteY1-154" fmla="*/ 1291550 h 3200400"/>
                <a:gd name="connsiteX2-155" fmla="*/ 214386 w 3200400"/>
                <a:gd name="connsiteY2-156" fmla="*/ 800100 h 3200400"/>
                <a:gd name="connsiteX3-157" fmla="*/ 756952 w 3200400"/>
                <a:gd name="connsiteY3-158" fmla="*/ 756952 h 3200400"/>
                <a:gd name="connsiteX4-159" fmla="*/ 800100 w 3200400"/>
                <a:gd name="connsiteY4-160" fmla="*/ 214386 h 3200400"/>
                <a:gd name="connsiteX5-161" fmla="*/ 1291550 w 3200400"/>
                <a:gd name="connsiteY5-162" fmla="*/ 448302 h 3200400"/>
                <a:gd name="connsiteX6-163" fmla="*/ 1600200 w 3200400"/>
                <a:gd name="connsiteY6-164" fmla="*/ 0 h 3200400"/>
                <a:gd name="connsiteX7-165" fmla="*/ 1908850 w 3200400"/>
                <a:gd name="connsiteY7-166" fmla="*/ 448302 h 3200400"/>
                <a:gd name="connsiteX8-167" fmla="*/ 2400300 w 3200400"/>
                <a:gd name="connsiteY8-168" fmla="*/ 214386 h 3200400"/>
                <a:gd name="connsiteX9-169" fmla="*/ 2443448 w 3200400"/>
                <a:gd name="connsiteY9-170" fmla="*/ 756952 h 3200400"/>
                <a:gd name="connsiteX10-171" fmla="*/ 2986014 w 3200400"/>
                <a:gd name="connsiteY10-172" fmla="*/ 800100 h 3200400"/>
                <a:gd name="connsiteX11-173" fmla="*/ 2752098 w 3200400"/>
                <a:gd name="connsiteY11-174" fmla="*/ 1291550 h 3200400"/>
                <a:gd name="connsiteX12-175" fmla="*/ 3200400 w 3200400"/>
                <a:gd name="connsiteY12-176" fmla="*/ 1600200 h 3200400"/>
                <a:gd name="connsiteX13-177" fmla="*/ 2752098 w 3200400"/>
                <a:gd name="connsiteY13-178" fmla="*/ 1908850 h 3200400"/>
                <a:gd name="connsiteX14-179" fmla="*/ 2986014 w 3200400"/>
                <a:gd name="connsiteY14-180" fmla="*/ 2400300 h 3200400"/>
                <a:gd name="connsiteX15-181" fmla="*/ 2443448 w 3200400"/>
                <a:gd name="connsiteY15-182" fmla="*/ 2443448 h 3200400"/>
                <a:gd name="connsiteX16-183" fmla="*/ 2400300 w 3200400"/>
                <a:gd name="connsiteY16-184" fmla="*/ 2986014 h 3200400"/>
                <a:gd name="connsiteX17-185" fmla="*/ 1908850 w 3200400"/>
                <a:gd name="connsiteY17-186" fmla="*/ 2752098 h 3200400"/>
                <a:gd name="connsiteX18-187" fmla="*/ 1600200 w 3200400"/>
                <a:gd name="connsiteY18-188" fmla="*/ 3200400 h 3200400"/>
                <a:gd name="connsiteX19-189" fmla="*/ 1291550 w 3200400"/>
                <a:gd name="connsiteY19-190" fmla="*/ 2752098 h 3200400"/>
                <a:gd name="connsiteX20-191" fmla="*/ 800100 w 3200400"/>
                <a:gd name="connsiteY20-192" fmla="*/ 2986014 h 3200400"/>
                <a:gd name="connsiteX21-193" fmla="*/ 756952 w 3200400"/>
                <a:gd name="connsiteY21-194" fmla="*/ 2443448 h 3200400"/>
                <a:gd name="connsiteX22-195" fmla="*/ 214386 w 3200400"/>
                <a:gd name="connsiteY22-196" fmla="*/ 2400300 h 3200400"/>
                <a:gd name="connsiteX23-197" fmla="*/ 448302 w 3200400"/>
                <a:gd name="connsiteY23-198" fmla="*/ 1908850 h 3200400"/>
                <a:gd name="connsiteX24-199" fmla="*/ 0 w 3200400"/>
                <a:gd name="connsiteY24-200" fmla="*/ 1600200 h 3200400"/>
                <a:gd name="connsiteX0-201" fmla="*/ 0 w 3200400"/>
                <a:gd name="connsiteY0-202" fmla="*/ 1600200 h 3200400"/>
                <a:gd name="connsiteX1-203" fmla="*/ 448302 w 3200400"/>
                <a:gd name="connsiteY1-204" fmla="*/ 1291550 h 3200400"/>
                <a:gd name="connsiteX2-205" fmla="*/ 214386 w 3200400"/>
                <a:gd name="connsiteY2-206" fmla="*/ 800100 h 3200400"/>
                <a:gd name="connsiteX3-207" fmla="*/ 756952 w 3200400"/>
                <a:gd name="connsiteY3-208" fmla="*/ 756952 h 3200400"/>
                <a:gd name="connsiteX4-209" fmla="*/ 800100 w 3200400"/>
                <a:gd name="connsiteY4-210" fmla="*/ 214386 h 3200400"/>
                <a:gd name="connsiteX5-211" fmla="*/ 1291550 w 3200400"/>
                <a:gd name="connsiteY5-212" fmla="*/ 448302 h 3200400"/>
                <a:gd name="connsiteX6-213" fmla="*/ 1600200 w 3200400"/>
                <a:gd name="connsiteY6-214" fmla="*/ 0 h 3200400"/>
                <a:gd name="connsiteX7-215" fmla="*/ 1908850 w 3200400"/>
                <a:gd name="connsiteY7-216" fmla="*/ 448302 h 3200400"/>
                <a:gd name="connsiteX8-217" fmla="*/ 2400300 w 3200400"/>
                <a:gd name="connsiteY8-218" fmla="*/ 214386 h 3200400"/>
                <a:gd name="connsiteX9-219" fmla="*/ 2443448 w 3200400"/>
                <a:gd name="connsiteY9-220" fmla="*/ 756952 h 3200400"/>
                <a:gd name="connsiteX10-221" fmla="*/ 2986014 w 3200400"/>
                <a:gd name="connsiteY10-222" fmla="*/ 800100 h 3200400"/>
                <a:gd name="connsiteX11-223" fmla="*/ 2752098 w 3200400"/>
                <a:gd name="connsiteY11-224" fmla="*/ 1291550 h 3200400"/>
                <a:gd name="connsiteX12-225" fmla="*/ 3200400 w 3200400"/>
                <a:gd name="connsiteY12-226" fmla="*/ 1600200 h 3200400"/>
                <a:gd name="connsiteX13-227" fmla="*/ 2752098 w 3200400"/>
                <a:gd name="connsiteY13-228" fmla="*/ 1908850 h 3200400"/>
                <a:gd name="connsiteX14-229" fmla="*/ 2986014 w 3200400"/>
                <a:gd name="connsiteY14-230" fmla="*/ 2400300 h 3200400"/>
                <a:gd name="connsiteX15-231" fmla="*/ 2443448 w 3200400"/>
                <a:gd name="connsiteY15-232" fmla="*/ 2443448 h 3200400"/>
                <a:gd name="connsiteX16-233" fmla="*/ 2400300 w 3200400"/>
                <a:gd name="connsiteY16-234" fmla="*/ 2986014 h 3200400"/>
                <a:gd name="connsiteX17-235" fmla="*/ 1908850 w 3200400"/>
                <a:gd name="connsiteY17-236" fmla="*/ 2752098 h 3200400"/>
                <a:gd name="connsiteX18-237" fmla="*/ 1600200 w 3200400"/>
                <a:gd name="connsiteY18-238" fmla="*/ 3200400 h 3200400"/>
                <a:gd name="connsiteX19-239" fmla="*/ 1291550 w 3200400"/>
                <a:gd name="connsiteY19-240" fmla="*/ 2752098 h 3200400"/>
                <a:gd name="connsiteX20-241" fmla="*/ 800100 w 3200400"/>
                <a:gd name="connsiteY20-242" fmla="*/ 2986014 h 3200400"/>
                <a:gd name="connsiteX21-243" fmla="*/ 756952 w 3200400"/>
                <a:gd name="connsiteY21-244" fmla="*/ 2443448 h 3200400"/>
                <a:gd name="connsiteX22-245" fmla="*/ 214386 w 3200400"/>
                <a:gd name="connsiteY22-246" fmla="*/ 2400300 h 3200400"/>
                <a:gd name="connsiteX23-247" fmla="*/ 448302 w 3200400"/>
                <a:gd name="connsiteY23-248" fmla="*/ 1908850 h 3200400"/>
                <a:gd name="connsiteX24-249" fmla="*/ 0 w 3200400"/>
                <a:gd name="connsiteY24-250" fmla="*/ 1600200 h 3200400"/>
                <a:gd name="connsiteX0-251" fmla="*/ 0 w 3200400"/>
                <a:gd name="connsiteY0-252" fmla="*/ 1600200 h 3200400"/>
                <a:gd name="connsiteX1-253" fmla="*/ 448302 w 3200400"/>
                <a:gd name="connsiteY1-254" fmla="*/ 1291550 h 3200400"/>
                <a:gd name="connsiteX2-255" fmla="*/ 214386 w 3200400"/>
                <a:gd name="connsiteY2-256" fmla="*/ 800100 h 3200400"/>
                <a:gd name="connsiteX3-257" fmla="*/ 756952 w 3200400"/>
                <a:gd name="connsiteY3-258" fmla="*/ 756952 h 3200400"/>
                <a:gd name="connsiteX4-259" fmla="*/ 800100 w 3200400"/>
                <a:gd name="connsiteY4-260" fmla="*/ 214386 h 3200400"/>
                <a:gd name="connsiteX5-261" fmla="*/ 1291550 w 3200400"/>
                <a:gd name="connsiteY5-262" fmla="*/ 448302 h 3200400"/>
                <a:gd name="connsiteX6-263" fmla="*/ 1600200 w 3200400"/>
                <a:gd name="connsiteY6-264" fmla="*/ 0 h 3200400"/>
                <a:gd name="connsiteX7-265" fmla="*/ 1908850 w 3200400"/>
                <a:gd name="connsiteY7-266" fmla="*/ 448302 h 3200400"/>
                <a:gd name="connsiteX8-267" fmla="*/ 2400300 w 3200400"/>
                <a:gd name="connsiteY8-268" fmla="*/ 214386 h 3200400"/>
                <a:gd name="connsiteX9-269" fmla="*/ 2443448 w 3200400"/>
                <a:gd name="connsiteY9-270" fmla="*/ 756952 h 3200400"/>
                <a:gd name="connsiteX10-271" fmla="*/ 2986014 w 3200400"/>
                <a:gd name="connsiteY10-272" fmla="*/ 800100 h 3200400"/>
                <a:gd name="connsiteX11-273" fmla="*/ 2752098 w 3200400"/>
                <a:gd name="connsiteY11-274" fmla="*/ 1291550 h 3200400"/>
                <a:gd name="connsiteX12-275" fmla="*/ 3200400 w 3200400"/>
                <a:gd name="connsiteY12-276" fmla="*/ 1600200 h 3200400"/>
                <a:gd name="connsiteX13-277" fmla="*/ 2752098 w 3200400"/>
                <a:gd name="connsiteY13-278" fmla="*/ 1908850 h 3200400"/>
                <a:gd name="connsiteX14-279" fmla="*/ 2986014 w 3200400"/>
                <a:gd name="connsiteY14-280" fmla="*/ 2400300 h 3200400"/>
                <a:gd name="connsiteX15-281" fmla="*/ 2443448 w 3200400"/>
                <a:gd name="connsiteY15-282" fmla="*/ 2443448 h 3200400"/>
                <a:gd name="connsiteX16-283" fmla="*/ 2400300 w 3200400"/>
                <a:gd name="connsiteY16-284" fmla="*/ 2986014 h 3200400"/>
                <a:gd name="connsiteX17-285" fmla="*/ 1908850 w 3200400"/>
                <a:gd name="connsiteY17-286" fmla="*/ 2752098 h 3200400"/>
                <a:gd name="connsiteX18-287" fmla="*/ 1600200 w 3200400"/>
                <a:gd name="connsiteY18-288" fmla="*/ 3200400 h 3200400"/>
                <a:gd name="connsiteX19-289" fmla="*/ 1291550 w 3200400"/>
                <a:gd name="connsiteY19-290" fmla="*/ 2752098 h 3200400"/>
                <a:gd name="connsiteX20-291" fmla="*/ 800100 w 3200400"/>
                <a:gd name="connsiteY20-292" fmla="*/ 2986014 h 3200400"/>
                <a:gd name="connsiteX21-293" fmla="*/ 756952 w 3200400"/>
                <a:gd name="connsiteY21-294" fmla="*/ 2443448 h 3200400"/>
                <a:gd name="connsiteX22-295" fmla="*/ 214386 w 3200400"/>
                <a:gd name="connsiteY22-296" fmla="*/ 2400300 h 3200400"/>
                <a:gd name="connsiteX23-297" fmla="*/ 448302 w 3200400"/>
                <a:gd name="connsiteY23-298" fmla="*/ 1908850 h 3200400"/>
                <a:gd name="connsiteX24-299" fmla="*/ 0 w 3200400"/>
                <a:gd name="connsiteY24-300" fmla="*/ 1600200 h 3200400"/>
                <a:gd name="connsiteX0-301" fmla="*/ 0 w 3200400"/>
                <a:gd name="connsiteY0-302" fmla="*/ 1600200 h 3200400"/>
                <a:gd name="connsiteX1-303" fmla="*/ 448302 w 3200400"/>
                <a:gd name="connsiteY1-304" fmla="*/ 1291550 h 3200400"/>
                <a:gd name="connsiteX2-305" fmla="*/ 214386 w 3200400"/>
                <a:gd name="connsiteY2-306" fmla="*/ 800100 h 3200400"/>
                <a:gd name="connsiteX3-307" fmla="*/ 756952 w 3200400"/>
                <a:gd name="connsiteY3-308" fmla="*/ 756952 h 3200400"/>
                <a:gd name="connsiteX4-309" fmla="*/ 800100 w 3200400"/>
                <a:gd name="connsiteY4-310" fmla="*/ 214386 h 3200400"/>
                <a:gd name="connsiteX5-311" fmla="*/ 1291550 w 3200400"/>
                <a:gd name="connsiteY5-312" fmla="*/ 448302 h 3200400"/>
                <a:gd name="connsiteX6-313" fmla="*/ 1600200 w 3200400"/>
                <a:gd name="connsiteY6-314" fmla="*/ 0 h 3200400"/>
                <a:gd name="connsiteX7-315" fmla="*/ 1908850 w 3200400"/>
                <a:gd name="connsiteY7-316" fmla="*/ 448302 h 3200400"/>
                <a:gd name="connsiteX8-317" fmla="*/ 2400300 w 3200400"/>
                <a:gd name="connsiteY8-318" fmla="*/ 214386 h 3200400"/>
                <a:gd name="connsiteX9-319" fmla="*/ 2443448 w 3200400"/>
                <a:gd name="connsiteY9-320" fmla="*/ 756952 h 3200400"/>
                <a:gd name="connsiteX10-321" fmla="*/ 2986014 w 3200400"/>
                <a:gd name="connsiteY10-322" fmla="*/ 800100 h 3200400"/>
                <a:gd name="connsiteX11-323" fmla="*/ 2752098 w 3200400"/>
                <a:gd name="connsiteY11-324" fmla="*/ 1291550 h 3200400"/>
                <a:gd name="connsiteX12-325" fmla="*/ 3200400 w 3200400"/>
                <a:gd name="connsiteY12-326" fmla="*/ 1600200 h 3200400"/>
                <a:gd name="connsiteX13-327" fmla="*/ 2752098 w 3200400"/>
                <a:gd name="connsiteY13-328" fmla="*/ 1908850 h 3200400"/>
                <a:gd name="connsiteX14-329" fmla="*/ 2986014 w 3200400"/>
                <a:gd name="connsiteY14-330" fmla="*/ 2400300 h 3200400"/>
                <a:gd name="connsiteX15-331" fmla="*/ 2443448 w 3200400"/>
                <a:gd name="connsiteY15-332" fmla="*/ 2443448 h 3200400"/>
                <a:gd name="connsiteX16-333" fmla="*/ 2400300 w 3200400"/>
                <a:gd name="connsiteY16-334" fmla="*/ 2986014 h 3200400"/>
                <a:gd name="connsiteX17-335" fmla="*/ 1908850 w 3200400"/>
                <a:gd name="connsiteY17-336" fmla="*/ 2752098 h 3200400"/>
                <a:gd name="connsiteX18-337" fmla="*/ 1600200 w 3200400"/>
                <a:gd name="connsiteY18-338" fmla="*/ 3200400 h 3200400"/>
                <a:gd name="connsiteX19-339" fmla="*/ 1291550 w 3200400"/>
                <a:gd name="connsiteY19-340" fmla="*/ 2752098 h 3200400"/>
                <a:gd name="connsiteX20-341" fmla="*/ 800100 w 3200400"/>
                <a:gd name="connsiteY20-342" fmla="*/ 2986014 h 3200400"/>
                <a:gd name="connsiteX21-343" fmla="*/ 756952 w 3200400"/>
                <a:gd name="connsiteY21-344" fmla="*/ 2443448 h 3200400"/>
                <a:gd name="connsiteX22-345" fmla="*/ 214386 w 3200400"/>
                <a:gd name="connsiteY22-346" fmla="*/ 2400300 h 3200400"/>
                <a:gd name="connsiteX23-347" fmla="*/ 448302 w 3200400"/>
                <a:gd name="connsiteY23-348" fmla="*/ 1908850 h 3200400"/>
                <a:gd name="connsiteX24-349" fmla="*/ 0 w 3200400"/>
                <a:gd name="connsiteY24-350" fmla="*/ 1600200 h 3200400"/>
                <a:gd name="connsiteX0-351" fmla="*/ 0 w 3200400"/>
                <a:gd name="connsiteY0-352" fmla="*/ 1600200 h 3200400"/>
                <a:gd name="connsiteX1-353" fmla="*/ 448302 w 3200400"/>
                <a:gd name="connsiteY1-354" fmla="*/ 1291550 h 3200400"/>
                <a:gd name="connsiteX2-355" fmla="*/ 214386 w 3200400"/>
                <a:gd name="connsiteY2-356" fmla="*/ 800100 h 3200400"/>
                <a:gd name="connsiteX3-357" fmla="*/ 756952 w 3200400"/>
                <a:gd name="connsiteY3-358" fmla="*/ 756952 h 3200400"/>
                <a:gd name="connsiteX4-359" fmla="*/ 800100 w 3200400"/>
                <a:gd name="connsiteY4-360" fmla="*/ 214386 h 3200400"/>
                <a:gd name="connsiteX5-361" fmla="*/ 1291550 w 3200400"/>
                <a:gd name="connsiteY5-362" fmla="*/ 448302 h 3200400"/>
                <a:gd name="connsiteX6-363" fmla="*/ 1600200 w 3200400"/>
                <a:gd name="connsiteY6-364" fmla="*/ 0 h 3200400"/>
                <a:gd name="connsiteX7-365" fmla="*/ 1908850 w 3200400"/>
                <a:gd name="connsiteY7-366" fmla="*/ 448302 h 3200400"/>
                <a:gd name="connsiteX8-367" fmla="*/ 2400300 w 3200400"/>
                <a:gd name="connsiteY8-368" fmla="*/ 214386 h 3200400"/>
                <a:gd name="connsiteX9-369" fmla="*/ 2443448 w 3200400"/>
                <a:gd name="connsiteY9-370" fmla="*/ 756952 h 3200400"/>
                <a:gd name="connsiteX10-371" fmla="*/ 2986014 w 3200400"/>
                <a:gd name="connsiteY10-372" fmla="*/ 800100 h 3200400"/>
                <a:gd name="connsiteX11-373" fmla="*/ 2752098 w 3200400"/>
                <a:gd name="connsiteY11-374" fmla="*/ 1291550 h 3200400"/>
                <a:gd name="connsiteX12-375" fmla="*/ 3200400 w 3200400"/>
                <a:gd name="connsiteY12-376" fmla="*/ 1600200 h 3200400"/>
                <a:gd name="connsiteX13-377" fmla="*/ 2752098 w 3200400"/>
                <a:gd name="connsiteY13-378" fmla="*/ 1908850 h 3200400"/>
                <a:gd name="connsiteX14-379" fmla="*/ 2986014 w 3200400"/>
                <a:gd name="connsiteY14-380" fmla="*/ 2400300 h 3200400"/>
                <a:gd name="connsiteX15-381" fmla="*/ 2443448 w 3200400"/>
                <a:gd name="connsiteY15-382" fmla="*/ 2443448 h 3200400"/>
                <a:gd name="connsiteX16-383" fmla="*/ 2400300 w 3200400"/>
                <a:gd name="connsiteY16-384" fmla="*/ 2986014 h 3200400"/>
                <a:gd name="connsiteX17-385" fmla="*/ 1908850 w 3200400"/>
                <a:gd name="connsiteY17-386" fmla="*/ 2752098 h 3200400"/>
                <a:gd name="connsiteX18-387" fmla="*/ 1600200 w 3200400"/>
                <a:gd name="connsiteY18-388" fmla="*/ 3200400 h 3200400"/>
                <a:gd name="connsiteX19-389" fmla="*/ 1291550 w 3200400"/>
                <a:gd name="connsiteY19-390" fmla="*/ 2752098 h 3200400"/>
                <a:gd name="connsiteX20-391" fmla="*/ 800100 w 3200400"/>
                <a:gd name="connsiteY20-392" fmla="*/ 2986014 h 3200400"/>
                <a:gd name="connsiteX21-393" fmla="*/ 756952 w 3200400"/>
                <a:gd name="connsiteY21-394" fmla="*/ 2443448 h 3200400"/>
                <a:gd name="connsiteX22-395" fmla="*/ 214386 w 3200400"/>
                <a:gd name="connsiteY22-396" fmla="*/ 2400300 h 3200400"/>
                <a:gd name="connsiteX23-397" fmla="*/ 448302 w 3200400"/>
                <a:gd name="connsiteY23-398" fmla="*/ 1908850 h 3200400"/>
                <a:gd name="connsiteX24-399" fmla="*/ 0 w 3200400"/>
                <a:gd name="connsiteY24-400" fmla="*/ 1600200 h 3200400"/>
                <a:gd name="connsiteX0-401" fmla="*/ 0 w 3200400"/>
                <a:gd name="connsiteY0-402" fmla="*/ 1600200 h 3200400"/>
                <a:gd name="connsiteX1-403" fmla="*/ 448302 w 3200400"/>
                <a:gd name="connsiteY1-404" fmla="*/ 1291550 h 3200400"/>
                <a:gd name="connsiteX2-405" fmla="*/ 214386 w 3200400"/>
                <a:gd name="connsiteY2-406" fmla="*/ 800100 h 3200400"/>
                <a:gd name="connsiteX3-407" fmla="*/ 756952 w 3200400"/>
                <a:gd name="connsiteY3-408" fmla="*/ 756952 h 3200400"/>
                <a:gd name="connsiteX4-409" fmla="*/ 800100 w 3200400"/>
                <a:gd name="connsiteY4-410" fmla="*/ 214386 h 3200400"/>
                <a:gd name="connsiteX5-411" fmla="*/ 1291550 w 3200400"/>
                <a:gd name="connsiteY5-412" fmla="*/ 448302 h 3200400"/>
                <a:gd name="connsiteX6-413" fmla="*/ 1600200 w 3200400"/>
                <a:gd name="connsiteY6-414" fmla="*/ 0 h 3200400"/>
                <a:gd name="connsiteX7-415" fmla="*/ 1908850 w 3200400"/>
                <a:gd name="connsiteY7-416" fmla="*/ 448302 h 3200400"/>
                <a:gd name="connsiteX8-417" fmla="*/ 2400300 w 3200400"/>
                <a:gd name="connsiteY8-418" fmla="*/ 214386 h 3200400"/>
                <a:gd name="connsiteX9-419" fmla="*/ 2443448 w 3200400"/>
                <a:gd name="connsiteY9-420" fmla="*/ 756952 h 3200400"/>
                <a:gd name="connsiteX10-421" fmla="*/ 2986014 w 3200400"/>
                <a:gd name="connsiteY10-422" fmla="*/ 800100 h 3200400"/>
                <a:gd name="connsiteX11-423" fmla="*/ 2752098 w 3200400"/>
                <a:gd name="connsiteY11-424" fmla="*/ 1291550 h 3200400"/>
                <a:gd name="connsiteX12-425" fmla="*/ 3200400 w 3200400"/>
                <a:gd name="connsiteY12-426" fmla="*/ 1600200 h 3200400"/>
                <a:gd name="connsiteX13-427" fmla="*/ 2752098 w 3200400"/>
                <a:gd name="connsiteY13-428" fmla="*/ 1908850 h 3200400"/>
                <a:gd name="connsiteX14-429" fmla="*/ 2986014 w 3200400"/>
                <a:gd name="connsiteY14-430" fmla="*/ 2400300 h 3200400"/>
                <a:gd name="connsiteX15-431" fmla="*/ 2443448 w 3200400"/>
                <a:gd name="connsiteY15-432" fmla="*/ 2443448 h 3200400"/>
                <a:gd name="connsiteX16-433" fmla="*/ 2400300 w 3200400"/>
                <a:gd name="connsiteY16-434" fmla="*/ 2986014 h 3200400"/>
                <a:gd name="connsiteX17-435" fmla="*/ 1908850 w 3200400"/>
                <a:gd name="connsiteY17-436" fmla="*/ 2752098 h 3200400"/>
                <a:gd name="connsiteX18-437" fmla="*/ 1600200 w 3200400"/>
                <a:gd name="connsiteY18-438" fmla="*/ 3200400 h 3200400"/>
                <a:gd name="connsiteX19-439" fmla="*/ 1291550 w 3200400"/>
                <a:gd name="connsiteY19-440" fmla="*/ 2752098 h 3200400"/>
                <a:gd name="connsiteX20-441" fmla="*/ 800100 w 3200400"/>
                <a:gd name="connsiteY20-442" fmla="*/ 2986014 h 3200400"/>
                <a:gd name="connsiteX21-443" fmla="*/ 756952 w 3200400"/>
                <a:gd name="connsiteY21-444" fmla="*/ 2443448 h 3200400"/>
                <a:gd name="connsiteX22-445" fmla="*/ 214386 w 3200400"/>
                <a:gd name="connsiteY22-446" fmla="*/ 2400300 h 3200400"/>
                <a:gd name="connsiteX23-447" fmla="*/ 448302 w 3200400"/>
                <a:gd name="connsiteY23-448" fmla="*/ 1908850 h 3200400"/>
                <a:gd name="connsiteX24-449" fmla="*/ 0 w 3200400"/>
                <a:gd name="connsiteY24-450" fmla="*/ 1600200 h 3200400"/>
                <a:gd name="connsiteX0-451" fmla="*/ 0 w 3200400"/>
                <a:gd name="connsiteY0-452" fmla="*/ 1600200 h 3200400"/>
                <a:gd name="connsiteX1-453" fmla="*/ 448302 w 3200400"/>
                <a:gd name="connsiteY1-454" fmla="*/ 1291550 h 3200400"/>
                <a:gd name="connsiteX2-455" fmla="*/ 214386 w 3200400"/>
                <a:gd name="connsiteY2-456" fmla="*/ 800100 h 3200400"/>
                <a:gd name="connsiteX3-457" fmla="*/ 756952 w 3200400"/>
                <a:gd name="connsiteY3-458" fmla="*/ 756952 h 3200400"/>
                <a:gd name="connsiteX4-459" fmla="*/ 800100 w 3200400"/>
                <a:gd name="connsiteY4-460" fmla="*/ 214386 h 3200400"/>
                <a:gd name="connsiteX5-461" fmla="*/ 1291550 w 3200400"/>
                <a:gd name="connsiteY5-462" fmla="*/ 448302 h 3200400"/>
                <a:gd name="connsiteX6-463" fmla="*/ 1600200 w 3200400"/>
                <a:gd name="connsiteY6-464" fmla="*/ 0 h 3200400"/>
                <a:gd name="connsiteX7-465" fmla="*/ 1908850 w 3200400"/>
                <a:gd name="connsiteY7-466" fmla="*/ 448302 h 3200400"/>
                <a:gd name="connsiteX8-467" fmla="*/ 2400300 w 3200400"/>
                <a:gd name="connsiteY8-468" fmla="*/ 214386 h 3200400"/>
                <a:gd name="connsiteX9-469" fmla="*/ 2443448 w 3200400"/>
                <a:gd name="connsiteY9-470" fmla="*/ 756952 h 3200400"/>
                <a:gd name="connsiteX10-471" fmla="*/ 2986014 w 3200400"/>
                <a:gd name="connsiteY10-472" fmla="*/ 800100 h 3200400"/>
                <a:gd name="connsiteX11-473" fmla="*/ 2752098 w 3200400"/>
                <a:gd name="connsiteY11-474" fmla="*/ 1291550 h 3200400"/>
                <a:gd name="connsiteX12-475" fmla="*/ 3200400 w 3200400"/>
                <a:gd name="connsiteY12-476" fmla="*/ 1600200 h 3200400"/>
                <a:gd name="connsiteX13-477" fmla="*/ 2752098 w 3200400"/>
                <a:gd name="connsiteY13-478" fmla="*/ 1908850 h 3200400"/>
                <a:gd name="connsiteX14-479" fmla="*/ 2986014 w 3200400"/>
                <a:gd name="connsiteY14-480" fmla="*/ 2400300 h 3200400"/>
                <a:gd name="connsiteX15-481" fmla="*/ 2443448 w 3200400"/>
                <a:gd name="connsiteY15-482" fmla="*/ 2443448 h 3200400"/>
                <a:gd name="connsiteX16-483" fmla="*/ 2400300 w 3200400"/>
                <a:gd name="connsiteY16-484" fmla="*/ 2986014 h 3200400"/>
                <a:gd name="connsiteX17-485" fmla="*/ 1908850 w 3200400"/>
                <a:gd name="connsiteY17-486" fmla="*/ 2752098 h 3200400"/>
                <a:gd name="connsiteX18-487" fmla="*/ 1600200 w 3200400"/>
                <a:gd name="connsiteY18-488" fmla="*/ 3200400 h 3200400"/>
                <a:gd name="connsiteX19-489" fmla="*/ 1291550 w 3200400"/>
                <a:gd name="connsiteY19-490" fmla="*/ 2752098 h 3200400"/>
                <a:gd name="connsiteX20-491" fmla="*/ 800100 w 3200400"/>
                <a:gd name="connsiteY20-492" fmla="*/ 2986014 h 3200400"/>
                <a:gd name="connsiteX21-493" fmla="*/ 756952 w 3200400"/>
                <a:gd name="connsiteY21-494" fmla="*/ 2443448 h 3200400"/>
                <a:gd name="connsiteX22-495" fmla="*/ 214386 w 3200400"/>
                <a:gd name="connsiteY22-496" fmla="*/ 2400300 h 3200400"/>
                <a:gd name="connsiteX23-497" fmla="*/ 448302 w 3200400"/>
                <a:gd name="connsiteY23-498" fmla="*/ 1908850 h 3200400"/>
                <a:gd name="connsiteX24-499" fmla="*/ 0 w 3200400"/>
                <a:gd name="connsiteY24-500" fmla="*/ 1600200 h 3200400"/>
                <a:gd name="connsiteX0-501" fmla="*/ 0 w 3200400"/>
                <a:gd name="connsiteY0-502" fmla="*/ 1600200 h 3200400"/>
                <a:gd name="connsiteX1-503" fmla="*/ 448302 w 3200400"/>
                <a:gd name="connsiteY1-504" fmla="*/ 1291550 h 3200400"/>
                <a:gd name="connsiteX2-505" fmla="*/ 214386 w 3200400"/>
                <a:gd name="connsiteY2-506" fmla="*/ 800100 h 3200400"/>
                <a:gd name="connsiteX3-507" fmla="*/ 756952 w 3200400"/>
                <a:gd name="connsiteY3-508" fmla="*/ 756952 h 3200400"/>
                <a:gd name="connsiteX4-509" fmla="*/ 800100 w 3200400"/>
                <a:gd name="connsiteY4-510" fmla="*/ 214386 h 3200400"/>
                <a:gd name="connsiteX5-511" fmla="*/ 1291550 w 3200400"/>
                <a:gd name="connsiteY5-512" fmla="*/ 448302 h 3200400"/>
                <a:gd name="connsiteX6-513" fmla="*/ 1600200 w 3200400"/>
                <a:gd name="connsiteY6-514" fmla="*/ 0 h 3200400"/>
                <a:gd name="connsiteX7-515" fmla="*/ 1908850 w 3200400"/>
                <a:gd name="connsiteY7-516" fmla="*/ 448302 h 3200400"/>
                <a:gd name="connsiteX8-517" fmla="*/ 2400300 w 3200400"/>
                <a:gd name="connsiteY8-518" fmla="*/ 214386 h 3200400"/>
                <a:gd name="connsiteX9-519" fmla="*/ 2443448 w 3200400"/>
                <a:gd name="connsiteY9-520" fmla="*/ 756952 h 3200400"/>
                <a:gd name="connsiteX10-521" fmla="*/ 2986014 w 3200400"/>
                <a:gd name="connsiteY10-522" fmla="*/ 800100 h 3200400"/>
                <a:gd name="connsiteX11-523" fmla="*/ 2752098 w 3200400"/>
                <a:gd name="connsiteY11-524" fmla="*/ 1291550 h 3200400"/>
                <a:gd name="connsiteX12-525" fmla="*/ 3200400 w 3200400"/>
                <a:gd name="connsiteY12-526" fmla="*/ 1600200 h 3200400"/>
                <a:gd name="connsiteX13-527" fmla="*/ 2752098 w 3200400"/>
                <a:gd name="connsiteY13-528" fmla="*/ 1908850 h 3200400"/>
                <a:gd name="connsiteX14-529" fmla="*/ 2986014 w 3200400"/>
                <a:gd name="connsiteY14-530" fmla="*/ 2400300 h 3200400"/>
                <a:gd name="connsiteX15-531" fmla="*/ 2443448 w 3200400"/>
                <a:gd name="connsiteY15-532" fmla="*/ 2443448 h 3200400"/>
                <a:gd name="connsiteX16-533" fmla="*/ 2400300 w 3200400"/>
                <a:gd name="connsiteY16-534" fmla="*/ 2986014 h 3200400"/>
                <a:gd name="connsiteX17-535" fmla="*/ 1908850 w 3200400"/>
                <a:gd name="connsiteY17-536" fmla="*/ 2752098 h 3200400"/>
                <a:gd name="connsiteX18-537" fmla="*/ 1600200 w 3200400"/>
                <a:gd name="connsiteY18-538" fmla="*/ 3200400 h 3200400"/>
                <a:gd name="connsiteX19-539" fmla="*/ 1291550 w 3200400"/>
                <a:gd name="connsiteY19-540" fmla="*/ 2752098 h 3200400"/>
                <a:gd name="connsiteX20-541" fmla="*/ 800100 w 3200400"/>
                <a:gd name="connsiteY20-542" fmla="*/ 2986014 h 3200400"/>
                <a:gd name="connsiteX21-543" fmla="*/ 756952 w 3200400"/>
                <a:gd name="connsiteY21-544" fmla="*/ 2443448 h 3200400"/>
                <a:gd name="connsiteX22-545" fmla="*/ 214386 w 3200400"/>
                <a:gd name="connsiteY22-546" fmla="*/ 2400300 h 3200400"/>
                <a:gd name="connsiteX23-547" fmla="*/ 448302 w 3200400"/>
                <a:gd name="connsiteY23-548" fmla="*/ 1908850 h 3200400"/>
                <a:gd name="connsiteX24-549" fmla="*/ 0 w 3200400"/>
                <a:gd name="connsiteY24-550" fmla="*/ 1600200 h 3200400"/>
                <a:gd name="connsiteX0-551" fmla="*/ 0 w 3200400"/>
                <a:gd name="connsiteY0-552" fmla="*/ 1600200 h 3200400"/>
                <a:gd name="connsiteX1-553" fmla="*/ 448302 w 3200400"/>
                <a:gd name="connsiteY1-554" fmla="*/ 1291550 h 3200400"/>
                <a:gd name="connsiteX2-555" fmla="*/ 214386 w 3200400"/>
                <a:gd name="connsiteY2-556" fmla="*/ 800100 h 3200400"/>
                <a:gd name="connsiteX3-557" fmla="*/ 756952 w 3200400"/>
                <a:gd name="connsiteY3-558" fmla="*/ 756952 h 3200400"/>
                <a:gd name="connsiteX4-559" fmla="*/ 800100 w 3200400"/>
                <a:gd name="connsiteY4-560" fmla="*/ 214386 h 3200400"/>
                <a:gd name="connsiteX5-561" fmla="*/ 1291550 w 3200400"/>
                <a:gd name="connsiteY5-562" fmla="*/ 448302 h 3200400"/>
                <a:gd name="connsiteX6-563" fmla="*/ 1600200 w 3200400"/>
                <a:gd name="connsiteY6-564" fmla="*/ 0 h 3200400"/>
                <a:gd name="connsiteX7-565" fmla="*/ 1908850 w 3200400"/>
                <a:gd name="connsiteY7-566" fmla="*/ 448302 h 3200400"/>
                <a:gd name="connsiteX8-567" fmla="*/ 2400300 w 3200400"/>
                <a:gd name="connsiteY8-568" fmla="*/ 214386 h 3200400"/>
                <a:gd name="connsiteX9-569" fmla="*/ 2443448 w 3200400"/>
                <a:gd name="connsiteY9-570" fmla="*/ 756952 h 3200400"/>
                <a:gd name="connsiteX10-571" fmla="*/ 2986014 w 3200400"/>
                <a:gd name="connsiteY10-572" fmla="*/ 800100 h 3200400"/>
                <a:gd name="connsiteX11-573" fmla="*/ 2752098 w 3200400"/>
                <a:gd name="connsiteY11-574" fmla="*/ 1291550 h 3200400"/>
                <a:gd name="connsiteX12-575" fmla="*/ 3200400 w 3200400"/>
                <a:gd name="connsiteY12-576" fmla="*/ 1600200 h 3200400"/>
                <a:gd name="connsiteX13-577" fmla="*/ 2752098 w 3200400"/>
                <a:gd name="connsiteY13-578" fmla="*/ 1908850 h 3200400"/>
                <a:gd name="connsiteX14-579" fmla="*/ 2986014 w 3200400"/>
                <a:gd name="connsiteY14-580" fmla="*/ 2400300 h 3200400"/>
                <a:gd name="connsiteX15-581" fmla="*/ 2443448 w 3200400"/>
                <a:gd name="connsiteY15-582" fmla="*/ 2443448 h 3200400"/>
                <a:gd name="connsiteX16-583" fmla="*/ 2400300 w 3200400"/>
                <a:gd name="connsiteY16-584" fmla="*/ 2986014 h 3200400"/>
                <a:gd name="connsiteX17-585" fmla="*/ 1908850 w 3200400"/>
                <a:gd name="connsiteY17-586" fmla="*/ 2752098 h 3200400"/>
                <a:gd name="connsiteX18-587" fmla="*/ 1600200 w 3200400"/>
                <a:gd name="connsiteY18-588" fmla="*/ 3200400 h 3200400"/>
                <a:gd name="connsiteX19-589" fmla="*/ 1291550 w 3200400"/>
                <a:gd name="connsiteY19-590" fmla="*/ 2752098 h 3200400"/>
                <a:gd name="connsiteX20-591" fmla="*/ 800100 w 3200400"/>
                <a:gd name="connsiteY20-592" fmla="*/ 2986014 h 3200400"/>
                <a:gd name="connsiteX21-593" fmla="*/ 756952 w 3200400"/>
                <a:gd name="connsiteY21-594" fmla="*/ 2443448 h 3200400"/>
                <a:gd name="connsiteX22-595" fmla="*/ 214386 w 3200400"/>
                <a:gd name="connsiteY22-596" fmla="*/ 2400300 h 3200400"/>
                <a:gd name="connsiteX23-597" fmla="*/ 448302 w 3200400"/>
                <a:gd name="connsiteY23-598" fmla="*/ 1908850 h 3200400"/>
                <a:gd name="connsiteX24-599" fmla="*/ 0 w 3200400"/>
                <a:gd name="connsiteY24-600" fmla="*/ 1600200 h 3200400"/>
                <a:gd name="connsiteX0-601" fmla="*/ 0 w 3200400"/>
                <a:gd name="connsiteY0-602" fmla="*/ 1600200 h 3200400"/>
                <a:gd name="connsiteX1-603" fmla="*/ 448302 w 3200400"/>
                <a:gd name="connsiteY1-604" fmla="*/ 1291550 h 3200400"/>
                <a:gd name="connsiteX2-605" fmla="*/ 214386 w 3200400"/>
                <a:gd name="connsiteY2-606" fmla="*/ 800100 h 3200400"/>
                <a:gd name="connsiteX3-607" fmla="*/ 756952 w 3200400"/>
                <a:gd name="connsiteY3-608" fmla="*/ 756952 h 3200400"/>
                <a:gd name="connsiteX4-609" fmla="*/ 800100 w 3200400"/>
                <a:gd name="connsiteY4-610" fmla="*/ 214386 h 3200400"/>
                <a:gd name="connsiteX5-611" fmla="*/ 1291550 w 3200400"/>
                <a:gd name="connsiteY5-612" fmla="*/ 448302 h 3200400"/>
                <a:gd name="connsiteX6-613" fmla="*/ 1600200 w 3200400"/>
                <a:gd name="connsiteY6-614" fmla="*/ 0 h 3200400"/>
                <a:gd name="connsiteX7-615" fmla="*/ 1908850 w 3200400"/>
                <a:gd name="connsiteY7-616" fmla="*/ 448302 h 3200400"/>
                <a:gd name="connsiteX8-617" fmla="*/ 2400300 w 3200400"/>
                <a:gd name="connsiteY8-618" fmla="*/ 214386 h 3200400"/>
                <a:gd name="connsiteX9-619" fmla="*/ 2443448 w 3200400"/>
                <a:gd name="connsiteY9-620" fmla="*/ 756952 h 3200400"/>
                <a:gd name="connsiteX10-621" fmla="*/ 2986014 w 3200400"/>
                <a:gd name="connsiteY10-622" fmla="*/ 800100 h 3200400"/>
                <a:gd name="connsiteX11-623" fmla="*/ 2752098 w 3200400"/>
                <a:gd name="connsiteY11-624" fmla="*/ 1291550 h 3200400"/>
                <a:gd name="connsiteX12-625" fmla="*/ 3200400 w 3200400"/>
                <a:gd name="connsiteY12-626" fmla="*/ 1600200 h 3200400"/>
                <a:gd name="connsiteX13-627" fmla="*/ 2752098 w 3200400"/>
                <a:gd name="connsiteY13-628" fmla="*/ 1908850 h 3200400"/>
                <a:gd name="connsiteX14-629" fmla="*/ 2986014 w 3200400"/>
                <a:gd name="connsiteY14-630" fmla="*/ 2400300 h 3200400"/>
                <a:gd name="connsiteX15-631" fmla="*/ 2443448 w 3200400"/>
                <a:gd name="connsiteY15-632" fmla="*/ 2443448 h 3200400"/>
                <a:gd name="connsiteX16-633" fmla="*/ 2400300 w 3200400"/>
                <a:gd name="connsiteY16-634" fmla="*/ 2986014 h 3200400"/>
                <a:gd name="connsiteX17-635" fmla="*/ 1908850 w 3200400"/>
                <a:gd name="connsiteY17-636" fmla="*/ 2752098 h 3200400"/>
                <a:gd name="connsiteX18-637" fmla="*/ 1600200 w 3200400"/>
                <a:gd name="connsiteY18-638" fmla="*/ 3200400 h 3200400"/>
                <a:gd name="connsiteX19-639" fmla="*/ 1291550 w 3200400"/>
                <a:gd name="connsiteY19-640" fmla="*/ 2752098 h 3200400"/>
                <a:gd name="connsiteX20-641" fmla="*/ 800100 w 3200400"/>
                <a:gd name="connsiteY20-642" fmla="*/ 2986014 h 3200400"/>
                <a:gd name="connsiteX21-643" fmla="*/ 756952 w 3200400"/>
                <a:gd name="connsiteY21-644" fmla="*/ 2443448 h 3200400"/>
                <a:gd name="connsiteX22-645" fmla="*/ 214386 w 3200400"/>
                <a:gd name="connsiteY22-646" fmla="*/ 2400300 h 3200400"/>
                <a:gd name="connsiteX23-647" fmla="*/ 448302 w 3200400"/>
                <a:gd name="connsiteY23-648" fmla="*/ 1908850 h 3200400"/>
                <a:gd name="connsiteX24-649" fmla="*/ 0 w 3200400"/>
                <a:gd name="connsiteY24-650" fmla="*/ 1600200 h 3200400"/>
                <a:gd name="connsiteX0-651" fmla="*/ 0 w 3200400"/>
                <a:gd name="connsiteY0-652" fmla="*/ 1600200 h 3200400"/>
                <a:gd name="connsiteX1-653" fmla="*/ 448302 w 3200400"/>
                <a:gd name="connsiteY1-654" fmla="*/ 1291550 h 3200400"/>
                <a:gd name="connsiteX2-655" fmla="*/ 214386 w 3200400"/>
                <a:gd name="connsiteY2-656" fmla="*/ 800100 h 3200400"/>
                <a:gd name="connsiteX3-657" fmla="*/ 756952 w 3200400"/>
                <a:gd name="connsiteY3-658" fmla="*/ 756952 h 3200400"/>
                <a:gd name="connsiteX4-659" fmla="*/ 800100 w 3200400"/>
                <a:gd name="connsiteY4-660" fmla="*/ 214386 h 3200400"/>
                <a:gd name="connsiteX5-661" fmla="*/ 1291550 w 3200400"/>
                <a:gd name="connsiteY5-662" fmla="*/ 448302 h 3200400"/>
                <a:gd name="connsiteX6-663" fmla="*/ 1600200 w 3200400"/>
                <a:gd name="connsiteY6-664" fmla="*/ 0 h 3200400"/>
                <a:gd name="connsiteX7-665" fmla="*/ 1908850 w 3200400"/>
                <a:gd name="connsiteY7-666" fmla="*/ 448302 h 3200400"/>
                <a:gd name="connsiteX8-667" fmla="*/ 2400300 w 3200400"/>
                <a:gd name="connsiteY8-668" fmla="*/ 214386 h 3200400"/>
                <a:gd name="connsiteX9-669" fmla="*/ 2443448 w 3200400"/>
                <a:gd name="connsiteY9-670" fmla="*/ 756952 h 3200400"/>
                <a:gd name="connsiteX10-671" fmla="*/ 2986014 w 3200400"/>
                <a:gd name="connsiteY10-672" fmla="*/ 800100 h 3200400"/>
                <a:gd name="connsiteX11-673" fmla="*/ 2752098 w 3200400"/>
                <a:gd name="connsiteY11-674" fmla="*/ 1291550 h 3200400"/>
                <a:gd name="connsiteX12-675" fmla="*/ 3200400 w 3200400"/>
                <a:gd name="connsiteY12-676" fmla="*/ 1600200 h 3200400"/>
                <a:gd name="connsiteX13-677" fmla="*/ 2752098 w 3200400"/>
                <a:gd name="connsiteY13-678" fmla="*/ 1908850 h 3200400"/>
                <a:gd name="connsiteX14-679" fmla="*/ 2986014 w 3200400"/>
                <a:gd name="connsiteY14-680" fmla="*/ 2400300 h 3200400"/>
                <a:gd name="connsiteX15-681" fmla="*/ 2443448 w 3200400"/>
                <a:gd name="connsiteY15-682" fmla="*/ 2443448 h 3200400"/>
                <a:gd name="connsiteX16-683" fmla="*/ 2400300 w 3200400"/>
                <a:gd name="connsiteY16-684" fmla="*/ 2986014 h 3200400"/>
                <a:gd name="connsiteX17-685" fmla="*/ 1908850 w 3200400"/>
                <a:gd name="connsiteY17-686" fmla="*/ 2752098 h 3200400"/>
                <a:gd name="connsiteX18-687" fmla="*/ 1600200 w 3200400"/>
                <a:gd name="connsiteY18-688" fmla="*/ 3200400 h 3200400"/>
                <a:gd name="connsiteX19-689" fmla="*/ 1291550 w 3200400"/>
                <a:gd name="connsiteY19-690" fmla="*/ 2752098 h 3200400"/>
                <a:gd name="connsiteX20-691" fmla="*/ 800100 w 3200400"/>
                <a:gd name="connsiteY20-692" fmla="*/ 2986014 h 3200400"/>
                <a:gd name="connsiteX21-693" fmla="*/ 756952 w 3200400"/>
                <a:gd name="connsiteY21-694" fmla="*/ 2443448 h 3200400"/>
                <a:gd name="connsiteX22-695" fmla="*/ 214386 w 3200400"/>
                <a:gd name="connsiteY22-696" fmla="*/ 2400300 h 3200400"/>
                <a:gd name="connsiteX23-697" fmla="*/ 448302 w 3200400"/>
                <a:gd name="connsiteY23-698" fmla="*/ 1908850 h 3200400"/>
                <a:gd name="connsiteX24-699" fmla="*/ 0 w 3200400"/>
                <a:gd name="connsiteY24-700" fmla="*/ 1600200 h 3200400"/>
                <a:gd name="connsiteX0-701" fmla="*/ 0 w 3200400"/>
                <a:gd name="connsiteY0-702" fmla="*/ 1600200 h 3200400"/>
                <a:gd name="connsiteX1-703" fmla="*/ 448302 w 3200400"/>
                <a:gd name="connsiteY1-704" fmla="*/ 1291550 h 3200400"/>
                <a:gd name="connsiteX2-705" fmla="*/ 214386 w 3200400"/>
                <a:gd name="connsiteY2-706" fmla="*/ 800100 h 3200400"/>
                <a:gd name="connsiteX3-707" fmla="*/ 756952 w 3200400"/>
                <a:gd name="connsiteY3-708" fmla="*/ 756952 h 3200400"/>
                <a:gd name="connsiteX4-709" fmla="*/ 800100 w 3200400"/>
                <a:gd name="connsiteY4-710" fmla="*/ 214386 h 3200400"/>
                <a:gd name="connsiteX5-711" fmla="*/ 1291550 w 3200400"/>
                <a:gd name="connsiteY5-712" fmla="*/ 448302 h 3200400"/>
                <a:gd name="connsiteX6-713" fmla="*/ 1600200 w 3200400"/>
                <a:gd name="connsiteY6-714" fmla="*/ 0 h 3200400"/>
                <a:gd name="connsiteX7-715" fmla="*/ 1908850 w 3200400"/>
                <a:gd name="connsiteY7-716" fmla="*/ 448302 h 3200400"/>
                <a:gd name="connsiteX8-717" fmla="*/ 2400300 w 3200400"/>
                <a:gd name="connsiteY8-718" fmla="*/ 214386 h 3200400"/>
                <a:gd name="connsiteX9-719" fmla="*/ 2443448 w 3200400"/>
                <a:gd name="connsiteY9-720" fmla="*/ 756952 h 3200400"/>
                <a:gd name="connsiteX10-721" fmla="*/ 2986014 w 3200400"/>
                <a:gd name="connsiteY10-722" fmla="*/ 800100 h 3200400"/>
                <a:gd name="connsiteX11-723" fmla="*/ 2752098 w 3200400"/>
                <a:gd name="connsiteY11-724" fmla="*/ 1291550 h 3200400"/>
                <a:gd name="connsiteX12-725" fmla="*/ 3200400 w 3200400"/>
                <a:gd name="connsiteY12-726" fmla="*/ 1600200 h 3200400"/>
                <a:gd name="connsiteX13-727" fmla="*/ 2752098 w 3200400"/>
                <a:gd name="connsiteY13-728" fmla="*/ 1908850 h 3200400"/>
                <a:gd name="connsiteX14-729" fmla="*/ 2986014 w 3200400"/>
                <a:gd name="connsiteY14-730" fmla="*/ 2400300 h 3200400"/>
                <a:gd name="connsiteX15-731" fmla="*/ 2443448 w 3200400"/>
                <a:gd name="connsiteY15-732" fmla="*/ 2443448 h 3200400"/>
                <a:gd name="connsiteX16-733" fmla="*/ 2400300 w 3200400"/>
                <a:gd name="connsiteY16-734" fmla="*/ 2986014 h 3200400"/>
                <a:gd name="connsiteX17-735" fmla="*/ 1908850 w 3200400"/>
                <a:gd name="connsiteY17-736" fmla="*/ 2752098 h 3200400"/>
                <a:gd name="connsiteX18-737" fmla="*/ 1600200 w 3200400"/>
                <a:gd name="connsiteY18-738" fmla="*/ 3200400 h 3200400"/>
                <a:gd name="connsiteX19-739" fmla="*/ 1291550 w 3200400"/>
                <a:gd name="connsiteY19-740" fmla="*/ 2752098 h 3200400"/>
                <a:gd name="connsiteX20-741" fmla="*/ 800100 w 3200400"/>
                <a:gd name="connsiteY20-742" fmla="*/ 2986014 h 3200400"/>
                <a:gd name="connsiteX21-743" fmla="*/ 756952 w 3200400"/>
                <a:gd name="connsiteY21-744" fmla="*/ 2443448 h 3200400"/>
                <a:gd name="connsiteX22-745" fmla="*/ 214386 w 3200400"/>
                <a:gd name="connsiteY22-746" fmla="*/ 2400300 h 3200400"/>
                <a:gd name="connsiteX23-747" fmla="*/ 448302 w 3200400"/>
                <a:gd name="connsiteY23-748" fmla="*/ 1908850 h 3200400"/>
                <a:gd name="connsiteX24-749" fmla="*/ 0 w 3200400"/>
                <a:gd name="connsiteY24-750" fmla="*/ 1600200 h 3200400"/>
                <a:gd name="connsiteX0-751" fmla="*/ 0 w 3200400"/>
                <a:gd name="connsiteY0-752" fmla="*/ 1600200 h 3200400"/>
                <a:gd name="connsiteX1-753" fmla="*/ 448302 w 3200400"/>
                <a:gd name="connsiteY1-754" fmla="*/ 1291550 h 3200400"/>
                <a:gd name="connsiteX2-755" fmla="*/ 214386 w 3200400"/>
                <a:gd name="connsiteY2-756" fmla="*/ 800100 h 3200400"/>
                <a:gd name="connsiteX3-757" fmla="*/ 756952 w 3200400"/>
                <a:gd name="connsiteY3-758" fmla="*/ 756952 h 3200400"/>
                <a:gd name="connsiteX4-759" fmla="*/ 800100 w 3200400"/>
                <a:gd name="connsiteY4-760" fmla="*/ 214386 h 3200400"/>
                <a:gd name="connsiteX5-761" fmla="*/ 1291550 w 3200400"/>
                <a:gd name="connsiteY5-762" fmla="*/ 448302 h 3200400"/>
                <a:gd name="connsiteX6-763" fmla="*/ 1600200 w 3200400"/>
                <a:gd name="connsiteY6-764" fmla="*/ 0 h 3200400"/>
                <a:gd name="connsiteX7-765" fmla="*/ 1908850 w 3200400"/>
                <a:gd name="connsiteY7-766" fmla="*/ 448302 h 3200400"/>
                <a:gd name="connsiteX8-767" fmla="*/ 2400300 w 3200400"/>
                <a:gd name="connsiteY8-768" fmla="*/ 214386 h 3200400"/>
                <a:gd name="connsiteX9-769" fmla="*/ 2443448 w 3200400"/>
                <a:gd name="connsiteY9-770" fmla="*/ 756952 h 3200400"/>
                <a:gd name="connsiteX10-771" fmla="*/ 2986014 w 3200400"/>
                <a:gd name="connsiteY10-772" fmla="*/ 800100 h 3200400"/>
                <a:gd name="connsiteX11-773" fmla="*/ 2752098 w 3200400"/>
                <a:gd name="connsiteY11-774" fmla="*/ 1291550 h 3200400"/>
                <a:gd name="connsiteX12-775" fmla="*/ 3200400 w 3200400"/>
                <a:gd name="connsiteY12-776" fmla="*/ 1600200 h 3200400"/>
                <a:gd name="connsiteX13-777" fmla="*/ 2752098 w 3200400"/>
                <a:gd name="connsiteY13-778" fmla="*/ 1908850 h 3200400"/>
                <a:gd name="connsiteX14-779" fmla="*/ 2986014 w 3200400"/>
                <a:gd name="connsiteY14-780" fmla="*/ 2400300 h 3200400"/>
                <a:gd name="connsiteX15-781" fmla="*/ 2443448 w 3200400"/>
                <a:gd name="connsiteY15-782" fmla="*/ 2443448 h 3200400"/>
                <a:gd name="connsiteX16-783" fmla="*/ 2400300 w 3200400"/>
                <a:gd name="connsiteY16-784" fmla="*/ 2986014 h 3200400"/>
                <a:gd name="connsiteX17-785" fmla="*/ 1908850 w 3200400"/>
                <a:gd name="connsiteY17-786" fmla="*/ 2752098 h 3200400"/>
                <a:gd name="connsiteX18-787" fmla="*/ 1600200 w 3200400"/>
                <a:gd name="connsiteY18-788" fmla="*/ 3200400 h 3200400"/>
                <a:gd name="connsiteX19-789" fmla="*/ 1291550 w 3200400"/>
                <a:gd name="connsiteY19-790" fmla="*/ 2752098 h 3200400"/>
                <a:gd name="connsiteX20-791" fmla="*/ 800100 w 3200400"/>
                <a:gd name="connsiteY20-792" fmla="*/ 2986014 h 3200400"/>
                <a:gd name="connsiteX21-793" fmla="*/ 756952 w 3200400"/>
                <a:gd name="connsiteY21-794" fmla="*/ 2443448 h 3200400"/>
                <a:gd name="connsiteX22-795" fmla="*/ 214386 w 3200400"/>
                <a:gd name="connsiteY22-796" fmla="*/ 2400300 h 3200400"/>
                <a:gd name="connsiteX23-797" fmla="*/ 448302 w 3200400"/>
                <a:gd name="connsiteY23-798" fmla="*/ 1908850 h 3200400"/>
                <a:gd name="connsiteX24-799" fmla="*/ 0 w 3200400"/>
                <a:gd name="connsiteY24-800" fmla="*/ 1600200 h 3200400"/>
                <a:gd name="connsiteX0-801" fmla="*/ 0 w 3200400"/>
                <a:gd name="connsiteY0-802" fmla="*/ 1600200 h 3200400"/>
                <a:gd name="connsiteX1-803" fmla="*/ 448302 w 3200400"/>
                <a:gd name="connsiteY1-804" fmla="*/ 1291550 h 3200400"/>
                <a:gd name="connsiteX2-805" fmla="*/ 214386 w 3200400"/>
                <a:gd name="connsiteY2-806" fmla="*/ 800100 h 3200400"/>
                <a:gd name="connsiteX3-807" fmla="*/ 756952 w 3200400"/>
                <a:gd name="connsiteY3-808" fmla="*/ 756952 h 3200400"/>
                <a:gd name="connsiteX4-809" fmla="*/ 800100 w 3200400"/>
                <a:gd name="connsiteY4-810" fmla="*/ 214386 h 3200400"/>
                <a:gd name="connsiteX5-811" fmla="*/ 1291550 w 3200400"/>
                <a:gd name="connsiteY5-812" fmla="*/ 448302 h 3200400"/>
                <a:gd name="connsiteX6-813" fmla="*/ 1600200 w 3200400"/>
                <a:gd name="connsiteY6-814" fmla="*/ 0 h 3200400"/>
                <a:gd name="connsiteX7-815" fmla="*/ 1908850 w 3200400"/>
                <a:gd name="connsiteY7-816" fmla="*/ 448302 h 3200400"/>
                <a:gd name="connsiteX8-817" fmla="*/ 2400300 w 3200400"/>
                <a:gd name="connsiteY8-818" fmla="*/ 214386 h 3200400"/>
                <a:gd name="connsiteX9-819" fmla="*/ 2443448 w 3200400"/>
                <a:gd name="connsiteY9-820" fmla="*/ 756952 h 3200400"/>
                <a:gd name="connsiteX10-821" fmla="*/ 2986014 w 3200400"/>
                <a:gd name="connsiteY10-822" fmla="*/ 800100 h 3200400"/>
                <a:gd name="connsiteX11-823" fmla="*/ 2752098 w 3200400"/>
                <a:gd name="connsiteY11-824" fmla="*/ 1291550 h 3200400"/>
                <a:gd name="connsiteX12-825" fmla="*/ 3200400 w 3200400"/>
                <a:gd name="connsiteY12-826" fmla="*/ 1600200 h 3200400"/>
                <a:gd name="connsiteX13-827" fmla="*/ 2752098 w 3200400"/>
                <a:gd name="connsiteY13-828" fmla="*/ 1908850 h 3200400"/>
                <a:gd name="connsiteX14-829" fmla="*/ 2986014 w 3200400"/>
                <a:gd name="connsiteY14-830" fmla="*/ 2400300 h 3200400"/>
                <a:gd name="connsiteX15-831" fmla="*/ 2443448 w 3200400"/>
                <a:gd name="connsiteY15-832" fmla="*/ 2443448 h 3200400"/>
                <a:gd name="connsiteX16-833" fmla="*/ 2400300 w 3200400"/>
                <a:gd name="connsiteY16-834" fmla="*/ 2986014 h 3200400"/>
                <a:gd name="connsiteX17-835" fmla="*/ 1908850 w 3200400"/>
                <a:gd name="connsiteY17-836" fmla="*/ 2752098 h 3200400"/>
                <a:gd name="connsiteX18-837" fmla="*/ 1600200 w 3200400"/>
                <a:gd name="connsiteY18-838" fmla="*/ 3200400 h 3200400"/>
                <a:gd name="connsiteX19-839" fmla="*/ 1291550 w 3200400"/>
                <a:gd name="connsiteY19-840" fmla="*/ 2752098 h 3200400"/>
                <a:gd name="connsiteX20-841" fmla="*/ 800100 w 3200400"/>
                <a:gd name="connsiteY20-842" fmla="*/ 2986014 h 3200400"/>
                <a:gd name="connsiteX21-843" fmla="*/ 756952 w 3200400"/>
                <a:gd name="connsiteY21-844" fmla="*/ 2443448 h 3200400"/>
                <a:gd name="connsiteX22-845" fmla="*/ 214386 w 3200400"/>
                <a:gd name="connsiteY22-846" fmla="*/ 2400300 h 3200400"/>
                <a:gd name="connsiteX23-847" fmla="*/ 448302 w 3200400"/>
                <a:gd name="connsiteY23-848" fmla="*/ 1908850 h 3200400"/>
                <a:gd name="connsiteX24-849" fmla="*/ 0 w 3200400"/>
                <a:gd name="connsiteY24-850" fmla="*/ 1600200 h 3200400"/>
                <a:gd name="connsiteX0-851" fmla="*/ 0 w 3200400"/>
                <a:gd name="connsiteY0-852" fmla="*/ 1600200 h 3200400"/>
                <a:gd name="connsiteX1-853" fmla="*/ 448302 w 3200400"/>
                <a:gd name="connsiteY1-854" fmla="*/ 1291550 h 3200400"/>
                <a:gd name="connsiteX2-855" fmla="*/ 214386 w 3200400"/>
                <a:gd name="connsiteY2-856" fmla="*/ 800100 h 3200400"/>
                <a:gd name="connsiteX3-857" fmla="*/ 756952 w 3200400"/>
                <a:gd name="connsiteY3-858" fmla="*/ 756952 h 3200400"/>
                <a:gd name="connsiteX4-859" fmla="*/ 800100 w 3200400"/>
                <a:gd name="connsiteY4-860" fmla="*/ 214386 h 3200400"/>
                <a:gd name="connsiteX5-861" fmla="*/ 1291550 w 3200400"/>
                <a:gd name="connsiteY5-862" fmla="*/ 448302 h 3200400"/>
                <a:gd name="connsiteX6-863" fmla="*/ 1600200 w 3200400"/>
                <a:gd name="connsiteY6-864" fmla="*/ 0 h 3200400"/>
                <a:gd name="connsiteX7-865" fmla="*/ 1908850 w 3200400"/>
                <a:gd name="connsiteY7-866" fmla="*/ 448302 h 3200400"/>
                <a:gd name="connsiteX8-867" fmla="*/ 2400300 w 3200400"/>
                <a:gd name="connsiteY8-868" fmla="*/ 214386 h 3200400"/>
                <a:gd name="connsiteX9-869" fmla="*/ 2443448 w 3200400"/>
                <a:gd name="connsiteY9-870" fmla="*/ 756952 h 3200400"/>
                <a:gd name="connsiteX10-871" fmla="*/ 2986014 w 3200400"/>
                <a:gd name="connsiteY10-872" fmla="*/ 800100 h 3200400"/>
                <a:gd name="connsiteX11-873" fmla="*/ 2752098 w 3200400"/>
                <a:gd name="connsiteY11-874" fmla="*/ 1291550 h 3200400"/>
                <a:gd name="connsiteX12-875" fmla="*/ 3200400 w 3200400"/>
                <a:gd name="connsiteY12-876" fmla="*/ 1600200 h 3200400"/>
                <a:gd name="connsiteX13-877" fmla="*/ 2752098 w 3200400"/>
                <a:gd name="connsiteY13-878" fmla="*/ 1908850 h 3200400"/>
                <a:gd name="connsiteX14-879" fmla="*/ 2986014 w 3200400"/>
                <a:gd name="connsiteY14-880" fmla="*/ 2400300 h 3200400"/>
                <a:gd name="connsiteX15-881" fmla="*/ 2443448 w 3200400"/>
                <a:gd name="connsiteY15-882" fmla="*/ 2443448 h 3200400"/>
                <a:gd name="connsiteX16-883" fmla="*/ 2400300 w 3200400"/>
                <a:gd name="connsiteY16-884" fmla="*/ 2986014 h 3200400"/>
                <a:gd name="connsiteX17-885" fmla="*/ 1908850 w 3200400"/>
                <a:gd name="connsiteY17-886" fmla="*/ 2752098 h 3200400"/>
                <a:gd name="connsiteX18-887" fmla="*/ 1600200 w 3200400"/>
                <a:gd name="connsiteY18-888" fmla="*/ 3200400 h 3200400"/>
                <a:gd name="connsiteX19-889" fmla="*/ 1291550 w 3200400"/>
                <a:gd name="connsiteY19-890" fmla="*/ 2752098 h 3200400"/>
                <a:gd name="connsiteX20-891" fmla="*/ 800100 w 3200400"/>
                <a:gd name="connsiteY20-892" fmla="*/ 2986014 h 3200400"/>
                <a:gd name="connsiteX21-893" fmla="*/ 756952 w 3200400"/>
                <a:gd name="connsiteY21-894" fmla="*/ 2443448 h 3200400"/>
                <a:gd name="connsiteX22-895" fmla="*/ 214386 w 3200400"/>
                <a:gd name="connsiteY22-896" fmla="*/ 2400300 h 3200400"/>
                <a:gd name="connsiteX23-897" fmla="*/ 448302 w 3200400"/>
                <a:gd name="connsiteY23-898" fmla="*/ 1908850 h 3200400"/>
                <a:gd name="connsiteX24-899" fmla="*/ 0 w 3200400"/>
                <a:gd name="connsiteY24-900" fmla="*/ 1600200 h 3200400"/>
                <a:gd name="connsiteX0-901" fmla="*/ 0 w 3200400"/>
                <a:gd name="connsiteY0-902" fmla="*/ 1600200 h 3200400"/>
                <a:gd name="connsiteX1-903" fmla="*/ 448302 w 3200400"/>
                <a:gd name="connsiteY1-904" fmla="*/ 1291550 h 3200400"/>
                <a:gd name="connsiteX2-905" fmla="*/ 214386 w 3200400"/>
                <a:gd name="connsiteY2-906" fmla="*/ 800100 h 3200400"/>
                <a:gd name="connsiteX3-907" fmla="*/ 756952 w 3200400"/>
                <a:gd name="connsiteY3-908" fmla="*/ 756952 h 3200400"/>
                <a:gd name="connsiteX4-909" fmla="*/ 800100 w 3200400"/>
                <a:gd name="connsiteY4-910" fmla="*/ 214386 h 3200400"/>
                <a:gd name="connsiteX5-911" fmla="*/ 1291550 w 3200400"/>
                <a:gd name="connsiteY5-912" fmla="*/ 448302 h 3200400"/>
                <a:gd name="connsiteX6-913" fmla="*/ 1600200 w 3200400"/>
                <a:gd name="connsiteY6-914" fmla="*/ 0 h 3200400"/>
                <a:gd name="connsiteX7-915" fmla="*/ 1908850 w 3200400"/>
                <a:gd name="connsiteY7-916" fmla="*/ 448302 h 3200400"/>
                <a:gd name="connsiteX8-917" fmla="*/ 2400300 w 3200400"/>
                <a:gd name="connsiteY8-918" fmla="*/ 214386 h 3200400"/>
                <a:gd name="connsiteX9-919" fmla="*/ 2443448 w 3200400"/>
                <a:gd name="connsiteY9-920" fmla="*/ 756952 h 3200400"/>
                <a:gd name="connsiteX10-921" fmla="*/ 2986014 w 3200400"/>
                <a:gd name="connsiteY10-922" fmla="*/ 800100 h 3200400"/>
                <a:gd name="connsiteX11-923" fmla="*/ 2752098 w 3200400"/>
                <a:gd name="connsiteY11-924" fmla="*/ 1291550 h 3200400"/>
                <a:gd name="connsiteX12-925" fmla="*/ 3200400 w 3200400"/>
                <a:gd name="connsiteY12-926" fmla="*/ 1600200 h 3200400"/>
                <a:gd name="connsiteX13-927" fmla="*/ 2752098 w 3200400"/>
                <a:gd name="connsiteY13-928" fmla="*/ 1908850 h 3200400"/>
                <a:gd name="connsiteX14-929" fmla="*/ 2986014 w 3200400"/>
                <a:gd name="connsiteY14-930" fmla="*/ 2400300 h 3200400"/>
                <a:gd name="connsiteX15-931" fmla="*/ 2443448 w 3200400"/>
                <a:gd name="connsiteY15-932" fmla="*/ 2443448 h 3200400"/>
                <a:gd name="connsiteX16-933" fmla="*/ 2400300 w 3200400"/>
                <a:gd name="connsiteY16-934" fmla="*/ 2986014 h 3200400"/>
                <a:gd name="connsiteX17-935" fmla="*/ 1908850 w 3200400"/>
                <a:gd name="connsiteY17-936" fmla="*/ 2752098 h 3200400"/>
                <a:gd name="connsiteX18-937" fmla="*/ 1600200 w 3200400"/>
                <a:gd name="connsiteY18-938" fmla="*/ 3200400 h 3200400"/>
                <a:gd name="connsiteX19-939" fmla="*/ 1291550 w 3200400"/>
                <a:gd name="connsiteY19-940" fmla="*/ 2752098 h 3200400"/>
                <a:gd name="connsiteX20-941" fmla="*/ 800100 w 3200400"/>
                <a:gd name="connsiteY20-942" fmla="*/ 2986014 h 3200400"/>
                <a:gd name="connsiteX21-943" fmla="*/ 756952 w 3200400"/>
                <a:gd name="connsiteY21-944" fmla="*/ 2443448 h 3200400"/>
                <a:gd name="connsiteX22-945" fmla="*/ 214386 w 3200400"/>
                <a:gd name="connsiteY22-946" fmla="*/ 2400300 h 3200400"/>
                <a:gd name="connsiteX23-947" fmla="*/ 448302 w 3200400"/>
                <a:gd name="connsiteY23-948" fmla="*/ 1908850 h 3200400"/>
                <a:gd name="connsiteX24-949" fmla="*/ 0 w 3200400"/>
                <a:gd name="connsiteY24-950" fmla="*/ 1600200 h 3200400"/>
                <a:gd name="connsiteX0-951" fmla="*/ 0 w 3200400"/>
                <a:gd name="connsiteY0-952" fmla="*/ 1600200 h 3200400"/>
                <a:gd name="connsiteX1-953" fmla="*/ 448302 w 3200400"/>
                <a:gd name="connsiteY1-954" fmla="*/ 1291550 h 3200400"/>
                <a:gd name="connsiteX2-955" fmla="*/ 214386 w 3200400"/>
                <a:gd name="connsiteY2-956" fmla="*/ 800100 h 3200400"/>
                <a:gd name="connsiteX3-957" fmla="*/ 756952 w 3200400"/>
                <a:gd name="connsiteY3-958" fmla="*/ 756952 h 3200400"/>
                <a:gd name="connsiteX4-959" fmla="*/ 800100 w 3200400"/>
                <a:gd name="connsiteY4-960" fmla="*/ 214386 h 3200400"/>
                <a:gd name="connsiteX5-961" fmla="*/ 1291550 w 3200400"/>
                <a:gd name="connsiteY5-962" fmla="*/ 448302 h 3200400"/>
                <a:gd name="connsiteX6-963" fmla="*/ 1600200 w 3200400"/>
                <a:gd name="connsiteY6-964" fmla="*/ 0 h 3200400"/>
                <a:gd name="connsiteX7-965" fmla="*/ 1908850 w 3200400"/>
                <a:gd name="connsiteY7-966" fmla="*/ 448302 h 3200400"/>
                <a:gd name="connsiteX8-967" fmla="*/ 2400300 w 3200400"/>
                <a:gd name="connsiteY8-968" fmla="*/ 214386 h 3200400"/>
                <a:gd name="connsiteX9-969" fmla="*/ 2443448 w 3200400"/>
                <a:gd name="connsiteY9-970" fmla="*/ 756952 h 3200400"/>
                <a:gd name="connsiteX10-971" fmla="*/ 2986014 w 3200400"/>
                <a:gd name="connsiteY10-972" fmla="*/ 800100 h 3200400"/>
                <a:gd name="connsiteX11-973" fmla="*/ 2752098 w 3200400"/>
                <a:gd name="connsiteY11-974" fmla="*/ 1291550 h 3200400"/>
                <a:gd name="connsiteX12-975" fmla="*/ 3200400 w 3200400"/>
                <a:gd name="connsiteY12-976" fmla="*/ 1600200 h 3200400"/>
                <a:gd name="connsiteX13-977" fmla="*/ 2752098 w 3200400"/>
                <a:gd name="connsiteY13-978" fmla="*/ 1908850 h 3200400"/>
                <a:gd name="connsiteX14-979" fmla="*/ 2986014 w 3200400"/>
                <a:gd name="connsiteY14-980" fmla="*/ 2400300 h 3200400"/>
                <a:gd name="connsiteX15-981" fmla="*/ 2443448 w 3200400"/>
                <a:gd name="connsiteY15-982" fmla="*/ 2443448 h 3200400"/>
                <a:gd name="connsiteX16-983" fmla="*/ 2400300 w 3200400"/>
                <a:gd name="connsiteY16-984" fmla="*/ 2986014 h 3200400"/>
                <a:gd name="connsiteX17-985" fmla="*/ 1908850 w 3200400"/>
                <a:gd name="connsiteY17-986" fmla="*/ 2752098 h 3200400"/>
                <a:gd name="connsiteX18-987" fmla="*/ 1600200 w 3200400"/>
                <a:gd name="connsiteY18-988" fmla="*/ 3200400 h 3200400"/>
                <a:gd name="connsiteX19-989" fmla="*/ 1291550 w 3200400"/>
                <a:gd name="connsiteY19-990" fmla="*/ 2752098 h 3200400"/>
                <a:gd name="connsiteX20-991" fmla="*/ 800100 w 3200400"/>
                <a:gd name="connsiteY20-992" fmla="*/ 2986014 h 3200400"/>
                <a:gd name="connsiteX21-993" fmla="*/ 756952 w 3200400"/>
                <a:gd name="connsiteY21-994" fmla="*/ 2443448 h 3200400"/>
                <a:gd name="connsiteX22-995" fmla="*/ 214386 w 3200400"/>
                <a:gd name="connsiteY22-996" fmla="*/ 2400300 h 3200400"/>
                <a:gd name="connsiteX23-997" fmla="*/ 448302 w 3200400"/>
                <a:gd name="connsiteY23-998" fmla="*/ 1908850 h 3200400"/>
                <a:gd name="connsiteX24-999" fmla="*/ 0 w 3200400"/>
                <a:gd name="connsiteY24-1000" fmla="*/ 1600200 h 3200400"/>
                <a:gd name="connsiteX0-1001" fmla="*/ 0 w 3200400"/>
                <a:gd name="connsiteY0-1002" fmla="*/ 1600200 h 3200400"/>
                <a:gd name="connsiteX1-1003" fmla="*/ 448302 w 3200400"/>
                <a:gd name="connsiteY1-1004" fmla="*/ 1291550 h 3200400"/>
                <a:gd name="connsiteX2-1005" fmla="*/ 214386 w 3200400"/>
                <a:gd name="connsiteY2-1006" fmla="*/ 800100 h 3200400"/>
                <a:gd name="connsiteX3-1007" fmla="*/ 756952 w 3200400"/>
                <a:gd name="connsiteY3-1008" fmla="*/ 756952 h 3200400"/>
                <a:gd name="connsiteX4-1009" fmla="*/ 800100 w 3200400"/>
                <a:gd name="connsiteY4-1010" fmla="*/ 214386 h 3200400"/>
                <a:gd name="connsiteX5-1011" fmla="*/ 1291550 w 3200400"/>
                <a:gd name="connsiteY5-1012" fmla="*/ 448302 h 3200400"/>
                <a:gd name="connsiteX6-1013" fmla="*/ 1600200 w 3200400"/>
                <a:gd name="connsiteY6-1014" fmla="*/ 0 h 3200400"/>
                <a:gd name="connsiteX7-1015" fmla="*/ 1908850 w 3200400"/>
                <a:gd name="connsiteY7-1016" fmla="*/ 448302 h 3200400"/>
                <a:gd name="connsiteX8-1017" fmla="*/ 2400300 w 3200400"/>
                <a:gd name="connsiteY8-1018" fmla="*/ 214386 h 3200400"/>
                <a:gd name="connsiteX9-1019" fmla="*/ 2443448 w 3200400"/>
                <a:gd name="connsiteY9-1020" fmla="*/ 756952 h 3200400"/>
                <a:gd name="connsiteX10-1021" fmla="*/ 2986014 w 3200400"/>
                <a:gd name="connsiteY10-1022" fmla="*/ 800100 h 3200400"/>
                <a:gd name="connsiteX11-1023" fmla="*/ 2752098 w 3200400"/>
                <a:gd name="connsiteY11-1024" fmla="*/ 1291550 h 3200400"/>
                <a:gd name="connsiteX12-1025" fmla="*/ 3200400 w 3200400"/>
                <a:gd name="connsiteY12-1026" fmla="*/ 1600200 h 3200400"/>
                <a:gd name="connsiteX13-1027" fmla="*/ 2752098 w 3200400"/>
                <a:gd name="connsiteY13-1028" fmla="*/ 1908850 h 3200400"/>
                <a:gd name="connsiteX14-1029" fmla="*/ 2986014 w 3200400"/>
                <a:gd name="connsiteY14-1030" fmla="*/ 2400300 h 3200400"/>
                <a:gd name="connsiteX15-1031" fmla="*/ 2443448 w 3200400"/>
                <a:gd name="connsiteY15-1032" fmla="*/ 2443448 h 3200400"/>
                <a:gd name="connsiteX16-1033" fmla="*/ 2400300 w 3200400"/>
                <a:gd name="connsiteY16-1034" fmla="*/ 2986014 h 3200400"/>
                <a:gd name="connsiteX17-1035" fmla="*/ 1908850 w 3200400"/>
                <a:gd name="connsiteY17-1036" fmla="*/ 2752098 h 3200400"/>
                <a:gd name="connsiteX18-1037" fmla="*/ 1600200 w 3200400"/>
                <a:gd name="connsiteY18-1038" fmla="*/ 3200400 h 3200400"/>
                <a:gd name="connsiteX19-1039" fmla="*/ 1291550 w 3200400"/>
                <a:gd name="connsiteY19-1040" fmla="*/ 2752098 h 3200400"/>
                <a:gd name="connsiteX20-1041" fmla="*/ 800100 w 3200400"/>
                <a:gd name="connsiteY20-1042" fmla="*/ 2986014 h 3200400"/>
                <a:gd name="connsiteX21-1043" fmla="*/ 756952 w 3200400"/>
                <a:gd name="connsiteY21-1044" fmla="*/ 2443448 h 3200400"/>
                <a:gd name="connsiteX22-1045" fmla="*/ 214386 w 3200400"/>
                <a:gd name="connsiteY22-1046" fmla="*/ 2400300 h 3200400"/>
                <a:gd name="connsiteX23-1047" fmla="*/ 448302 w 3200400"/>
                <a:gd name="connsiteY23-1048" fmla="*/ 1908850 h 3200400"/>
                <a:gd name="connsiteX24-1049" fmla="*/ 0 w 3200400"/>
                <a:gd name="connsiteY24-1050" fmla="*/ 1600200 h 3200400"/>
                <a:gd name="connsiteX0-1051" fmla="*/ 0 w 3200400"/>
                <a:gd name="connsiteY0-1052" fmla="*/ 1600200 h 3200400"/>
                <a:gd name="connsiteX1-1053" fmla="*/ 448302 w 3200400"/>
                <a:gd name="connsiteY1-1054" fmla="*/ 1291550 h 3200400"/>
                <a:gd name="connsiteX2-1055" fmla="*/ 214386 w 3200400"/>
                <a:gd name="connsiteY2-1056" fmla="*/ 800100 h 3200400"/>
                <a:gd name="connsiteX3-1057" fmla="*/ 756952 w 3200400"/>
                <a:gd name="connsiteY3-1058" fmla="*/ 756952 h 3200400"/>
                <a:gd name="connsiteX4-1059" fmla="*/ 800100 w 3200400"/>
                <a:gd name="connsiteY4-1060" fmla="*/ 214386 h 3200400"/>
                <a:gd name="connsiteX5-1061" fmla="*/ 1291550 w 3200400"/>
                <a:gd name="connsiteY5-1062" fmla="*/ 448302 h 3200400"/>
                <a:gd name="connsiteX6-1063" fmla="*/ 1600200 w 3200400"/>
                <a:gd name="connsiteY6-1064" fmla="*/ 0 h 3200400"/>
                <a:gd name="connsiteX7-1065" fmla="*/ 1908850 w 3200400"/>
                <a:gd name="connsiteY7-1066" fmla="*/ 448302 h 3200400"/>
                <a:gd name="connsiteX8-1067" fmla="*/ 2400300 w 3200400"/>
                <a:gd name="connsiteY8-1068" fmla="*/ 214386 h 3200400"/>
                <a:gd name="connsiteX9-1069" fmla="*/ 2443448 w 3200400"/>
                <a:gd name="connsiteY9-1070" fmla="*/ 756952 h 3200400"/>
                <a:gd name="connsiteX10-1071" fmla="*/ 2986014 w 3200400"/>
                <a:gd name="connsiteY10-1072" fmla="*/ 800100 h 3200400"/>
                <a:gd name="connsiteX11-1073" fmla="*/ 2752098 w 3200400"/>
                <a:gd name="connsiteY11-1074" fmla="*/ 1291550 h 3200400"/>
                <a:gd name="connsiteX12-1075" fmla="*/ 3200400 w 3200400"/>
                <a:gd name="connsiteY12-1076" fmla="*/ 1600200 h 3200400"/>
                <a:gd name="connsiteX13-1077" fmla="*/ 2752098 w 3200400"/>
                <a:gd name="connsiteY13-1078" fmla="*/ 1908850 h 3200400"/>
                <a:gd name="connsiteX14-1079" fmla="*/ 2986014 w 3200400"/>
                <a:gd name="connsiteY14-1080" fmla="*/ 2400300 h 3200400"/>
                <a:gd name="connsiteX15-1081" fmla="*/ 2443448 w 3200400"/>
                <a:gd name="connsiteY15-1082" fmla="*/ 2443448 h 3200400"/>
                <a:gd name="connsiteX16-1083" fmla="*/ 2400300 w 3200400"/>
                <a:gd name="connsiteY16-1084" fmla="*/ 2986014 h 3200400"/>
                <a:gd name="connsiteX17-1085" fmla="*/ 1908850 w 3200400"/>
                <a:gd name="connsiteY17-1086" fmla="*/ 2752098 h 3200400"/>
                <a:gd name="connsiteX18-1087" fmla="*/ 1600200 w 3200400"/>
                <a:gd name="connsiteY18-1088" fmla="*/ 3200400 h 3200400"/>
                <a:gd name="connsiteX19-1089" fmla="*/ 1291550 w 3200400"/>
                <a:gd name="connsiteY19-1090" fmla="*/ 2752098 h 3200400"/>
                <a:gd name="connsiteX20-1091" fmla="*/ 800100 w 3200400"/>
                <a:gd name="connsiteY20-1092" fmla="*/ 2986014 h 3200400"/>
                <a:gd name="connsiteX21-1093" fmla="*/ 756952 w 3200400"/>
                <a:gd name="connsiteY21-1094" fmla="*/ 2443448 h 3200400"/>
                <a:gd name="connsiteX22-1095" fmla="*/ 214386 w 3200400"/>
                <a:gd name="connsiteY22-1096" fmla="*/ 2400300 h 3200400"/>
                <a:gd name="connsiteX23-1097" fmla="*/ 448302 w 3200400"/>
                <a:gd name="connsiteY23-1098" fmla="*/ 1908850 h 3200400"/>
                <a:gd name="connsiteX24-1099" fmla="*/ 0 w 3200400"/>
                <a:gd name="connsiteY24-1100" fmla="*/ 1600200 h 3200400"/>
                <a:gd name="connsiteX0-1101" fmla="*/ 0 w 3200400"/>
                <a:gd name="connsiteY0-1102" fmla="*/ 1600200 h 3200400"/>
                <a:gd name="connsiteX1-1103" fmla="*/ 448302 w 3200400"/>
                <a:gd name="connsiteY1-1104" fmla="*/ 1291550 h 3200400"/>
                <a:gd name="connsiteX2-1105" fmla="*/ 214386 w 3200400"/>
                <a:gd name="connsiteY2-1106" fmla="*/ 800100 h 3200400"/>
                <a:gd name="connsiteX3-1107" fmla="*/ 756952 w 3200400"/>
                <a:gd name="connsiteY3-1108" fmla="*/ 756952 h 3200400"/>
                <a:gd name="connsiteX4-1109" fmla="*/ 800100 w 3200400"/>
                <a:gd name="connsiteY4-1110" fmla="*/ 214386 h 3200400"/>
                <a:gd name="connsiteX5-1111" fmla="*/ 1291550 w 3200400"/>
                <a:gd name="connsiteY5-1112" fmla="*/ 448302 h 3200400"/>
                <a:gd name="connsiteX6-1113" fmla="*/ 1600200 w 3200400"/>
                <a:gd name="connsiteY6-1114" fmla="*/ 0 h 3200400"/>
                <a:gd name="connsiteX7-1115" fmla="*/ 1908850 w 3200400"/>
                <a:gd name="connsiteY7-1116" fmla="*/ 448302 h 3200400"/>
                <a:gd name="connsiteX8-1117" fmla="*/ 2400300 w 3200400"/>
                <a:gd name="connsiteY8-1118" fmla="*/ 214386 h 3200400"/>
                <a:gd name="connsiteX9-1119" fmla="*/ 2443448 w 3200400"/>
                <a:gd name="connsiteY9-1120" fmla="*/ 756952 h 3200400"/>
                <a:gd name="connsiteX10-1121" fmla="*/ 2986014 w 3200400"/>
                <a:gd name="connsiteY10-1122" fmla="*/ 800100 h 3200400"/>
                <a:gd name="connsiteX11-1123" fmla="*/ 2752098 w 3200400"/>
                <a:gd name="connsiteY11-1124" fmla="*/ 1291550 h 3200400"/>
                <a:gd name="connsiteX12-1125" fmla="*/ 3200400 w 3200400"/>
                <a:gd name="connsiteY12-1126" fmla="*/ 1600200 h 3200400"/>
                <a:gd name="connsiteX13-1127" fmla="*/ 2752098 w 3200400"/>
                <a:gd name="connsiteY13-1128" fmla="*/ 1908850 h 3200400"/>
                <a:gd name="connsiteX14-1129" fmla="*/ 2986014 w 3200400"/>
                <a:gd name="connsiteY14-1130" fmla="*/ 2400300 h 3200400"/>
                <a:gd name="connsiteX15-1131" fmla="*/ 2443448 w 3200400"/>
                <a:gd name="connsiteY15-1132" fmla="*/ 2443448 h 3200400"/>
                <a:gd name="connsiteX16-1133" fmla="*/ 2400300 w 3200400"/>
                <a:gd name="connsiteY16-1134" fmla="*/ 2986014 h 3200400"/>
                <a:gd name="connsiteX17-1135" fmla="*/ 1908850 w 3200400"/>
                <a:gd name="connsiteY17-1136" fmla="*/ 2752098 h 3200400"/>
                <a:gd name="connsiteX18-1137" fmla="*/ 1600200 w 3200400"/>
                <a:gd name="connsiteY18-1138" fmla="*/ 3200400 h 3200400"/>
                <a:gd name="connsiteX19-1139" fmla="*/ 1291550 w 3200400"/>
                <a:gd name="connsiteY19-1140" fmla="*/ 2752098 h 3200400"/>
                <a:gd name="connsiteX20-1141" fmla="*/ 800100 w 3200400"/>
                <a:gd name="connsiteY20-1142" fmla="*/ 2986014 h 3200400"/>
                <a:gd name="connsiteX21-1143" fmla="*/ 756952 w 3200400"/>
                <a:gd name="connsiteY21-1144" fmla="*/ 2443448 h 3200400"/>
                <a:gd name="connsiteX22-1145" fmla="*/ 214386 w 3200400"/>
                <a:gd name="connsiteY22-1146" fmla="*/ 2400300 h 3200400"/>
                <a:gd name="connsiteX23-1147" fmla="*/ 448302 w 3200400"/>
                <a:gd name="connsiteY23-1148" fmla="*/ 1908850 h 3200400"/>
                <a:gd name="connsiteX24-1149" fmla="*/ 0 w 3200400"/>
                <a:gd name="connsiteY24-1150" fmla="*/ 1600200 h 3200400"/>
                <a:gd name="connsiteX0-1151" fmla="*/ 0 w 3200400"/>
                <a:gd name="connsiteY0-1152" fmla="*/ 1600200 h 3200400"/>
                <a:gd name="connsiteX1-1153" fmla="*/ 448302 w 3200400"/>
                <a:gd name="connsiteY1-1154" fmla="*/ 1291550 h 3200400"/>
                <a:gd name="connsiteX2-1155" fmla="*/ 214386 w 3200400"/>
                <a:gd name="connsiteY2-1156" fmla="*/ 800100 h 3200400"/>
                <a:gd name="connsiteX3-1157" fmla="*/ 756952 w 3200400"/>
                <a:gd name="connsiteY3-1158" fmla="*/ 756952 h 3200400"/>
                <a:gd name="connsiteX4-1159" fmla="*/ 800100 w 3200400"/>
                <a:gd name="connsiteY4-1160" fmla="*/ 214386 h 3200400"/>
                <a:gd name="connsiteX5-1161" fmla="*/ 1291550 w 3200400"/>
                <a:gd name="connsiteY5-1162" fmla="*/ 448302 h 3200400"/>
                <a:gd name="connsiteX6-1163" fmla="*/ 1600200 w 3200400"/>
                <a:gd name="connsiteY6-1164" fmla="*/ 0 h 3200400"/>
                <a:gd name="connsiteX7-1165" fmla="*/ 1908850 w 3200400"/>
                <a:gd name="connsiteY7-1166" fmla="*/ 448302 h 3200400"/>
                <a:gd name="connsiteX8-1167" fmla="*/ 2400300 w 3200400"/>
                <a:gd name="connsiteY8-1168" fmla="*/ 214386 h 3200400"/>
                <a:gd name="connsiteX9-1169" fmla="*/ 2443448 w 3200400"/>
                <a:gd name="connsiteY9-1170" fmla="*/ 756952 h 3200400"/>
                <a:gd name="connsiteX10-1171" fmla="*/ 2986014 w 3200400"/>
                <a:gd name="connsiteY10-1172" fmla="*/ 800100 h 3200400"/>
                <a:gd name="connsiteX11-1173" fmla="*/ 2752098 w 3200400"/>
                <a:gd name="connsiteY11-1174" fmla="*/ 1291550 h 3200400"/>
                <a:gd name="connsiteX12-1175" fmla="*/ 3200400 w 3200400"/>
                <a:gd name="connsiteY12-1176" fmla="*/ 1600200 h 3200400"/>
                <a:gd name="connsiteX13-1177" fmla="*/ 2752098 w 3200400"/>
                <a:gd name="connsiteY13-1178" fmla="*/ 1908850 h 3200400"/>
                <a:gd name="connsiteX14-1179" fmla="*/ 2986014 w 3200400"/>
                <a:gd name="connsiteY14-1180" fmla="*/ 2400300 h 3200400"/>
                <a:gd name="connsiteX15-1181" fmla="*/ 2443448 w 3200400"/>
                <a:gd name="connsiteY15-1182" fmla="*/ 2443448 h 3200400"/>
                <a:gd name="connsiteX16-1183" fmla="*/ 2400300 w 3200400"/>
                <a:gd name="connsiteY16-1184" fmla="*/ 2986014 h 3200400"/>
                <a:gd name="connsiteX17-1185" fmla="*/ 1908850 w 3200400"/>
                <a:gd name="connsiteY17-1186" fmla="*/ 2752098 h 3200400"/>
                <a:gd name="connsiteX18-1187" fmla="*/ 1600200 w 3200400"/>
                <a:gd name="connsiteY18-1188" fmla="*/ 3200400 h 3200400"/>
                <a:gd name="connsiteX19-1189" fmla="*/ 1291550 w 3200400"/>
                <a:gd name="connsiteY19-1190" fmla="*/ 2752098 h 3200400"/>
                <a:gd name="connsiteX20-1191" fmla="*/ 800100 w 3200400"/>
                <a:gd name="connsiteY20-1192" fmla="*/ 2986014 h 3200400"/>
                <a:gd name="connsiteX21-1193" fmla="*/ 756952 w 3200400"/>
                <a:gd name="connsiteY21-1194" fmla="*/ 2443448 h 3200400"/>
                <a:gd name="connsiteX22-1195" fmla="*/ 214386 w 3200400"/>
                <a:gd name="connsiteY22-1196" fmla="*/ 2400300 h 3200400"/>
                <a:gd name="connsiteX23-1197" fmla="*/ 448302 w 3200400"/>
                <a:gd name="connsiteY23-1198" fmla="*/ 1908850 h 3200400"/>
                <a:gd name="connsiteX24-1199" fmla="*/ 0 w 3200400"/>
                <a:gd name="connsiteY24-1200" fmla="*/ 1600200 h 3200400"/>
                <a:gd name="connsiteX0-1201" fmla="*/ 0 w 3200400"/>
                <a:gd name="connsiteY0-1202" fmla="*/ 1600200 h 3200400"/>
                <a:gd name="connsiteX1-1203" fmla="*/ 448302 w 3200400"/>
                <a:gd name="connsiteY1-1204" fmla="*/ 1291550 h 3200400"/>
                <a:gd name="connsiteX2-1205" fmla="*/ 214386 w 3200400"/>
                <a:gd name="connsiteY2-1206" fmla="*/ 800100 h 3200400"/>
                <a:gd name="connsiteX3-1207" fmla="*/ 756952 w 3200400"/>
                <a:gd name="connsiteY3-1208" fmla="*/ 756952 h 3200400"/>
                <a:gd name="connsiteX4-1209" fmla="*/ 800100 w 3200400"/>
                <a:gd name="connsiteY4-1210" fmla="*/ 214386 h 3200400"/>
                <a:gd name="connsiteX5-1211" fmla="*/ 1291550 w 3200400"/>
                <a:gd name="connsiteY5-1212" fmla="*/ 448302 h 3200400"/>
                <a:gd name="connsiteX6-1213" fmla="*/ 1600200 w 3200400"/>
                <a:gd name="connsiteY6-1214" fmla="*/ 0 h 3200400"/>
                <a:gd name="connsiteX7-1215" fmla="*/ 1908850 w 3200400"/>
                <a:gd name="connsiteY7-1216" fmla="*/ 448302 h 3200400"/>
                <a:gd name="connsiteX8-1217" fmla="*/ 2400300 w 3200400"/>
                <a:gd name="connsiteY8-1218" fmla="*/ 214386 h 3200400"/>
                <a:gd name="connsiteX9-1219" fmla="*/ 2443448 w 3200400"/>
                <a:gd name="connsiteY9-1220" fmla="*/ 756952 h 3200400"/>
                <a:gd name="connsiteX10-1221" fmla="*/ 2986014 w 3200400"/>
                <a:gd name="connsiteY10-1222" fmla="*/ 800100 h 3200400"/>
                <a:gd name="connsiteX11-1223" fmla="*/ 2752098 w 3200400"/>
                <a:gd name="connsiteY11-1224" fmla="*/ 1291550 h 3200400"/>
                <a:gd name="connsiteX12-1225" fmla="*/ 3200400 w 3200400"/>
                <a:gd name="connsiteY12-1226" fmla="*/ 1600200 h 3200400"/>
                <a:gd name="connsiteX13-1227" fmla="*/ 2752098 w 3200400"/>
                <a:gd name="connsiteY13-1228" fmla="*/ 1908850 h 3200400"/>
                <a:gd name="connsiteX14-1229" fmla="*/ 2986014 w 3200400"/>
                <a:gd name="connsiteY14-1230" fmla="*/ 2400300 h 3200400"/>
                <a:gd name="connsiteX15-1231" fmla="*/ 2443448 w 3200400"/>
                <a:gd name="connsiteY15-1232" fmla="*/ 2443448 h 3200400"/>
                <a:gd name="connsiteX16-1233" fmla="*/ 2400300 w 3200400"/>
                <a:gd name="connsiteY16-1234" fmla="*/ 2986014 h 3200400"/>
                <a:gd name="connsiteX17-1235" fmla="*/ 1908850 w 3200400"/>
                <a:gd name="connsiteY17-1236" fmla="*/ 2752098 h 3200400"/>
                <a:gd name="connsiteX18-1237" fmla="*/ 1600200 w 3200400"/>
                <a:gd name="connsiteY18-1238" fmla="*/ 3200400 h 3200400"/>
                <a:gd name="connsiteX19-1239" fmla="*/ 1291550 w 3200400"/>
                <a:gd name="connsiteY19-1240" fmla="*/ 2752098 h 3200400"/>
                <a:gd name="connsiteX20-1241" fmla="*/ 800100 w 3200400"/>
                <a:gd name="connsiteY20-1242" fmla="*/ 2986014 h 3200400"/>
                <a:gd name="connsiteX21-1243" fmla="*/ 756952 w 3200400"/>
                <a:gd name="connsiteY21-1244" fmla="*/ 2443448 h 3200400"/>
                <a:gd name="connsiteX22-1245" fmla="*/ 214386 w 3200400"/>
                <a:gd name="connsiteY22-1246" fmla="*/ 2400300 h 3200400"/>
                <a:gd name="connsiteX23-1247" fmla="*/ 448302 w 3200400"/>
                <a:gd name="connsiteY23-1248" fmla="*/ 1908850 h 3200400"/>
                <a:gd name="connsiteX24-1249" fmla="*/ 0 w 3200400"/>
                <a:gd name="connsiteY24-1250" fmla="*/ 1600200 h 3200400"/>
                <a:gd name="connsiteX0-1251" fmla="*/ 0 w 3200400"/>
                <a:gd name="connsiteY0-1252" fmla="*/ 1600200 h 3200400"/>
                <a:gd name="connsiteX1-1253" fmla="*/ 448302 w 3200400"/>
                <a:gd name="connsiteY1-1254" fmla="*/ 1291550 h 3200400"/>
                <a:gd name="connsiteX2-1255" fmla="*/ 214386 w 3200400"/>
                <a:gd name="connsiteY2-1256" fmla="*/ 800100 h 3200400"/>
                <a:gd name="connsiteX3-1257" fmla="*/ 756952 w 3200400"/>
                <a:gd name="connsiteY3-1258" fmla="*/ 756952 h 3200400"/>
                <a:gd name="connsiteX4-1259" fmla="*/ 800100 w 3200400"/>
                <a:gd name="connsiteY4-1260" fmla="*/ 214386 h 3200400"/>
                <a:gd name="connsiteX5-1261" fmla="*/ 1291550 w 3200400"/>
                <a:gd name="connsiteY5-1262" fmla="*/ 448302 h 3200400"/>
                <a:gd name="connsiteX6-1263" fmla="*/ 1600200 w 3200400"/>
                <a:gd name="connsiteY6-1264" fmla="*/ 0 h 3200400"/>
                <a:gd name="connsiteX7-1265" fmla="*/ 1908850 w 3200400"/>
                <a:gd name="connsiteY7-1266" fmla="*/ 448302 h 3200400"/>
                <a:gd name="connsiteX8-1267" fmla="*/ 2400300 w 3200400"/>
                <a:gd name="connsiteY8-1268" fmla="*/ 214386 h 3200400"/>
                <a:gd name="connsiteX9-1269" fmla="*/ 2443448 w 3200400"/>
                <a:gd name="connsiteY9-1270" fmla="*/ 756952 h 3200400"/>
                <a:gd name="connsiteX10-1271" fmla="*/ 2986014 w 3200400"/>
                <a:gd name="connsiteY10-1272" fmla="*/ 800100 h 3200400"/>
                <a:gd name="connsiteX11-1273" fmla="*/ 2752098 w 3200400"/>
                <a:gd name="connsiteY11-1274" fmla="*/ 1291550 h 3200400"/>
                <a:gd name="connsiteX12-1275" fmla="*/ 3200400 w 3200400"/>
                <a:gd name="connsiteY12-1276" fmla="*/ 1600200 h 3200400"/>
                <a:gd name="connsiteX13-1277" fmla="*/ 2752098 w 3200400"/>
                <a:gd name="connsiteY13-1278" fmla="*/ 1908850 h 3200400"/>
                <a:gd name="connsiteX14-1279" fmla="*/ 2986014 w 3200400"/>
                <a:gd name="connsiteY14-1280" fmla="*/ 2400300 h 3200400"/>
                <a:gd name="connsiteX15-1281" fmla="*/ 2443448 w 3200400"/>
                <a:gd name="connsiteY15-1282" fmla="*/ 2443448 h 3200400"/>
                <a:gd name="connsiteX16-1283" fmla="*/ 2400300 w 3200400"/>
                <a:gd name="connsiteY16-1284" fmla="*/ 2986014 h 3200400"/>
                <a:gd name="connsiteX17-1285" fmla="*/ 1908850 w 3200400"/>
                <a:gd name="connsiteY17-1286" fmla="*/ 2752098 h 3200400"/>
                <a:gd name="connsiteX18-1287" fmla="*/ 1600200 w 3200400"/>
                <a:gd name="connsiteY18-1288" fmla="*/ 3200400 h 3200400"/>
                <a:gd name="connsiteX19-1289" fmla="*/ 1291550 w 3200400"/>
                <a:gd name="connsiteY19-1290" fmla="*/ 2752098 h 3200400"/>
                <a:gd name="connsiteX20-1291" fmla="*/ 800100 w 3200400"/>
                <a:gd name="connsiteY20-1292" fmla="*/ 2986014 h 3200400"/>
                <a:gd name="connsiteX21-1293" fmla="*/ 756952 w 3200400"/>
                <a:gd name="connsiteY21-1294" fmla="*/ 2443448 h 3200400"/>
                <a:gd name="connsiteX22-1295" fmla="*/ 214386 w 3200400"/>
                <a:gd name="connsiteY22-1296" fmla="*/ 2400300 h 3200400"/>
                <a:gd name="connsiteX23-1297" fmla="*/ 448302 w 3200400"/>
                <a:gd name="connsiteY23-1298" fmla="*/ 1908850 h 3200400"/>
                <a:gd name="connsiteX24-1299" fmla="*/ 0 w 3200400"/>
                <a:gd name="connsiteY24-1300" fmla="*/ 1600200 h 3200400"/>
                <a:gd name="connsiteX0-1301" fmla="*/ 0 w 3200400"/>
                <a:gd name="connsiteY0-1302" fmla="*/ 1600200 h 3200400"/>
                <a:gd name="connsiteX1-1303" fmla="*/ 448302 w 3200400"/>
                <a:gd name="connsiteY1-1304" fmla="*/ 1291550 h 3200400"/>
                <a:gd name="connsiteX2-1305" fmla="*/ 214386 w 3200400"/>
                <a:gd name="connsiteY2-1306" fmla="*/ 800100 h 3200400"/>
                <a:gd name="connsiteX3-1307" fmla="*/ 756952 w 3200400"/>
                <a:gd name="connsiteY3-1308" fmla="*/ 756952 h 3200400"/>
                <a:gd name="connsiteX4-1309" fmla="*/ 800100 w 3200400"/>
                <a:gd name="connsiteY4-1310" fmla="*/ 214386 h 3200400"/>
                <a:gd name="connsiteX5-1311" fmla="*/ 1291550 w 3200400"/>
                <a:gd name="connsiteY5-1312" fmla="*/ 448302 h 3200400"/>
                <a:gd name="connsiteX6-1313" fmla="*/ 1600200 w 3200400"/>
                <a:gd name="connsiteY6-1314" fmla="*/ 0 h 3200400"/>
                <a:gd name="connsiteX7-1315" fmla="*/ 1908850 w 3200400"/>
                <a:gd name="connsiteY7-1316" fmla="*/ 448302 h 3200400"/>
                <a:gd name="connsiteX8-1317" fmla="*/ 2400300 w 3200400"/>
                <a:gd name="connsiteY8-1318" fmla="*/ 214386 h 3200400"/>
                <a:gd name="connsiteX9-1319" fmla="*/ 2443448 w 3200400"/>
                <a:gd name="connsiteY9-1320" fmla="*/ 756952 h 3200400"/>
                <a:gd name="connsiteX10-1321" fmla="*/ 2986014 w 3200400"/>
                <a:gd name="connsiteY10-1322" fmla="*/ 800100 h 3200400"/>
                <a:gd name="connsiteX11-1323" fmla="*/ 2752098 w 3200400"/>
                <a:gd name="connsiteY11-1324" fmla="*/ 1291550 h 3200400"/>
                <a:gd name="connsiteX12-1325" fmla="*/ 3200400 w 3200400"/>
                <a:gd name="connsiteY12-1326" fmla="*/ 1600200 h 3200400"/>
                <a:gd name="connsiteX13-1327" fmla="*/ 2752098 w 3200400"/>
                <a:gd name="connsiteY13-1328" fmla="*/ 1908850 h 3200400"/>
                <a:gd name="connsiteX14-1329" fmla="*/ 2986014 w 3200400"/>
                <a:gd name="connsiteY14-1330" fmla="*/ 2400300 h 3200400"/>
                <a:gd name="connsiteX15-1331" fmla="*/ 2443448 w 3200400"/>
                <a:gd name="connsiteY15-1332" fmla="*/ 2443448 h 3200400"/>
                <a:gd name="connsiteX16-1333" fmla="*/ 2400300 w 3200400"/>
                <a:gd name="connsiteY16-1334" fmla="*/ 2986014 h 3200400"/>
                <a:gd name="connsiteX17-1335" fmla="*/ 1908850 w 3200400"/>
                <a:gd name="connsiteY17-1336" fmla="*/ 2752098 h 3200400"/>
                <a:gd name="connsiteX18-1337" fmla="*/ 1600200 w 3200400"/>
                <a:gd name="connsiteY18-1338" fmla="*/ 3200400 h 3200400"/>
                <a:gd name="connsiteX19-1339" fmla="*/ 1291550 w 3200400"/>
                <a:gd name="connsiteY19-1340" fmla="*/ 2752098 h 3200400"/>
                <a:gd name="connsiteX20-1341" fmla="*/ 800100 w 3200400"/>
                <a:gd name="connsiteY20-1342" fmla="*/ 2986014 h 3200400"/>
                <a:gd name="connsiteX21-1343" fmla="*/ 756952 w 3200400"/>
                <a:gd name="connsiteY21-1344" fmla="*/ 2443448 h 3200400"/>
                <a:gd name="connsiteX22-1345" fmla="*/ 214386 w 3200400"/>
                <a:gd name="connsiteY22-1346" fmla="*/ 2400300 h 3200400"/>
                <a:gd name="connsiteX23-1347" fmla="*/ 448302 w 3200400"/>
                <a:gd name="connsiteY23-1348" fmla="*/ 1908850 h 3200400"/>
                <a:gd name="connsiteX24-1349" fmla="*/ 0 w 3200400"/>
                <a:gd name="connsiteY24-1350" fmla="*/ 1600200 h 3200400"/>
                <a:gd name="connsiteX0-1351" fmla="*/ 0 w 3200400"/>
                <a:gd name="connsiteY0-1352" fmla="*/ 1600200 h 3200400"/>
                <a:gd name="connsiteX1-1353" fmla="*/ 448302 w 3200400"/>
                <a:gd name="connsiteY1-1354" fmla="*/ 1291550 h 3200400"/>
                <a:gd name="connsiteX2-1355" fmla="*/ 214386 w 3200400"/>
                <a:gd name="connsiteY2-1356" fmla="*/ 800100 h 3200400"/>
                <a:gd name="connsiteX3-1357" fmla="*/ 756952 w 3200400"/>
                <a:gd name="connsiteY3-1358" fmla="*/ 756952 h 3200400"/>
                <a:gd name="connsiteX4-1359" fmla="*/ 800100 w 3200400"/>
                <a:gd name="connsiteY4-1360" fmla="*/ 214386 h 3200400"/>
                <a:gd name="connsiteX5-1361" fmla="*/ 1291550 w 3200400"/>
                <a:gd name="connsiteY5-1362" fmla="*/ 448302 h 3200400"/>
                <a:gd name="connsiteX6-1363" fmla="*/ 1600200 w 3200400"/>
                <a:gd name="connsiteY6-1364" fmla="*/ 0 h 3200400"/>
                <a:gd name="connsiteX7-1365" fmla="*/ 1908850 w 3200400"/>
                <a:gd name="connsiteY7-1366" fmla="*/ 448302 h 3200400"/>
                <a:gd name="connsiteX8-1367" fmla="*/ 2400300 w 3200400"/>
                <a:gd name="connsiteY8-1368" fmla="*/ 214386 h 3200400"/>
                <a:gd name="connsiteX9-1369" fmla="*/ 2443448 w 3200400"/>
                <a:gd name="connsiteY9-1370" fmla="*/ 756952 h 3200400"/>
                <a:gd name="connsiteX10-1371" fmla="*/ 2986014 w 3200400"/>
                <a:gd name="connsiteY10-1372" fmla="*/ 800100 h 3200400"/>
                <a:gd name="connsiteX11-1373" fmla="*/ 2752098 w 3200400"/>
                <a:gd name="connsiteY11-1374" fmla="*/ 1291550 h 3200400"/>
                <a:gd name="connsiteX12-1375" fmla="*/ 3200400 w 3200400"/>
                <a:gd name="connsiteY12-1376" fmla="*/ 1600200 h 3200400"/>
                <a:gd name="connsiteX13-1377" fmla="*/ 2752098 w 3200400"/>
                <a:gd name="connsiteY13-1378" fmla="*/ 1908850 h 3200400"/>
                <a:gd name="connsiteX14-1379" fmla="*/ 2986014 w 3200400"/>
                <a:gd name="connsiteY14-1380" fmla="*/ 2400300 h 3200400"/>
                <a:gd name="connsiteX15-1381" fmla="*/ 2443448 w 3200400"/>
                <a:gd name="connsiteY15-1382" fmla="*/ 2443448 h 3200400"/>
                <a:gd name="connsiteX16-1383" fmla="*/ 2400300 w 3200400"/>
                <a:gd name="connsiteY16-1384" fmla="*/ 2986014 h 3200400"/>
                <a:gd name="connsiteX17-1385" fmla="*/ 1908850 w 3200400"/>
                <a:gd name="connsiteY17-1386" fmla="*/ 2752098 h 3200400"/>
                <a:gd name="connsiteX18-1387" fmla="*/ 1600200 w 3200400"/>
                <a:gd name="connsiteY18-1388" fmla="*/ 3200400 h 3200400"/>
                <a:gd name="connsiteX19-1389" fmla="*/ 1291550 w 3200400"/>
                <a:gd name="connsiteY19-1390" fmla="*/ 2752098 h 3200400"/>
                <a:gd name="connsiteX20-1391" fmla="*/ 800100 w 3200400"/>
                <a:gd name="connsiteY20-1392" fmla="*/ 2986014 h 3200400"/>
                <a:gd name="connsiteX21-1393" fmla="*/ 756952 w 3200400"/>
                <a:gd name="connsiteY21-1394" fmla="*/ 2443448 h 3200400"/>
                <a:gd name="connsiteX22-1395" fmla="*/ 214386 w 3200400"/>
                <a:gd name="connsiteY22-1396" fmla="*/ 2400300 h 3200400"/>
                <a:gd name="connsiteX23-1397" fmla="*/ 448302 w 3200400"/>
                <a:gd name="connsiteY23-1398" fmla="*/ 1908850 h 3200400"/>
                <a:gd name="connsiteX24-1399" fmla="*/ 0 w 3200400"/>
                <a:gd name="connsiteY24-1400" fmla="*/ 1600200 h 3200400"/>
                <a:gd name="connsiteX0-1401" fmla="*/ 0 w 3200400"/>
                <a:gd name="connsiteY0-1402" fmla="*/ 1600200 h 3200400"/>
                <a:gd name="connsiteX1-1403" fmla="*/ 448302 w 3200400"/>
                <a:gd name="connsiteY1-1404" fmla="*/ 1291550 h 3200400"/>
                <a:gd name="connsiteX2-1405" fmla="*/ 214386 w 3200400"/>
                <a:gd name="connsiteY2-1406" fmla="*/ 800100 h 3200400"/>
                <a:gd name="connsiteX3-1407" fmla="*/ 756952 w 3200400"/>
                <a:gd name="connsiteY3-1408" fmla="*/ 756952 h 3200400"/>
                <a:gd name="connsiteX4-1409" fmla="*/ 800100 w 3200400"/>
                <a:gd name="connsiteY4-1410" fmla="*/ 214386 h 3200400"/>
                <a:gd name="connsiteX5-1411" fmla="*/ 1291550 w 3200400"/>
                <a:gd name="connsiteY5-1412" fmla="*/ 448302 h 3200400"/>
                <a:gd name="connsiteX6-1413" fmla="*/ 1600200 w 3200400"/>
                <a:gd name="connsiteY6-1414" fmla="*/ 0 h 3200400"/>
                <a:gd name="connsiteX7-1415" fmla="*/ 1908850 w 3200400"/>
                <a:gd name="connsiteY7-1416" fmla="*/ 448302 h 3200400"/>
                <a:gd name="connsiteX8-1417" fmla="*/ 2400300 w 3200400"/>
                <a:gd name="connsiteY8-1418" fmla="*/ 214386 h 3200400"/>
                <a:gd name="connsiteX9-1419" fmla="*/ 2443448 w 3200400"/>
                <a:gd name="connsiteY9-1420" fmla="*/ 756952 h 3200400"/>
                <a:gd name="connsiteX10-1421" fmla="*/ 2986014 w 3200400"/>
                <a:gd name="connsiteY10-1422" fmla="*/ 800100 h 3200400"/>
                <a:gd name="connsiteX11-1423" fmla="*/ 2752098 w 3200400"/>
                <a:gd name="connsiteY11-1424" fmla="*/ 1291550 h 3200400"/>
                <a:gd name="connsiteX12-1425" fmla="*/ 3200400 w 3200400"/>
                <a:gd name="connsiteY12-1426" fmla="*/ 1600200 h 3200400"/>
                <a:gd name="connsiteX13-1427" fmla="*/ 2752098 w 3200400"/>
                <a:gd name="connsiteY13-1428" fmla="*/ 1908850 h 3200400"/>
                <a:gd name="connsiteX14-1429" fmla="*/ 2986014 w 3200400"/>
                <a:gd name="connsiteY14-1430" fmla="*/ 2400300 h 3200400"/>
                <a:gd name="connsiteX15-1431" fmla="*/ 2443448 w 3200400"/>
                <a:gd name="connsiteY15-1432" fmla="*/ 2443448 h 3200400"/>
                <a:gd name="connsiteX16-1433" fmla="*/ 2400300 w 3200400"/>
                <a:gd name="connsiteY16-1434" fmla="*/ 2986014 h 3200400"/>
                <a:gd name="connsiteX17-1435" fmla="*/ 1908850 w 3200400"/>
                <a:gd name="connsiteY17-1436" fmla="*/ 2752098 h 3200400"/>
                <a:gd name="connsiteX18-1437" fmla="*/ 1600200 w 3200400"/>
                <a:gd name="connsiteY18-1438" fmla="*/ 3200400 h 3200400"/>
                <a:gd name="connsiteX19-1439" fmla="*/ 1291550 w 3200400"/>
                <a:gd name="connsiteY19-1440" fmla="*/ 2752098 h 3200400"/>
                <a:gd name="connsiteX20-1441" fmla="*/ 800100 w 3200400"/>
                <a:gd name="connsiteY20-1442" fmla="*/ 2986014 h 3200400"/>
                <a:gd name="connsiteX21-1443" fmla="*/ 756952 w 3200400"/>
                <a:gd name="connsiteY21-1444" fmla="*/ 2443448 h 3200400"/>
                <a:gd name="connsiteX22-1445" fmla="*/ 214386 w 3200400"/>
                <a:gd name="connsiteY22-1446" fmla="*/ 2400300 h 3200400"/>
                <a:gd name="connsiteX23-1447" fmla="*/ 448302 w 3200400"/>
                <a:gd name="connsiteY23-1448" fmla="*/ 1908850 h 3200400"/>
                <a:gd name="connsiteX24-1449" fmla="*/ 0 w 3200400"/>
                <a:gd name="connsiteY24-1450" fmla="*/ 1600200 h 3200400"/>
                <a:gd name="connsiteX0-1451" fmla="*/ 0 w 3200400"/>
                <a:gd name="connsiteY0-1452" fmla="*/ 1600200 h 3200400"/>
                <a:gd name="connsiteX1-1453" fmla="*/ 448302 w 3200400"/>
                <a:gd name="connsiteY1-1454" fmla="*/ 1291550 h 3200400"/>
                <a:gd name="connsiteX2-1455" fmla="*/ 214386 w 3200400"/>
                <a:gd name="connsiteY2-1456" fmla="*/ 800100 h 3200400"/>
                <a:gd name="connsiteX3-1457" fmla="*/ 756952 w 3200400"/>
                <a:gd name="connsiteY3-1458" fmla="*/ 756952 h 3200400"/>
                <a:gd name="connsiteX4-1459" fmla="*/ 800100 w 3200400"/>
                <a:gd name="connsiteY4-1460" fmla="*/ 214386 h 3200400"/>
                <a:gd name="connsiteX5-1461" fmla="*/ 1291550 w 3200400"/>
                <a:gd name="connsiteY5-1462" fmla="*/ 448302 h 3200400"/>
                <a:gd name="connsiteX6-1463" fmla="*/ 1600200 w 3200400"/>
                <a:gd name="connsiteY6-1464" fmla="*/ 0 h 3200400"/>
                <a:gd name="connsiteX7-1465" fmla="*/ 1908850 w 3200400"/>
                <a:gd name="connsiteY7-1466" fmla="*/ 448302 h 3200400"/>
                <a:gd name="connsiteX8-1467" fmla="*/ 2400300 w 3200400"/>
                <a:gd name="connsiteY8-1468" fmla="*/ 214386 h 3200400"/>
                <a:gd name="connsiteX9-1469" fmla="*/ 2443448 w 3200400"/>
                <a:gd name="connsiteY9-1470" fmla="*/ 756952 h 3200400"/>
                <a:gd name="connsiteX10-1471" fmla="*/ 2986014 w 3200400"/>
                <a:gd name="connsiteY10-1472" fmla="*/ 800100 h 3200400"/>
                <a:gd name="connsiteX11-1473" fmla="*/ 2752098 w 3200400"/>
                <a:gd name="connsiteY11-1474" fmla="*/ 1291550 h 3200400"/>
                <a:gd name="connsiteX12-1475" fmla="*/ 3200400 w 3200400"/>
                <a:gd name="connsiteY12-1476" fmla="*/ 1600200 h 3200400"/>
                <a:gd name="connsiteX13-1477" fmla="*/ 2752098 w 3200400"/>
                <a:gd name="connsiteY13-1478" fmla="*/ 1908850 h 3200400"/>
                <a:gd name="connsiteX14-1479" fmla="*/ 2986014 w 3200400"/>
                <a:gd name="connsiteY14-1480" fmla="*/ 2400300 h 3200400"/>
                <a:gd name="connsiteX15-1481" fmla="*/ 2443448 w 3200400"/>
                <a:gd name="connsiteY15-1482" fmla="*/ 2443448 h 3200400"/>
                <a:gd name="connsiteX16-1483" fmla="*/ 2400300 w 3200400"/>
                <a:gd name="connsiteY16-1484" fmla="*/ 2986014 h 3200400"/>
                <a:gd name="connsiteX17-1485" fmla="*/ 1908850 w 3200400"/>
                <a:gd name="connsiteY17-1486" fmla="*/ 2752098 h 3200400"/>
                <a:gd name="connsiteX18-1487" fmla="*/ 1600200 w 3200400"/>
                <a:gd name="connsiteY18-1488" fmla="*/ 3200400 h 3200400"/>
                <a:gd name="connsiteX19-1489" fmla="*/ 1291550 w 3200400"/>
                <a:gd name="connsiteY19-1490" fmla="*/ 2752098 h 3200400"/>
                <a:gd name="connsiteX20-1491" fmla="*/ 800100 w 3200400"/>
                <a:gd name="connsiteY20-1492" fmla="*/ 2986014 h 3200400"/>
                <a:gd name="connsiteX21-1493" fmla="*/ 756952 w 3200400"/>
                <a:gd name="connsiteY21-1494" fmla="*/ 2443448 h 3200400"/>
                <a:gd name="connsiteX22-1495" fmla="*/ 214386 w 3200400"/>
                <a:gd name="connsiteY22-1496" fmla="*/ 2400300 h 3200400"/>
                <a:gd name="connsiteX23-1497" fmla="*/ 448302 w 3200400"/>
                <a:gd name="connsiteY23-1498" fmla="*/ 1908850 h 3200400"/>
                <a:gd name="connsiteX24-1499" fmla="*/ 0 w 3200400"/>
                <a:gd name="connsiteY24-1500" fmla="*/ 1600200 h 3200400"/>
                <a:gd name="connsiteX0-1501" fmla="*/ 0 w 3200400"/>
                <a:gd name="connsiteY0-1502" fmla="*/ 1600200 h 3200400"/>
                <a:gd name="connsiteX1-1503" fmla="*/ 448302 w 3200400"/>
                <a:gd name="connsiteY1-1504" fmla="*/ 1291550 h 3200400"/>
                <a:gd name="connsiteX2-1505" fmla="*/ 214386 w 3200400"/>
                <a:gd name="connsiteY2-1506" fmla="*/ 800100 h 3200400"/>
                <a:gd name="connsiteX3-1507" fmla="*/ 756952 w 3200400"/>
                <a:gd name="connsiteY3-1508" fmla="*/ 756952 h 3200400"/>
                <a:gd name="connsiteX4-1509" fmla="*/ 800100 w 3200400"/>
                <a:gd name="connsiteY4-1510" fmla="*/ 214386 h 3200400"/>
                <a:gd name="connsiteX5-1511" fmla="*/ 1291550 w 3200400"/>
                <a:gd name="connsiteY5-1512" fmla="*/ 448302 h 3200400"/>
                <a:gd name="connsiteX6-1513" fmla="*/ 1600200 w 3200400"/>
                <a:gd name="connsiteY6-1514" fmla="*/ 0 h 3200400"/>
                <a:gd name="connsiteX7-1515" fmla="*/ 1908850 w 3200400"/>
                <a:gd name="connsiteY7-1516" fmla="*/ 448302 h 3200400"/>
                <a:gd name="connsiteX8-1517" fmla="*/ 2400300 w 3200400"/>
                <a:gd name="connsiteY8-1518" fmla="*/ 214386 h 3200400"/>
                <a:gd name="connsiteX9-1519" fmla="*/ 2443448 w 3200400"/>
                <a:gd name="connsiteY9-1520" fmla="*/ 756952 h 3200400"/>
                <a:gd name="connsiteX10-1521" fmla="*/ 2986014 w 3200400"/>
                <a:gd name="connsiteY10-1522" fmla="*/ 800100 h 3200400"/>
                <a:gd name="connsiteX11-1523" fmla="*/ 2752098 w 3200400"/>
                <a:gd name="connsiteY11-1524" fmla="*/ 1291550 h 3200400"/>
                <a:gd name="connsiteX12-1525" fmla="*/ 3200400 w 3200400"/>
                <a:gd name="connsiteY12-1526" fmla="*/ 1600200 h 3200400"/>
                <a:gd name="connsiteX13-1527" fmla="*/ 2752098 w 3200400"/>
                <a:gd name="connsiteY13-1528" fmla="*/ 1908850 h 3200400"/>
                <a:gd name="connsiteX14-1529" fmla="*/ 2986014 w 3200400"/>
                <a:gd name="connsiteY14-1530" fmla="*/ 2400300 h 3200400"/>
                <a:gd name="connsiteX15-1531" fmla="*/ 2443448 w 3200400"/>
                <a:gd name="connsiteY15-1532" fmla="*/ 2443448 h 3200400"/>
                <a:gd name="connsiteX16-1533" fmla="*/ 2400300 w 3200400"/>
                <a:gd name="connsiteY16-1534" fmla="*/ 2986014 h 3200400"/>
                <a:gd name="connsiteX17-1535" fmla="*/ 1908850 w 3200400"/>
                <a:gd name="connsiteY17-1536" fmla="*/ 2752098 h 3200400"/>
                <a:gd name="connsiteX18-1537" fmla="*/ 1600200 w 3200400"/>
                <a:gd name="connsiteY18-1538" fmla="*/ 3200400 h 3200400"/>
                <a:gd name="connsiteX19-1539" fmla="*/ 1291550 w 3200400"/>
                <a:gd name="connsiteY19-1540" fmla="*/ 2752098 h 3200400"/>
                <a:gd name="connsiteX20-1541" fmla="*/ 800100 w 3200400"/>
                <a:gd name="connsiteY20-1542" fmla="*/ 2986014 h 3200400"/>
                <a:gd name="connsiteX21-1543" fmla="*/ 756952 w 3200400"/>
                <a:gd name="connsiteY21-1544" fmla="*/ 2443448 h 3200400"/>
                <a:gd name="connsiteX22-1545" fmla="*/ 214386 w 3200400"/>
                <a:gd name="connsiteY22-1546" fmla="*/ 2400300 h 3200400"/>
                <a:gd name="connsiteX23-1547" fmla="*/ 448302 w 3200400"/>
                <a:gd name="connsiteY23-1548" fmla="*/ 1908850 h 3200400"/>
                <a:gd name="connsiteX24-1549" fmla="*/ 0 w 3200400"/>
                <a:gd name="connsiteY24-1550" fmla="*/ 1600200 h 3200400"/>
                <a:gd name="connsiteX0-1551" fmla="*/ 0 w 3200400"/>
                <a:gd name="connsiteY0-1552" fmla="*/ 1600200 h 3200400"/>
                <a:gd name="connsiteX1-1553" fmla="*/ 448302 w 3200400"/>
                <a:gd name="connsiteY1-1554" fmla="*/ 1291550 h 3200400"/>
                <a:gd name="connsiteX2-1555" fmla="*/ 214386 w 3200400"/>
                <a:gd name="connsiteY2-1556" fmla="*/ 800100 h 3200400"/>
                <a:gd name="connsiteX3-1557" fmla="*/ 756952 w 3200400"/>
                <a:gd name="connsiteY3-1558" fmla="*/ 756952 h 3200400"/>
                <a:gd name="connsiteX4-1559" fmla="*/ 800100 w 3200400"/>
                <a:gd name="connsiteY4-1560" fmla="*/ 214386 h 3200400"/>
                <a:gd name="connsiteX5-1561" fmla="*/ 1291550 w 3200400"/>
                <a:gd name="connsiteY5-1562" fmla="*/ 448302 h 3200400"/>
                <a:gd name="connsiteX6-1563" fmla="*/ 1600200 w 3200400"/>
                <a:gd name="connsiteY6-1564" fmla="*/ 0 h 3200400"/>
                <a:gd name="connsiteX7-1565" fmla="*/ 1908850 w 3200400"/>
                <a:gd name="connsiteY7-1566" fmla="*/ 448302 h 3200400"/>
                <a:gd name="connsiteX8-1567" fmla="*/ 2400300 w 3200400"/>
                <a:gd name="connsiteY8-1568" fmla="*/ 214386 h 3200400"/>
                <a:gd name="connsiteX9-1569" fmla="*/ 2443448 w 3200400"/>
                <a:gd name="connsiteY9-1570" fmla="*/ 756952 h 3200400"/>
                <a:gd name="connsiteX10-1571" fmla="*/ 2986014 w 3200400"/>
                <a:gd name="connsiteY10-1572" fmla="*/ 800100 h 3200400"/>
                <a:gd name="connsiteX11-1573" fmla="*/ 2752098 w 3200400"/>
                <a:gd name="connsiteY11-1574" fmla="*/ 1291550 h 3200400"/>
                <a:gd name="connsiteX12-1575" fmla="*/ 3200400 w 3200400"/>
                <a:gd name="connsiteY12-1576" fmla="*/ 1600200 h 3200400"/>
                <a:gd name="connsiteX13-1577" fmla="*/ 2752098 w 3200400"/>
                <a:gd name="connsiteY13-1578" fmla="*/ 1908850 h 3200400"/>
                <a:gd name="connsiteX14-1579" fmla="*/ 2986014 w 3200400"/>
                <a:gd name="connsiteY14-1580" fmla="*/ 2400300 h 3200400"/>
                <a:gd name="connsiteX15-1581" fmla="*/ 2443448 w 3200400"/>
                <a:gd name="connsiteY15-1582" fmla="*/ 2443448 h 3200400"/>
                <a:gd name="connsiteX16-1583" fmla="*/ 2400300 w 3200400"/>
                <a:gd name="connsiteY16-1584" fmla="*/ 2986014 h 3200400"/>
                <a:gd name="connsiteX17-1585" fmla="*/ 1908850 w 3200400"/>
                <a:gd name="connsiteY17-1586" fmla="*/ 2752098 h 3200400"/>
                <a:gd name="connsiteX18-1587" fmla="*/ 1600200 w 3200400"/>
                <a:gd name="connsiteY18-1588" fmla="*/ 3200400 h 3200400"/>
                <a:gd name="connsiteX19-1589" fmla="*/ 1291550 w 3200400"/>
                <a:gd name="connsiteY19-1590" fmla="*/ 2752098 h 3200400"/>
                <a:gd name="connsiteX20-1591" fmla="*/ 800100 w 3200400"/>
                <a:gd name="connsiteY20-1592" fmla="*/ 2986014 h 3200400"/>
                <a:gd name="connsiteX21-1593" fmla="*/ 756952 w 3200400"/>
                <a:gd name="connsiteY21-1594" fmla="*/ 2443448 h 3200400"/>
                <a:gd name="connsiteX22-1595" fmla="*/ 214386 w 3200400"/>
                <a:gd name="connsiteY22-1596" fmla="*/ 2400300 h 3200400"/>
                <a:gd name="connsiteX23-1597" fmla="*/ 448302 w 3200400"/>
                <a:gd name="connsiteY23-1598" fmla="*/ 1908850 h 3200400"/>
                <a:gd name="connsiteX24-1599" fmla="*/ 0 w 3200400"/>
                <a:gd name="connsiteY24-1600" fmla="*/ 1600200 h 3200400"/>
                <a:gd name="connsiteX0-1601" fmla="*/ 0 w 3200400"/>
                <a:gd name="connsiteY0-1602" fmla="*/ 1600200 h 3200400"/>
                <a:gd name="connsiteX1-1603" fmla="*/ 448302 w 3200400"/>
                <a:gd name="connsiteY1-1604" fmla="*/ 1291550 h 3200400"/>
                <a:gd name="connsiteX2-1605" fmla="*/ 214386 w 3200400"/>
                <a:gd name="connsiteY2-1606" fmla="*/ 800100 h 3200400"/>
                <a:gd name="connsiteX3-1607" fmla="*/ 756952 w 3200400"/>
                <a:gd name="connsiteY3-1608" fmla="*/ 756952 h 3200400"/>
                <a:gd name="connsiteX4-1609" fmla="*/ 800100 w 3200400"/>
                <a:gd name="connsiteY4-1610" fmla="*/ 214386 h 3200400"/>
                <a:gd name="connsiteX5-1611" fmla="*/ 1291550 w 3200400"/>
                <a:gd name="connsiteY5-1612" fmla="*/ 448302 h 3200400"/>
                <a:gd name="connsiteX6-1613" fmla="*/ 1600200 w 3200400"/>
                <a:gd name="connsiteY6-1614" fmla="*/ 0 h 3200400"/>
                <a:gd name="connsiteX7-1615" fmla="*/ 1908850 w 3200400"/>
                <a:gd name="connsiteY7-1616" fmla="*/ 448302 h 3200400"/>
                <a:gd name="connsiteX8-1617" fmla="*/ 2400300 w 3200400"/>
                <a:gd name="connsiteY8-1618" fmla="*/ 214386 h 3200400"/>
                <a:gd name="connsiteX9-1619" fmla="*/ 2443448 w 3200400"/>
                <a:gd name="connsiteY9-1620" fmla="*/ 756952 h 3200400"/>
                <a:gd name="connsiteX10-1621" fmla="*/ 2986014 w 3200400"/>
                <a:gd name="connsiteY10-1622" fmla="*/ 800100 h 3200400"/>
                <a:gd name="connsiteX11-1623" fmla="*/ 2752098 w 3200400"/>
                <a:gd name="connsiteY11-1624" fmla="*/ 1291550 h 3200400"/>
                <a:gd name="connsiteX12-1625" fmla="*/ 3200400 w 3200400"/>
                <a:gd name="connsiteY12-1626" fmla="*/ 1600200 h 3200400"/>
                <a:gd name="connsiteX13-1627" fmla="*/ 2752098 w 3200400"/>
                <a:gd name="connsiteY13-1628" fmla="*/ 1908850 h 3200400"/>
                <a:gd name="connsiteX14-1629" fmla="*/ 2986014 w 3200400"/>
                <a:gd name="connsiteY14-1630" fmla="*/ 2400300 h 3200400"/>
                <a:gd name="connsiteX15-1631" fmla="*/ 2443448 w 3200400"/>
                <a:gd name="connsiteY15-1632" fmla="*/ 2443448 h 3200400"/>
                <a:gd name="connsiteX16-1633" fmla="*/ 2400300 w 3200400"/>
                <a:gd name="connsiteY16-1634" fmla="*/ 2986014 h 3200400"/>
                <a:gd name="connsiteX17-1635" fmla="*/ 1908850 w 3200400"/>
                <a:gd name="connsiteY17-1636" fmla="*/ 2752098 h 3200400"/>
                <a:gd name="connsiteX18-1637" fmla="*/ 1600200 w 3200400"/>
                <a:gd name="connsiteY18-1638" fmla="*/ 3200400 h 3200400"/>
                <a:gd name="connsiteX19-1639" fmla="*/ 1291550 w 3200400"/>
                <a:gd name="connsiteY19-1640" fmla="*/ 2752098 h 3200400"/>
                <a:gd name="connsiteX20-1641" fmla="*/ 800100 w 3200400"/>
                <a:gd name="connsiteY20-1642" fmla="*/ 2986014 h 3200400"/>
                <a:gd name="connsiteX21-1643" fmla="*/ 756952 w 3200400"/>
                <a:gd name="connsiteY21-1644" fmla="*/ 2443448 h 3200400"/>
                <a:gd name="connsiteX22-1645" fmla="*/ 214386 w 3200400"/>
                <a:gd name="connsiteY22-1646" fmla="*/ 2400300 h 3200400"/>
                <a:gd name="connsiteX23-1647" fmla="*/ 448302 w 3200400"/>
                <a:gd name="connsiteY23-1648" fmla="*/ 1908850 h 3200400"/>
                <a:gd name="connsiteX24-1649" fmla="*/ 0 w 3200400"/>
                <a:gd name="connsiteY24-1650" fmla="*/ 1600200 h 3200400"/>
                <a:gd name="connsiteX0-1651" fmla="*/ 0 w 3200400"/>
                <a:gd name="connsiteY0-1652" fmla="*/ 1600200 h 3200400"/>
                <a:gd name="connsiteX1-1653" fmla="*/ 448302 w 3200400"/>
                <a:gd name="connsiteY1-1654" fmla="*/ 1291550 h 3200400"/>
                <a:gd name="connsiteX2-1655" fmla="*/ 214386 w 3200400"/>
                <a:gd name="connsiteY2-1656" fmla="*/ 800100 h 3200400"/>
                <a:gd name="connsiteX3-1657" fmla="*/ 756952 w 3200400"/>
                <a:gd name="connsiteY3-1658" fmla="*/ 756952 h 3200400"/>
                <a:gd name="connsiteX4-1659" fmla="*/ 800100 w 3200400"/>
                <a:gd name="connsiteY4-1660" fmla="*/ 214386 h 3200400"/>
                <a:gd name="connsiteX5-1661" fmla="*/ 1291550 w 3200400"/>
                <a:gd name="connsiteY5-1662" fmla="*/ 448302 h 3200400"/>
                <a:gd name="connsiteX6-1663" fmla="*/ 1600200 w 3200400"/>
                <a:gd name="connsiteY6-1664" fmla="*/ 0 h 3200400"/>
                <a:gd name="connsiteX7-1665" fmla="*/ 1908850 w 3200400"/>
                <a:gd name="connsiteY7-1666" fmla="*/ 448302 h 3200400"/>
                <a:gd name="connsiteX8-1667" fmla="*/ 2400300 w 3200400"/>
                <a:gd name="connsiteY8-1668" fmla="*/ 214386 h 3200400"/>
                <a:gd name="connsiteX9-1669" fmla="*/ 2443448 w 3200400"/>
                <a:gd name="connsiteY9-1670" fmla="*/ 756952 h 3200400"/>
                <a:gd name="connsiteX10-1671" fmla="*/ 2986014 w 3200400"/>
                <a:gd name="connsiteY10-1672" fmla="*/ 800100 h 3200400"/>
                <a:gd name="connsiteX11-1673" fmla="*/ 2752098 w 3200400"/>
                <a:gd name="connsiteY11-1674" fmla="*/ 1291550 h 3200400"/>
                <a:gd name="connsiteX12-1675" fmla="*/ 3200400 w 3200400"/>
                <a:gd name="connsiteY12-1676" fmla="*/ 1600200 h 3200400"/>
                <a:gd name="connsiteX13-1677" fmla="*/ 2752098 w 3200400"/>
                <a:gd name="connsiteY13-1678" fmla="*/ 1908850 h 3200400"/>
                <a:gd name="connsiteX14-1679" fmla="*/ 2986014 w 3200400"/>
                <a:gd name="connsiteY14-1680" fmla="*/ 2400300 h 3200400"/>
                <a:gd name="connsiteX15-1681" fmla="*/ 2443448 w 3200400"/>
                <a:gd name="connsiteY15-1682" fmla="*/ 2443448 h 3200400"/>
                <a:gd name="connsiteX16-1683" fmla="*/ 2400300 w 3200400"/>
                <a:gd name="connsiteY16-1684" fmla="*/ 2986014 h 3200400"/>
                <a:gd name="connsiteX17-1685" fmla="*/ 1908850 w 3200400"/>
                <a:gd name="connsiteY17-1686" fmla="*/ 2752098 h 3200400"/>
                <a:gd name="connsiteX18-1687" fmla="*/ 1600200 w 3200400"/>
                <a:gd name="connsiteY18-1688" fmla="*/ 3200400 h 3200400"/>
                <a:gd name="connsiteX19-1689" fmla="*/ 1291550 w 3200400"/>
                <a:gd name="connsiteY19-1690" fmla="*/ 2752098 h 3200400"/>
                <a:gd name="connsiteX20-1691" fmla="*/ 800100 w 3200400"/>
                <a:gd name="connsiteY20-1692" fmla="*/ 2986014 h 3200400"/>
                <a:gd name="connsiteX21-1693" fmla="*/ 756952 w 3200400"/>
                <a:gd name="connsiteY21-1694" fmla="*/ 2443448 h 3200400"/>
                <a:gd name="connsiteX22-1695" fmla="*/ 214386 w 3200400"/>
                <a:gd name="connsiteY22-1696" fmla="*/ 2400300 h 3200400"/>
                <a:gd name="connsiteX23-1697" fmla="*/ 448302 w 3200400"/>
                <a:gd name="connsiteY23-1698" fmla="*/ 1908850 h 3200400"/>
                <a:gd name="connsiteX24-1699" fmla="*/ 0 w 3200400"/>
                <a:gd name="connsiteY24-1700" fmla="*/ 1600200 h 3200400"/>
                <a:gd name="connsiteX0-1701" fmla="*/ 0 w 3200400"/>
                <a:gd name="connsiteY0-1702" fmla="*/ 1600200 h 3200400"/>
                <a:gd name="connsiteX1-1703" fmla="*/ 448302 w 3200400"/>
                <a:gd name="connsiteY1-1704" fmla="*/ 1291550 h 3200400"/>
                <a:gd name="connsiteX2-1705" fmla="*/ 214386 w 3200400"/>
                <a:gd name="connsiteY2-1706" fmla="*/ 800100 h 3200400"/>
                <a:gd name="connsiteX3-1707" fmla="*/ 756952 w 3200400"/>
                <a:gd name="connsiteY3-1708" fmla="*/ 756952 h 3200400"/>
                <a:gd name="connsiteX4-1709" fmla="*/ 800100 w 3200400"/>
                <a:gd name="connsiteY4-1710" fmla="*/ 214386 h 3200400"/>
                <a:gd name="connsiteX5-1711" fmla="*/ 1291550 w 3200400"/>
                <a:gd name="connsiteY5-1712" fmla="*/ 448302 h 3200400"/>
                <a:gd name="connsiteX6-1713" fmla="*/ 1600200 w 3200400"/>
                <a:gd name="connsiteY6-1714" fmla="*/ 0 h 3200400"/>
                <a:gd name="connsiteX7-1715" fmla="*/ 1908850 w 3200400"/>
                <a:gd name="connsiteY7-1716" fmla="*/ 448302 h 3200400"/>
                <a:gd name="connsiteX8-1717" fmla="*/ 2400300 w 3200400"/>
                <a:gd name="connsiteY8-1718" fmla="*/ 214386 h 3200400"/>
                <a:gd name="connsiteX9-1719" fmla="*/ 2443448 w 3200400"/>
                <a:gd name="connsiteY9-1720" fmla="*/ 756952 h 3200400"/>
                <a:gd name="connsiteX10-1721" fmla="*/ 2986014 w 3200400"/>
                <a:gd name="connsiteY10-1722" fmla="*/ 800100 h 3200400"/>
                <a:gd name="connsiteX11-1723" fmla="*/ 2752098 w 3200400"/>
                <a:gd name="connsiteY11-1724" fmla="*/ 1291550 h 3200400"/>
                <a:gd name="connsiteX12-1725" fmla="*/ 3200400 w 3200400"/>
                <a:gd name="connsiteY12-1726" fmla="*/ 1600200 h 3200400"/>
                <a:gd name="connsiteX13-1727" fmla="*/ 2752098 w 3200400"/>
                <a:gd name="connsiteY13-1728" fmla="*/ 1908850 h 3200400"/>
                <a:gd name="connsiteX14-1729" fmla="*/ 2986014 w 3200400"/>
                <a:gd name="connsiteY14-1730" fmla="*/ 2400300 h 3200400"/>
                <a:gd name="connsiteX15-1731" fmla="*/ 2443448 w 3200400"/>
                <a:gd name="connsiteY15-1732" fmla="*/ 2443448 h 3200400"/>
                <a:gd name="connsiteX16-1733" fmla="*/ 2400300 w 3200400"/>
                <a:gd name="connsiteY16-1734" fmla="*/ 2986014 h 3200400"/>
                <a:gd name="connsiteX17-1735" fmla="*/ 1908850 w 3200400"/>
                <a:gd name="connsiteY17-1736" fmla="*/ 2752098 h 3200400"/>
                <a:gd name="connsiteX18-1737" fmla="*/ 1600200 w 3200400"/>
                <a:gd name="connsiteY18-1738" fmla="*/ 3200400 h 3200400"/>
                <a:gd name="connsiteX19-1739" fmla="*/ 1291550 w 3200400"/>
                <a:gd name="connsiteY19-1740" fmla="*/ 2752098 h 3200400"/>
                <a:gd name="connsiteX20-1741" fmla="*/ 800100 w 3200400"/>
                <a:gd name="connsiteY20-1742" fmla="*/ 2986014 h 3200400"/>
                <a:gd name="connsiteX21-1743" fmla="*/ 756952 w 3200400"/>
                <a:gd name="connsiteY21-1744" fmla="*/ 2443448 h 3200400"/>
                <a:gd name="connsiteX22-1745" fmla="*/ 214386 w 3200400"/>
                <a:gd name="connsiteY22-1746" fmla="*/ 2400300 h 3200400"/>
                <a:gd name="connsiteX23-1747" fmla="*/ 448302 w 3200400"/>
                <a:gd name="connsiteY23-1748" fmla="*/ 1908850 h 3200400"/>
                <a:gd name="connsiteX24-1749" fmla="*/ 0 w 3200400"/>
                <a:gd name="connsiteY24-1750" fmla="*/ 1600200 h 3200400"/>
                <a:gd name="connsiteX0-1751" fmla="*/ 0 w 3200400"/>
                <a:gd name="connsiteY0-1752" fmla="*/ 1600200 h 3200400"/>
                <a:gd name="connsiteX1-1753" fmla="*/ 448302 w 3200400"/>
                <a:gd name="connsiteY1-1754" fmla="*/ 1291550 h 3200400"/>
                <a:gd name="connsiteX2-1755" fmla="*/ 214386 w 3200400"/>
                <a:gd name="connsiteY2-1756" fmla="*/ 800100 h 3200400"/>
                <a:gd name="connsiteX3-1757" fmla="*/ 756952 w 3200400"/>
                <a:gd name="connsiteY3-1758" fmla="*/ 756952 h 3200400"/>
                <a:gd name="connsiteX4-1759" fmla="*/ 800100 w 3200400"/>
                <a:gd name="connsiteY4-1760" fmla="*/ 214386 h 3200400"/>
                <a:gd name="connsiteX5-1761" fmla="*/ 1291550 w 3200400"/>
                <a:gd name="connsiteY5-1762" fmla="*/ 448302 h 3200400"/>
                <a:gd name="connsiteX6-1763" fmla="*/ 1600200 w 3200400"/>
                <a:gd name="connsiteY6-1764" fmla="*/ 0 h 3200400"/>
                <a:gd name="connsiteX7-1765" fmla="*/ 1908850 w 3200400"/>
                <a:gd name="connsiteY7-1766" fmla="*/ 448302 h 3200400"/>
                <a:gd name="connsiteX8-1767" fmla="*/ 2400300 w 3200400"/>
                <a:gd name="connsiteY8-1768" fmla="*/ 214386 h 3200400"/>
                <a:gd name="connsiteX9-1769" fmla="*/ 2443448 w 3200400"/>
                <a:gd name="connsiteY9-1770" fmla="*/ 756952 h 3200400"/>
                <a:gd name="connsiteX10-1771" fmla="*/ 2986014 w 3200400"/>
                <a:gd name="connsiteY10-1772" fmla="*/ 800100 h 3200400"/>
                <a:gd name="connsiteX11-1773" fmla="*/ 2752098 w 3200400"/>
                <a:gd name="connsiteY11-1774" fmla="*/ 1291550 h 3200400"/>
                <a:gd name="connsiteX12-1775" fmla="*/ 3200400 w 3200400"/>
                <a:gd name="connsiteY12-1776" fmla="*/ 1600200 h 3200400"/>
                <a:gd name="connsiteX13-1777" fmla="*/ 2752098 w 3200400"/>
                <a:gd name="connsiteY13-1778" fmla="*/ 1908850 h 3200400"/>
                <a:gd name="connsiteX14-1779" fmla="*/ 2986014 w 3200400"/>
                <a:gd name="connsiteY14-1780" fmla="*/ 2400300 h 3200400"/>
                <a:gd name="connsiteX15-1781" fmla="*/ 2443448 w 3200400"/>
                <a:gd name="connsiteY15-1782" fmla="*/ 2443448 h 3200400"/>
                <a:gd name="connsiteX16-1783" fmla="*/ 2400300 w 3200400"/>
                <a:gd name="connsiteY16-1784" fmla="*/ 2986014 h 3200400"/>
                <a:gd name="connsiteX17-1785" fmla="*/ 1908850 w 3200400"/>
                <a:gd name="connsiteY17-1786" fmla="*/ 2752098 h 3200400"/>
                <a:gd name="connsiteX18-1787" fmla="*/ 1600200 w 3200400"/>
                <a:gd name="connsiteY18-1788" fmla="*/ 3200400 h 3200400"/>
                <a:gd name="connsiteX19-1789" fmla="*/ 1291550 w 3200400"/>
                <a:gd name="connsiteY19-1790" fmla="*/ 2752098 h 3200400"/>
                <a:gd name="connsiteX20-1791" fmla="*/ 800100 w 3200400"/>
                <a:gd name="connsiteY20-1792" fmla="*/ 2986014 h 3200400"/>
                <a:gd name="connsiteX21-1793" fmla="*/ 756952 w 3200400"/>
                <a:gd name="connsiteY21-1794" fmla="*/ 2443448 h 3200400"/>
                <a:gd name="connsiteX22-1795" fmla="*/ 214386 w 3200400"/>
                <a:gd name="connsiteY22-1796" fmla="*/ 2400300 h 3200400"/>
                <a:gd name="connsiteX23-1797" fmla="*/ 448302 w 3200400"/>
                <a:gd name="connsiteY23-1798" fmla="*/ 1908850 h 3200400"/>
                <a:gd name="connsiteX24-1799" fmla="*/ 0 w 3200400"/>
                <a:gd name="connsiteY24-1800" fmla="*/ 1600200 h 3200400"/>
                <a:gd name="connsiteX0-1801" fmla="*/ 0 w 3200400"/>
                <a:gd name="connsiteY0-1802" fmla="*/ 1600200 h 3200400"/>
                <a:gd name="connsiteX1-1803" fmla="*/ 448302 w 3200400"/>
                <a:gd name="connsiteY1-1804" fmla="*/ 1291550 h 3200400"/>
                <a:gd name="connsiteX2-1805" fmla="*/ 214386 w 3200400"/>
                <a:gd name="connsiteY2-1806" fmla="*/ 800100 h 3200400"/>
                <a:gd name="connsiteX3-1807" fmla="*/ 756952 w 3200400"/>
                <a:gd name="connsiteY3-1808" fmla="*/ 756952 h 3200400"/>
                <a:gd name="connsiteX4-1809" fmla="*/ 800100 w 3200400"/>
                <a:gd name="connsiteY4-1810" fmla="*/ 214386 h 3200400"/>
                <a:gd name="connsiteX5-1811" fmla="*/ 1291550 w 3200400"/>
                <a:gd name="connsiteY5-1812" fmla="*/ 448302 h 3200400"/>
                <a:gd name="connsiteX6-1813" fmla="*/ 1600200 w 3200400"/>
                <a:gd name="connsiteY6-1814" fmla="*/ 0 h 3200400"/>
                <a:gd name="connsiteX7-1815" fmla="*/ 1908850 w 3200400"/>
                <a:gd name="connsiteY7-1816" fmla="*/ 448302 h 3200400"/>
                <a:gd name="connsiteX8-1817" fmla="*/ 2400300 w 3200400"/>
                <a:gd name="connsiteY8-1818" fmla="*/ 214386 h 3200400"/>
                <a:gd name="connsiteX9-1819" fmla="*/ 2443448 w 3200400"/>
                <a:gd name="connsiteY9-1820" fmla="*/ 756952 h 3200400"/>
                <a:gd name="connsiteX10-1821" fmla="*/ 2986014 w 3200400"/>
                <a:gd name="connsiteY10-1822" fmla="*/ 800100 h 3200400"/>
                <a:gd name="connsiteX11-1823" fmla="*/ 2752098 w 3200400"/>
                <a:gd name="connsiteY11-1824" fmla="*/ 1291550 h 3200400"/>
                <a:gd name="connsiteX12-1825" fmla="*/ 3200400 w 3200400"/>
                <a:gd name="connsiteY12-1826" fmla="*/ 1600200 h 3200400"/>
                <a:gd name="connsiteX13-1827" fmla="*/ 2752098 w 3200400"/>
                <a:gd name="connsiteY13-1828" fmla="*/ 1908850 h 3200400"/>
                <a:gd name="connsiteX14-1829" fmla="*/ 2986014 w 3200400"/>
                <a:gd name="connsiteY14-1830" fmla="*/ 2400300 h 3200400"/>
                <a:gd name="connsiteX15-1831" fmla="*/ 2443448 w 3200400"/>
                <a:gd name="connsiteY15-1832" fmla="*/ 2443448 h 3200400"/>
                <a:gd name="connsiteX16-1833" fmla="*/ 2400300 w 3200400"/>
                <a:gd name="connsiteY16-1834" fmla="*/ 2986014 h 3200400"/>
                <a:gd name="connsiteX17-1835" fmla="*/ 1908850 w 3200400"/>
                <a:gd name="connsiteY17-1836" fmla="*/ 2752098 h 3200400"/>
                <a:gd name="connsiteX18-1837" fmla="*/ 1600200 w 3200400"/>
                <a:gd name="connsiteY18-1838" fmla="*/ 3200400 h 3200400"/>
                <a:gd name="connsiteX19-1839" fmla="*/ 1291550 w 3200400"/>
                <a:gd name="connsiteY19-1840" fmla="*/ 2752098 h 3200400"/>
                <a:gd name="connsiteX20-1841" fmla="*/ 800100 w 3200400"/>
                <a:gd name="connsiteY20-1842" fmla="*/ 2986014 h 3200400"/>
                <a:gd name="connsiteX21-1843" fmla="*/ 756952 w 3200400"/>
                <a:gd name="connsiteY21-1844" fmla="*/ 2443448 h 3200400"/>
                <a:gd name="connsiteX22-1845" fmla="*/ 214386 w 3200400"/>
                <a:gd name="connsiteY22-1846" fmla="*/ 2400300 h 3200400"/>
                <a:gd name="connsiteX23-1847" fmla="*/ 448302 w 3200400"/>
                <a:gd name="connsiteY23-1848" fmla="*/ 1908850 h 3200400"/>
                <a:gd name="connsiteX24-1849" fmla="*/ 0 w 3200400"/>
                <a:gd name="connsiteY24-1850" fmla="*/ 1600200 h 3200400"/>
                <a:gd name="connsiteX0-1851" fmla="*/ 0 w 3200400"/>
                <a:gd name="connsiteY0-1852" fmla="*/ 1600200 h 3200400"/>
                <a:gd name="connsiteX1-1853" fmla="*/ 448302 w 3200400"/>
                <a:gd name="connsiteY1-1854" fmla="*/ 1291550 h 3200400"/>
                <a:gd name="connsiteX2-1855" fmla="*/ 214386 w 3200400"/>
                <a:gd name="connsiteY2-1856" fmla="*/ 800100 h 3200400"/>
                <a:gd name="connsiteX3-1857" fmla="*/ 756952 w 3200400"/>
                <a:gd name="connsiteY3-1858" fmla="*/ 756952 h 3200400"/>
                <a:gd name="connsiteX4-1859" fmla="*/ 800100 w 3200400"/>
                <a:gd name="connsiteY4-1860" fmla="*/ 214386 h 3200400"/>
                <a:gd name="connsiteX5-1861" fmla="*/ 1291550 w 3200400"/>
                <a:gd name="connsiteY5-1862" fmla="*/ 448302 h 3200400"/>
                <a:gd name="connsiteX6-1863" fmla="*/ 1600200 w 3200400"/>
                <a:gd name="connsiteY6-1864" fmla="*/ 0 h 3200400"/>
                <a:gd name="connsiteX7-1865" fmla="*/ 1908850 w 3200400"/>
                <a:gd name="connsiteY7-1866" fmla="*/ 448302 h 3200400"/>
                <a:gd name="connsiteX8-1867" fmla="*/ 2400300 w 3200400"/>
                <a:gd name="connsiteY8-1868" fmla="*/ 214386 h 3200400"/>
                <a:gd name="connsiteX9-1869" fmla="*/ 2443448 w 3200400"/>
                <a:gd name="connsiteY9-1870" fmla="*/ 756952 h 3200400"/>
                <a:gd name="connsiteX10-1871" fmla="*/ 2986014 w 3200400"/>
                <a:gd name="connsiteY10-1872" fmla="*/ 800100 h 3200400"/>
                <a:gd name="connsiteX11-1873" fmla="*/ 2752098 w 3200400"/>
                <a:gd name="connsiteY11-1874" fmla="*/ 1291550 h 3200400"/>
                <a:gd name="connsiteX12-1875" fmla="*/ 3200400 w 3200400"/>
                <a:gd name="connsiteY12-1876" fmla="*/ 1600200 h 3200400"/>
                <a:gd name="connsiteX13-1877" fmla="*/ 2752098 w 3200400"/>
                <a:gd name="connsiteY13-1878" fmla="*/ 1908850 h 3200400"/>
                <a:gd name="connsiteX14-1879" fmla="*/ 2986014 w 3200400"/>
                <a:gd name="connsiteY14-1880" fmla="*/ 2400300 h 3200400"/>
                <a:gd name="connsiteX15-1881" fmla="*/ 2443448 w 3200400"/>
                <a:gd name="connsiteY15-1882" fmla="*/ 2443448 h 3200400"/>
                <a:gd name="connsiteX16-1883" fmla="*/ 2400300 w 3200400"/>
                <a:gd name="connsiteY16-1884" fmla="*/ 2986014 h 3200400"/>
                <a:gd name="connsiteX17-1885" fmla="*/ 1908850 w 3200400"/>
                <a:gd name="connsiteY17-1886" fmla="*/ 2752098 h 3200400"/>
                <a:gd name="connsiteX18-1887" fmla="*/ 1600200 w 3200400"/>
                <a:gd name="connsiteY18-1888" fmla="*/ 3200400 h 3200400"/>
                <a:gd name="connsiteX19-1889" fmla="*/ 1291550 w 3200400"/>
                <a:gd name="connsiteY19-1890" fmla="*/ 2752098 h 3200400"/>
                <a:gd name="connsiteX20-1891" fmla="*/ 800100 w 3200400"/>
                <a:gd name="connsiteY20-1892" fmla="*/ 2986014 h 3200400"/>
                <a:gd name="connsiteX21-1893" fmla="*/ 756952 w 3200400"/>
                <a:gd name="connsiteY21-1894" fmla="*/ 2443448 h 3200400"/>
                <a:gd name="connsiteX22-1895" fmla="*/ 214386 w 3200400"/>
                <a:gd name="connsiteY22-1896" fmla="*/ 2400300 h 3200400"/>
                <a:gd name="connsiteX23-1897" fmla="*/ 448302 w 3200400"/>
                <a:gd name="connsiteY23-1898" fmla="*/ 1908850 h 3200400"/>
                <a:gd name="connsiteX24-1899" fmla="*/ 0 w 3200400"/>
                <a:gd name="connsiteY24-1900" fmla="*/ 1600200 h 3200400"/>
                <a:gd name="connsiteX0-1901" fmla="*/ 0 w 3200400"/>
                <a:gd name="connsiteY0-1902" fmla="*/ 1600200 h 3200400"/>
                <a:gd name="connsiteX1-1903" fmla="*/ 448302 w 3200400"/>
                <a:gd name="connsiteY1-1904" fmla="*/ 1291550 h 3200400"/>
                <a:gd name="connsiteX2-1905" fmla="*/ 214386 w 3200400"/>
                <a:gd name="connsiteY2-1906" fmla="*/ 800100 h 3200400"/>
                <a:gd name="connsiteX3-1907" fmla="*/ 756952 w 3200400"/>
                <a:gd name="connsiteY3-1908" fmla="*/ 756952 h 3200400"/>
                <a:gd name="connsiteX4-1909" fmla="*/ 800100 w 3200400"/>
                <a:gd name="connsiteY4-1910" fmla="*/ 214386 h 3200400"/>
                <a:gd name="connsiteX5-1911" fmla="*/ 1291550 w 3200400"/>
                <a:gd name="connsiteY5-1912" fmla="*/ 448302 h 3200400"/>
                <a:gd name="connsiteX6-1913" fmla="*/ 1600200 w 3200400"/>
                <a:gd name="connsiteY6-1914" fmla="*/ 0 h 3200400"/>
                <a:gd name="connsiteX7-1915" fmla="*/ 1908850 w 3200400"/>
                <a:gd name="connsiteY7-1916" fmla="*/ 448302 h 3200400"/>
                <a:gd name="connsiteX8-1917" fmla="*/ 2400300 w 3200400"/>
                <a:gd name="connsiteY8-1918" fmla="*/ 214386 h 3200400"/>
                <a:gd name="connsiteX9-1919" fmla="*/ 2443448 w 3200400"/>
                <a:gd name="connsiteY9-1920" fmla="*/ 756952 h 3200400"/>
                <a:gd name="connsiteX10-1921" fmla="*/ 2986014 w 3200400"/>
                <a:gd name="connsiteY10-1922" fmla="*/ 800100 h 3200400"/>
                <a:gd name="connsiteX11-1923" fmla="*/ 2752098 w 3200400"/>
                <a:gd name="connsiteY11-1924" fmla="*/ 1291550 h 3200400"/>
                <a:gd name="connsiteX12-1925" fmla="*/ 3200400 w 3200400"/>
                <a:gd name="connsiteY12-1926" fmla="*/ 1600200 h 3200400"/>
                <a:gd name="connsiteX13-1927" fmla="*/ 2752098 w 3200400"/>
                <a:gd name="connsiteY13-1928" fmla="*/ 1908850 h 3200400"/>
                <a:gd name="connsiteX14-1929" fmla="*/ 2986014 w 3200400"/>
                <a:gd name="connsiteY14-1930" fmla="*/ 2400300 h 3200400"/>
                <a:gd name="connsiteX15-1931" fmla="*/ 2443448 w 3200400"/>
                <a:gd name="connsiteY15-1932" fmla="*/ 2443448 h 3200400"/>
                <a:gd name="connsiteX16-1933" fmla="*/ 2400300 w 3200400"/>
                <a:gd name="connsiteY16-1934" fmla="*/ 2986014 h 3200400"/>
                <a:gd name="connsiteX17-1935" fmla="*/ 1908850 w 3200400"/>
                <a:gd name="connsiteY17-1936" fmla="*/ 2752098 h 3200400"/>
                <a:gd name="connsiteX18-1937" fmla="*/ 1600200 w 3200400"/>
                <a:gd name="connsiteY18-1938" fmla="*/ 3200400 h 3200400"/>
                <a:gd name="connsiteX19-1939" fmla="*/ 1291550 w 3200400"/>
                <a:gd name="connsiteY19-1940" fmla="*/ 2752098 h 3200400"/>
                <a:gd name="connsiteX20-1941" fmla="*/ 800100 w 3200400"/>
                <a:gd name="connsiteY20-1942" fmla="*/ 2986014 h 3200400"/>
                <a:gd name="connsiteX21-1943" fmla="*/ 756952 w 3200400"/>
                <a:gd name="connsiteY21-1944" fmla="*/ 2443448 h 3200400"/>
                <a:gd name="connsiteX22-1945" fmla="*/ 214386 w 3200400"/>
                <a:gd name="connsiteY22-1946" fmla="*/ 2400300 h 3200400"/>
                <a:gd name="connsiteX23-1947" fmla="*/ 448302 w 3200400"/>
                <a:gd name="connsiteY23-1948" fmla="*/ 1908850 h 3200400"/>
                <a:gd name="connsiteX24-1949" fmla="*/ 0 w 3200400"/>
                <a:gd name="connsiteY24-1950" fmla="*/ 1600200 h 3200400"/>
                <a:gd name="connsiteX0-1951" fmla="*/ 0 w 3200400"/>
                <a:gd name="connsiteY0-1952" fmla="*/ 1600200 h 3200400"/>
                <a:gd name="connsiteX1-1953" fmla="*/ 448302 w 3200400"/>
                <a:gd name="connsiteY1-1954" fmla="*/ 1291550 h 3200400"/>
                <a:gd name="connsiteX2-1955" fmla="*/ 214386 w 3200400"/>
                <a:gd name="connsiteY2-1956" fmla="*/ 800100 h 3200400"/>
                <a:gd name="connsiteX3-1957" fmla="*/ 756952 w 3200400"/>
                <a:gd name="connsiteY3-1958" fmla="*/ 756952 h 3200400"/>
                <a:gd name="connsiteX4-1959" fmla="*/ 800100 w 3200400"/>
                <a:gd name="connsiteY4-1960" fmla="*/ 214386 h 3200400"/>
                <a:gd name="connsiteX5-1961" fmla="*/ 1291550 w 3200400"/>
                <a:gd name="connsiteY5-1962" fmla="*/ 448302 h 3200400"/>
                <a:gd name="connsiteX6-1963" fmla="*/ 1600200 w 3200400"/>
                <a:gd name="connsiteY6-1964" fmla="*/ 0 h 3200400"/>
                <a:gd name="connsiteX7-1965" fmla="*/ 1908850 w 3200400"/>
                <a:gd name="connsiteY7-1966" fmla="*/ 448302 h 3200400"/>
                <a:gd name="connsiteX8-1967" fmla="*/ 2400300 w 3200400"/>
                <a:gd name="connsiteY8-1968" fmla="*/ 214386 h 3200400"/>
                <a:gd name="connsiteX9-1969" fmla="*/ 2443448 w 3200400"/>
                <a:gd name="connsiteY9-1970" fmla="*/ 756952 h 3200400"/>
                <a:gd name="connsiteX10-1971" fmla="*/ 2986014 w 3200400"/>
                <a:gd name="connsiteY10-1972" fmla="*/ 800100 h 3200400"/>
                <a:gd name="connsiteX11-1973" fmla="*/ 2752098 w 3200400"/>
                <a:gd name="connsiteY11-1974" fmla="*/ 1291550 h 3200400"/>
                <a:gd name="connsiteX12-1975" fmla="*/ 3200400 w 3200400"/>
                <a:gd name="connsiteY12-1976" fmla="*/ 1600200 h 3200400"/>
                <a:gd name="connsiteX13-1977" fmla="*/ 2752098 w 3200400"/>
                <a:gd name="connsiteY13-1978" fmla="*/ 1908850 h 3200400"/>
                <a:gd name="connsiteX14-1979" fmla="*/ 2986014 w 3200400"/>
                <a:gd name="connsiteY14-1980" fmla="*/ 2400300 h 3200400"/>
                <a:gd name="connsiteX15-1981" fmla="*/ 2443448 w 3200400"/>
                <a:gd name="connsiteY15-1982" fmla="*/ 2443448 h 3200400"/>
                <a:gd name="connsiteX16-1983" fmla="*/ 2400300 w 3200400"/>
                <a:gd name="connsiteY16-1984" fmla="*/ 2986014 h 3200400"/>
                <a:gd name="connsiteX17-1985" fmla="*/ 1908850 w 3200400"/>
                <a:gd name="connsiteY17-1986" fmla="*/ 2752098 h 3200400"/>
                <a:gd name="connsiteX18-1987" fmla="*/ 1600200 w 3200400"/>
                <a:gd name="connsiteY18-1988" fmla="*/ 3200400 h 3200400"/>
                <a:gd name="connsiteX19-1989" fmla="*/ 1291550 w 3200400"/>
                <a:gd name="connsiteY19-1990" fmla="*/ 2752098 h 3200400"/>
                <a:gd name="connsiteX20-1991" fmla="*/ 800100 w 3200400"/>
                <a:gd name="connsiteY20-1992" fmla="*/ 2986014 h 3200400"/>
                <a:gd name="connsiteX21-1993" fmla="*/ 756952 w 3200400"/>
                <a:gd name="connsiteY21-1994" fmla="*/ 2443448 h 3200400"/>
                <a:gd name="connsiteX22-1995" fmla="*/ 214386 w 3200400"/>
                <a:gd name="connsiteY22-1996" fmla="*/ 2400300 h 3200400"/>
                <a:gd name="connsiteX23-1997" fmla="*/ 448302 w 3200400"/>
                <a:gd name="connsiteY23-1998" fmla="*/ 1908850 h 3200400"/>
                <a:gd name="connsiteX24-1999" fmla="*/ 0 w 3200400"/>
                <a:gd name="connsiteY24-2000" fmla="*/ 1600200 h 3200400"/>
                <a:gd name="connsiteX0-2001" fmla="*/ 0 w 3200400"/>
                <a:gd name="connsiteY0-2002" fmla="*/ 1600200 h 3200400"/>
                <a:gd name="connsiteX1-2003" fmla="*/ 448302 w 3200400"/>
                <a:gd name="connsiteY1-2004" fmla="*/ 1291550 h 3200400"/>
                <a:gd name="connsiteX2-2005" fmla="*/ 214386 w 3200400"/>
                <a:gd name="connsiteY2-2006" fmla="*/ 800100 h 3200400"/>
                <a:gd name="connsiteX3-2007" fmla="*/ 756952 w 3200400"/>
                <a:gd name="connsiteY3-2008" fmla="*/ 756952 h 3200400"/>
                <a:gd name="connsiteX4-2009" fmla="*/ 800100 w 3200400"/>
                <a:gd name="connsiteY4-2010" fmla="*/ 214386 h 3200400"/>
                <a:gd name="connsiteX5-2011" fmla="*/ 1291550 w 3200400"/>
                <a:gd name="connsiteY5-2012" fmla="*/ 448302 h 3200400"/>
                <a:gd name="connsiteX6-2013" fmla="*/ 1600200 w 3200400"/>
                <a:gd name="connsiteY6-2014" fmla="*/ 0 h 3200400"/>
                <a:gd name="connsiteX7-2015" fmla="*/ 1908850 w 3200400"/>
                <a:gd name="connsiteY7-2016" fmla="*/ 448302 h 3200400"/>
                <a:gd name="connsiteX8-2017" fmla="*/ 2400300 w 3200400"/>
                <a:gd name="connsiteY8-2018" fmla="*/ 214386 h 3200400"/>
                <a:gd name="connsiteX9-2019" fmla="*/ 2443448 w 3200400"/>
                <a:gd name="connsiteY9-2020" fmla="*/ 756952 h 3200400"/>
                <a:gd name="connsiteX10-2021" fmla="*/ 2986014 w 3200400"/>
                <a:gd name="connsiteY10-2022" fmla="*/ 800100 h 3200400"/>
                <a:gd name="connsiteX11-2023" fmla="*/ 2752098 w 3200400"/>
                <a:gd name="connsiteY11-2024" fmla="*/ 1291550 h 3200400"/>
                <a:gd name="connsiteX12-2025" fmla="*/ 3200400 w 3200400"/>
                <a:gd name="connsiteY12-2026" fmla="*/ 1600200 h 3200400"/>
                <a:gd name="connsiteX13-2027" fmla="*/ 2752098 w 3200400"/>
                <a:gd name="connsiteY13-2028" fmla="*/ 1908850 h 3200400"/>
                <a:gd name="connsiteX14-2029" fmla="*/ 2986014 w 3200400"/>
                <a:gd name="connsiteY14-2030" fmla="*/ 2400300 h 3200400"/>
                <a:gd name="connsiteX15-2031" fmla="*/ 2443448 w 3200400"/>
                <a:gd name="connsiteY15-2032" fmla="*/ 2443448 h 3200400"/>
                <a:gd name="connsiteX16-2033" fmla="*/ 2400300 w 3200400"/>
                <a:gd name="connsiteY16-2034" fmla="*/ 2986014 h 3200400"/>
                <a:gd name="connsiteX17-2035" fmla="*/ 1908850 w 3200400"/>
                <a:gd name="connsiteY17-2036" fmla="*/ 2752098 h 3200400"/>
                <a:gd name="connsiteX18-2037" fmla="*/ 1600200 w 3200400"/>
                <a:gd name="connsiteY18-2038" fmla="*/ 3200400 h 3200400"/>
                <a:gd name="connsiteX19-2039" fmla="*/ 1291550 w 3200400"/>
                <a:gd name="connsiteY19-2040" fmla="*/ 2752098 h 3200400"/>
                <a:gd name="connsiteX20-2041" fmla="*/ 800100 w 3200400"/>
                <a:gd name="connsiteY20-2042" fmla="*/ 2986014 h 3200400"/>
                <a:gd name="connsiteX21-2043" fmla="*/ 756952 w 3200400"/>
                <a:gd name="connsiteY21-2044" fmla="*/ 2443448 h 3200400"/>
                <a:gd name="connsiteX22-2045" fmla="*/ 214386 w 3200400"/>
                <a:gd name="connsiteY22-2046" fmla="*/ 2400300 h 3200400"/>
                <a:gd name="connsiteX23-2047" fmla="*/ 448302 w 3200400"/>
                <a:gd name="connsiteY23-2048" fmla="*/ 1908850 h 3200400"/>
                <a:gd name="connsiteX24-2049" fmla="*/ 0 w 3200400"/>
                <a:gd name="connsiteY24-2050" fmla="*/ 1600200 h 3200400"/>
                <a:gd name="connsiteX0-2051" fmla="*/ 0 w 3200400"/>
                <a:gd name="connsiteY0-2052" fmla="*/ 1600200 h 3200400"/>
                <a:gd name="connsiteX1-2053" fmla="*/ 448302 w 3200400"/>
                <a:gd name="connsiteY1-2054" fmla="*/ 1291550 h 3200400"/>
                <a:gd name="connsiteX2-2055" fmla="*/ 214386 w 3200400"/>
                <a:gd name="connsiteY2-2056" fmla="*/ 800100 h 3200400"/>
                <a:gd name="connsiteX3-2057" fmla="*/ 756952 w 3200400"/>
                <a:gd name="connsiteY3-2058" fmla="*/ 756952 h 3200400"/>
                <a:gd name="connsiteX4-2059" fmla="*/ 800100 w 3200400"/>
                <a:gd name="connsiteY4-2060" fmla="*/ 214386 h 3200400"/>
                <a:gd name="connsiteX5-2061" fmla="*/ 1291550 w 3200400"/>
                <a:gd name="connsiteY5-2062" fmla="*/ 448302 h 3200400"/>
                <a:gd name="connsiteX6-2063" fmla="*/ 1600200 w 3200400"/>
                <a:gd name="connsiteY6-2064" fmla="*/ 0 h 3200400"/>
                <a:gd name="connsiteX7-2065" fmla="*/ 1908850 w 3200400"/>
                <a:gd name="connsiteY7-2066" fmla="*/ 448302 h 3200400"/>
                <a:gd name="connsiteX8-2067" fmla="*/ 2400300 w 3200400"/>
                <a:gd name="connsiteY8-2068" fmla="*/ 214386 h 3200400"/>
                <a:gd name="connsiteX9-2069" fmla="*/ 2443448 w 3200400"/>
                <a:gd name="connsiteY9-2070" fmla="*/ 756952 h 3200400"/>
                <a:gd name="connsiteX10-2071" fmla="*/ 2986014 w 3200400"/>
                <a:gd name="connsiteY10-2072" fmla="*/ 800100 h 3200400"/>
                <a:gd name="connsiteX11-2073" fmla="*/ 2752098 w 3200400"/>
                <a:gd name="connsiteY11-2074" fmla="*/ 1291550 h 3200400"/>
                <a:gd name="connsiteX12-2075" fmla="*/ 3200400 w 3200400"/>
                <a:gd name="connsiteY12-2076" fmla="*/ 1600200 h 3200400"/>
                <a:gd name="connsiteX13-2077" fmla="*/ 2752098 w 3200400"/>
                <a:gd name="connsiteY13-2078" fmla="*/ 1908850 h 3200400"/>
                <a:gd name="connsiteX14-2079" fmla="*/ 2986014 w 3200400"/>
                <a:gd name="connsiteY14-2080" fmla="*/ 2400300 h 3200400"/>
                <a:gd name="connsiteX15-2081" fmla="*/ 2443448 w 3200400"/>
                <a:gd name="connsiteY15-2082" fmla="*/ 2443448 h 3200400"/>
                <a:gd name="connsiteX16-2083" fmla="*/ 2400300 w 3200400"/>
                <a:gd name="connsiteY16-2084" fmla="*/ 2986014 h 3200400"/>
                <a:gd name="connsiteX17-2085" fmla="*/ 1908850 w 3200400"/>
                <a:gd name="connsiteY17-2086" fmla="*/ 2752098 h 3200400"/>
                <a:gd name="connsiteX18-2087" fmla="*/ 1600200 w 3200400"/>
                <a:gd name="connsiteY18-2088" fmla="*/ 3200400 h 3200400"/>
                <a:gd name="connsiteX19-2089" fmla="*/ 1291550 w 3200400"/>
                <a:gd name="connsiteY19-2090" fmla="*/ 2752098 h 3200400"/>
                <a:gd name="connsiteX20-2091" fmla="*/ 800100 w 3200400"/>
                <a:gd name="connsiteY20-2092" fmla="*/ 2986014 h 3200400"/>
                <a:gd name="connsiteX21-2093" fmla="*/ 756952 w 3200400"/>
                <a:gd name="connsiteY21-2094" fmla="*/ 2443448 h 3200400"/>
                <a:gd name="connsiteX22-2095" fmla="*/ 214386 w 3200400"/>
                <a:gd name="connsiteY22-2096" fmla="*/ 2400300 h 3200400"/>
                <a:gd name="connsiteX23-2097" fmla="*/ 448302 w 3200400"/>
                <a:gd name="connsiteY23-2098" fmla="*/ 1908850 h 3200400"/>
                <a:gd name="connsiteX24-2099" fmla="*/ 0 w 3200400"/>
                <a:gd name="connsiteY24-2100" fmla="*/ 1600200 h 3200400"/>
                <a:gd name="connsiteX0-2101" fmla="*/ 0 w 3200400"/>
                <a:gd name="connsiteY0-2102" fmla="*/ 1600200 h 3200400"/>
                <a:gd name="connsiteX1-2103" fmla="*/ 448302 w 3200400"/>
                <a:gd name="connsiteY1-2104" fmla="*/ 1291550 h 3200400"/>
                <a:gd name="connsiteX2-2105" fmla="*/ 214386 w 3200400"/>
                <a:gd name="connsiteY2-2106" fmla="*/ 800100 h 3200400"/>
                <a:gd name="connsiteX3-2107" fmla="*/ 756952 w 3200400"/>
                <a:gd name="connsiteY3-2108" fmla="*/ 756952 h 3200400"/>
                <a:gd name="connsiteX4-2109" fmla="*/ 800100 w 3200400"/>
                <a:gd name="connsiteY4-2110" fmla="*/ 214386 h 3200400"/>
                <a:gd name="connsiteX5-2111" fmla="*/ 1291550 w 3200400"/>
                <a:gd name="connsiteY5-2112" fmla="*/ 448302 h 3200400"/>
                <a:gd name="connsiteX6-2113" fmla="*/ 1600200 w 3200400"/>
                <a:gd name="connsiteY6-2114" fmla="*/ 0 h 3200400"/>
                <a:gd name="connsiteX7-2115" fmla="*/ 1908850 w 3200400"/>
                <a:gd name="connsiteY7-2116" fmla="*/ 448302 h 3200400"/>
                <a:gd name="connsiteX8-2117" fmla="*/ 2400300 w 3200400"/>
                <a:gd name="connsiteY8-2118" fmla="*/ 214386 h 3200400"/>
                <a:gd name="connsiteX9-2119" fmla="*/ 2443448 w 3200400"/>
                <a:gd name="connsiteY9-2120" fmla="*/ 756952 h 3200400"/>
                <a:gd name="connsiteX10-2121" fmla="*/ 2986014 w 3200400"/>
                <a:gd name="connsiteY10-2122" fmla="*/ 800100 h 3200400"/>
                <a:gd name="connsiteX11-2123" fmla="*/ 2752098 w 3200400"/>
                <a:gd name="connsiteY11-2124" fmla="*/ 1291550 h 3200400"/>
                <a:gd name="connsiteX12-2125" fmla="*/ 3200400 w 3200400"/>
                <a:gd name="connsiteY12-2126" fmla="*/ 1600200 h 3200400"/>
                <a:gd name="connsiteX13-2127" fmla="*/ 2752098 w 3200400"/>
                <a:gd name="connsiteY13-2128" fmla="*/ 1908850 h 3200400"/>
                <a:gd name="connsiteX14-2129" fmla="*/ 2986014 w 3200400"/>
                <a:gd name="connsiteY14-2130" fmla="*/ 2400300 h 3200400"/>
                <a:gd name="connsiteX15-2131" fmla="*/ 2443448 w 3200400"/>
                <a:gd name="connsiteY15-2132" fmla="*/ 2443448 h 3200400"/>
                <a:gd name="connsiteX16-2133" fmla="*/ 2400300 w 3200400"/>
                <a:gd name="connsiteY16-2134" fmla="*/ 2986014 h 3200400"/>
                <a:gd name="connsiteX17-2135" fmla="*/ 1908850 w 3200400"/>
                <a:gd name="connsiteY17-2136" fmla="*/ 2752098 h 3200400"/>
                <a:gd name="connsiteX18-2137" fmla="*/ 1600200 w 3200400"/>
                <a:gd name="connsiteY18-2138" fmla="*/ 3200400 h 3200400"/>
                <a:gd name="connsiteX19-2139" fmla="*/ 1291550 w 3200400"/>
                <a:gd name="connsiteY19-2140" fmla="*/ 2752098 h 3200400"/>
                <a:gd name="connsiteX20-2141" fmla="*/ 800100 w 3200400"/>
                <a:gd name="connsiteY20-2142" fmla="*/ 2986014 h 3200400"/>
                <a:gd name="connsiteX21-2143" fmla="*/ 756952 w 3200400"/>
                <a:gd name="connsiteY21-2144" fmla="*/ 2443448 h 3200400"/>
                <a:gd name="connsiteX22-2145" fmla="*/ 214386 w 3200400"/>
                <a:gd name="connsiteY22-2146" fmla="*/ 2400300 h 3200400"/>
                <a:gd name="connsiteX23-2147" fmla="*/ 448302 w 3200400"/>
                <a:gd name="connsiteY23-2148" fmla="*/ 1908850 h 3200400"/>
                <a:gd name="connsiteX24-2149" fmla="*/ 0 w 3200400"/>
                <a:gd name="connsiteY24-2150" fmla="*/ 1600200 h 3200400"/>
                <a:gd name="connsiteX0-2151" fmla="*/ 0 w 3200400"/>
                <a:gd name="connsiteY0-2152" fmla="*/ 1600200 h 3200400"/>
                <a:gd name="connsiteX1-2153" fmla="*/ 448302 w 3200400"/>
                <a:gd name="connsiteY1-2154" fmla="*/ 1291550 h 3200400"/>
                <a:gd name="connsiteX2-2155" fmla="*/ 214386 w 3200400"/>
                <a:gd name="connsiteY2-2156" fmla="*/ 800100 h 3200400"/>
                <a:gd name="connsiteX3-2157" fmla="*/ 756952 w 3200400"/>
                <a:gd name="connsiteY3-2158" fmla="*/ 756952 h 3200400"/>
                <a:gd name="connsiteX4-2159" fmla="*/ 800100 w 3200400"/>
                <a:gd name="connsiteY4-2160" fmla="*/ 214386 h 3200400"/>
                <a:gd name="connsiteX5-2161" fmla="*/ 1291550 w 3200400"/>
                <a:gd name="connsiteY5-2162" fmla="*/ 448302 h 3200400"/>
                <a:gd name="connsiteX6-2163" fmla="*/ 1600200 w 3200400"/>
                <a:gd name="connsiteY6-2164" fmla="*/ 0 h 3200400"/>
                <a:gd name="connsiteX7-2165" fmla="*/ 1908850 w 3200400"/>
                <a:gd name="connsiteY7-2166" fmla="*/ 448302 h 3200400"/>
                <a:gd name="connsiteX8-2167" fmla="*/ 2400300 w 3200400"/>
                <a:gd name="connsiteY8-2168" fmla="*/ 214386 h 3200400"/>
                <a:gd name="connsiteX9-2169" fmla="*/ 2443448 w 3200400"/>
                <a:gd name="connsiteY9-2170" fmla="*/ 756952 h 3200400"/>
                <a:gd name="connsiteX10-2171" fmla="*/ 2986014 w 3200400"/>
                <a:gd name="connsiteY10-2172" fmla="*/ 800100 h 3200400"/>
                <a:gd name="connsiteX11-2173" fmla="*/ 2752098 w 3200400"/>
                <a:gd name="connsiteY11-2174" fmla="*/ 1291550 h 3200400"/>
                <a:gd name="connsiteX12-2175" fmla="*/ 3200400 w 3200400"/>
                <a:gd name="connsiteY12-2176" fmla="*/ 1600200 h 3200400"/>
                <a:gd name="connsiteX13-2177" fmla="*/ 2752098 w 3200400"/>
                <a:gd name="connsiteY13-2178" fmla="*/ 1908850 h 3200400"/>
                <a:gd name="connsiteX14-2179" fmla="*/ 2986014 w 3200400"/>
                <a:gd name="connsiteY14-2180" fmla="*/ 2400300 h 3200400"/>
                <a:gd name="connsiteX15-2181" fmla="*/ 2443448 w 3200400"/>
                <a:gd name="connsiteY15-2182" fmla="*/ 2443448 h 3200400"/>
                <a:gd name="connsiteX16-2183" fmla="*/ 2400300 w 3200400"/>
                <a:gd name="connsiteY16-2184" fmla="*/ 2986014 h 3200400"/>
                <a:gd name="connsiteX17-2185" fmla="*/ 1908850 w 3200400"/>
                <a:gd name="connsiteY17-2186" fmla="*/ 2752098 h 3200400"/>
                <a:gd name="connsiteX18-2187" fmla="*/ 1600200 w 3200400"/>
                <a:gd name="connsiteY18-2188" fmla="*/ 3200400 h 3200400"/>
                <a:gd name="connsiteX19-2189" fmla="*/ 1291550 w 3200400"/>
                <a:gd name="connsiteY19-2190" fmla="*/ 2752098 h 3200400"/>
                <a:gd name="connsiteX20-2191" fmla="*/ 800100 w 3200400"/>
                <a:gd name="connsiteY20-2192" fmla="*/ 2986014 h 3200400"/>
                <a:gd name="connsiteX21-2193" fmla="*/ 756952 w 3200400"/>
                <a:gd name="connsiteY21-2194" fmla="*/ 2443448 h 3200400"/>
                <a:gd name="connsiteX22-2195" fmla="*/ 214386 w 3200400"/>
                <a:gd name="connsiteY22-2196" fmla="*/ 2400300 h 3200400"/>
                <a:gd name="connsiteX23-2197" fmla="*/ 448302 w 3200400"/>
                <a:gd name="connsiteY23-2198" fmla="*/ 1908850 h 3200400"/>
                <a:gd name="connsiteX24-2199" fmla="*/ 0 w 3200400"/>
                <a:gd name="connsiteY24-2200" fmla="*/ 1600200 h 3200400"/>
                <a:gd name="connsiteX0-2201" fmla="*/ 0 w 3200400"/>
                <a:gd name="connsiteY0-2202" fmla="*/ 1600200 h 3200400"/>
                <a:gd name="connsiteX1-2203" fmla="*/ 448302 w 3200400"/>
                <a:gd name="connsiteY1-2204" fmla="*/ 1291550 h 3200400"/>
                <a:gd name="connsiteX2-2205" fmla="*/ 214386 w 3200400"/>
                <a:gd name="connsiteY2-2206" fmla="*/ 800100 h 3200400"/>
                <a:gd name="connsiteX3-2207" fmla="*/ 756952 w 3200400"/>
                <a:gd name="connsiteY3-2208" fmla="*/ 756952 h 3200400"/>
                <a:gd name="connsiteX4-2209" fmla="*/ 800100 w 3200400"/>
                <a:gd name="connsiteY4-2210" fmla="*/ 214386 h 3200400"/>
                <a:gd name="connsiteX5-2211" fmla="*/ 1291550 w 3200400"/>
                <a:gd name="connsiteY5-2212" fmla="*/ 448302 h 3200400"/>
                <a:gd name="connsiteX6-2213" fmla="*/ 1600200 w 3200400"/>
                <a:gd name="connsiteY6-2214" fmla="*/ 0 h 3200400"/>
                <a:gd name="connsiteX7-2215" fmla="*/ 1908850 w 3200400"/>
                <a:gd name="connsiteY7-2216" fmla="*/ 448302 h 3200400"/>
                <a:gd name="connsiteX8-2217" fmla="*/ 2400300 w 3200400"/>
                <a:gd name="connsiteY8-2218" fmla="*/ 214386 h 3200400"/>
                <a:gd name="connsiteX9-2219" fmla="*/ 2443448 w 3200400"/>
                <a:gd name="connsiteY9-2220" fmla="*/ 756952 h 3200400"/>
                <a:gd name="connsiteX10-2221" fmla="*/ 2986014 w 3200400"/>
                <a:gd name="connsiteY10-2222" fmla="*/ 800100 h 3200400"/>
                <a:gd name="connsiteX11-2223" fmla="*/ 2752098 w 3200400"/>
                <a:gd name="connsiteY11-2224" fmla="*/ 1291550 h 3200400"/>
                <a:gd name="connsiteX12-2225" fmla="*/ 3200400 w 3200400"/>
                <a:gd name="connsiteY12-2226" fmla="*/ 1600200 h 3200400"/>
                <a:gd name="connsiteX13-2227" fmla="*/ 2752098 w 3200400"/>
                <a:gd name="connsiteY13-2228" fmla="*/ 1908850 h 3200400"/>
                <a:gd name="connsiteX14-2229" fmla="*/ 2986014 w 3200400"/>
                <a:gd name="connsiteY14-2230" fmla="*/ 2400300 h 3200400"/>
                <a:gd name="connsiteX15-2231" fmla="*/ 2443448 w 3200400"/>
                <a:gd name="connsiteY15-2232" fmla="*/ 2443448 h 3200400"/>
                <a:gd name="connsiteX16-2233" fmla="*/ 2400300 w 3200400"/>
                <a:gd name="connsiteY16-2234" fmla="*/ 2986014 h 3200400"/>
                <a:gd name="connsiteX17-2235" fmla="*/ 1908850 w 3200400"/>
                <a:gd name="connsiteY17-2236" fmla="*/ 2752098 h 3200400"/>
                <a:gd name="connsiteX18-2237" fmla="*/ 1600200 w 3200400"/>
                <a:gd name="connsiteY18-2238" fmla="*/ 3200400 h 3200400"/>
                <a:gd name="connsiteX19-2239" fmla="*/ 1291550 w 3200400"/>
                <a:gd name="connsiteY19-2240" fmla="*/ 2752098 h 3200400"/>
                <a:gd name="connsiteX20-2241" fmla="*/ 800100 w 3200400"/>
                <a:gd name="connsiteY20-2242" fmla="*/ 2986014 h 3200400"/>
                <a:gd name="connsiteX21-2243" fmla="*/ 756952 w 3200400"/>
                <a:gd name="connsiteY21-2244" fmla="*/ 2443448 h 3200400"/>
                <a:gd name="connsiteX22-2245" fmla="*/ 214386 w 3200400"/>
                <a:gd name="connsiteY22-2246" fmla="*/ 2400300 h 3200400"/>
                <a:gd name="connsiteX23-2247" fmla="*/ 448302 w 3200400"/>
                <a:gd name="connsiteY23-2248" fmla="*/ 1908850 h 3200400"/>
                <a:gd name="connsiteX24-2249" fmla="*/ 0 w 3200400"/>
                <a:gd name="connsiteY24-2250" fmla="*/ 1600200 h 3200400"/>
                <a:gd name="connsiteX0-2251" fmla="*/ 0 w 3200400"/>
                <a:gd name="connsiteY0-2252" fmla="*/ 1600200 h 3200400"/>
                <a:gd name="connsiteX1-2253" fmla="*/ 448302 w 3200400"/>
                <a:gd name="connsiteY1-2254" fmla="*/ 1291550 h 3200400"/>
                <a:gd name="connsiteX2-2255" fmla="*/ 214386 w 3200400"/>
                <a:gd name="connsiteY2-2256" fmla="*/ 800100 h 3200400"/>
                <a:gd name="connsiteX3-2257" fmla="*/ 756952 w 3200400"/>
                <a:gd name="connsiteY3-2258" fmla="*/ 756952 h 3200400"/>
                <a:gd name="connsiteX4-2259" fmla="*/ 800100 w 3200400"/>
                <a:gd name="connsiteY4-2260" fmla="*/ 214386 h 3200400"/>
                <a:gd name="connsiteX5-2261" fmla="*/ 1291550 w 3200400"/>
                <a:gd name="connsiteY5-2262" fmla="*/ 448302 h 3200400"/>
                <a:gd name="connsiteX6-2263" fmla="*/ 1600200 w 3200400"/>
                <a:gd name="connsiteY6-2264" fmla="*/ 0 h 3200400"/>
                <a:gd name="connsiteX7-2265" fmla="*/ 1908850 w 3200400"/>
                <a:gd name="connsiteY7-2266" fmla="*/ 448302 h 3200400"/>
                <a:gd name="connsiteX8-2267" fmla="*/ 2400300 w 3200400"/>
                <a:gd name="connsiteY8-2268" fmla="*/ 214386 h 3200400"/>
                <a:gd name="connsiteX9-2269" fmla="*/ 2443448 w 3200400"/>
                <a:gd name="connsiteY9-2270" fmla="*/ 756952 h 3200400"/>
                <a:gd name="connsiteX10-2271" fmla="*/ 2986014 w 3200400"/>
                <a:gd name="connsiteY10-2272" fmla="*/ 800100 h 3200400"/>
                <a:gd name="connsiteX11-2273" fmla="*/ 2752098 w 3200400"/>
                <a:gd name="connsiteY11-2274" fmla="*/ 1291550 h 3200400"/>
                <a:gd name="connsiteX12-2275" fmla="*/ 3200400 w 3200400"/>
                <a:gd name="connsiteY12-2276" fmla="*/ 1600200 h 3200400"/>
                <a:gd name="connsiteX13-2277" fmla="*/ 2752098 w 3200400"/>
                <a:gd name="connsiteY13-2278" fmla="*/ 1908850 h 3200400"/>
                <a:gd name="connsiteX14-2279" fmla="*/ 2986014 w 3200400"/>
                <a:gd name="connsiteY14-2280" fmla="*/ 2400300 h 3200400"/>
                <a:gd name="connsiteX15-2281" fmla="*/ 2443448 w 3200400"/>
                <a:gd name="connsiteY15-2282" fmla="*/ 2443448 h 3200400"/>
                <a:gd name="connsiteX16-2283" fmla="*/ 2400300 w 3200400"/>
                <a:gd name="connsiteY16-2284" fmla="*/ 2986014 h 3200400"/>
                <a:gd name="connsiteX17-2285" fmla="*/ 1908850 w 3200400"/>
                <a:gd name="connsiteY17-2286" fmla="*/ 2752098 h 3200400"/>
                <a:gd name="connsiteX18-2287" fmla="*/ 1600200 w 3200400"/>
                <a:gd name="connsiteY18-2288" fmla="*/ 3200400 h 3200400"/>
                <a:gd name="connsiteX19-2289" fmla="*/ 1291550 w 3200400"/>
                <a:gd name="connsiteY19-2290" fmla="*/ 2752098 h 3200400"/>
                <a:gd name="connsiteX20-2291" fmla="*/ 800100 w 3200400"/>
                <a:gd name="connsiteY20-2292" fmla="*/ 2986014 h 3200400"/>
                <a:gd name="connsiteX21-2293" fmla="*/ 756952 w 3200400"/>
                <a:gd name="connsiteY21-2294" fmla="*/ 2443448 h 3200400"/>
                <a:gd name="connsiteX22-2295" fmla="*/ 214386 w 3200400"/>
                <a:gd name="connsiteY22-2296" fmla="*/ 2400300 h 3200400"/>
                <a:gd name="connsiteX23-2297" fmla="*/ 448302 w 3200400"/>
                <a:gd name="connsiteY23-2298" fmla="*/ 1908850 h 3200400"/>
                <a:gd name="connsiteX24-2299" fmla="*/ 0 w 3200400"/>
                <a:gd name="connsiteY24-2300" fmla="*/ 1600200 h 3200400"/>
                <a:gd name="connsiteX0-2301" fmla="*/ 0 w 3200400"/>
                <a:gd name="connsiteY0-2302" fmla="*/ 1600200 h 3200400"/>
                <a:gd name="connsiteX1-2303" fmla="*/ 448302 w 3200400"/>
                <a:gd name="connsiteY1-2304" fmla="*/ 1291550 h 3200400"/>
                <a:gd name="connsiteX2-2305" fmla="*/ 214386 w 3200400"/>
                <a:gd name="connsiteY2-2306" fmla="*/ 800100 h 3200400"/>
                <a:gd name="connsiteX3-2307" fmla="*/ 756952 w 3200400"/>
                <a:gd name="connsiteY3-2308" fmla="*/ 756952 h 3200400"/>
                <a:gd name="connsiteX4-2309" fmla="*/ 800100 w 3200400"/>
                <a:gd name="connsiteY4-2310" fmla="*/ 214386 h 3200400"/>
                <a:gd name="connsiteX5-2311" fmla="*/ 1291550 w 3200400"/>
                <a:gd name="connsiteY5-2312" fmla="*/ 448302 h 3200400"/>
                <a:gd name="connsiteX6-2313" fmla="*/ 1600200 w 3200400"/>
                <a:gd name="connsiteY6-2314" fmla="*/ 0 h 3200400"/>
                <a:gd name="connsiteX7-2315" fmla="*/ 1908850 w 3200400"/>
                <a:gd name="connsiteY7-2316" fmla="*/ 448302 h 3200400"/>
                <a:gd name="connsiteX8-2317" fmla="*/ 2400300 w 3200400"/>
                <a:gd name="connsiteY8-2318" fmla="*/ 214386 h 3200400"/>
                <a:gd name="connsiteX9-2319" fmla="*/ 2443448 w 3200400"/>
                <a:gd name="connsiteY9-2320" fmla="*/ 756952 h 3200400"/>
                <a:gd name="connsiteX10-2321" fmla="*/ 2986014 w 3200400"/>
                <a:gd name="connsiteY10-2322" fmla="*/ 800100 h 3200400"/>
                <a:gd name="connsiteX11-2323" fmla="*/ 2752098 w 3200400"/>
                <a:gd name="connsiteY11-2324" fmla="*/ 1291550 h 3200400"/>
                <a:gd name="connsiteX12-2325" fmla="*/ 3200400 w 3200400"/>
                <a:gd name="connsiteY12-2326" fmla="*/ 1600200 h 3200400"/>
                <a:gd name="connsiteX13-2327" fmla="*/ 2752098 w 3200400"/>
                <a:gd name="connsiteY13-2328" fmla="*/ 1908850 h 3200400"/>
                <a:gd name="connsiteX14-2329" fmla="*/ 2986014 w 3200400"/>
                <a:gd name="connsiteY14-2330" fmla="*/ 2400300 h 3200400"/>
                <a:gd name="connsiteX15-2331" fmla="*/ 2443448 w 3200400"/>
                <a:gd name="connsiteY15-2332" fmla="*/ 2443448 h 3200400"/>
                <a:gd name="connsiteX16-2333" fmla="*/ 2400300 w 3200400"/>
                <a:gd name="connsiteY16-2334" fmla="*/ 2986014 h 3200400"/>
                <a:gd name="connsiteX17-2335" fmla="*/ 1908850 w 3200400"/>
                <a:gd name="connsiteY17-2336" fmla="*/ 2752098 h 3200400"/>
                <a:gd name="connsiteX18-2337" fmla="*/ 1600200 w 3200400"/>
                <a:gd name="connsiteY18-2338" fmla="*/ 3200400 h 3200400"/>
                <a:gd name="connsiteX19-2339" fmla="*/ 1291550 w 3200400"/>
                <a:gd name="connsiteY19-2340" fmla="*/ 2752098 h 3200400"/>
                <a:gd name="connsiteX20-2341" fmla="*/ 800100 w 3200400"/>
                <a:gd name="connsiteY20-2342" fmla="*/ 2986014 h 3200400"/>
                <a:gd name="connsiteX21-2343" fmla="*/ 756952 w 3200400"/>
                <a:gd name="connsiteY21-2344" fmla="*/ 2443448 h 3200400"/>
                <a:gd name="connsiteX22-2345" fmla="*/ 214386 w 3200400"/>
                <a:gd name="connsiteY22-2346" fmla="*/ 2400300 h 3200400"/>
                <a:gd name="connsiteX23-2347" fmla="*/ 448302 w 3200400"/>
                <a:gd name="connsiteY23-2348" fmla="*/ 1908850 h 3200400"/>
                <a:gd name="connsiteX24-2349" fmla="*/ 0 w 3200400"/>
                <a:gd name="connsiteY24-2350" fmla="*/ 1600200 h 3200400"/>
                <a:gd name="connsiteX0-2351" fmla="*/ 0 w 3200400"/>
                <a:gd name="connsiteY0-2352" fmla="*/ 1600200 h 3200400"/>
                <a:gd name="connsiteX1-2353" fmla="*/ 448302 w 3200400"/>
                <a:gd name="connsiteY1-2354" fmla="*/ 1291550 h 3200400"/>
                <a:gd name="connsiteX2-2355" fmla="*/ 214386 w 3200400"/>
                <a:gd name="connsiteY2-2356" fmla="*/ 800100 h 3200400"/>
                <a:gd name="connsiteX3-2357" fmla="*/ 756952 w 3200400"/>
                <a:gd name="connsiteY3-2358" fmla="*/ 756952 h 3200400"/>
                <a:gd name="connsiteX4-2359" fmla="*/ 800100 w 3200400"/>
                <a:gd name="connsiteY4-2360" fmla="*/ 214386 h 3200400"/>
                <a:gd name="connsiteX5-2361" fmla="*/ 1291550 w 3200400"/>
                <a:gd name="connsiteY5-2362" fmla="*/ 448302 h 3200400"/>
                <a:gd name="connsiteX6-2363" fmla="*/ 1600200 w 3200400"/>
                <a:gd name="connsiteY6-2364" fmla="*/ 0 h 3200400"/>
                <a:gd name="connsiteX7-2365" fmla="*/ 1908850 w 3200400"/>
                <a:gd name="connsiteY7-2366" fmla="*/ 448302 h 3200400"/>
                <a:gd name="connsiteX8-2367" fmla="*/ 2400300 w 3200400"/>
                <a:gd name="connsiteY8-2368" fmla="*/ 214386 h 3200400"/>
                <a:gd name="connsiteX9-2369" fmla="*/ 2443448 w 3200400"/>
                <a:gd name="connsiteY9-2370" fmla="*/ 756952 h 3200400"/>
                <a:gd name="connsiteX10-2371" fmla="*/ 2986014 w 3200400"/>
                <a:gd name="connsiteY10-2372" fmla="*/ 800100 h 3200400"/>
                <a:gd name="connsiteX11-2373" fmla="*/ 2752098 w 3200400"/>
                <a:gd name="connsiteY11-2374" fmla="*/ 1291550 h 3200400"/>
                <a:gd name="connsiteX12-2375" fmla="*/ 3200400 w 3200400"/>
                <a:gd name="connsiteY12-2376" fmla="*/ 1600200 h 3200400"/>
                <a:gd name="connsiteX13-2377" fmla="*/ 2752098 w 3200400"/>
                <a:gd name="connsiteY13-2378" fmla="*/ 1908850 h 3200400"/>
                <a:gd name="connsiteX14-2379" fmla="*/ 2986014 w 3200400"/>
                <a:gd name="connsiteY14-2380" fmla="*/ 2400300 h 3200400"/>
                <a:gd name="connsiteX15-2381" fmla="*/ 2443448 w 3200400"/>
                <a:gd name="connsiteY15-2382" fmla="*/ 2443448 h 3200400"/>
                <a:gd name="connsiteX16-2383" fmla="*/ 2400300 w 3200400"/>
                <a:gd name="connsiteY16-2384" fmla="*/ 2986014 h 3200400"/>
                <a:gd name="connsiteX17-2385" fmla="*/ 1908850 w 3200400"/>
                <a:gd name="connsiteY17-2386" fmla="*/ 2752098 h 3200400"/>
                <a:gd name="connsiteX18-2387" fmla="*/ 1600200 w 3200400"/>
                <a:gd name="connsiteY18-2388" fmla="*/ 3200400 h 3200400"/>
                <a:gd name="connsiteX19-2389" fmla="*/ 1291550 w 3200400"/>
                <a:gd name="connsiteY19-2390" fmla="*/ 2752098 h 3200400"/>
                <a:gd name="connsiteX20-2391" fmla="*/ 800100 w 3200400"/>
                <a:gd name="connsiteY20-2392" fmla="*/ 2986014 h 3200400"/>
                <a:gd name="connsiteX21-2393" fmla="*/ 756952 w 3200400"/>
                <a:gd name="connsiteY21-2394" fmla="*/ 2443448 h 3200400"/>
                <a:gd name="connsiteX22-2395" fmla="*/ 214386 w 3200400"/>
                <a:gd name="connsiteY22-2396" fmla="*/ 2400300 h 3200400"/>
                <a:gd name="connsiteX23-2397" fmla="*/ 448302 w 3200400"/>
                <a:gd name="connsiteY23-2398" fmla="*/ 1908850 h 3200400"/>
                <a:gd name="connsiteX24-2399" fmla="*/ 0 w 3200400"/>
                <a:gd name="connsiteY24-2400" fmla="*/ 1600200 h 32004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19" y="connsiteY9-20"/>
                </a:cxn>
                <a:cxn ang="0">
                  <a:pos x="connsiteX10-21" y="connsiteY10-22"/>
                </a:cxn>
                <a:cxn ang="0">
                  <a:pos x="connsiteX11-23" y="connsiteY11-24"/>
                </a:cxn>
                <a:cxn ang="0">
                  <a:pos x="connsiteX12-25" y="connsiteY12-26"/>
                </a:cxn>
                <a:cxn ang="0">
                  <a:pos x="connsiteX13-27" y="connsiteY13-28"/>
                </a:cxn>
                <a:cxn ang="0">
                  <a:pos x="connsiteX14-29" y="connsiteY14-30"/>
                </a:cxn>
                <a:cxn ang="0">
                  <a:pos x="connsiteX15-31" y="connsiteY15-32"/>
                </a:cxn>
                <a:cxn ang="0">
                  <a:pos x="connsiteX16-33" y="connsiteY16-34"/>
                </a:cxn>
                <a:cxn ang="0">
                  <a:pos x="connsiteX17-35" y="connsiteY17-36"/>
                </a:cxn>
                <a:cxn ang="0">
                  <a:pos x="connsiteX18-37" y="connsiteY18-38"/>
                </a:cxn>
                <a:cxn ang="0">
                  <a:pos x="connsiteX19-39" y="connsiteY19-40"/>
                </a:cxn>
                <a:cxn ang="0">
                  <a:pos x="connsiteX20-41" y="connsiteY20-42"/>
                </a:cxn>
                <a:cxn ang="0">
                  <a:pos x="connsiteX21-43" y="connsiteY21-44"/>
                </a:cxn>
                <a:cxn ang="0">
                  <a:pos x="connsiteX22-45" y="connsiteY22-46"/>
                </a:cxn>
                <a:cxn ang="0">
                  <a:pos x="connsiteX23-47" y="connsiteY23-48"/>
                </a:cxn>
                <a:cxn ang="0">
                  <a:pos x="connsiteX24-49" y="connsiteY24-50"/>
                </a:cxn>
              </a:cxnLst>
              <a:rect l="l" t="t" r="r" b="b"/>
              <a:pathLst>
                <a:path w="3200400" h="3200400">
                  <a:moveTo>
                    <a:pt x="0" y="1600200"/>
                  </a:moveTo>
                  <a:cubicBezTo>
                    <a:pt x="149434" y="1436357"/>
                    <a:pt x="260768" y="1356333"/>
                    <a:pt x="448302" y="1291550"/>
                  </a:cubicBezTo>
                  <a:cubicBezTo>
                    <a:pt x="294130" y="1112493"/>
                    <a:pt x="254258" y="1024877"/>
                    <a:pt x="214386" y="800100"/>
                  </a:cubicBezTo>
                  <a:cubicBezTo>
                    <a:pt x="395241" y="724757"/>
                    <a:pt x="537997" y="740855"/>
                    <a:pt x="756952" y="756952"/>
                  </a:cubicBezTo>
                  <a:cubicBezTo>
                    <a:pt x="756095" y="576097"/>
                    <a:pt x="739997" y="418101"/>
                    <a:pt x="800100" y="214386"/>
                  </a:cubicBezTo>
                  <a:cubicBezTo>
                    <a:pt x="1032497" y="292358"/>
                    <a:pt x="1127733" y="332230"/>
                    <a:pt x="1291550" y="448302"/>
                  </a:cubicBezTo>
                  <a:cubicBezTo>
                    <a:pt x="1394433" y="253148"/>
                    <a:pt x="1451597" y="157054"/>
                    <a:pt x="1600200" y="0"/>
                  </a:cubicBezTo>
                  <a:cubicBezTo>
                    <a:pt x="1741183" y="157054"/>
                    <a:pt x="1821207" y="230288"/>
                    <a:pt x="1908850" y="448302"/>
                  </a:cubicBezTo>
                  <a:cubicBezTo>
                    <a:pt x="2103147" y="309370"/>
                    <a:pt x="2152663" y="269498"/>
                    <a:pt x="2400300" y="214386"/>
                  </a:cubicBezTo>
                  <a:cubicBezTo>
                    <a:pt x="2460403" y="433341"/>
                    <a:pt x="2482405" y="522757"/>
                    <a:pt x="2443448" y="756952"/>
                  </a:cubicBezTo>
                  <a:cubicBezTo>
                    <a:pt x="2685263" y="725615"/>
                    <a:pt x="2767059" y="717137"/>
                    <a:pt x="2986014" y="800100"/>
                  </a:cubicBezTo>
                  <a:cubicBezTo>
                    <a:pt x="2930902" y="1017257"/>
                    <a:pt x="2913890" y="1104873"/>
                    <a:pt x="2752098" y="1291550"/>
                  </a:cubicBezTo>
                  <a:cubicBezTo>
                    <a:pt x="2985352" y="1371573"/>
                    <a:pt x="3058586" y="1451597"/>
                    <a:pt x="3200400" y="1600200"/>
                  </a:cubicBezTo>
                  <a:cubicBezTo>
                    <a:pt x="3058586" y="1771663"/>
                    <a:pt x="2947252" y="1828827"/>
                    <a:pt x="2752098" y="1908850"/>
                  </a:cubicBezTo>
                  <a:cubicBezTo>
                    <a:pt x="2883410" y="2103147"/>
                    <a:pt x="2953762" y="2198383"/>
                    <a:pt x="2986014" y="2400300"/>
                  </a:cubicBezTo>
                  <a:cubicBezTo>
                    <a:pt x="2774679" y="2483263"/>
                    <a:pt x="2631923" y="2467165"/>
                    <a:pt x="2443448" y="2443448"/>
                  </a:cubicBezTo>
                  <a:cubicBezTo>
                    <a:pt x="2474785" y="2692883"/>
                    <a:pt x="2475643" y="2751819"/>
                    <a:pt x="2400300" y="2986014"/>
                  </a:cubicBezTo>
                  <a:cubicBezTo>
                    <a:pt x="2160283" y="2938522"/>
                    <a:pt x="2087907" y="2898650"/>
                    <a:pt x="1908850" y="2752098"/>
                  </a:cubicBezTo>
                  <a:cubicBezTo>
                    <a:pt x="1851687" y="2962492"/>
                    <a:pt x="1771663" y="3035726"/>
                    <a:pt x="1600200" y="3200400"/>
                  </a:cubicBezTo>
                  <a:cubicBezTo>
                    <a:pt x="1436357" y="3058586"/>
                    <a:pt x="1371573" y="2939632"/>
                    <a:pt x="1291550" y="2752098"/>
                  </a:cubicBezTo>
                  <a:cubicBezTo>
                    <a:pt x="1120113" y="2906270"/>
                    <a:pt x="1002017" y="2938522"/>
                    <a:pt x="800100" y="2986014"/>
                  </a:cubicBezTo>
                  <a:cubicBezTo>
                    <a:pt x="732377" y="2759439"/>
                    <a:pt x="748475" y="2647163"/>
                    <a:pt x="756952" y="2443448"/>
                  </a:cubicBezTo>
                  <a:cubicBezTo>
                    <a:pt x="530377" y="2467165"/>
                    <a:pt x="425721" y="2475643"/>
                    <a:pt x="214386" y="2400300"/>
                  </a:cubicBezTo>
                  <a:cubicBezTo>
                    <a:pt x="254258" y="2183143"/>
                    <a:pt x="324610" y="2072667"/>
                    <a:pt x="448302" y="1908850"/>
                  </a:cubicBezTo>
                  <a:cubicBezTo>
                    <a:pt x="222668" y="1813587"/>
                    <a:pt x="126574" y="1733563"/>
                    <a:pt x="0" y="1600200"/>
                  </a:cubicBezTo>
                  <a:close/>
                </a:path>
              </a:pathLst>
            </a:custGeom>
            <a:solidFill>
              <a:srgbClr val="FBA31E"/>
            </a:solidFill>
            <a:ln>
              <a:noFill/>
            </a:ln>
            <a:effectLst>
              <a:outerShdw blurRad="165100" sx="102000" sy="102000" algn="ctr" rotWithShape="0">
                <a:prstClr val="black">
                  <a:alpha val="32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椭圆 5"/>
            <p:cNvSpPr/>
            <p:nvPr/>
          </p:nvSpPr>
          <p:spPr>
            <a:xfrm>
              <a:off x="15089505" y="-2865120"/>
              <a:ext cx="2339340" cy="2339340"/>
            </a:xfrm>
            <a:prstGeom prst="ellipse">
              <a:avLst/>
            </a:prstGeom>
            <a:solidFill>
              <a:srgbClr val="F9CC1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1698753" y="-559437"/>
            <a:ext cx="1398369" cy="2548575"/>
            <a:chOff x="9142970" y="-1812924"/>
            <a:chExt cx="2408862" cy="4390233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9791246" y="-1812924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10995932" y="-1769381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9142970" y="673071"/>
              <a:ext cx="2408862" cy="1904238"/>
            </a:xfrm>
            <a:prstGeom prst="rect">
              <a:avLst/>
            </a:prstGeom>
            <a:effectLst>
              <a:outerShdw blurRad="63500" dist="38100" dir="2700000" algn="tl" rotWithShape="0">
                <a:prstClr val="black">
                  <a:alpha val="38000"/>
                </a:prstClr>
              </a:outerShdw>
            </a:effectLst>
          </p:spPr>
        </p:pic>
      </p:grpSp>
      <p:sp>
        <p:nvSpPr>
          <p:cNvPr id="12" name="任意多边形: 形状 11"/>
          <p:cNvSpPr/>
          <p:nvPr/>
        </p:nvSpPr>
        <p:spPr>
          <a:xfrm>
            <a:off x="0" y="6178008"/>
            <a:ext cx="12192000" cy="679992"/>
          </a:xfrm>
          <a:custGeom>
            <a:avLst/>
            <a:gdLst>
              <a:gd name="connsiteX0" fmla="*/ 12192000 w 12192000"/>
              <a:gd name="connsiteY0" fmla="*/ 0 h 1441991"/>
              <a:gd name="connsiteX1" fmla="*/ 12192000 w 12192000"/>
              <a:gd name="connsiteY1" fmla="*/ 1441991 h 1441991"/>
              <a:gd name="connsiteX2" fmla="*/ 0 w 12192000"/>
              <a:gd name="connsiteY2" fmla="*/ 1441991 h 1441991"/>
              <a:gd name="connsiteX3" fmla="*/ 0 w 12192000"/>
              <a:gd name="connsiteY3" fmla="*/ 218117 h 1441991"/>
              <a:gd name="connsiteX4" fmla="*/ 19050 w 12192000"/>
              <a:gd name="connsiteY4" fmla="*/ 222791 h 1441991"/>
              <a:gd name="connsiteX5" fmla="*/ 4095751 w 12192000"/>
              <a:gd name="connsiteY5" fmla="*/ 1251491 h 1441991"/>
              <a:gd name="connsiteX6" fmla="*/ 5962651 w 12192000"/>
              <a:gd name="connsiteY6" fmla="*/ 1327691 h 1441991"/>
              <a:gd name="connsiteX7" fmla="*/ 8743950 w 12192000"/>
              <a:gd name="connsiteY7" fmla="*/ 584741 h 1441991"/>
              <a:gd name="connsiteX8" fmla="*/ 10953750 w 12192000"/>
              <a:gd name="connsiteY8" fmla="*/ 127541 h 1441991"/>
              <a:gd name="connsiteX9" fmla="*/ 12011667 w 12192000"/>
              <a:gd name="connsiteY9" fmla="*/ 4375 h 14419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2192000" h="1441991">
                <a:moveTo>
                  <a:pt x="12192000" y="0"/>
                </a:moveTo>
                <a:lnTo>
                  <a:pt x="12192000" y="1441991"/>
                </a:lnTo>
                <a:lnTo>
                  <a:pt x="0" y="1441991"/>
                </a:lnTo>
                <a:lnTo>
                  <a:pt x="0" y="218117"/>
                </a:lnTo>
                <a:lnTo>
                  <a:pt x="19050" y="222791"/>
                </a:lnTo>
                <a:cubicBezTo>
                  <a:pt x="873125" y="406941"/>
                  <a:pt x="3105150" y="1067341"/>
                  <a:pt x="4095751" y="1251491"/>
                </a:cubicBezTo>
                <a:cubicBezTo>
                  <a:pt x="5086351" y="1435641"/>
                  <a:pt x="5187951" y="1438816"/>
                  <a:pt x="5962651" y="1327691"/>
                </a:cubicBezTo>
                <a:cubicBezTo>
                  <a:pt x="6737350" y="1216566"/>
                  <a:pt x="7912101" y="784766"/>
                  <a:pt x="8743950" y="584741"/>
                </a:cubicBezTo>
                <a:cubicBezTo>
                  <a:pt x="9575800" y="384716"/>
                  <a:pt x="10293350" y="219616"/>
                  <a:pt x="10953750" y="127541"/>
                </a:cubicBezTo>
                <a:cubicBezTo>
                  <a:pt x="11325225" y="75749"/>
                  <a:pt x="11684645" y="23957"/>
                  <a:pt x="12011667" y="4375"/>
                </a:cubicBezTo>
                <a:close/>
              </a:path>
            </a:pathLst>
          </a:custGeom>
          <a:solidFill>
            <a:srgbClr val="A6D767"/>
          </a:solidFill>
          <a:ln>
            <a:noFill/>
          </a:ln>
          <a:effectLst>
            <a:outerShdw blurRad="330200" dist="76200" dir="16200000" rotWithShape="0">
              <a:prstClr val="black">
                <a:alpha val="6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200"/>
          </a:p>
        </p:txBody>
      </p:sp>
      <p:grpSp>
        <p:nvGrpSpPr>
          <p:cNvPr id="36" name="组合 35"/>
          <p:cNvGrpSpPr/>
          <p:nvPr/>
        </p:nvGrpSpPr>
        <p:grpSpPr>
          <a:xfrm>
            <a:off x="9224481" y="-2085773"/>
            <a:ext cx="2408862" cy="4390233"/>
            <a:chOff x="9142970" y="-1812924"/>
            <a:chExt cx="2408862" cy="4390233"/>
          </a:xfrm>
        </p:grpSpPr>
        <p:cxnSp>
          <p:nvCxnSpPr>
            <p:cNvPr id="37" name="直接连接符 36"/>
            <p:cNvCxnSpPr/>
            <p:nvPr/>
          </p:nvCxnSpPr>
          <p:spPr>
            <a:xfrm>
              <a:off x="9791246" y="-1812924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/>
            <p:nvPr/>
          </p:nvCxnSpPr>
          <p:spPr>
            <a:xfrm>
              <a:off x="10995932" y="-1769381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9" name="图片 38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9142970" y="673071"/>
              <a:ext cx="2408862" cy="1904238"/>
            </a:xfrm>
            <a:prstGeom prst="rect">
              <a:avLst/>
            </a:prstGeom>
            <a:effectLst>
              <a:outerShdw blurRad="63500" dist="38100" dir="2700000" algn="tl" rotWithShape="0">
                <a:prstClr val="black">
                  <a:alpha val="38000"/>
                </a:prstClr>
              </a:outerShdw>
            </a:effectLst>
          </p:spPr>
        </p:pic>
      </p:grpSp>
      <p:sp>
        <p:nvSpPr>
          <p:cNvPr id="47" name="Rectangle 46"/>
          <p:cNvSpPr/>
          <p:nvPr/>
        </p:nvSpPr>
        <p:spPr>
          <a:xfrm>
            <a:off x="1505771" y="1027395"/>
            <a:ext cx="9948872" cy="1480185"/>
          </a:xfrm>
          <a:prstGeom prst="rect">
            <a:avLst/>
          </a:prstGeom>
          <a:solidFill>
            <a:schemeClr val="bg1"/>
          </a:solidFill>
          <a:ln w="79375" cmpd="thickThin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50" name="Google Shape;2066;p45"/>
          <p:cNvSpPr txBox="1"/>
          <p:nvPr/>
        </p:nvSpPr>
        <p:spPr>
          <a:xfrm>
            <a:off x="1290320" y="1049020"/>
            <a:ext cx="10345113" cy="169926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ốn</a:t>
            </a:r>
            <a:r>
              <a:rPr lang="vi-VN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vi-VN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vi-VN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a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32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vi-VN" sz="3200" dirty="0" err="1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vi-VN" sz="32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3200" dirty="0" err="1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vi-VN" sz="32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3200" dirty="0" err="1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vi-VN" sz="32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51" name="Google Shape;2066;p45"/>
          <p:cNvSpPr txBox="1"/>
          <p:nvPr/>
        </p:nvSpPr>
        <p:spPr>
          <a:xfrm>
            <a:off x="279424" y="2963461"/>
            <a:ext cx="11751275" cy="151558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4"/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600"/>
              <a:buFont typeface="Bahiana"/>
              <a:buNone/>
              <a:defRPr sz="3600" b="0" i="0" u="none" strike="noStrike" cap="none">
                <a:solidFill>
                  <a:srgbClr val="000000"/>
                </a:solidFill>
                <a:latin typeface="Bahiana"/>
                <a:ea typeface="Bahiana"/>
                <a:cs typeface="Bahiana"/>
                <a:sym typeface="Bahiana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800"/>
              <a:buFont typeface="Bebas Neue"/>
              <a:buNone/>
              <a:defRPr sz="2800" b="0" i="0" u="none" strike="noStrike" cap="none">
                <a:solidFill>
                  <a:srgbClr val="000000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800"/>
              <a:buFont typeface="Bebas Neue"/>
              <a:buNone/>
              <a:defRPr sz="2800" b="0" i="0" u="none" strike="noStrike" cap="none">
                <a:solidFill>
                  <a:srgbClr val="000000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800"/>
              <a:buFont typeface="Bebas Neue"/>
              <a:buNone/>
              <a:defRPr sz="2800" b="0" i="0" u="none" strike="noStrike" cap="none">
                <a:solidFill>
                  <a:srgbClr val="000000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800"/>
              <a:buFont typeface="Bebas Neue"/>
              <a:buNone/>
              <a:defRPr sz="2800" b="0" i="0" u="none" strike="noStrike" cap="none">
                <a:solidFill>
                  <a:srgbClr val="000000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800"/>
              <a:buFont typeface="Bebas Neue"/>
              <a:buNone/>
              <a:defRPr sz="2800" b="0" i="0" u="none" strike="noStrike" cap="none">
                <a:solidFill>
                  <a:srgbClr val="000000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800"/>
              <a:buFont typeface="Bebas Neue"/>
              <a:buNone/>
              <a:defRPr sz="2800" b="0" i="0" u="none" strike="noStrike" cap="none">
                <a:solidFill>
                  <a:srgbClr val="000000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800"/>
              <a:buFont typeface="Bebas Neue"/>
              <a:buNone/>
              <a:defRPr sz="2800" b="0" i="0" u="none" strike="noStrike" cap="none">
                <a:solidFill>
                  <a:srgbClr val="000000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800"/>
              <a:buFont typeface="Bebas Neue"/>
              <a:buNone/>
              <a:defRPr sz="2800" b="0" i="0" u="none" strike="noStrike" cap="none">
                <a:solidFill>
                  <a:srgbClr val="000000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algn="ctr"/>
            <a:r>
              <a:rPr lang="vi-VN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vi-VN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vi-VN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hân </a:t>
            </a:r>
            <a:r>
              <a:rPr lang="vi-VN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vi-VN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vi-VN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vi-VN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hân </a:t>
            </a:r>
            <a:r>
              <a:rPr lang="vi-VN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vi-VN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hân </a:t>
            </a:r>
            <a:r>
              <a:rPr lang="vi-VN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vi-VN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vi-VN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ai </a:t>
            </a:r>
            <a:r>
              <a:rPr lang="vi-VN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ảo</a:t>
            </a:r>
            <a:r>
              <a:rPr lang="vi-VN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ợc</a:t>
            </a:r>
            <a:r>
              <a:rPr lang="vi-VN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pSp>
        <p:nvGrpSpPr>
          <p:cNvPr id="53" name="组合 17"/>
          <p:cNvGrpSpPr/>
          <p:nvPr/>
        </p:nvGrpSpPr>
        <p:grpSpPr>
          <a:xfrm>
            <a:off x="563837" y="5895665"/>
            <a:ext cx="1660711" cy="807868"/>
            <a:chOff x="2579649" y="5529206"/>
            <a:chExt cx="2452912" cy="1193242"/>
          </a:xfrm>
        </p:grpSpPr>
        <p:pic>
          <p:nvPicPr>
            <p:cNvPr id="54" name="图片 14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2645614" y="5529206"/>
              <a:ext cx="2386947" cy="1057689"/>
            </a:xfrm>
            <a:prstGeom prst="rect">
              <a:avLst/>
            </a:prstGeom>
            <a:effectLst>
              <a:outerShdw blurRad="50800" dist="38100" dir="16200000" rotWithShape="0">
                <a:prstClr val="black">
                  <a:alpha val="21000"/>
                </a:prstClr>
              </a:outerShdw>
            </a:effectLst>
          </p:spPr>
        </p:pic>
        <p:pic>
          <p:nvPicPr>
            <p:cNvPr id="55" name="图片 15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3739632" y="6211330"/>
              <a:ext cx="1269277" cy="511118"/>
            </a:xfrm>
            <a:prstGeom prst="rect">
              <a:avLst/>
            </a:prstGeom>
            <a:effectLst>
              <a:outerShdw blurRad="50800" dist="38100" dir="16200000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56" name="图片 16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2579649" y="6281904"/>
              <a:ext cx="1094018" cy="440544"/>
            </a:xfrm>
            <a:prstGeom prst="rect">
              <a:avLst/>
            </a:prstGeom>
            <a:effectLst>
              <a:outerShdw blurRad="50800" dist="38100" dir="16200000" rotWithShape="0">
                <a:prstClr val="black">
                  <a:alpha val="40000"/>
                </a:prstClr>
              </a:outerShdw>
            </a:effectLst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1" fill="hold" nodeType="afterEffect" p14:presetBounceEnd="51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1000">
                                          <p:cBhvr additive="base">
                                            <p:cTn id="7" dur="10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1000">
                                          <p:cBhvr additive="base">
                                            <p:cTn id="8" dur="10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5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2" dur="500" fill="hold"/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" dur="500" fill="hold"/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4" dur="500"/>
                                            <p:tgtEl>
                                              <p:spTgt spid="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" fill="hold">
                          <p:stCondLst>
                            <p:cond delay="indefinite"/>
                          </p:stCondLst>
                          <p:childTnLst>
                            <p:par>
                              <p:cTn id="1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9" dur="50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" dur="50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1" dur="50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0" grpId="0"/>
          <p:bldP spid="51" grpId="0" bldLvl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5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2" dur="500" fill="hold"/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" dur="500" fill="hold"/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4" dur="500"/>
                                            <p:tgtEl>
                                              <p:spTgt spid="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" fill="hold">
                          <p:stCondLst>
                            <p:cond delay="indefinite"/>
                          </p:stCondLst>
                          <p:childTnLst>
                            <p:par>
                              <p:cTn id="1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9" dur="50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" dur="50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1" dur="50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0" grpId="0"/>
          <p:bldP spid="51" grpId="0" bldLvl="0" animBg="1"/>
        </p:bldLst>
      </p:timing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>
          <a:gsLst>
            <a:gs pos="96000">
              <a:schemeClr val="accent6">
                <a:lumMod val="20000"/>
                <a:lumOff val="80000"/>
              </a:schemeClr>
            </a:gs>
            <a:gs pos="100000">
              <a:srgbClr val="034373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任意多边形: 形状 31"/>
          <p:cNvSpPr/>
          <p:nvPr/>
        </p:nvSpPr>
        <p:spPr>
          <a:xfrm>
            <a:off x="5927125" y="2852737"/>
            <a:ext cx="11325613" cy="4005263"/>
          </a:xfrm>
          <a:custGeom>
            <a:avLst/>
            <a:gdLst>
              <a:gd name="connsiteX0" fmla="*/ 4824066 w 8973643"/>
              <a:gd name="connsiteY0" fmla="*/ 1 h 3173497"/>
              <a:gd name="connsiteX1" fmla="*/ 5351752 w 8973643"/>
              <a:gd name="connsiteY1" fmla="*/ 636773 h 3173497"/>
              <a:gd name="connsiteX2" fmla="*/ 6354642 w 8973643"/>
              <a:gd name="connsiteY2" fmla="*/ 2524567 h 3173497"/>
              <a:gd name="connsiteX3" fmla="*/ 7180551 w 8973643"/>
              <a:gd name="connsiteY3" fmla="*/ 1521677 h 3173497"/>
              <a:gd name="connsiteX4" fmla="*/ 7858979 w 8973643"/>
              <a:gd name="connsiteY4" fmla="*/ 2023122 h 3173497"/>
              <a:gd name="connsiteX5" fmla="*/ 8065455 w 8973643"/>
              <a:gd name="connsiteY5" fmla="*/ 1521677 h 3173497"/>
              <a:gd name="connsiteX6" fmla="*/ 8950359 w 8973643"/>
              <a:gd name="connsiteY6" fmla="*/ 3114503 h 3173497"/>
              <a:gd name="connsiteX7" fmla="*/ 8973643 w 8973643"/>
              <a:gd name="connsiteY7" fmla="*/ 3173497 h 3173497"/>
              <a:gd name="connsiteX8" fmla="*/ 0 w 8973643"/>
              <a:gd name="connsiteY8" fmla="*/ 3173497 h 3173497"/>
              <a:gd name="connsiteX9" fmla="*/ 11281 w 8973643"/>
              <a:gd name="connsiteY9" fmla="*/ 3160303 h 3173497"/>
              <a:gd name="connsiteX10" fmla="*/ 868242 w 8973643"/>
              <a:gd name="connsiteY10" fmla="*/ 2406580 h 3173497"/>
              <a:gd name="connsiteX11" fmla="*/ 1605662 w 8973643"/>
              <a:gd name="connsiteY11" fmla="*/ 1403690 h 3173497"/>
              <a:gd name="connsiteX12" fmla="*/ 1812139 w 8973643"/>
              <a:gd name="connsiteY12" fmla="*/ 1669161 h 3173497"/>
              <a:gd name="connsiteX13" fmla="*/ 2490565 w 8973643"/>
              <a:gd name="connsiteY13" fmla="*/ 872748 h 3173497"/>
              <a:gd name="connsiteX14" fmla="*/ 2903520 w 8973643"/>
              <a:gd name="connsiteY14" fmla="*/ 1256206 h 3173497"/>
              <a:gd name="connsiteX15" fmla="*/ 3493455 w 8973643"/>
              <a:gd name="connsiteY15" fmla="*/ 843251 h 3173497"/>
              <a:gd name="connsiteX16" fmla="*/ 3758926 w 8973643"/>
              <a:gd name="connsiteY16" fmla="*/ 1197212 h 3173497"/>
              <a:gd name="connsiteX17" fmla="*/ 4732320 w 8973643"/>
              <a:gd name="connsiteY17" fmla="*/ 17341 h 3173497"/>
              <a:gd name="connsiteX18" fmla="*/ 4824066 w 8973643"/>
              <a:gd name="connsiteY18" fmla="*/ 1 h 31734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8973643" h="3173497">
                <a:moveTo>
                  <a:pt x="4824066" y="1"/>
                </a:moveTo>
                <a:cubicBezTo>
                  <a:pt x="5021603" y="-403"/>
                  <a:pt x="5115163" y="271136"/>
                  <a:pt x="5351752" y="636773"/>
                </a:cubicBezTo>
                <a:cubicBezTo>
                  <a:pt x="5622139" y="1054644"/>
                  <a:pt x="6049842" y="2377083"/>
                  <a:pt x="6354642" y="2524567"/>
                </a:cubicBezTo>
                <a:cubicBezTo>
                  <a:pt x="6659442" y="2672051"/>
                  <a:pt x="6929829" y="1605251"/>
                  <a:pt x="7180551" y="1521677"/>
                </a:cubicBezTo>
                <a:cubicBezTo>
                  <a:pt x="7431275" y="1438103"/>
                  <a:pt x="7711495" y="2023122"/>
                  <a:pt x="7858979" y="2023122"/>
                </a:cubicBezTo>
                <a:cubicBezTo>
                  <a:pt x="8006463" y="2023122"/>
                  <a:pt x="7883559" y="1339780"/>
                  <a:pt x="8065455" y="1521677"/>
                </a:cubicBezTo>
                <a:cubicBezTo>
                  <a:pt x="8247351" y="1703574"/>
                  <a:pt x="8812707" y="2662219"/>
                  <a:pt x="8950359" y="3114503"/>
                </a:cubicBezTo>
                <a:lnTo>
                  <a:pt x="8973643" y="3173497"/>
                </a:lnTo>
                <a:lnTo>
                  <a:pt x="0" y="3173497"/>
                </a:lnTo>
                <a:lnTo>
                  <a:pt x="11281" y="3160303"/>
                </a:lnTo>
                <a:cubicBezTo>
                  <a:pt x="238594" y="2922236"/>
                  <a:pt x="623051" y="2677582"/>
                  <a:pt x="868242" y="2406580"/>
                </a:cubicBezTo>
                <a:cubicBezTo>
                  <a:pt x="1148461" y="2096864"/>
                  <a:pt x="1448346" y="1526593"/>
                  <a:pt x="1605662" y="1403690"/>
                </a:cubicBezTo>
                <a:cubicBezTo>
                  <a:pt x="1762978" y="1280787"/>
                  <a:pt x="1664655" y="1757651"/>
                  <a:pt x="1812139" y="1669161"/>
                </a:cubicBezTo>
                <a:cubicBezTo>
                  <a:pt x="1959623" y="1580671"/>
                  <a:pt x="2308668" y="941574"/>
                  <a:pt x="2490565" y="872748"/>
                </a:cubicBezTo>
                <a:cubicBezTo>
                  <a:pt x="2672462" y="803922"/>
                  <a:pt x="2736372" y="1261122"/>
                  <a:pt x="2903520" y="1256206"/>
                </a:cubicBezTo>
                <a:cubicBezTo>
                  <a:pt x="3070668" y="1251290"/>
                  <a:pt x="3350887" y="853083"/>
                  <a:pt x="3493455" y="843251"/>
                </a:cubicBezTo>
                <a:cubicBezTo>
                  <a:pt x="3636023" y="833419"/>
                  <a:pt x="3552449" y="1334864"/>
                  <a:pt x="3758926" y="1197212"/>
                </a:cubicBezTo>
                <a:cubicBezTo>
                  <a:pt x="3965403" y="1059560"/>
                  <a:pt x="4466849" y="110747"/>
                  <a:pt x="4732320" y="17341"/>
                </a:cubicBezTo>
                <a:cubicBezTo>
                  <a:pt x="4765504" y="5666"/>
                  <a:pt x="4795846" y="58"/>
                  <a:pt x="4824066" y="1"/>
                </a:cubicBezTo>
                <a:close/>
              </a:path>
            </a:pathLst>
          </a:custGeom>
          <a:solidFill>
            <a:srgbClr val="7AB8B7"/>
          </a:solidFill>
          <a:ln>
            <a:noFill/>
          </a:ln>
          <a:effectLst>
            <a:outerShdw blurRad="152400" dist="38100" dir="16200000" rotWithShape="0">
              <a:prstClr val="black">
                <a:alpha val="54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3" name="图片 32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8594250" y="2610567"/>
            <a:ext cx="4077383" cy="3197920"/>
          </a:xfrm>
          <a:prstGeom prst="rect">
            <a:avLst/>
          </a:prstGeom>
        </p:spPr>
      </p:pic>
      <p:sp>
        <p:nvSpPr>
          <p:cNvPr id="9" name="任意多边形: 形状 8"/>
          <p:cNvSpPr/>
          <p:nvPr/>
        </p:nvSpPr>
        <p:spPr>
          <a:xfrm>
            <a:off x="-238125" y="4825999"/>
            <a:ext cx="12192000" cy="1412876"/>
          </a:xfrm>
          <a:custGeom>
            <a:avLst/>
            <a:gdLst>
              <a:gd name="connsiteX0" fmla="*/ 12192000 w 12192000"/>
              <a:gd name="connsiteY0" fmla="*/ 0 h 1441991"/>
              <a:gd name="connsiteX1" fmla="*/ 12192000 w 12192000"/>
              <a:gd name="connsiteY1" fmla="*/ 1441991 h 1441991"/>
              <a:gd name="connsiteX2" fmla="*/ 0 w 12192000"/>
              <a:gd name="connsiteY2" fmla="*/ 1441991 h 1441991"/>
              <a:gd name="connsiteX3" fmla="*/ 0 w 12192000"/>
              <a:gd name="connsiteY3" fmla="*/ 218117 h 1441991"/>
              <a:gd name="connsiteX4" fmla="*/ 19050 w 12192000"/>
              <a:gd name="connsiteY4" fmla="*/ 222791 h 1441991"/>
              <a:gd name="connsiteX5" fmla="*/ 4095751 w 12192000"/>
              <a:gd name="connsiteY5" fmla="*/ 1251491 h 1441991"/>
              <a:gd name="connsiteX6" fmla="*/ 5962651 w 12192000"/>
              <a:gd name="connsiteY6" fmla="*/ 1327691 h 1441991"/>
              <a:gd name="connsiteX7" fmla="*/ 8743950 w 12192000"/>
              <a:gd name="connsiteY7" fmla="*/ 584741 h 1441991"/>
              <a:gd name="connsiteX8" fmla="*/ 10953750 w 12192000"/>
              <a:gd name="connsiteY8" fmla="*/ 127541 h 1441991"/>
              <a:gd name="connsiteX9" fmla="*/ 12011667 w 12192000"/>
              <a:gd name="connsiteY9" fmla="*/ 4375 h 14419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2192000" h="1441991">
                <a:moveTo>
                  <a:pt x="12192000" y="0"/>
                </a:moveTo>
                <a:lnTo>
                  <a:pt x="12192000" y="1441991"/>
                </a:lnTo>
                <a:lnTo>
                  <a:pt x="0" y="1441991"/>
                </a:lnTo>
                <a:lnTo>
                  <a:pt x="0" y="218117"/>
                </a:lnTo>
                <a:lnTo>
                  <a:pt x="19050" y="222791"/>
                </a:lnTo>
                <a:cubicBezTo>
                  <a:pt x="873125" y="406941"/>
                  <a:pt x="3105150" y="1067341"/>
                  <a:pt x="4095751" y="1251491"/>
                </a:cubicBezTo>
                <a:cubicBezTo>
                  <a:pt x="5086351" y="1435641"/>
                  <a:pt x="5187951" y="1438816"/>
                  <a:pt x="5962651" y="1327691"/>
                </a:cubicBezTo>
                <a:cubicBezTo>
                  <a:pt x="6737350" y="1216566"/>
                  <a:pt x="7912101" y="784766"/>
                  <a:pt x="8743950" y="584741"/>
                </a:cubicBezTo>
                <a:cubicBezTo>
                  <a:pt x="9575800" y="384716"/>
                  <a:pt x="10293350" y="219616"/>
                  <a:pt x="10953750" y="127541"/>
                </a:cubicBezTo>
                <a:cubicBezTo>
                  <a:pt x="11325225" y="75749"/>
                  <a:pt x="11684645" y="23957"/>
                  <a:pt x="12011667" y="4375"/>
                </a:cubicBezTo>
                <a:close/>
              </a:path>
            </a:pathLst>
          </a:custGeom>
          <a:solidFill>
            <a:srgbClr val="8CC63D"/>
          </a:solidFill>
          <a:ln>
            <a:noFill/>
          </a:ln>
          <a:effectLst>
            <a:outerShdw blurRad="330200" dist="76200" dir="16200000" rotWithShape="0">
              <a:prstClr val="black">
                <a:alpha val="6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0" name="任意多边形: 形状 9"/>
          <p:cNvSpPr/>
          <p:nvPr/>
        </p:nvSpPr>
        <p:spPr>
          <a:xfrm flipH="1">
            <a:off x="-238125" y="5558882"/>
            <a:ext cx="12192000" cy="679992"/>
          </a:xfrm>
          <a:custGeom>
            <a:avLst/>
            <a:gdLst>
              <a:gd name="connsiteX0" fmla="*/ 12192000 w 12192000"/>
              <a:gd name="connsiteY0" fmla="*/ 0 h 1441991"/>
              <a:gd name="connsiteX1" fmla="*/ 12192000 w 12192000"/>
              <a:gd name="connsiteY1" fmla="*/ 1441991 h 1441991"/>
              <a:gd name="connsiteX2" fmla="*/ 0 w 12192000"/>
              <a:gd name="connsiteY2" fmla="*/ 1441991 h 1441991"/>
              <a:gd name="connsiteX3" fmla="*/ 0 w 12192000"/>
              <a:gd name="connsiteY3" fmla="*/ 218117 h 1441991"/>
              <a:gd name="connsiteX4" fmla="*/ 19050 w 12192000"/>
              <a:gd name="connsiteY4" fmla="*/ 222791 h 1441991"/>
              <a:gd name="connsiteX5" fmla="*/ 4095751 w 12192000"/>
              <a:gd name="connsiteY5" fmla="*/ 1251491 h 1441991"/>
              <a:gd name="connsiteX6" fmla="*/ 5962651 w 12192000"/>
              <a:gd name="connsiteY6" fmla="*/ 1327691 h 1441991"/>
              <a:gd name="connsiteX7" fmla="*/ 8743950 w 12192000"/>
              <a:gd name="connsiteY7" fmla="*/ 584741 h 1441991"/>
              <a:gd name="connsiteX8" fmla="*/ 10953750 w 12192000"/>
              <a:gd name="connsiteY8" fmla="*/ 127541 h 1441991"/>
              <a:gd name="connsiteX9" fmla="*/ 12011667 w 12192000"/>
              <a:gd name="connsiteY9" fmla="*/ 4375 h 14419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2192000" h="1441991">
                <a:moveTo>
                  <a:pt x="12192000" y="0"/>
                </a:moveTo>
                <a:lnTo>
                  <a:pt x="12192000" y="1441991"/>
                </a:lnTo>
                <a:lnTo>
                  <a:pt x="0" y="1441991"/>
                </a:lnTo>
                <a:lnTo>
                  <a:pt x="0" y="218117"/>
                </a:lnTo>
                <a:lnTo>
                  <a:pt x="19050" y="222791"/>
                </a:lnTo>
                <a:cubicBezTo>
                  <a:pt x="873125" y="406941"/>
                  <a:pt x="3105150" y="1067341"/>
                  <a:pt x="4095751" y="1251491"/>
                </a:cubicBezTo>
                <a:cubicBezTo>
                  <a:pt x="5086351" y="1435641"/>
                  <a:pt x="5187951" y="1438816"/>
                  <a:pt x="5962651" y="1327691"/>
                </a:cubicBezTo>
                <a:cubicBezTo>
                  <a:pt x="6737350" y="1216566"/>
                  <a:pt x="7912101" y="784766"/>
                  <a:pt x="8743950" y="584741"/>
                </a:cubicBezTo>
                <a:cubicBezTo>
                  <a:pt x="9575800" y="384716"/>
                  <a:pt x="10293350" y="219616"/>
                  <a:pt x="10953750" y="127541"/>
                </a:cubicBezTo>
                <a:cubicBezTo>
                  <a:pt x="11325225" y="75749"/>
                  <a:pt x="11684645" y="23957"/>
                  <a:pt x="12011667" y="4375"/>
                </a:cubicBezTo>
                <a:close/>
              </a:path>
            </a:pathLst>
          </a:custGeom>
          <a:solidFill>
            <a:srgbClr val="A6D767"/>
          </a:solidFill>
          <a:ln>
            <a:noFill/>
          </a:ln>
          <a:effectLst>
            <a:outerShdw blurRad="330200" dist="76200" dir="16200000" rotWithShape="0">
              <a:prstClr val="black">
                <a:alpha val="6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686107" y="-347663"/>
            <a:ext cx="2478651" cy="2478651"/>
            <a:chOff x="14658975" y="-3295650"/>
            <a:chExt cx="3200400" cy="3200400"/>
          </a:xfrm>
        </p:grpSpPr>
        <p:sp>
          <p:nvSpPr>
            <p:cNvPr id="16" name="星形: 十二角 19"/>
            <p:cNvSpPr/>
            <p:nvPr/>
          </p:nvSpPr>
          <p:spPr>
            <a:xfrm>
              <a:off x="14658975" y="-3295650"/>
              <a:ext cx="3200400" cy="3200400"/>
            </a:xfrm>
            <a:custGeom>
              <a:avLst/>
              <a:gdLst>
                <a:gd name="connsiteX0" fmla="*/ 0 w 3200400"/>
                <a:gd name="connsiteY0" fmla="*/ 1600200 h 3200400"/>
                <a:gd name="connsiteX1" fmla="*/ 448302 w 3200400"/>
                <a:gd name="connsiteY1" fmla="*/ 1291550 h 3200400"/>
                <a:gd name="connsiteX2" fmla="*/ 214386 w 3200400"/>
                <a:gd name="connsiteY2" fmla="*/ 800100 h 3200400"/>
                <a:gd name="connsiteX3" fmla="*/ 756952 w 3200400"/>
                <a:gd name="connsiteY3" fmla="*/ 756952 h 3200400"/>
                <a:gd name="connsiteX4" fmla="*/ 800100 w 3200400"/>
                <a:gd name="connsiteY4" fmla="*/ 214386 h 3200400"/>
                <a:gd name="connsiteX5" fmla="*/ 1291550 w 3200400"/>
                <a:gd name="connsiteY5" fmla="*/ 448302 h 3200400"/>
                <a:gd name="connsiteX6" fmla="*/ 1600200 w 3200400"/>
                <a:gd name="connsiteY6" fmla="*/ 0 h 3200400"/>
                <a:gd name="connsiteX7" fmla="*/ 1908850 w 3200400"/>
                <a:gd name="connsiteY7" fmla="*/ 448302 h 3200400"/>
                <a:gd name="connsiteX8" fmla="*/ 2400300 w 3200400"/>
                <a:gd name="connsiteY8" fmla="*/ 214386 h 3200400"/>
                <a:gd name="connsiteX9" fmla="*/ 2443448 w 3200400"/>
                <a:gd name="connsiteY9" fmla="*/ 756952 h 3200400"/>
                <a:gd name="connsiteX10" fmla="*/ 2986014 w 3200400"/>
                <a:gd name="connsiteY10" fmla="*/ 800100 h 3200400"/>
                <a:gd name="connsiteX11" fmla="*/ 2752098 w 3200400"/>
                <a:gd name="connsiteY11" fmla="*/ 1291550 h 3200400"/>
                <a:gd name="connsiteX12" fmla="*/ 3200400 w 3200400"/>
                <a:gd name="connsiteY12" fmla="*/ 1600200 h 3200400"/>
                <a:gd name="connsiteX13" fmla="*/ 2752098 w 3200400"/>
                <a:gd name="connsiteY13" fmla="*/ 1908850 h 3200400"/>
                <a:gd name="connsiteX14" fmla="*/ 2986014 w 3200400"/>
                <a:gd name="connsiteY14" fmla="*/ 2400300 h 3200400"/>
                <a:gd name="connsiteX15" fmla="*/ 2443448 w 3200400"/>
                <a:gd name="connsiteY15" fmla="*/ 2443448 h 3200400"/>
                <a:gd name="connsiteX16" fmla="*/ 2400300 w 3200400"/>
                <a:gd name="connsiteY16" fmla="*/ 2986014 h 3200400"/>
                <a:gd name="connsiteX17" fmla="*/ 1908850 w 3200400"/>
                <a:gd name="connsiteY17" fmla="*/ 2752098 h 3200400"/>
                <a:gd name="connsiteX18" fmla="*/ 1600200 w 3200400"/>
                <a:gd name="connsiteY18" fmla="*/ 3200400 h 3200400"/>
                <a:gd name="connsiteX19" fmla="*/ 1291550 w 3200400"/>
                <a:gd name="connsiteY19" fmla="*/ 2752098 h 3200400"/>
                <a:gd name="connsiteX20" fmla="*/ 800100 w 3200400"/>
                <a:gd name="connsiteY20" fmla="*/ 2986014 h 3200400"/>
                <a:gd name="connsiteX21" fmla="*/ 756952 w 3200400"/>
                <a:gd name="connsiteY21" fmla="*/ 2443448 h 3200400"/>
                <a:gd name="connsiteX22" fmla="*/ 214386 w 3200400"/>
                <a:gd name="connsiteY22" fmla="*/ 2400300 h 3200400"/>
                <a:gd name="connsiteX23" fmla="*/ 448302 w 3200400"/>
                <a:gd name="connsiteY23" fmla="*/ 1908850 h 3200400"/>
                <a:gd name="connsiteX24" fmla="*/ 0 w 3200400"/>
                <a:gd name="connsiteY24" fmla="*/ 1600200 h 3200400"/>
                <a:gd name="connsiteX0-1" fmla="*/ 0 w 3200400"/>
                <a:gd name="connsiteY0-2" fmla="*/ 1600200 h 3200400"/>
                <a:gd name="connsiteX1-3" fmla="*/ 448302 w 3200400"/>
                <a:gd name="connsiteY1-4" fmla="*/ 1291550 h 3200400"/>
                <a:gd name="connsiteX2-5" fmla="*/ 214386 w 3200400"/>
                <a:gd name="connsiteY2-6" fmla="*/ 800100 h 3200400"/>
                <a:gd name="connsiteX3-7" fmla="*/ 756952 w 3200400"/>
                <a:gd name="connsiteY3-8" fmla="*/ 756952 h 3200400"/>
                <a:gd name="connsiteX4-9" fmla="*/ 800100 w 3200400"/>
                <a:gd name="connsiteY4-10" fmla="*/ 214386 h 3200400"/>
                <a:gd name="connsiteX5-11" fmla="*/ 1291550 w 3200400"/>
                <a:gd name="connsiteY5-12" fmla="*/ 448302 h 3200400"/>
                <a:gd name="connsiteX6-13" fmla="*/ 1600200 w 3200400"/>
                <a:gd name="connsiteY6-14" fmla="*/ 0 h 3200400"/>
                <a:gd name="connsiteX7-15" fmla="*/ 1908850 w 3200400"/>
                <a:gd name="connsiteY7-16" fmla="*/ 448302 h 3200400"/>
                <a:gd name="connsiteX8-17" fmla="*/ 2400300 w 3200400"/>
                <a:gd name="connsiteY8-18" fmla="*/ 214386 h 3200400"/>
                <a:gd name="connsiteX9-19" fmla="*/ 2443448 w 3200400"/>
                <a:gd name="connsiteY9-20" fmla="*/ 756952 h 3200400"/>
                <a:gd name="connsiteX10-21" fmla="*/ 2986014 w 3200400"/>
                <a:gd name="connsiteY10-22" fmla="*/ 800100 h 3200400"/>
                <a:gd name="connsiteX11-23" fmla="*/ 2752098 w 3200400"/>
                <a:gd name="connsiteY11-24" fmla="*/ 1291550 h 3200400"/>
                <a:gd name="connsiteX12-25" fmla="*/ 3200400 w 3200400"/>
                <a:gd name="connsiteY12-26" fmla="*/ 1600200 h 3200400"/>
                <a:gd name="connsiteX13-27" fmla="*/ 2752098 w 3200400"/>
                <a:gd name="connsiteY13-28" fmla="*/ 1908850 h 3200400"/>
                <a:gd name="connsiteX14-29" fmla="*/ 2986014 w 3200400"/>
                <a:gd name="connsiteY14-30" fmla="*/ 2400300 h 3200400"/>
                <a:gd name="connsiteX15-31" fmla="*/ 2443448 w 3200400"/>
                <a:gd name="connsiteY15-32" fmla="*/ 2443448 h 3200400"/>
                <a:gd name="connsiteX16-33" fmla="*/ 2400300 w 3200400"/>
                <a:gd name="connsiteY16-34" fmla="*/ 2986014 h 3200400"/>
                <a:gd name="connsiteX17-35" fmla="*/ 1908850 w 3200400"/>
                <a:gd name="connsiteY17-36" fmla="*/ 2752098 h 3200400"/>
                <a:gd name="connsiteX18-37" fmla="*/ 1600200 w 3200400"/>
                <a:gd name="connsiteY18-38" fmla="*/ 3200400 h 3200400"/>
                <a:gd name="connsiteX19-39" fmla="*/ 1291550 w 3200400"/>
                <a:gd name="connsiteY19-40" fmla="*/ 2752098 h 3200400"/>
                <a:gd name="connsiteX20-41" fmla="*/ 800100 w 3200400"/>
                <a:gd name="connsiteY20-42" fmla="*/ 2986014 h 3200400"/>
                <a:gd name="connsiteX21-43" fmla="*/ 756952 w 3200400"/>
                <a:gd name="connsiteY21-44" fmla="*/ 2443448 h 3200400"/>
                <a:gd name="connsiteX22-45" fmla="*/ 214386 w 3200400"/>
                <a:gd name="connsiteY22-46" fmla="*/ 2400300 h 3200400"/>
                <a:gd name="connsiteX23-47" fmla="*/ 448302 w 3200400"/>
                <a:gd name="connsiteY23-48" fmla="*/ 1908850 h 3200400"/>
                <a:gd name="connsiteX24-49" fmla="*/ 0 w 3200400"/>
                <a:gd name="connsiteY24-50" fmla="*/ 1600200 h 3200400"/>
                <a:gd name="connsiteX0-51" fmla="*/ 0 w 3200400"/>
                <a:gd name="connsiteY0-52" fmla="*/ 1600200 h 3200400"/>
                <a:gd name="connsiteX1-53" fmla="*/ 448302 w 3200400"/>
                <a:gd name="connsiteY1-54" fmla="*/ 1291550 h 3200400"/>
                <a:gd name="connsiteX2-55" fmla="*/ 214386 w 3200400"/>
                <a:gd name="connsiteY2-56" fmla="*/ 800100 h 3200400"/>
                <a:gd name="connsiteX3-57" fmla="*/ 756952 w 3200400"/>
                <a:gd name="connsiteY3-58" fmla="*/ 756952 h 3200400"/>
                <a:gd name="connsiteX4-59" fmla="*/ 800100 w 3200400"/>
                <a:gd name="connsiteY4-60" fmla="*/ 214386 h 3200400"/>
                <a:gd name="connsiteX5-61" fmla="*/ 1291550 w 3200400"/>
                <a:gd name="connsiteY5-62" fmla="*/ 448302 h 3200400"/>
                <a:gd name="connsiteX6-63" fmla="*/ 1600200 w 3200400"/>
                <a:gd name="connsiteY6-64" fmla="*/ 0 h 3200400"/>
                <a:gd name="connsiteX7-65" fmla="*/ 1908850 w 3200400"/>
                <a:gd name="connsiteY7-66" fmla="*/ 448302 h 3200400"/>
                <a:gd name="connsiteX8-67" fmla="*/ 2400300 w 3200400"/>
                <a:gd name="connsiteY8-68" fmla="*/ 214386 h 3200400"/>
                <a:gd name="connsiteX9-69" fmla="*/ 2443448 w 3200400"/>
                <a:gd name="connsiteY9-70" fmla="*/ 756952 h 3200400"/>
                <a:gd name="connsiteX10-71" fmla="*/ 2986014 w 3200400"/>
                <a:gd name="connsiteY10-72" fmla="*/ 800100 h 3200400"/>
                <a:gd name="connsiteX11-73" fmla="*/ 2752098 w 3200400"/>
                <a:gd name="connsiteY11-74" fmla="*/ 1291550 h 3200400"/>
                <a:gd name="connsiteX12-75" fmla="*/ 3200400 w 3200400"/>
                <a:gd name="connsiteY12-76" fmla="*/ 1600200 h 3200400"/>
                <a:gd name="connsiteX13-77" fmla="*/ 2752098 w 3200400"/>
                <a:gd name="connsiteY13-78" fmla="*/ 1908850 h 3200400"/>
                <a:gd name="connsiteX14-79" fmla="*/ 2986014 w 3200400"/>
                <a:gd name="connsiteY14-80" fmla="*/ 2400300 h 3200400"/>
                <a:gd name="connsiteX15-81" fmla="*/ 2443448 w 3200400"/>
                <a:gd name="connsiteY15-82" fmla="*/ 2443448 h 3200400"/>
                <a:gd name="connsiteX16-83" fmla="*/ 2400300 w 3200400"/>
                <a:gd name="connsiteY16-84" fmla="*/ 2986014 h 3200400"/>
                <a:gd name="connsiteX17-85" fmla="*/ 1908850 w 3200400"/>
                <a:gd name="connsiteY17-86" fmla="*/ 2752098 h 3200400"/>
                <a:gd name="connsiteX18-87" fmla="*/ 1600200 w 3200400"/>
                <a:gd name="connsiteY18-88" fmla="*/ 3200400 h 3200400"/>
                <a:gd name="connsiteX19-89" fmla="*/ 1291550 w 3200400"/>
                <a:gd name="connsiteY19-90" fmla="*/ 2752098 h 3200400"/>
                <a:gd name="connsiteX20-91" fmla="*/ 800100 w 3200400"/>
                <a:gd name="connsiteY20-92" fmla="*/ 2986014 h 3200400"/>
                <a:gd name="connsiteX21-93" fmla="*/ 756952 w 3200400"/>
                <a:gd name="connsiteY21-94" fmla="*/ 2443448 h 3200400"/>
                <a:gd name="connsiteX22-95" fmla="*/ 214386 w 3200400"/>
                <a:gd name="connsiteY22-96" fmla="*/ 2400300 h 3200400"/>
                <a:gd name="connsiteX23-97" fmla="*/ 448302 w 3200400"/>
                <a:gd name="connsiteY23-98" fmla="*/ 1908850 h 3200400"/>
                <a:gd name="connsiteX24-99" fmla="*/ 0 w 3200400"/>
                <a:gd name="connsiteY24-100" fmla="*/ 1600200 h 3200400"/>
                <a:gd name="connsiteX0-101" fmla="*/ 0 w 3200400"/>
                <a:gd name="connsiteY0-102" fmla="*/ 1600200 h 3200400"/>
                <a:gd name="connsiteX1-103" fmla="*/ 448302 w 3200400"/>
                <a:gd name="connsiteY1-104" fmla="*/ 1291550 h 3200400"/>
                <a:gd name="connsiteX2-105" fmla="*/ 214386 w 3200400"/>
                <a:gd name="connsiteY2-106" fmla="*/ 800100 h 3200400"/>
                <a:gd name="connsiteX3-107" fmla="*/ 756952 w 3200400"/>
                <a:gd name="connsiteY3-108" fmla="*/ 756952 h 3200400"/>
                <a:gd name="connsiteX4-109" fmla="*/ 800100 w 3200400"/>
                <a:gd name="connsiteY4-110" fmla="*/ 214386 h 3200400"/>
                <a:gd name="connsiteX5-111" fmla="*/ 1291550 w 3200400"/>
                <a:gd name="connsiteY5-112" fmla="*/ 448302 h 3200400"/>
                <a:gd name="connsiteX6-113" fmla="*/ 1600200 w 3200400"/>
                <a:gd name="connsiteY6-114" fmla="*/ 0 h 3200400"/>
                <a:gd name="connsiteX7-115" fmla="*/ 1908850 w 3200400"/>
                <a:gd name="connsiteY7-116" fmla="*/ 448302 h 3200400"/>
                <a:gd name="connsiteX8-117" fmla="*/ 2400300 w 3200400"/>
                <a:gd name="connsiteY8-118" fmla="*/ 214386 h 3200400"/>
                <a:gd name="connsiteX9-119" fmla="*/ 2443448 w 3200400"/>
                <a:gd name="connsiteY9-120" fmla="*/ 756952 h 3200400"/>
                <a:gd name="connsiteX10-121" fmla="*/ 2986014 w 3200400"/>
                <a:gd name="connsiteY10-122" fmla="*/ 800100 h 3200400"/>
                <a:gd name="connsiteX11-123" fmla="*/ 2752098 w 3200400"/>
                <a:gd name="connsiteY11-124" fmla="*/ 1291550 h 3200400"/>
                <a:gd name="connsiteX12-125" fmla="*/ 3200400 w 3200400"/>
                <a:gd name="connsiteY12-126" fmla="*/ 1600200 h 3200400"/>
                <a:gd name="connsiteX13-127" fmla="*/ 2752098 w 3200400"/>
                <a:gd name="connsiteY13-128" fmla="*/ 1908850 h 3200400"/>
                <a:gd name="connsiteX14-129" fmla="*/ 2986014 w 3200400"/>
                <a:gd name="connsiteY14-130" fmla="*/ 2400300 h 3200400"/>
                <a:gd name="connsiteX15-131" fmla="*/ 2443448 w 3200400"/>
                <a:gd name="connsiteY15-132" fmla="*/ 2443448 h 3200400"/>
                <a:gd name="connsiteX16-133" fmla="*/ 2400300 w 3200400"/>
                <a:gd name="connsiteY16-134" fmla="*/ 2986014 h 3200400"/>
                <a:gd name="connsiteX17-135" fmla="*/ 1908850 w 3200400"/>
                <a:gd name="connsiteY17-136" fmla="*/ 2752098 h 3200400"/>
                <a:gd name="connsiteX18-137" fmla="*/ 1600200 w 3200400"/>
                <a:gd name="connsiteY18-138" fmla="*/ 3200400 h 3200400"/>
                <a:gd name="connsiteX19-139" fmla="*/ 1291550 w 3200400"/>
                <a:gd name="connsiteY19-140" fmla="*/ 2752098 h 3200400"/>
                <a:gd name="connsiteX20-141" fmla="*/ 800100 w 3200400"/>
                <a:gd name="connsiteY20-142" fmla="*/ 2986014 h 3200400"/>
                <a:gd name="connsiteX21-143" fmla="*/ 756952 w 3200400"/>
                <a:gd name="connsiteY21-144" fmla="*/ 2443448 h 3200400"/>
                <a:gd name="connsiteX22-145" fmla="*/ 214386 w 3200400"/>
                <a:gd name="connsiteY22-146" fmla="*/ 2400300 h 3200400"/>
                <a:gd name="connsiteX23-147" fmla="*/ 448302 w 3200400"/>
                <a:gd name="connsiteY23-148" fmla="*/ 1908850 h 3200400"/>
                <a:gd name="connsiteX24-149" fmla="*/ 0 w 3200400"/>
                <a:gd name="connsiteY24-150" fmla="*/ 1600200 h 3200400"/>
                <a:gd name="connsiteX0-151" fmla="*/ 0 w 3200400"/>
                <a:gd name="connsiteY0-152" fmla="*/ 1600200 h 3200400"/>
                <a:gd name="connsiteX1-153" fmla="*/ 448302 w 3200400"/>
                <a:gd name="connsiteY1-154" fmla="*/ 1291550 h 3200400"/>
                <a:gd name="connsiteX2-155" fmla="*/ 214386 w 3200400"/>
                <a:gd name="connsiteY2-156" fmla="*/ 800100 h 3200400"/>
                <a:gd name="connsiteX3-157" fmla="*/ 756952 w 3200400"/>
                <a:gd name="connsiteY3-158" fmla="*/ 756952 h 3200400"/>
                <a:gd name="connsiteX4-159" fmla="*/ 800100 w 3200400"/>
                <a:gd name="connsiteY4-160" fmla="*/ 214386 h 3200400"/>
                <a:gd name="connsiteX5-161" fmla="*/ 1291550 w 3200400"/>
                <a:gd name="connsiteY5-162" fmla="*/ 448302 h 3200400"/>
                <a:gd name="connsiteX6-163" fmla="*/ 1600200 w 3200400"/>
                <a:gd name="connsiteY6-164" fmla="*/ 0 h 3200400"/>
                <a:gd name="connsiteX7-165" fmla="*/ 1908850 w 3200400"/>
                <a:gd name="connsiteY7-166" fmla="*/ 448302 h 3200400"/>
                <a:gd name="connsiteX8-167" fmla="*/ 2400300 w 3200400"/>
                <a:gd name="connsiteY8-168" fmla="*/ 214386 h 3200400"/>
                <a:gd name="connsiteX9-169" fmla="*/ 2443448 w 3200400"/>
                <a:gd name="connsiteY9-170" fmla="*/ 756952 h 3200400"/>
                <a:gd name="connsiteX10-171" fmla="*/ 2986014 w 3200400"/>
                <a:gd name="connsiteY10-172" fmla="*/ 800100 h 3200400"/>
                <a:gd name="connsiteX11-173" fmla="*/ 2752098 w 3200400"/>
                <a:gd name="connsiteY11-174" fmla="*/ 1291550 h 3200400"/>
                <a:gd name="connsiteX12-175" fmla="*/ 3200400 w 3200400"/>
                <a:gd name="connsiteY12-176" fmla="*/ 1600200 h 3200400"/>
                <a:gd name="connsiteX13-177" fmla="*/ 2752098 w 3200400"/>
                <a:gd name="connsiteY13-178" fmla="*/ 1908850 h 3200400"/>
                <a:gd name="connsiteX14-179" fmla="*/ 2986014 w 3200400"/>
                <a:gd name="connsiteY14-180" fmla="*/ 2400300 h 3200400"/>
                <a:gd name="connsiteX15-181" fmla="*/ 2443448 w 3200400"/>
                <a:gd name="connsiteY15-182" fmla="*/ 2443448 h 3200400"/>
                <a:gd name="connsiteX16-183" fmla="*/ 2400300 w 3200400"/>
                <a:gd name="connsiteY16-184" fmla="*/ 2986014 h 3200400"/>
                <a:gd name="connsiteX17-185" fmla="*/ 1908850 w 3200400"/>
                <a:gd name="connsiteY17-186" fmla="*/ 2752098 h 3200400"/>
                <a:gd name="connsiteX18-187" fmla="*/ 1600200 w 3200400"/>
                <a:gd name="connsiteY18-188" fmla="*/ 3200400 h 3200400"/>
                <a:gd name="connsiteX19-189" fmla="*/ 1291550 w 3200400"/>
                <a:gd name="connsiteY19-190" fmla="*/ 2752098 h 3200400"/>
                <a:gd name="connsiteX20-191" fmla="*/ 800100 w 3200400"/>
                <a:gd name="connsiteY20-192" fmla="*/ 2986014 h 3200400"/>
                <a:gd name="connsiteX21-193" fmla="*/ 756952 w 3200400"/>
                <a:gd name="connsiteY21-194" fmla="*/ 2443448 h 3200400"/>
                <a:gd name="connsiteX22-195" fmla="*/ 214386 w 3200400"/>
                <a:gd name="connsiteY22-196" fmla="*/ 2400300 h 3200400"/>
                <a:gd name="connsiteX23-197" fmla="*/ 448302 w 3200400"/>
                <a:gd name="connsiteY23-198" fmla="*/ 1908850 h 3200400"/>
                <a:gd name="connsiteX24-199" fmla="*/ 0 w 3200400"/>
                <a:gd name="connsiteY24-200" fmla="*/ 1600200 h 3200400"/>
                <a:gd name="connsiteX0-201" fmla="*/ 0 w 3200400"/>
                <a:gd name="connsiteY0-202" fmla="*/ 1600200 h 3200400"/>
                <a:gd name="connsiteX1-203" fmla="*/ 448302 w 3200400"/>
                <a:gd name="connsiteY1-204" fmla="*/ 1291550 h 3200400"/>
                <a:gd name="connsiteX2-205" fmla="*/ 214386 w 3200400"/>
                <a:gd name="connsiteY2-206" fmla="*/ 800100 h 3200400"/>
                <a:gd name="connsiteX3-207" fmla="*/ 756952 w 3200400"/>
                <a:gd name="connsiteY3-208" fmla="*/ 756952 h 3200400"/>
                <a:gd name="connsiteX4-209" fmla="*/ 800100 w 3200400"/>
                <a:gd name="connsiteY4-210" fmla="*/ 214386 h 3200400"/>
                <a:gd name="connsiteX5-211" fmla="*/ 1291550 w 3200400"/>
                <a:gd name="connsiteY5-212" fmla="*/ 448302 h 3200400"/>
                <a:gd name="connsiteX6-213" fmla="*/ 1600200 w 3200400"/>
                <a:gd name="connsiteY6-214" fmla="*/ 0 h 3200400"/>
                <a:gd name="connsiteX7-215" fmla="*/ 1908850 w 3200400"/>
                <a:gd name="connsiteY7-216" fmla="*/ 448302 h 3200400"/>
                <a:gd name="connsiteX8-217" fmla="*/ 2400300 w 3200400"/>
                <a:gd name="connsiteY8-218" fmla="*/ 214386 h 3200400"/>
                <a:gd name="connsiteX9-219" fmla="*/ 2443448 w 3200400"/>
                <a:gd name="connsiteY9-220" fmla="*/ 756952 h 3200400"/>
                <a:gd name="connsiteX10-221" fmla="*/ 2986014 w 3200400"/>
                <a:gd name="connsiteY10-222" fmla="*/ 800100 h 3200400"/>
                <a:gd name="connsiteX11-223" fmla="*/ 2752098 w 3200400"/>
                <a:gd name="connsiteY11-224" fmla="*/ 1291550 h 3200400"/>
                <a:gd name="connsiteX12-225" fmla="*/ 3200400 w 3200400"/>
                <a:gd name="connsiteY12-226" fmla="*/ 1600200 h 3200400"/>
                <a:gd name="connsiteX13-227" fmla="*/ 2752098 w 3200400"/>
                <a:gd name="connsiteY13-228" fmla="*/ 1908850 h 3200400"/>
                <a:gd name="connsiteX14-229" fmla="*/ 2986014 w 3200400"/>
                <a:gd name="connsiteY14-230" fmla="*/ 2400300 h 3200400"/>
                <a:gd name="connsiteX15-231" fmla="*/ 2443448 w 3200400"/>
                <a:gd name="connsiteY15-232" fmla="*/ 2443448 h 3200400"/>
                <a:gd name="connsiteX16-233" fmla="*/ 2400300 w 3200400"/>
                <a:gd name="connsiteY16-234" fmla="*/ 2986014 h 3200400"/>
                <a:gd name="connsiteX17-235" fmla="*/ 1908850 w 3200400"/>
                <a:gd name="connsiteY17-236" fmla="*/ 2752098 h 3200400"/>
                <a:gd name="connsiteX18-237" fmla="*/ 1600200 w 3200400"/>
                <a:gd name="connsiteY18-238" fmla="*/ 3200400 h 3200400"/>
                <a:gd name="connsiteX19-239" fmla="*/ 1291550 w 3200400"/>
                <a:gd name="connsiteY19-240" fmla="*/ 2752098 h 3200400"/>
                <a:gd name="connsiteX20-241" fmla="*/ 800100 w 3200400"/>
                <a:gd name="connsiteY20-242" fmla="*/ 2986014 h 3200400"/>
                <a:gd name="connsiteX21-243" fmla="*/ 756952 w 3200400"/>
                <a:gd name="connsiteY21-244" fmla="*/ 2443448 h 3200400"/>
                <a:gd name="connsiteX22-245" fmla="*/ 214386 w 3200400"/>
                <a:gd name="connsiteY22-246" fmla="*/ 2400300 h 3200400"/>
                <a:gd name="connsiteX23-247" fmla="*/ 448302 w 3200400"/>
                <a:gd name="connsiteY23-248" fmla="*/ 1908850 h 3200400"/>
                <a:gd name="connsiteX24-249" fmla="*/ 0 w 3200400"/>
                <a:gd name="connsiteY24-250" fmla="*/ 1600200 h 3200400"/>
                <a:gd name="connsiteX0-251" fmla="*/ 0 w 3200400"/>
                <a:gd name="connsiteY0-252" fmla="*/ 1600200 h 3200400"/>
                <a:gd name="connsiteX1-253" fmla="*/ 448302 w 3200400"/>
                <a:gd name="connsiteY1-254" fmla="*/ 1291550 h 3200400"/>
                <a:gd name="connsiteX2-255" fmla="*/ 214386 w 3200400"/>
                <a:gd name="connsiteY2-256" fmla="*/ 800100 h 3200400"/>
                <a:gd name="connsiteX3-257" fmla="*/ 756952 w 3200400"/>
                <a:gd name="connsiteY3-258" fmla="*/ 756952 h 3200400"/>
                <a:gd name="connsiteX4-259" fmla="*/ 800100 w 3200400"/>
                <a:gd name="connsiteY4-260" fmla="*/ 214386 h 3200400"/>
                <a:gd name="connsiteX5-261" fmla="*/ 1291550 w 3200400"/>
                <a:gd name="connsiteY5-262" fmla="*/ 448302 h 3200400"/>
                <a:gd name="connsiteX6-263" fmla="*/ 1600200 w 3200400"/>
                <a:gd name="connsiteY6-264" fmla="*/ 0 h 3200400"/>
                <a:gd name="connsiteX7-265" fmla="*/ 1908850 w 3200400"/>
                <a:gd name="connsiteY7-266" fmla="*/ 448302 h 3200400"/>
                <a:gd name="connsiteX8-267" fmla="*/ 2400300 w 3200400"/>
                <a:gd name="connsiteY8-268" fmla="*/ 214386 h 3200400"/>
                <a:gd name="connsiteX9-269" fmla="*/ 2443448 w 3200400"/>
                <a:gd name="connsiteY9-270" fmla="*/ 756952 h 3200400"/>
                <a:gd name="connsiteX10-271" fmla="*/ 2986014 w 3200400"/>
                <a:gd name="connsiteY10-272" fmla="*/ 800100 h 3200400"/>
                <a:gd name="connsiteX11-273" fmla="*/ 2752098 w 3200400"/>
                <a:gd name="connsiteY11-274" fmla="*/ 1291550 h 3200400"/>
                <a:gd name="connsiteX12-275" fmla="*/ 3200400 w 3200400"/>
                <a:gd name="connsiteY12-276" fmla="*/ 1600200 h 3200400"/>
                <a:gd name="connsiteX13-277" fmla="*/ 2752098 w 3200400"/>
                <a:gd name="connsiteY13-278" fmla="*/ 1908850 h 3200400"/>
                <a:gd name="connsiteX14-279" fmla="*/ 2986014 w 3200400"/>
                <a:gd name="connsiteY14-280" fmla="*/ 2400300 h 3200400"/>
                <a:gd name="connsiteX15-281" fmla="*/ 2443448 w 3200400"/>
                <a:gd name="connsiteY15-282" fmla="*/ 2443448 h 3200400"/>
                <a:gd name="connsiteX16-283" fmla="*/ 2400300 w 3200400"/>
                <a:gd name="connsiteY16-284" fmla="*/ 2986014 h 3200400"/>
                <a:gd name="connsiteX17-285" fmla="*/ 1908850 w 3200400"/>
                <a:gd name="connsiteY17-286" fmla="*/ 2752098 h 3200400"/>
                <a:gd name="connsiteX18-287" fmla="*/ 1600200 w 3200400"/>
                <a:gd name="connsiteY18-288" fmla="*/ 3200400 h 3200400"/>
                <a:gd name="connsiteX19-289" fmla="*/ 1291550 w 3200400"/>
                <a:gd name="connsiteY19-290" fmla="*/ 2752098 h 3200400"/>
                <a:gd name="connsiteX20-291" fmla="*/ 800100 w 3200400"/>
                <a:gd name="connsiteY20-292" fmla="*/ 2986014 h 3200400"/>
                <a:gd name="connsiteX21-293" fmla="*/ 756952 w 3200400"/>
                <a:gd name="connsiteY21-294" fmla="*/ 2443448 h 3200400"/>
                <a:gd name="connsiteX22-295" fmla="*/ 214386 w 3200400"/>
                <a:gd name="connsiteY22-296" fmla="*/ 2400300 h 3200400"/>
                <a:gd name="connsiteX23-297" fmla="*/ 448302 w 3200400"/>
                <a:gd name="connsiteY23-298" fmla="*/ 1908850 h 3200400"/>
                <a:gd name="connsiteX24-299" fmla="*/ 0 w 3200400"/>
                <a:gd name="connsiteY24-300" fmla="*/ 1600200 h 3200400"/>
                <a:gd name="connsiteX0-301" fmla="*/ 0 w 3200400"/>
                <a:gd name="connsiteY0-302" fmla="*/ 1600200 h 3200400"/>
                <a:gd name="connsiteX1-303" fmla="*/ 448302 w 3200400"/>
                <a:gd name="connsiteY1-304" fmla="*/ 1291550 h 3200400"/>
                <a:gd name="connsiteX2-305" fmla="*/ 214386 w 3200400"/>
                <a:gd name="connsiteY2-306" fmla="*/ 800100 h 3200400"/>
                <a:gd name="connsiteX3-307" fmla="*/ 756952 w 3200400"/>
                <a:gd name="connsiteY3-308" fmla="*/ 756952 h 3200400"/>
                <a:gd name="connsiteX4-309" fmla="*/ 800100 w 3200400"/>
                <a:gd name="connsiteY4-310" fmla="*/ 214386 h 3200400"/>
                <a:gd name="connsiteX5-311" fmla="*/ 1291550 w 3200400"/>
                <a:gd name="connsiteY5-312" fmla="*/ 448302 h 3200400"/>
                <a:gd name="connsiteX6-313" fmla="*/ 1600200 w 3200400"/>
                <a:gd name="connsiteY6-314" fmla="*/ 0 h 3200400"/>
                <a:gd name="connsiteX7-315" fmla="*/ 1908850 w 3200400"/>
                <a:gd name="connsiteY7-316" fmla="*/ 448302 h 3200400"/>
                <a:gd name="connsiteX8-317" fmla="*/ 2400300 w 3200400"/>
                <a:gd name="connsiteY8-318" fmla="*/ 214386 h 3200400"/>
                <a:gd name="connsiteX9-319" fmla="*/ 2443448 w 3200400"/>
                <a:gd name="connsiteY9-320" fmla="*/ 756952 h 3200400"/>
                <a:gd name="connsiteX10-321" fmla="*/ 2986014 w 3200400"/>
                <a:gd name="connsiteY10-322" fmla="*/ 800100 h 3200400"/>
                <a:gd name="connsiteX11-323" fmla="*/ 2752098 w 3200400"/>
                <a:gd name="connsiteY11-324" fmla="*/ 1291550 h 3200400"/>
                <a:gd name="connsiteX12-325" fmla="*/ 3200400 w 3200400"/>
                <a:gd name="connsiteY12-326" fmla="*/ 1600200 h 3200400"/>
                <a:gd name="connsiteX13-327" fmla="*/ 2752098 w 3200400"/>
                <a:gd name="connsiteY13-328" fmla="*/ 1908850 h 3200400"/>
                <a:gd name="connsiteX14-329" fmla="*/ 2986014 w 3200400"/>
                <a:gd name="connsiteY14-330" fmla="*/ 2400300 h 3200400"/>
                <a:gd name="connsiteX15-331" fmla="*/ 2443448 w 3200400"/>
                <a:gd name="connsiteY15-332" fmla="*/ 2443448 h 3200400"/>
                <a:gd name="connsiteX16-333" fmla="*/ 2400300 w 3200400"/>
                <a:gd name="connsiteY16-334" fmla="*/ 2986014 h 3200400"/>
                <a:gd name="connsiteX17-335" fmla="*/ 1908850 w 3200400"/>
                <a:gd name="connsiteY17-336" fmla="*/ 2752098 h 3200400"/>
                <a:gd name="connsiteX18-337" fmla="*/ 1600200 w 3200400"/>
                <a:gd name="connsiteY18-338" fmla="*/ 3200400 h 3200400"/>
                <a:gd name="connsiteX19-339" fmla="*/ 1291550 w 3200400"/>
                <a:gd name="connsiteY19-340" fmla="*/ 2752098 h 3200400"/>
                <a:gd name="connsiteX20-341" fmla="*/ 800100 w 3200400"/>
                <a:gd name="connsiteY20-342" fmla="*/ 2986014 h 3200400"/>
                <a:gd name="connsiteX21-343" fmla="*/ 756952 w 3200400"/>
                <a:gd name="connsiteY21-344" fmla="*/ 2443448 h 3200400"/>
                <a:gd name="connsiteX22-345" fmla="*/ 214386 w 3200400"/>
                <a:gd name="connsiteY22-346" fmla="*/ 2400300 h 3200400"/>
                <a:gd name="connsiteX23-347" fmla="*/ 448302 w 3200400"/>
                <a:gd name="connsiteY23-348" fmla="*/ 1908850 h 3200400"/>
                <a:gd name="connsiteX24-349" fmla="*/ 0 w 3200400"/>
                <a:gd name="connsiteY24-350" fmla="*/ 1600200 h 3200400"/>
                <a:gd name="connsiteX0-351" fmla="*/ 0 w 3200400"/>
                <a:gd name="connsiteY0-352" fmla="*/ 1600200 h 3200400"/>
                <a:gd name="connsiteX1-353" fmla="*/ 448302 w 3200400"/>
                <a:gd name="connsiteY1-354" fmla="*/ 1291550 h 3200400"/>
                <a:gd name="connsiteX2-355" fmla="*/ 214386 w 3200400"/>
                <a:gd name="connsiteY2-356" fmla="*/ 800100 h 3200400"/>
                <a:gd name="connsiteX3-357" fmla="*/ 756952 w 3200400"/>
                <a:gd name="connsiteY3-358" fmla="*/ 756952 h 3200400"/>
                <a:gd name="connsiteX4-359" fmla="*/ 800100 w 3200400"/>
                <a:gd name="connsiteY4-360" fmla="*/ 214386 h 3200400"/>
                <a:gd name="connsiteX5-361" fmla="*/ 1291550 w 3200400"/>
                <a:gd name="connsiteY5-362" fmla="*/ 448302 h 3200400"/>
                <a:gd name="connsiteX6-363" fmla="*/ 1600200 w 3200400"/>
                <a:gd name="connsiteY6-364" fmla="*/ 0 h 3200400"/>
                <a:gd name="connsiteX7-365" fmla="*/ 1908850 w 3200400"/>
                <a:gd name="connsiteY7-366" fmla="*/ 448302 h 3200400"/>
                <a:gd name="connsiteX8-367" fmla="*/ 2400300 w 3200400"/>
                <a:gd name="connsiteY8-368" fmla="*/ 214386 h 3200400"/>
                <a:gd name="connsiteX9-369" fmla="*/ 2443448 w 3200400"/>
                <a:gd name="connsiteY9-370" fmla="*/ 756952 h 3200400"/>
                <a:gd name="connsiteX10-371" fmla="*/ 2986014 w 3200400"/>
                <a:gd name="connsiteY10-372" fmla="*/ 800100 h 3200400"/>
                <a:gd name="connsiteX11-373" fmla="*/ 2752098 w 3200400"/>
                <a:gd name="connsiteY11-374" fmla="*/ 1291550 h 3200400"/>
                <a:gd name="connsiteX12-375" fmla="*/ 3200400 w 3200400"/>
                <a:gd name="connsiteY12-376" fmla="*/ 1600200 h 3200400"/>
                <a:gd name="connsiteX13-377" fmla="*/ 2752098 w 3200400"/>
                <a:gd name="connsiteY13-378" fmla="*/ 1908850 h 3200400"/>
                <a:gd name="connsiteX14-379" fmla="*/ 2986014 w 3200400"/>
                <a:gd name="connsiteY14-380" fmla="*/ 2400300 h 3200400"/>
                <a:gd name="connsiteX15-381" fmla="*/ 2443448 w 3200400"/>
                <a:gd name="connsiteY15-382" fmla="*/ 2443448 h 3200400"/>
                <a:gd name="connsiteX16-383" fmla="*/ 2400300 w 3200400"/>
                <a:gd name="connsiteY16-384" fmla="*/ 2986014 h 3200400"/>
                <a:gd name="connsiteX17-385" fmla="*/ 1908850 w 3200400"/>
                <a:gd name="connsiteY17-386" fmla="*/ 2752098 h 3200400"/>
                <a:gd name="connsiteX18-387" fmla="*/ 1600200 w 3200400"/>
                <a:gd name="connsiteY18-388" fmla="*/ 3200400 h 3200400"/>
                <a:gd name="connsiteX19-389" fmla="*/ 1291550 w 3200400"/>
                <a:gd name="connsiteY19-390" fmla="*/ 2752098 h 3200400"/>
                <a:gd name="connsiteX20-391" fmla="*/ 800100 w 3200400"/>
                <a:gd name="connsiteY20-392" fmla="*/ 2986014 h 3200400"/>
                <a:gd name="connsiteX21-393" fmla="*/ 756952 w 3200400"/>
                <a:gd name="connsiteY21-394" fmla="*/ 2443448 h 3200400"/>
                <a:gd name="connsiteX22-395" fmla="*/ 214386 w 3200400"/>
                <a:gd name="connsiteY22-396" fmla="*/ 2400300 h 3200400"/>
                <a:gd name="connsiteX23-397" fmla="*/ 448302 w 3200400"/>
                <a:gd name="connsiteY23-398" fmla="*/ 1908850 h 3200400"/>
                <a:gd name="connsiteX24-399" fmla="*/ 0 w 3200400"/>
                <a:gd name="connsiteY24-400" fmla="*/ 1600200 h 3200400"/>
                <a:gd name="connsiteX0-401" fmla="*/ 0 w 3200400"/>
                <a:gd name="connsiteY0-402" fmla="*/ 1600200 h 3200400"/>
                <a:gd name="connsiteX1-403" fmla="*/ 448302 w 3200400"/>
                <a:gd name="connsiteY1-404" fmla="*/ 1291550 h 3200400"/>
                <a:gd name="connsiteX2-405" fmla="*/ 214386 w 3200400"/>
                <a:gd name="connsiteY2-406" fmla="*/ 800100 h 3200400"/>
                <a:gd name="connsiteX3-407" fmla="*/ 756952 w 3200400"/>
                <a:gd name="connsiteY3-408" fmla="*/ 756952 h 3200400"/>
                <a:gd name="connsiteX4-409" fmla="*/ 800100 w 3200400"/>
                <a:gd name="connsiteY4-410" fmla="*/ 214386 h 3200400"/>
                <a:gd name="connsiteX5-411" fmla="*/ 1291550 w 3200400"/>
                <a:gd name="connsiteY5-412" fmla="*/ 448302 h 3200400"/>
                <a:gd name="connsiteX6-413" fmla="*/ 1600200 w 3200400"/>
                <a:gd name="connsiteY6-414" fmla="*/ 0 h 3200400"/>
                <a:gd name="connsiteX7-415" fmla="*/ 1908850 w 3200400"/>
                <a:gd name="connsiteY7-416" fmla="*/ 448302 h 3200400"/>
                <a:gd name="connsiteX8-417" fmla="*/ 2400300 w 3200400"/>
                <a:gd name="connsiteY8-418" fmla="*/ 214386 h 3200400"/>
                <a:gd name="connsiteX9-419" fmla="*/ 2443448 w 3200400"/>
                <a:gd name="connsiteY9-420" fmla="*/ 756952 h 3200400"/>
                <a:gd name="connsiteX10-421" fmla="*/ 2986014 w 3200400"/>
                <a:gd name="connsiteY10-422" fmla="*/ 800100 h 3200400"/>
                <a:gd name="connsiteX11-423" fmla="*/ 2752098 w 3200400"/>
                <a:gd name="connsiteY11-424" fmla="*/ 1291550 h 3200400"/>
                <a:gd name="connsiteX12-425" fmla="*/ 3200400 w 3200400"/>
                <a:gd name="connsiteY12-426" fmla="*/ 1600200 h 3200400"/>
                <a:gd name="connsiteX13-427" fmla="*/ 2752098 w 3200400"/>
                <a:gd name="connsiteY13-428" fmla="*/ 1908850 h 3200400"/>
                <a:gd name="connsiteX14-429" fmla="*/ 2986014 w 3200400"/>
                <a:gd name="connsiteY14-430" fmla="*/ 2400300 h 3200400"/>
                <a:gd name="connsiteX15-431" fmla="*/ 2443448 w 3200400"/>
                <a:gd name="connsiteY15-432" fmla="*/ 2443448 h 3200400"/>
                <a:gd name="connsiteX16-433" fmla="*/ 2400300 w 3200400"/>
                <a:gd name="connsiteY16-434" fmla="*/ 2986014 h 3200400"/>
                <a:gd name="connsiteX17-435" fmla="*/ 1908850 w 3200400"/>
                <a:gd name="connsiteY17-436" fmla="*/ 2752098 h 3200400"/>
                <a:gd name="connsiteX18-437" fmla="*/ 1600200 w 3200400"/>
                <a:gd name="connsiteY18-438" fmla="*/ 3200400 h 3200400"/>
                <a:gd name="connsiteX19-439" fmla="*/ 1291550 w 3200400"/>
                <a:gd name="connsiteY19-440" fmla="*/ 2752098 h 3200400"/>
                <a:gd name="connsiteX20-441" fmla="*/ 800100 w 3200400"/>
                <a:gd name="connsiteY20-442" fmla="*/ 2986014 h 3200400"/>
                <a:gd name="connsiteX21-443" fmla="*/ 756952 w 3200400"/>
                <a:gd name="connsiteY21-444" fmla="*/ 2443448 h 3200400"/>
                <a:gd name="connsiteX22-445" fmla="*/ 214386 w 3200400"/>
                <a:gd name="connsiteY22-446" fmla="*/ 2400300 h 3200400"/>
                <a:gd name="connsiteX23-447" fmla="*/ 448302 w 3200400"/>
                <a:gd name="connsiteY23-448" fmla="*/ 1908850 h 3200400"/>
                <a:gd name="connsiteX24-449" fmla="*/ 0 w 3200400"/>
                <a:gd name="connsiteY24-450" fmla="*/ 1600200 h 3200400"/>
                <a:gd name="connsiteX0-451" fmla="*/ 0 w 3200400"/>
                <a:gd name="connsiteY0-452" fmla="*/ 1600200 h 3200400"/>
                <a:gd name="connsiteX1-453" fmla="*/ 448302 w 3200400"/>
                <a:gd name="connsiteY1-454" fmla="*/ 1291550 h 3200400"/>
                <a:gd name="connsiteX2-455" fmla="*/ 214386 w 3200400"/>
                <a:gd name="connsiteY2-456" fmla="*/ 800100 h 3200400"/>
                <a:gd name="connsiteX3-457" fmla="*/ 756952 w 3200400"/>
                <a:gd name="connsiteY3-458" fmla="*/ 756952 h 3200400"/>
                <a:gd name="connsiteX4-459" fmla="*/ 800100 w 3200400"/>
                <a:gd name="connsiteY4-460" fmla="*/ 214386 h 3200400"/>
                <a:gd name="connsiteX5-461" fmla="*/ 1291550 w 3200400"/>
                <a:gd name="connsiteY5-462" fmla="*/ 448302 h 3200400"/>
                <a:gd name="connsiteX6-463" fmla="*/ 1600200 w 3200400"/>
                <a:gd name="connsiteY6-464" fmla="*/ 0 h 3200400"/>
                <a:gd name="connsiteX7-465" fmla="*/ 1908850 w 3200400"/>
                <a:gd name="connsiteY7-466" fmla="*/ 448302 h 3200400"/>
                <a:gd name="connsiteX8-467" fmla="*/ 2400300 w 3200400"/>
                <a:gd name="connsiteY8-468" fmla="*/ 214386 h 3200400"/>
                <a:gd name="connsiteX9-469" fmla="*/ 2443448 w 3200400"/>
                <a:gd name="connsiteY9-470" fmla="*/ 756952 h 3200400"/>
                <a:gd name="connsiteX10-471" fmla="*/ 2986014 w 3200400"/>
                <a:gd name="connsiteY10-472" fmla="*/ 800100 h 3200400"/>
                <a:gd name="connsiteX11-473" fmla="*/ 2752098 w 3200400"/>
                <a:gd name="connsiteY11-474" fmla="*/ 1291550 h 3200400"/>
                <a:gd name="connsiteX12-475" fmla="*/ 3200400 w 3200400"/>
                <a:gd name="connsiteY12-476" fmla="*/ 1600200 h 3200400"/>
                <a:gd name="connsiteX13-477" fmla="*/ 2752098 w 3200400"/>
                <a:gd name="connsiteY13-478" fmla="*/ 1908850 h 3200400"/>
                <a:gd name="connsiteX14-479" fmla="*/ 2986014 w 3200400"/>
                <a:gd name="connsiteY14-480" fmla="*/ 2400300 h 3200400"/>
                <a:gd name="connsiteX15-481" fmla="*/ 2443448 w 3200400"/>
                <a:gd name="connsiteY15-482" fmla="*/ 2443448 h 3200400"/>
                <a:gd name="connsiteX16-483" fmla="*/ 2400300 w 3200400"/>
                <a:gd name="connsiteY16-484" fmla="*/ 2986014 h 3200400"/>
                <a:gd name="connsiteX17-485" fmla="*/ 1908850 w 3200400"/>
                <a:gd name="connsiteY17-486" fmla="*/ 2752098 h 3200400"/>
                <a:gd name="connsiteX18-487" fmla="*/ 1600200 w 3200400"/>
                <a:gd name="connsiteY18-488" fmla="*/ 3200400 h 3200400"/>
                <a:gd name="connsiteX19-489" fmla="*/ 1291550 w 3200400"/>
                <a:gd name="connsiteY19-490" fmla="*/ 2752098 h 3200400"/>
                <a:gd name="connsiteX20-491" fmla="*/ 800100 w 3200400"/>
                <a:gd name="connsiteY20-492" fmla="*/ 2986014 h 3200400"/>
                <a:gd name="connsiteX21-493" fmla="*/ 756952 w 3200400"/>
                <a:gd name="connsiteY21-494" fmla="*/ 2443448 h 3200400"/>
                <a:gd name="connsiteX22-495" fmla="*/ 214386 w 3200400"/>
                <a:gd name="connsiteY22-496" fmla="*/ 2400300 h 3200400"/>
                <a:gd name="connsiteX23-497" fmla="*/ 448302 w 3200400"/>
                <a:gd name="connsiteY23-498" fmla="*/ 1908850 h 3200400"/>
                <a:gd name="connsiteX24-499" fmla="*/ 0 w 3200400"/>
                <a:gd name="connsiteY24-500" fmla="*/ 1600200 h 3200400"/>
                <a:gd name="connsiteX0-501" fmla="*/ 0 w 3200400"/>
                <a:gd name="connsiteY0-502" fmla="*/ 1600200 h 3200400"/>
                <a:gd name="connsiteX1-503" fmla="*/ 448302 w 3200400"/>
                <a:gd name="connsiteY1-504" fmla="*/ 1291550 h 3200400"/>
                <a:gd name="connsiteX2-505" fmla="*/ 214386 w 3200400"/>
                <a:gd name="connsiteY2-506" fmla="*/ 800100 h 3200400"/>
                <a:gd name="connsiteX3-507" fmla="*/ 756952 w 3200400"/>
                <a:gd name="connsiteY3-508" fmla="*/ 756952 h 3200400"/>
                <a:gd name="connsiteX4-509" fmla="*/ 800100 w 3200400"/>
                <a:gd name="connsiteY4-510" fmla="*/ 214386 h 3200400"/>
                <a:gd name="connsiteX5-511" fmla="*/ 1291550 w 3200400"/>
                <a:gd name="connsiteY5-512" fmla="*/ 448302 h 3200400"/>
                <a:gd name="connsiteX6-513" fmla="*/ 1600200 w 3200400"/>
                <a:gd name="connsiteY6-514" fmla="*/ 0 h 3200400"/>
                <a:gd name="connsiteX7-515" fmla="*/ 1908850 w 3200400"/>
                <a:gd name="connsiteY7-516" fmla="*/ 448302 h 3200400"/>
                <a:gd name="connsiteX8-517" fmla="*/ 2400300 w 3200400"/>
                <a:gd name="connsiteY8-518" fmla="*/ 214386 h 3200400"/>
                <a:gd name="connsiteX9-519" fmla="*/ 2443448 w 3200400"/>
                <a:gd name="connsiteY9-520" fmla="*/ 756952 h 3200400"/>
                <a:gd name="connsiteX10-521" fmla="*/ 2986014 w 3200400"/>
                <a:gd name="connsiteY10-522" fmla="*/ 800100 h 3200400"/>
                <a:gd name="connsiteX11-523" fmla="*/ 2752098 w 3200400"/>
                <a:gd name="connsiteY11-524" fmla="*/ 1291550 h 3200400"/>
                <a:gd name="connsiteX12-525" fmla="*/ 3200400 w 3200400"/>
                <a:gd name="connsiteY12-526" fmla="*/ 1600200 h 3200400"/>
                <a:gd name="connsiteX13-527" fmla="*/ 2752098 w 3200400"/>
                <a:gd name="connsiteY13-528" fmla="*/ 1908850 h 3200400"/>
                <a:gd name="connsiteX14-529" fmla="*/ 2986014 w 3200400"/>
                <a:gd name="connsiteY14-530" fmla="*/ 2400300 h 3200400"/>
                <a:gd name="connsiteX15-531" fmla="*/ 2443448 w 3200400"/>
                <a:gd name="connsiteY15-532" fmla="*/ 2443448 h 3200400"/>
                <a:gd name="connsiteX16-533" fmla="*/ 2400300 w 3200400"/>
                <a:gd name="connsiteY16-534" fmla="*/ 2986014 h 3200400"/>
                <a:gd name="connsiteX17-535" fmla="*/ 1908850 w 3200400"/>
                <a:gd name="connsiteY17-536" fmla="*/ 2752098 h 3200400"/>
                <a:gd name="connsiteX18-537" fmla="*/ 1600200 w 3200400"/>
                <a:gd name="connsiteY18-538" fmla="*/ 3200400 h 3200400"/>
                <a:gd name="connsiteX19-539" fmla="*/ 1291550 w 3200400"/>
                <a:gd name="connsiteY19-540" fmla="*/ 2752098 h 3200400"/>
                <a:gd name="connsiteX20-541" fmla="*/ 800100 w 3200400"/>
                <a:gd name="connsiteY20-542" fmla="*/ 2986014 h 3200400"/>
                <a:gd name="connsiteX21-543" fmla="*/ 756952 w 3200400"/>
                <a:gd name="connsiteY21-544" fmla="*/ 2443448 h 3200400"/>
                <a:gd name="connsiteX22-545" fmla="*/ 214386 w 3200400"/>
                <a:gd name="connsiteY22-546" fmla="*/ 2400300 h 3200400"/>
                <a:gd name="connsiteX23-547" fmla="*/ 448302 w 3200400"/>
                <a:gd name="connsiteY23-548" fmla="*/ 1908850 h 3200400"/>
                <a:gd name="connsiteX24-549" fmla="*/ 0 w 3200400"/>
                <a:gd name="connsiteY24-550" fmla="*/ 1600200 h 3200400"/>
                <a:gd name="connsiteX0-551" fmla="*/ 0 w 3200400"/>
                <a:gd name="connsiteY0-552" fmla="*/ 1600200 h 3200400"/>
                <a:gd name="connsiteX1-553" fmla="*/ 448302 w 3200400"/>
                <a:gd name="connsiteY1-554" fmla="*/ 1291550 h 3200400"/>
                <a:gd name="connsiteX2-555" fmla="*/ 214386 w 3200400"/>
                <a:gd name="connsiteY2-556" fmla="*/ 800100 h 3200400"/>
                <a:gd name="connsiteX3-557" fmla="*/ 756952 w 3200400"/>
                <a:gd name="connsiteY3-558" fmla="*/ 756952 h 3200400"/>
                <a:gd name="connsiteX4-559" fmla="*/ 800100 w 3200400"/>
                <a:gd name="connsiteY4-560" fmla="*/ 214386 h 3200400"/>
                <a:gd name="connsiteX5-561" fmla="*/ 1291550 w 3200400"/>
                <a:gd name="connsiteY5-562" fmla="*/ 448302 h 3200400"/>
                <a:gd name="connsiteX6-563" fmla="*/ 1600200 w 3200400"/>
                <a:gd name="connsiteY6-564" fmla="*/ 0 h 3200400"/>
                <a:gd name="connsiteX7-565" fmla="*/ 1908850 w 3200400"/>
                <a:gd name="connsiteY7-566" fmla="*/ 448302 h 3200400"/>
                <a:gd name="connsiteX8-567" fmla="*/ 2400300 w 3200400"/>
                <a:gd name="connsiteY8-568" fmla="*/ 214386 h 3200400"/>
                <a:gd name="connsiteX9-569" fmla="*/ 2443448 w 3200400"/>
                <a:gd name="connsiteY9-570" fmla="*/ 756952 h 3200400"/>
                <a:gd name="connsiteX10-571" fmla="*/ 2986014 w 3200400"/>
                <a:gd name="connsiteY10-572" fmla="*/ 800100 h 3200400"/>
                <a:gd name="connsiteX11-573" fmla="*/ 2752098 w 3200400"/>
                <a:gd name="connsiteY11-574" fmla="*/ 1291550 h 3200400"/>
                <a:gd name="connsiteX12-575" fmla="*/ 3200400 w 3200400"/>
                <a:gd name="connsiteY12-576" fmla="*/ 1600200 h 3200400"/>
                <a:gd name="connsiteX13-577" fmla="*/ 2752098 w 3200400"/>
                <a:gd name="connsiteY13-578" fmla="*/ 1908850 h 3200400"/>
                <a:gd name="connsiteX14-579" fmla="*/ 2986014 w 3200400"/>
                <a:gd name="connsiteY14-580" fmla="*/ 2400300 h 3200400"/>
                <a:gd name="connsiteX15-581" fmla="*/ 2443448 w 3200400"/>
                <a:gd name="connsiteY15-582" fmla="*/ 2443448 h 3200400"/>
                <a:gd name="connsiteX16-583" fmla="*/ 2400300 w 3200400"/>
                <a:gd name="connsiteY16-584" fmla="*/ 2986014 h 3200400"/>
                <a:gd name="connsiteX17-585" fmla="*/ 1908850 w 3200400"/>
                <a:gd name="connsiteY17-586" fmla="*/ 2752098 h 3200400"/>
                <a:gd name="connsiteX18-587" fmla="*/ 1600200 w 3200400"/>
                <a:gd name="connsiteY18-588" fmla="*/ 3200400 h 3200400"/>
                <a:gd name="connsiteX19-589" fmla="*/ 1291550 w 3200400"/>
                <a:gd name="connsiteY19-590" fmla="*/ 2752098 h 3200400"/>
                <a:gd name="connsiteX20-591" fmla="*/ 800100 w 3200400"/>
                <a:gd name="connsiteY20-592" fmla="*/ 2986014 h 3200400"/>
                <a:gd name="connsiteX21-593" fmla="*/ 756952 w 3200400"/>
                <a:gd name="connsiteY21-594" fmla="*/ 2443448 h 3200400"/>
                <a:gd name="connsiteX22-595" fmla="*/ 214386 w 3200400"/>
                <a:gd name="connsiteY22-596" fmla="*/ 2400300 h 3200400"/>
                <a:gd name="connsiteX23-597" fmla="*/ 448302 w 3200400"/>
                <a:gd name="connsiteY23-598" fmla="*/ 1908850 h 3200400"/>
                <a:gd name="connsiteX24-599" fmla="*/ 0 w 3200400"/>
                <a:gd name="connsiteY24-600" fmla="*/ 1600200 h 3200400"/>
                <a:gd name="connsiteX0-601" fmla="*/ 0 w 3200400"/>
                <a:gd name="connsiteY0-602" fmla="*/ 1600200 h 3200400"/>
                <a:gd name="connsiteX1-603" fmla="*/ 448302 w 3200400"/>
                <a:gd name="connsiteY1-604" fmla="*/ 1291550 h 3200400"/>
                <a:gd name="connsiteX2-605" fmla="*/ 214386 w 3200400"/>
                <a:gd name="connsiteY2-606" fmla="*/ 800100 h 3200400"/>
                <a:gd name="connsiteX3-607" fmla="*/ 756952 w 3200400"/>
                <a:gd name="connsiteY3-608" fmla="*/ 756952 h 3200400"/>
                <a:gd name="connsiteX4-609" fmla="*/ 800100 w 3200400"/>
                <a:gd name="connsiteY4-610" fmla="*/ 214386 h 3200400"/>
                <a:gd name="connsiteX5-611" fmla="*/ 1291550 w 3200400"/>
                <a:gd name="connsiteY5-612" fmla="*/ 448302 h 3200400"/>
                <a:gd name="connsiteX6-613" fmla="*/ 1600200 w 3200400"/>
                <a:gd name="connsiteY6-614" fmla="*/ 0 h 3200400"/>
                <a:gd name="connsiteX7-615" fmla="*/ 1908850 w 3200400"/>
                <a:gd name="connsiteY7-616" fmla="*/ 448302 h 3200400"/>
                <a:gd name="connsiteX8-617" fmla="*/ 2400300 w 3200400"/>
                <a:gd name="connsiteY8-618" fmla="*/ 214386 h 3200400"/>
                <a:gd name="connsiteX9-619" fmla="*/ 2443448 w 3200400"/>
                <a:gd name="connsiteY9-620" fmla="*/ 756952 h 3200400"/>
                <a:gd name="connsiteX10-621" fmla="*/ 2986014 w 3200400"/>
                <a:gd name="connsiteY10-622" fmla="*/ 800100 h 3200400"/>
                <a:gd name="connsiteX11-623" fmla="*/ 2752098 w 3200400"/>
                <a:gd name="connsiteY11-624" fmla="*/ 1291550 h 3200400"/>
                <a:gd name="connsiteX12-625" fmla="*/ 3200400 w 3200400"/>
                <a:gd name="connsiteY12-626" fmla="*/ 1600200 h 3200400"/>
                <a:gd name="connsiteX13-627" fmla="*/ 2752098 w 3200400"/>
                <a:gd name="connsiteY13-628" fmla="*/ 1908850 h 3200400"/>
                <a:gd name="connsiteX14-629" fmla="*/ 2986014 w 3200400"/>
                <a:gd name="connsiteY14-630" fmla="*/ 2400300 h 3200400"/>
                <a:gd name="connsiteX15-631" fmla="*/ 2443448 w 3200400"/>
                <a:gd name="connsiteY15-632" fmla="*/ 2443448 h 3200400"/>
                <a:gd name="connsiteX16-633" fmla="*/ 2400300 w 3200400"/>
                <a:gd name="connsiteY16-634" fmla="*/ 2986014 h 3200400"/>
                <a:gd name="connsiteX17-635" fmla="*/ 1908850 w 3200400"/>
                <a:gd name="connsiteY17-636" fmla="*/ 2752098 h 3200400"/>
                <a:gd name="connsiteX18-637" fmla="*/ 1600200 w 3200400"/>
                <a:gd name="connsiteY18-638" fmla="*/ 3200400 h 3200400"/>
                <a:gd name="connsiteX19-639" fmla="*/ 1291550 w 3200400"/>
                <a:gd name="connsiteY19-640" fmla="*/ 2752098 h 3200400"/>
                <a:gd name="connsiteX20-641" fmla="*/ 800100 w 3200400"/>
                <a:gd name="connsiteY20-642" fmla="*/ 2986014 h 3200400"/>
                <a:gd name="connsiteX21-643" fmla="*/ 756952 w 3200400"/>
                <a:gd name="connsiteY21-644" fmla="*/ 2443448 h 3200400"/>
                <a:gd name="connsiteX22-645" fmla="*/ 214386 w 3200400"/>
                <a:gd name="connsiteY22-646" fmla="*/ 2400300 h 3200400"/>
                <a:gd name="connsiteX23-647" fmla="*/ 448302 w 3200400"/>
                <a:gd name="connsiteY23-648" fmla="*/ 1908850 h 3200400"/>
                <a:gd name="connsiteX24-649" fmla="*/ 0 w 3200400"/>
                <a:gd name="connsiteY24-650" fmla="*/ 1600200 h 3200400"/>
                <a:gd name="connsiteX0-651" fmla="*/ 0 w 3200400"/>
                <a:gd name="connsiteY0-652" fmla="*/ 1600200 h 3200400"/>
                <a:gd name="connsiteX1-653" fmla="*/ 448302 w 3200400"/>
                <a:gd name="connsiteY1-654" fmla="*/ 1291550 h 3200400"/>
                <a:gd name="connsiteX2-655" fmla="*/ 214386 w 3200400"/>
                <a:gd name="connsiteY2-656" fmla="*/ 800100 h 3200400"/>
                <a:gd name="connsiteX3-657" fmla="*/ 756952 w 3200400"/>
                <a:gd name="connsiteY3-658" fmla="*/ 756952 h 3200400"/>
                <a:gd name="connsiteX4-659" fmla="*/ 800100 w 3200400"/>
                <a:gd name="connsiteY4-660" fmla="*/ 214386 h 3200400"/>
                <a:gd name="connsiteX5-661" fmla="*/ 1291550 w 3200400"/>
                <a:gd name="connsiteY5-662" fmla="*/ 448302 h 3200400"/>
                <a:gd name="connsiteX6-663" fmla="*/ 1600200 w 3200400"/>
                <a:gd name="connsiteY6-664" fmla="*/ 0 h 3200400"/>
                <a:gd name="connsiteX7-665" fmla="*/ 1908850 w 3200400"/>
                <a:gd name="connsiteY7-666" fmla="*/ 448302 h 3200400"/>
                <a:gd name="connsiteX8-667" fmla="*/ 2400300 w 3200400"/>
                <a:gd name="connsiteY8-668" fmla="*/ 214386 h 3200400"/>
                <a:gd name="connsiteX9-669" fmla="*/ 2443448 w 3200400"/>
                <a:gd name="connsiteY9-670" fmla="*/ 756952 h 3200400"/>
                <a:gd name="connsiteX10-671" fmla="*/ 2986014 w 3200400"/>
                <a:gd name="connsiteY10-672" fmla="*/ 800100 h 3200400"/>
                <a:gd name="connsiteX11-673" fmla="*/ 2752098 w 3200400"/>
                <a:gd name="connsiteY11-674" fmla="*/ 1291550 h 3200400"/>
                <a:gd name="connsiteX12-675" fmla="*/ 3200400 w 3200400"/>
                <a:gd name="connsiteY12-676" fmla="*/ 1600200 h 3200400"/>
                <a:gd name="connsiteX13-677" fmla="*/ 2752098 w 3200400"/>
                <a:gd name="connsiteY13-678" fmla="*/ 1908850 h 3200400"/>
                <a:gd name="connsiteX14-679" fmla="*/ 2986014 w 3200400"/>
                <a:gd name="connsiteY14-680" fmla="*/ 2400300 h 3200400"/>
                <a:gd name="connsiteX15-681" fmla="*/ 2443448 w 3200400"/>
                <a:gd name="connsiteY15-682" fmla="*/ 2443448 h 3200400"/>
                <a:gd name="connsiteX16-683" fmla="*/ 2400300 w 3200400"/>
                <a:gd name="connsiteY16-684" fmla="*/ 2986014 h 3200400"/>
                <a:gd name="connsiteX17-685" fmla="*/ 1908850 w 3200400"/>
                <a:gd name="connsiteY17-686" fmla="*/ 2752098 h 3200400"/>
                <a:gd name="connsiteX18-687" fmla="*/ 1600200 w 3200400"/>
                <a:gd name="connsiteY18-688" fmla="*/ 3200400 h 3200400"/>
                <a:gd name="connsiteX19-689" fmla="*/ 1291550 w 3200400"/>
                <a:gd name="connsiteY19-690" fmla="*/ 2752098 h 3200400"/>
                <a:gd name="connsiteX20-691" fmla="*/ 800100 w 3200400"/>
                <a:gd name="connsiteY20-692" fmla="*/ 2986014 h 3200400"/>
                <a:gd name="connsiteX21-693" fmla="*/ 756952 w 3200400"/>
                <a:gd name="connsiteY21-694" fmla="*/ 2443448 h 3200400"/>
                <a:gd name="connsiteX22-695" fmla="*/ 214386 w 3200400"/>
                <a:gd name="connsiteY22-696" fmla="*/ 2400300 h 3200400"/>
                <a:gd name="connsiteX23-697" fmla="*/ 448302 w 3200400"/>
                <a:gd name="connsiteY23-698" fmla="*/ 1908850 h 3200400"/>
                <a:gd name="connsiteX24-699" fmla="*/ 0 w 3200400"/>
                <a:gd name="connsiteY24-700" fmla="*/ 1600200 h 3200400"/>
                <a:gd name="connsiteX0-701" fmla="*/ 0 w 3200400"/>
                <a:gd name="connsiteY0-702" fmla="*/ 1600200 h 3200400"/>
                <a:gd name="connsiteX1-703" fmla="*/ 448302 w 3200400"/>
                <a:gd name="connsiteY1-704" fmla="*/ 1291550 h 3200400"/>
                <a:gd name="connsiteX2-705" fmla="*/ 214386 w 3200400"/>
                <a:gd name="connsiteY2-706" fmla="*/ 800100 h 3200400"/>
                <a:gd name="connsiteX3-707" fmla="*/ 756952 w 3200400"/>
                <a:gd name="connsiteY3-708" fmla="*/ 756952 h 3200400"/>
                <a:gd name="connsiteX4-709" fmla="*/ 800100 w 3200400"/>
                <a:gd name="connsiteY4-710" fmla="*/ 214386 h 3200400"/>
                <a:gd name="connsiteX5-711" fmla="*/ 1291550 w 3200400"/>
                <a:gd name="connsiteY5-712" fmla="*/ 448302 h 3200400"/>
                <a:gd name="connsiteX6-713" fmla="*/ 1600200 w 3200400"/>
                <a:gd name="connsiteY6-714" fmla="*/ 0 h 3200400"/>
                <a:gd name="connsiteX7-715" fmla="*/ 1908850 w 3200400"/>
                <a:gd name="connsiteY7-716" fmla="*/ 448302 h 3200400"/>
                <a:gd name="connsiteX8-717" fmla="*/ 2400300 w 3200400"/>
                <a:gd name="connsiteY8-718" fmla="*/ 214386 h 3200400"/>
                <a:gd name="connsiteX9-719" fmla="*/ 2443448 w 3200400"/>
                <a:gd name="connsiteY9-720" fmla="*/ 756952 h 3200400"/>
                <a:gd name="connsiteX10-721" fmla="*/ 2986014 w 3200400"/>
                <a:gd name="connsiteY10-722" fmla="*/ 800100 h 3200400"/>
                <a:gd name="connsiteX11-723" fmla="*/ 2752098 w 3200400"/>
                <a:gd name="connsiteY11-724" fmla="*/ 1291550 h 3200400"/>
                <a:gd name="connsiteX12-725" fmla="*/ 3200400 w 3200400"/>
                <a:gd name="connsiteY12-726" fmla="*/ 1600200 h 3200400"/>
                <a:gd name="connsiteX13-727" fmla="*/ 2752098 w 3200400"/>
                <a:gd name="connsiteY13-728" fmla="*/ 1908850 h 3200400"/>
                <a:gd name="connsiteX14-729" fmla="*/ 2986014 w 3200400"/>
                <a:gd name="connsiteY14-730" fmla="*/ 2400300 h 3200400"/>
                <a:gd name="connsiteX15-731" fmla="*/ 2443448 w 3200400"/>
                <a:gd name="connsiteY15-732" fmla="*/ 2443448 h 3200400"/>
                <a:gd name="connsiteX16-733" fmla="*/ 2400300 w 3200400"/>
                <a:gd name="connsiteY16-734" fmla="*/ 2986014 h 3200400"/>
                <a:gd name="connsiteX17-735" fmla="*/ 1908850 w 3200400"/>
                <a:gd name="connsiteY17-736" fmla="*/ 2752098 h 3200400"/>
                <a:gd name="connsiteX18-737" fmla="*/ 1600200 w 3200400"/>
                <a:gd name="connsiteY18-738" fmla="*/ 3200400 h 3200400"/>
                <a:gd name="connsiteX19-739" fmla="*/ 1291550 w 3200400"/>
                <a:gd name="connsiteY19-740" fmla="*/ 2752098 h 3200400"/>
                <a:gd name="connsiteX20-741" fmla="*/ 800100 w 3200400"/>
                <a:gd name="connsiteY20-742" fmla="*/ 2986014 h 3200400"/>
                <a:gd name="connsiteX21-743" fmla="*/ 756952 w 3200400"/>
                <a:gd name="connsiteY21-744" fmla="*/ 2443448 h 3200400"/>
                <a:gd name="connsiteX22-745" fmla="*/ 214386 w 3200400"/>
                <a:gd name="connsiteY22-746" fmla="*/ 2400300 h 3200400"/>
                <a:gd name="connsiteX23-747" fmla="*/ 448302 w 3200400"/>
                <a:gd name="connsiteY23-748" fmla="*/ 1908850 h 3200400"/>
                <a:gd name="connsiteX24-749" fmla="*/ 0 w 3200400"/>
                <a:gd name="connsiteY24-750" fmla="*/ 1600200 h 3200400"/>
                <a:gd name="connsiteX0-751" fmla="*/ 0 w 3200400"/>
                <a:gd name="connsiteY0-752" fmla="*/ 1600200 h 3200400"/>
                <a:gd name="connsiteX1-753" fmla="*/ 448302 w 3200400"/>
                <a:gd name="connsiteY1-754" fmla="*/ 1291550 h 3200400"/>
                <a:gd name="connsiteX2-755" fmla="*/ 214386 w 3200400"/>
                <a:gd name="connsiteY2-756" fmla="*/ 800100 h 3200400"/>
                <a:gd name="connsiteX3-757" fmla="*/ 756952 w 3200400"/>
                <a:gd name="connsiteY3-758" fmla="*/ 756952 h 3200400"/>
                <a:gd name="connsiteX4-759" fmla="*/ 800100 w 3200400"/>
                <a:gd name="connsiteY4-760" fmla="*/ 214386 h 3200400"/>
                <a:gd name="connsiteX5-761" fmla="*/ 1291550 w 3200400"/>
                <a:gd name="connsiteY5-762" fmla="*/ 448302 h 3200400"/>
                <a:gd name="connsiteX6-763" fmla="*/ 1600200 w 3200400"/>
                <a:gd name="connsiteY6-764" fmla="*/ 0 h 3200400"/>
                <a:gd name="connsiteX7-765" fmla="*/ 1908850 w 3200400"/>
                <a:gd name="connsiteY7-766" fmla="*/ 448302 h 3200400"/>
                <a:gd name="connsiteX8-767" fmla="*/ 2400300 w 3200400"/>
                <a:gd name="connsiteY8-768" fmla="*/ 214386 h 3200400"/>
                <a:gd name="connsiteX9-769" fmla="*/ 2443448 w 3200400"/>
                <a:gd name="connsiteY9-770" fmla="*/ 756952 h 3200400"/>
                <a:gd name="connsiteX10-771" fmla="*/ 2986014 w 3200400"/>
                <a:gd name="connsiteY10-772" fmla="*/ 800100 h 3200400"/>
                <a:gd name="connsiteX11-773" fmla="*/ 2752098 w 3200400"/>
                <a:gd name="connsiteY11-774" fmla="*/ 1291550 h 3200400"/>
                <a:gd name="connsiteX12-775" fmla="*/ 3200400 w 3200400"/>
                <a:gd name="connsiteY12-776" fmla="*/ 1600200 h 3200400"/>
                <a:gd name="connsiteX13-777" fmla="*/ 2752098 w 3200400"/>
                <a:gd name="connsiteY13-778" fmla="*/ 1908850 h 3200400"/>
                <a:gd name="connsiteX14-779" fmla="*/ 2986014 w 3200400"/>
                <a:gd name="connsiteY14-780" fmla="*/ 2400300 h 3200400"/>
                <a:gd name="connsiteX15-781" fmla="*/ 2443448 w 3200400"/>
                <a:gd name="connsiteY15-782" fmla="*/ 2443448 h 3200400"/>
                <a:gd name="connsiteX16-783" fmla="*/ 2400300 w 3200400"/>
                <a:gd name="connsiteY16-784" fmla="*/ 2986014 h 3200400"/>
                <a:gd name="connsiteX17-785" fmla="*/ 1908850 w 3200400"/>
                <a:gd name="connsiteY17-786" fmla="*/ 2752098 h 3200400"/>
                <a:gd name="connsiteX18-787" fmla="*/ 1600200 w 3200400"/>
                <a:gd name="connsiteY18-788" fmla="*/ 3200400 h 3200400"/>
                <a:gd name="connsiteX19-789" fmla="*/ 1291550 w 3200400"/>
                <a:gd name="connsiteY19-790" fmla="*/ 2752098 h 3200400"/>
                <a:gd name="connsiteX20-791" fmla="*/ 800100 w 3200400"/>
                <a:gd name="connsiteY20-792" fmla="*/ 2986014 h 3200400"/>
                <a:gd name="connsiteX21-793" fmla="*/ 756952 w 3200400"/>
                <a:gd name="connsiteY21-794" fmla="*/ 2443448 h 3200400"/>
                <a:gd name="connsiteX22-795" fmla="*/ 214386 w 3200400"/>
                <a:gd name="connsiteY22-796" fmla="*/ 2400300 h 3200400"/>
                <a:gd name="connsiteX23-797" fmla="*/ 448302 w 3200400"/>
                <a:gd name="connsiteY23-798" fmla="*/ 1908850 h 3200400"/>
                <a:gd name="connsiteX24-799" fmla="*/ 0 w 3200400"/>
                <a:gd name="connsiteY24-800" fmla="*/ 1600200 h 3200400"/>
                <a:gd name="connsiteX0-801" fmla="*/ 0 w 3200400"/>
                <a:gd name="connsiteY0-802" fmla="*/ 1600200 h 3200400"/>
                <a:gd name="connsiteX1-803" fmla="*/ 448302 w 3200400"/>
                <a:gd name="connsiteY1-804" fmla="*/ 1291550 h 3200400"/>
                <a:gd name="connsiteX2-805" fmla="*/ 214386 w 3200400"/>
                <a:gd name="connsiteY2-806" fmla="*/ 800100 h 3200400"/>
                <a:gd name="connsiteX3-807" fmla="*/ 756952 w 3200400"/>
                <a:gd name="connsiteY3-808" fmla="*/ 756952 h 3200400"/>
                <a:gd name="connsiteX4-809" fmla="*/ 800100 w 3200400"/>
                <a:gd name="connsiteY4-810" fmla="*/ 214386 h 3200400"/>
                <a:gd name="connsiteX5-811" fmla="*/ 1291550 w 3200400"/>
                <a:gd name="connsiteY5-812" fmla="*/ 448302 h 3200400"/>
                <a:gd name="connsiteX6-813" fmla="*/ 1600200 w 3200400"/>
                <a:gd name="connsiteY6-814" fmla="*/ 0 h 3200400"/>
                <a:gd name="connsiteX7-815" fmla="*/ 1908850 w 3200400"/>
                <a:gd name="connsiteY7-816" fmla="*/ 448302 h 3200400"/>
                <a:gd name="connsiteX8-817" fmla="*/ 2400300 w 3200400"/>
                <a:gd name="connsiteY8-818" fmla="*/ 214386 h 3200400"/>
                <a:gd name="connsiteX9-819" fmla="*/ 2443448 w 3200400"/>
                <a:gd name="connsiteY9-820" fmla="*/ 756952 h 3200400"/>
                <a:gd name="connsiteX10-821" fmla="*/ 2986014 w 3200400"/>
                <a:gd name="connsiteY10-822" fmla="*/ 800100 h 3200400"/>
                <a:gd name="connsiteX11-823" fmla="*/ 2752098 w 3200400"/>
                <a:gd name="connsiteY11-824" fmla="*/ 1291550 h 3200400"/>
                <a:gd name="connsiteX12-825" fmla="*/ 3200400 w 3200400"/>
                <a:gd name="connsiteY12-826" fmla="*/ 1600200 h 3200400"/>
                <a:gd name="connsiteX13-827" fmla="*/ 2752098 w 3200400"/>
                <a:gd name="connsiteY13-828" fmla="*/ 1908850 h 3200400"/>
                <a:gd name="connsiteX14-829" fmla="*/ 2986014 w 3200400"/>
                <a:gd name="connsiteY14-830" fmla="*/ 2400300 h 3200400"/>
                <a:gd name="connsiteX15-831" fmla="*/ 2443448 w 3200400"/>
                <a:gd name="connsiteY15-832" fmla="*/ 2443448 h 3200400"/>
                <a:gd name="connsiteX16-833" fmla="*/ 2400300 w 3200400"/>
                <a:gd name="connsiteY16-834" fmla="*/ 2986014 h 3200400"/>
                <a:gd name="connsiteX17-835" fmla="*/ 1908850 w 3200400"/>
                <a:gd name="connsiteY17-836" fmla="*/ 2752098 h 3200400"/>
                <a:gd name="connsiteX18-837" fmla="*/ 1600200 w 3200400"/>
                <a:gd name="connsiteY18-838" fmla="*/ 3200400 h 3200400"/>
                <a:gd name="connsiteX19-839" fmla="*/ 1291550 w 3200400"/>
                <a:gd name="connsiteY19-840" fmla="*/ 2752098 h 3200400"/>
                <a:gd name="connsiteX20-841" fmla="*/ 800100 w 3200400"/>
                <a:gd name="connsiteY20-842" fmla="*/ 2986014 h 3200400"/>
                <a:gd name="connsiteX21-843" fmla="*/ 756952 w 3200400"/>
                <a:gd name="connsiteY21-844" fmla="*/ 2443448 h 3200400"/>
                <a:gd name="connsiteX22-845" fmla="*/ 214386 w 3200400"/>
                <a:gd name="connsiteY22-846" fmla="*/ 2400300 h 3200400"/>
                <a:gd name="connsiteX23-847" fmla="*/ 448302 w 3200400"/>
                <a:gd name="connsiteY23-848" fmla="*/ 1908850 h 3200400"/>
                <a:gd name="connsiteX24-849" fmla="*/ 0 w 3200400"/>
                <a:gd name="connsiteY24-850" fmla="*/ 1600200 h 3200400"/>
                <a:gd name="connsiteX0-851" fmla="*/ 0 w 3200400"/>
                <a:gd name="connsiteY0-852" fmla="*/ 1600200 h 3200400"/>
                <a:gd name="connsiteX1-853" fmla="*/ 448302 w 3200400"/>
                <a:gd name="connsiteY1-854" fmla="*/ 1291550 h 3200400"/>
                <a:gd name="connsiteX2-855" fmla="*/ 214386 w 3200400"/>
                <a:gd name="connsiteY2-856" fmla="*/ 800100 h 3200400"/>
                <a:gd name="connsiteX3-857" fmla="*/ 756952 w 3200400"/>
                <a:gd name="connsiteY3-858" fmla="*/ 756952 h 3200400"/>
                <a:gd name="connsiteX4-859" fmla="*/ 800100 w 3200400"/>
                <a:gd name="connsiteY4-860" fmla="*/ 214386 h 3200400"/>
                <a:gd name="connsiteX5-861" fmla="*/ 1291550 w 3200400"/>
                <a:gd name="connsiteY5-862" fmla="*/ 448302 h 3200400"/>
                <a:gd name="connsiteX6-863" fmla="*/ 1600200 w 3200400"/>
                <a:gd name="connsiteY6-864" fmla="*/ 0 h 3200400"/>
                <a:gd name="connsiteX7-865" fmla="*/ 1908850 w 3200400"/>
                <a:gd name="connsiteY7-866" fmla="*/ 448302 h 3200400"/>
                <a:gd name="connsiteX8-867" fmla="*/ 2400300 w 3200400"/>
                <a:gd name="connsiteY8-868" fmla="*/ 214386 h 3200400"/>
                <a:gd name="connsiteX9-869" fmla="*/ 2443448 w 3200400"/>
                <a:gd name="connsiteY9-870" fmla="*/ 756952 h 3200400"/>
                <a:gd name="connsiteX10-871" fmla="*/ 2986014 w 3200400"/>
                <a:gd name="connsiteY10-872" fmla="*/ 800100 h 3200400"/>
                <a:gd name="connsiteX11-873" fmla="*/ 2752098 w 3200400"/>
                <a:gd name="connsiteY11-874" fmla="*/ 1291550 h 3200400"/>
                <a:gd name="connsiteX12-875" fmla="*/ 3200400 w 3200400"/>
                <a:gd name="connsiteY12-876" fmla="*/ 1600200 h 3200400"/>
                <a:gd name="connsiteX13-877" fmla="*/ 2752098 w 3200400"/>
                <a:gd name="connsiteY13-878" fmla="*/ 1908850 h 3200400"/>
                <a:gd name="connsiteX14-879" fmla="*/ 2986014 w 3200400"/>
                <a:gd name="connsiteY14-880" fmla="*/ 2400300 h 3200400"/>
                <a:gd name="connsiteX15-881" fmla="*/ 2443448 w 3200400"/>
                <a:gd name="connsiteY15-882" fmla="*/ 2443448 h 3200400"/>
                <a:gd name="connsiteX16-883" fmla="*/ 2400300 w 3200400"/>
                <a:gd name="connsiteY16-884" fmla="*/ 2986014 h 3200400"/>
                <a:gd name="connsiteX17-885" fmla="*/ 1908850 w 3200400"/>
                <a:gd name="connsiteY17-886" fmla="*/ 2752098 h 3200400"/>
                <a:gd name="connsiteX18-887" fmla="*/ 1600200 w 3200400"/>
                <a:gd name="connsiteY18-888" fmla="*/ 3200400 h 3200400"/>
                <a:gd name="connsiteX19-889" fmla="*/ 1291550 w 3200400"/>
                <a:gd name="connsiteY19-890" fmla="*/ 2752098 h 3200400"/>
                <a:gd name="connsiteX20-891" fmla="*/ 800100 w 3200400"/>
                <a:gd name="connsiteY20-892" fmla="*/ 2986014 h 3200400"/>
                <a:gd name="connsiteX21-893" fmla="*/ 756952 w 3200400"/>
                <a:gd name="connsiteY21-894" fmla="*/ 2443448 h 3200400"/>
                <a:gd name="connsiteX22-895" fmla="*/ 214386 w 3200400"/>
                <a:gd name="connsiteY22-896" fmla="*/ 2400300 h 3200400"/>
                <a:gd name="connsiteX23-897" fmla="*/ 448302 w 3200400"/>
                <a:gd name="connsiteY23-898" fmla="*/ 1908850 h 3200400"/>
                <a:gd name="connsiteX24-899" fmla="*/ 0 w 3200400"/>
                <a:gd name="connsiteY24-900" fmla="*/ 1600200 h 3200400"/>
                <a:gd name="connsiteX0-901" fmla="*/ 0 w 3200400"/>
                <a:gd name="connsiteY0-902" fmla="*/ 1600200 h 3200400"/>
                <a:gd name="connsiteX1-903" fmla="*/ 448302 w 3200400"/>
                <a:gd name="connsiteY1-904" fmla="*/ 1291550 h 3200400"/>
                <a:gd name="connsiteX2-905" fmla="*/ 214386 w 3200400"/>
                <a:gd name="connsiteY2-906" fmla="*/ 800100 h 3200400"/>
                <a:gd name="connsiteX3-907" fmla="*/ 756952 w 3200400"/>
                <a:gd name="connsiteY3-908" fmla="*/ 756952 h 3200400"/>
                <a:gd name="connsiteX4-909" fmla="*/ 800100 w 3200400"/>
                <a:gd name="connsiteY4-910" fmla="*/ 214386 h 3200400"/>
                <a:gd name="connsiteX5-911" fmla="*/ 1291550 w 3200400"/>
                <a:gd name="connsiteY5-912" fmla="*/ 448302 h 3200400"/>
                <a:gd name="connsiteX6-913" fmla="*/ 1600200 w 3200400"/>
                <a:gd name="connsiteY6-914" fmla="*/ 0 h 3200400"/>
                <a:gd name="connsiteX7-915" fmla="*/ 1908850 w 3200400"/>
                <a:gd name="connsiteY7-916" fmla="*/ 448302 h 3200400"/>
                <a:gd name="connsiteX8-917" fmla="*/ 2400300 w 3200400"/>
                <a:gd name="connsiteY8-918" fmla="*/ 214386 h 3200400"/>
                <a:gd name="connsiteX9-919" fmla="*/ 2443448 w 3200400"/>
                <a:gd name="connsiteY9-920" fmla="*/ 756952 h 3200400"/>
                <a:gd name="connsiteX10-921" fmla="*/ 2986014 w 3200400"/>
                <a:gd name="connsiteY10-922" fmla="*/ 800100 h 3200400"/>
                <a:gd name="connsiteX11-923" fmla="*/ 2752098 w 3200400"/>
                <a:gd name="connsiteY11-924" fmla="*/ 1291550 h 3200400"/>
                <a:gd name="connsiteX12-925" fmla="*/ 3200400 w 3200400"/>
                <a:gd name="connsiteY12-926" fmla="*/ 1600200 h 3200400"/>
                <a:gd name="connsiteX13-927" fmla="*/ 2752098 w 3200400"/>
                <a:gd name="connsiteY13-928" fmla="*/ 1908850 h 3200400"/>
                <a:gd name="connsiteX14-929" fmla="*/ 2986014 w 3200400"/>
                <a:gd name="connsiteY14-930" fmla="*/ 2400300 h 3200400"/>
                <a:gd name="connsiteX15-931" fmla="*/ 2443448 w 3200400"/>
                <a:gd name="connsiteY15-932" fmla="*/ 2443448 h 3200400"/>
                <a:gd name="connsiteX16-933" fmla="*/ 2400300 w 3200400"/>
                <a:gd name="connsiteY16-934" fmla="*/ 2986014 h 3200400"/>
                <a:gd name="connsiteX17-935" fmla="*/ 1908850 w 3200400"/>
                <a:gd name="connsiteY17-936" fmla="*/ 2752098 h 3200400"/>
                <a:gd name="connsiteX18-937" fmla="*/ 1600200 w 3200400"/>
                <a:gd name="connsiteY18-938" fmla="*/ 3200400 h 3200400"/>
                <a:gd name="connsiteX19-939" fmla="*/ 1291550 w 3200400"/>
                <a:gd name="connsiteY19-940" fmla="*/ 2752098 h 3200400"/>
                <a:gd name="connsiteX20-941" fmla="*/ 800100 w 3200400"/>
                <a:gd name="connsiteY20-942" fmla="*/ 2986014 h 3200400"/>
                <a:gd name="connsiteX21-943" fmla="*/ 756952 w 3200400"/>
                <a:gd name="connsiteY21-944" fmla="*/ 2443448 h 3200400"/>
                <a:gd name="connsiteX22-945" fmla="*/ 214386 w 3200400"/>
                <a:gd name="connsiteY22-946" fmla="*/ 2400300 h 3200400"/>
                <a:gd name="connsiteX23-947" fmla="*/ 448302 w 3200400"/>
                <a:gd name="connsiteY23-948" fmla="*/ 1908850 h 3200400"/>
                <a:gd name="connsiteX24-949" fmla="*/ 0 w 3200400"/>
                <a:gd name="connsiteY24-950" fmla="*/ 1600200 h 3200400"/>
                <a:gd name="connsiteX0-951" fmla="*/ 0 w 3200400"/>
                <a:gd name="connsiteY0-952" fmla="*/ 1600200 h 3200400"/>
                <a:gd name="connsiteX1-953" fmla="*/ 448302 w 3200400"/>
                <a:gd name="connsiteY1-954" fmla="*/ 1291550 h 3200400"/>
                <a:gd name="connsiteX2-955" fmla="*/ 214386 w 3200400"/>
                <a:gd name="connsiteY2-956" fmla="*/ 800100 h 3200400"/>
                <a:gd name="connsiteX3-957" fmla="*/ 756952 w 3200400"/>
                <a:gd name="connsiteY3-958" fmla="*/ 756952 h 3200400"/>
                <a:gd name="connsiteX4-959" fmla="*/ 800100 w 3200400"/>
                <a:gd name="connsiteY4-960" fmla="*/ 214386 h 3200400"/>
                <a:gd name="connsiteX5-961" fmla="*/ 1291550 w 3200400"/>
                <a:gd name="connsiteY5-962" fmla="*/ 448302 h 3200400"/>
                <a:gd name="connsiteX6-963" fmla="*/ 1600200 w 3200400"/>
                <a:gd name="connsiteY6-964" fmla="*/ 0 h 3200400"/>
                <a:gd name="connsiteX7-965" fmla="*/ 1908850 w 3200400"/>
                <a:gd name="connsiteY7-966" fmla="*/ 448302 h 3200400"/>
                <a:gd name="connsiteX8-967" fmla="*/ 2400300 w 3200400"/>
                <a:gd name="connsiteY8-968" fmla="*/ 214386 h 3200400"/>
                <a:gd name="connsiteX9-969" fmla="*/ 2443448 w 3200400"/>
                <a:gd name="connsiteY9-970" fmla="*/ 756952 h 3200400"/>
                <a:gd name="connsiteX10-971" fmla="*/ 2986014 w 3200400"/>
                <a:gd name="connsiteY10-972" fmla="*/ 800100 h 3200400"/>
                <a:gd name="connsiteX11-973" fmla="*/ 2752098 w 3200400"/>
                <a:gd name="connsiteY11-974" fmla="*/ 1291550 h 3200400"/>
                <a:gd name="connsiteX12-975" fmla="*/ 3200400 w 3200400"/>
                <a:gd name="connsiteY12-976" fmla="*/ 1600200 h 3200400"/>
                <a:gd name="connsiteX13-977" fmla="*/ 2752098 w 3200400"/>
                <a:gd name="connsiteY13-978" fmla="*/ 1908850 h 3200400"/>
                <a:gd name="connsiteX14-979" fmla="*/ 2986014 w 3200400"/>
                <a:gd name="connsiteY14-980" fmla="*/ 2400300 h 3200400"/>
                <a:gd name="connsiteX15-981" fmla="*/ 2443448 w 3200400"/>
                <a:gd name="connsiteY15-982" fmla="*/ 2443448 h 3200400"/>
                <a:gd name="connsiteX16-983" fmla="*/ 2400300 w 3200400"/>
                <a:gd name="connsiteY16-984" fmla="*/ 2986014 h 3200400"/>
                <a:gd name="connsiteX17-985" fmla="*/ 1908850 w 3200400"/>
                <a:gd name="connsiteY17-986" fmla="*/ 2752098 h 3200400"/>
                <a:gd name="connsiteX18-987" fmla="*/ 1600200 w 3200400"/>
                <a:gd name="connsiteY18-988" fmla="*/ 3200400 h 3200400"/>
                <a:gd name="connsiteX19-989" fmla="*/ 1291550 w 3200400"/>
                <a:gd name="connsiteY19-990" fmla="*/ 2752098 h 3200400"/>
                <a:gd name="connsiteX20-991" fmla="*/ 800100 w 3200400"/>
                <a:gd name="connsiteY20-992" fmla="*/ 2986014 h 3200400"/>
                <a:gd name="connsiteX21-993" fmla="*/ 756952 w 3200400"/>
                <a:gd name="connsiteY21-994" fmla="*/ 2443448 h 3200400"/>
                <a:gd name="connsiteX22-995" fmla="*/ 214386 w 3200400"/>
                <a:gd name="connsiteY22-996" fmla="*/ 2400300 h 3200400"/>
                <a:gd name="connsiteX23-997" fmla="*/ 448302 w 3200400"/>
                <a:gd name="connsiteY23-998" fmla="*/ 1908850 h 3200400"/>
                <a:gd name="connsiteX24-999" fmla="*/ 0 w 3200400"/>
                <a:gd name="connsiteY24-1000" fmla="*/ 1600200 h 3200400"/>
                <a:gd name="connsiteX0-1001" fmla="*/ 0 w 3200400"/>
                <a:gd name="connsiteY0-1002" fmla="*/ 1600200 h 3200400"/>
                <a:gd name="connsiteX1-1003" fmla="*/ 448302 w 3200400"/>
                <a:gd name="connsiteY1-1004" fmla="*/ 1291550 h 3200400"/>
                <a:gd name="connsiteX2-1005" fmla="*/ 214386 w 3200400"/>
                <a:gd name="connsiteY2-1006" fmla="*/ 800100 h 3200400"/>
                <a:gd name="connsiteX3-1007" fmla="*/ 756952 w 3200400"/>
                <a:gd name="connsiteY3-1008" fmla="*/ 756952 h 3200400"/>
                <a:gd name="connsiteX4-1009" fmla="*/ 800100 w 3200400"/>
                <a:gd name="connsiteY4-1010" fmla="*/ 214386 h 3200400"/>
                <a:gd name="connsiteX5-1011" fmla="*/ 1291550 w 3200400"/>
                <a:gd name="connsiteY5-1012" fmla="*/ 448302 h 3200400"/>
                <a:gd name="connsiteX6-1013" fmla="*/ 1600200 w 3200400"/>
                <a:gd name="connsiteY6-1014" fmla="*/ 0 h 3200400"/>
                <a:gd name="connsiteX7-1015" fmla="*/ 1908850 w 3200400"/>
                <a:gd name="connsiteY7-1016" fmla="*/ 448302 h 3200400"/>
                <a:gd name="connsiteX8-1017" fmla="*/ 2400300 w 3200400"/>
                <a:gd name="connsiteY8-1018" fmla="*/ 214386 h 3200400"/>
                <a:gd name="connsiteX9-1019" fmla="*/ 2443448 w 3200400"/>
                <a:gd name="connsiteY9-1020" fmla="*/ 756952 h 3200400"/>
                <a:gd name="connsiteX10-1021" fmla="*/ 2986014 w 3200400"/>
                <a:gd name="connsiteY10-1022" fmla="*/ 800100 h 3200400"/>
                <a:gd name="connsiteX11-1023" fmla="*/ 2752098 w 3200400"/>
                <a:gd name="connsiteY11-1024" fmla="*/ 1291550 h 3200400"/>
                <a:gd name="connsiteX12-1025" fmla="*/ 3200400 w 3200400"/>
                <a:gd name="connsiteY12-1026" fmla="*/ 1600200 h 3200400"/>
                <a:gd name="connsiteX13-1027" fmla="*/ 2752098 w 3200400"/>
                <a:gd name="connsiteY13-1028" fmla="*/ 1908850 h 3200400"/>
                <a:gd name="connsiteX14-1029" fmla="*/ 2986014 w 3200400"/>
                <a:gd name="connsiteY14-1030" fmla="*/ 2400300 h 3200400"/>
                <a:gd name="connsiteX15-1031" fmla="*/ 2443448 w 3200400"/>
                <a:gd name="connsiteY15-1032" fmla="*/ 2443448 h 3200400"/>
                <a:gd name="connsiteX16-1033" fmla="*/ 2400300 w 3200400"/>
                <a:gd name="connsiteY16-1034" fmla="*/ 2986014 h 3200400"/>
                <a:gd name="connsiteX17-1035" fmla="*/ 1908850 w 3200400"/>
                <a:gd name="connsiteY17-1036" fmla="*/ 2752098 h 3200400"/>
                <a:gd name="connsiteX18-1037" fmla="*/ 1600200 w 3200400"/>
                <a:gd name="connsiteY18-1038" fmla="*/ 3200400 h 3200400"/>
                <a:gd name="connsiteX19-1039" fmla="*/ 1291550 w 3200400"/>
                <a:gd name="connsiteY19-1040" fmla="*/ 2752098 h 3200400"/>
                <a:gd name="connsiteX20-1041" fmla="*/ 800100 w 3200400"/>
                <a:gd name="connsiteY20-1042" fmla="*/ 2986014 h 3200400"/>
                <a:gd name="connsiteX21-1043" fmla="*/ 756952 w 3200400"/>
                <a:gd name="connsiteY21-1044" fmla="*/ 2443448 h 3200400"/>
                <a:gd name="connsiteX22-1045" fmla="*/ 214386 w 3200400"/>
                <a:gd name="connsiteY22-1046" fmla="*/ 2400300 h 3200400"/>
                <a:gd name="connsiteX23-1047" fmla="*/ 448302 w 3200400"/>
                <a:gd name="connsiteY23-1048" fmla="*/ 1908850 h 3200400"/>
                <a:gd name="connsiteX24-1049" fmla="*/ 0 w 3200400"/>
                <a:gd name="connsiteY24-1050" fmla="*/ 1600200 h 3200400"/>
                <a:gd name="connsiteX0-1051" fmla="*/ 0 w 3200400"/>
                <a:gd name="connsiteY0-1052" fmla="*/ 1600200 h 3200400"/>
                <a:gd name="connsiteX1-1053" fmla="*/ 448302 w 3200400"/>
                <a:gd name="connsiteY1-1054" fmla="*/ 1291550 h 3200400"/>
                <a:gd name="connsiteX2-1055" fmla="*/ 214386 w 3200400"/>
                <a:gd name="connsiteY2-1056" fmla="*/ 800100 h 3200400"/>
                <a:gd name="connsiteX3-1057" fmla="*/ 756952 w 3200400"/>
                <a:gd name="connsiteY3-1058" fmla="*/ 756952 h 3200400"/>
                <a:gd name="connsiteX4-1059" fmla="*/ 800100 w 3200400"/>
                <a:gd name="connsiteY4-1060" fmla="*/ 214386 h 3200400"/>
                <a:gd name="connsiteX5-1061" fmla="*/ 1291550 w 3200400"/>
                <a:gd name="connsiteY5-1062" fmla="*/ 448302 h 3200400"/>
                <a:gd name="connsiteX6-1063" fmla="*/ 1600200 w 3200400"/>
                <a:gd name="connsiteY6-1064" fmla="*/ 0 h 3200400"/>
                <a:gd name="connsiteX7-1065" fmla="*/ 1908850 w 3200400"/>
                <a:gd name="connsiteY7-1066" fmla="*/ 448302 h 3200400"/>
                <a:gd name="connsiteX8-1067" fmla="*/ 2400300 w 3200400"/>
                <a:gd name="connsiteY8-1068" fmla="*/ 214386 h 3200400"/>
                <a:gd name="connsiteX9-1069" fmla="*/ 2443448 w 3200400"/>
                <a:gd name="connsiteY9-1070" fmla="*/ 756952 h 3200400"/>
                <a:gd name="connsiteX10-1071" fmla="*/ 2986014 w 3200400"/>
                <a:gd name="connsiteY10-1072" fmla="*/ 800100 h 3200400"/>
                <a:gd name="connsiteX11-1073" fmla="*/ 2752098 w 3200400"/>
                <a:gd name="connsiteY11-1074" fmla="*/ 1291550 h 3200400"/>
                <a:gd name="connsiteX12-1075" fmla="*/ 3200400 w 3200400"/>
                <a:gd name="connsiteY12-1076" fmla="*/ 1600200 h 3200400"/>
                <a:gd name="connsiteX13-1077" fmla="*/ 2752098 w 3200400"/>
                <a:gd name="connsiteY13-1078" fmla="*/ 1908850 h 3200400"/>
                <a:gd name="connsiteX14-1079" fmla="*/ 2986014 w 3200400"/>
                <a:gd name="connsiteY14-1080" fmla="*/ 2400300 h 3200400"/>
                <a:gd name="connsiteX15-1081" fmla="*/ 2443448 w 3200400"/>
                <a:gd name="connsiteY15-1082" fmla="*/ 2443448 h 3200400"/>
                <a:gd name="connsiteX16-1083" fmla="*/ 2400300 w 3200400"/>
                <a:gd name="connsiteY16-1084" fmla="*/ 2986014 h 3200400"/>
                <a:gd name="connsiteX17-1085" fmla="*/ 1908850 w 3200400"/>
                <a:gd name="connsiteY17-1086" fmla="*/ 2752098 h 3200400"/>
                <a:gd name="connsiteX18-1087" fmla="*/ 1600200 w 3200400"/>
                <a:gd name="connsiteY18-1088" fmla="*/ 3200400 h 3200400"/>
                <a:gd name="connsiteX19-1089" fmla="*/ 1291550 w 3200400"/>
                <a:gd name="connsiteY19-1090" fmla="*/ 2752098 h 3200400"/>
                <a:gd name="connsiteX20-1091" fmla="*/ 800100 w 3200400"/>
                <a:gd name="connsiteY20-1092" fmla="*/ 2986014 h 3200400"/>
                <a:gd name="connsiteX21-1093" fmla="*/ 756952 w 3200400"/>
                <a:gd name="connsiteY21-1094" fmla="*/ 2443448 h 3200400"/>
                <a:gd name="connsiteX22-1095" fmla="*/ 214386 w 3200400"/>
                <a:gd name="connsiteY22-1096" fmla="*/ 2400300 h 3200400"/>
                <a:gd name="connsiteX23-1097" fmla="*/ 448302 w 3200400"/>
                <a:gd name="connsiteY23-1098" fmla="*/ 1908850 h 3200400"/>
                <a:gd name="connsiteX24-1099" fmla="*/ 0 w 3200400"/>
                <a:gd name="connsiteY24-1100" fmla="*/ 1600200 h 3200400"/>
                <a:gd name="connsiteX0-1101" fmla="*/ 0 w 3200400"/>
                <a:gd name="connsiteY0-1102" fmla="*/ 1600200 h 3200400"/>
                <a:gd name="connsiteX1-1103" fmla="*/ 448302 w 3200400"/>
                <a:gd name="connsiteY1-1104" fmla="*/ 1291550 h 3200400"/>
                <a:gd name="connsiteX2-1105" fmla="*/ 214386 w 3200400"/>
                <a:gd name="connsiteY2-1106" fmla="*/ 800100 h 3200400"/>
                <a:gd name="connsiteX3-1107" fmla="*/ 756952 w 3200400"/>
                <a:gd name="connsiteY3-1108" fmla="*/ 756952 h 3200400"/>
                <a:gd name="connsiteX4-1109" fmla="*/ 800100 w 3200400"/>
                <a:gd name="connsiteY4-1110" fmla="*/ 214386 h 3200400"/>
                <a:gd name="connsiteX5-1111" fmla="*/ 1291550 w 3200400"/>
                <a:gd name="connsiteY5-1112" fmla="*/ 448302 h 3200400"/>
                <a:gd name="connsiteX6-1113" fmla="*/ 1600200 w 3200400"/>
                <a:gd name="connsiteY6-1114" fmla="*/ 0 h 3200400"/>
                <a:gd name="connsiteX7-1115" fmla="*/ 1908850 w 3200400"/>
                <a:gd name="connsiteY7-1116" fmla="*/ 448302 h 3200400"/>
                <a:gd name="connsiteX8-1117" fmla="*/ 2400300 w 3200400"/>
                <a:gd name="connsiteY8-1118" fmla="*/ 214386 h 3200400"/>
                <a:gd name="connsiteX9-1119" fmla="*/ 2443448 w 3200400"/>
                <a:gd name="connsiteY9-1120" fmla="*/ 756952 h 3200400"/>
                <a:gd name="connsiteX10-1121" fmla="*/ 2986014 w 3200400"/>
                <a:gd name="connsiteY10-1122" fmla="*/ 800100 h 3200400"/>
                <a:gd name="connsiteX11-1123" fmla="*/ 2752098 w 3200400"/>
                <a:gd name="connsiteY11-1124" fmla="*/ 1291550 h 3200400"/>
                <a:gd name="connsiteX12-1125" fmla="*/ 3200400 w 3200400"/>
                <a:gd name="connsiteY12-1126" fmla="*/ 1600200 h 3200400"/>
                <a:gd name="connsiteX13-1127" fmla="*/ 2752098 w 3200400"/>
                <a:gd name="connsiteY13-1128" fmla="*/ 1908850 h 3200400"/>
                <a:gd name="connsiteX14-1129" fmla="*/ 2986014 w 3200400"/>
                <a:gd name="connsiteY14-1130" fmla="*/ 2400300 h 3200400"/>
                <a:gd name="connsiteX15-1131" fmla="*/ 2443448 w 3200400"/>
                <a:gd name="connsiteY15-1132" fmla="*/ 2443448 h 3200400"/>
                <a:gd name="connsiteX16-1133" fmla="*/ 2400300 w 3200400"/>
                <a:gd name="connsiteY16-1134" fmla="*/ 2986014 h 3200400"/>
                <a:gd name="connsiteX17-1135" fmla="*/ 1908850 w 3200400"/>
                <a:gd name="connsiteY17-1136" fmla="*/ 2752098 h 3200400"/>
                <a:gd name="connsiteX18-1137" fmla="*/ 1600200 w 3200400"/>
                <a:gd name="connsiteY18-1138" fmla="*/ 3200400 h 3200400"/>
                <a:gd name="connsiteX19-1139" fmla="*/ 1291550 w 3200400"/>
                <a:gd name="connsiteY19-1140" fmla="*/ 2752098 h 3200400"/>
                <a:gd name="connsiteX20-1141" fmla="*/ 800100 w 3200400"/>
                <a:gd name="connsiteY20-1142" fmla="*/ 2986014 h 3200400"/>
                <a:gd name="connsiteX21-1143" fmla="*/ 756952 w 3200400"/>
                <a:gd name="connsiteY21-1144" fmla="*/ 2443448 h 3200400"/>
                <a:gd name="connsiteX22-1145" fmla="*/ 214386 w 3200400"/>
                <a:gd name="connsiteY22-1146" fmla="*/ 2400300 h 3200400"/>
                <a:gd name="connsiteX23-1147" fmla="*/ 448302 w 3200400"/>
                <a:gd name="connsiteY23-1148" fmla="*/ 1908850 h 3200400"/>
                <a:gd name="connsiteX24-1149" fmla="*/ 0 w 3200400"/>
                <a:gd name="connsiteY24-1150" fmla="*/ 1600200 h 3200400"/>
                <a:gd name="connsiteX0-1151" fmla="*/ 0 w 3200400"/>
                <a:gd name="connsiteY0-1152" fmla="*/ 1600200 h 3200400"/>
                <a:gd name="connsiteX1-1153" fmla="*/ 448302 w 3200400"/>
                <a:gd name="connsiteY1-1154" fmla="*/ 1291550 h 3200400"/>
                <a:gd name="connsiteX2-1155" fmla="*/ 214386 w 3200400"/>
                <a:gd name="connsiteY2-1156" fmla="*/ 800100 h 3200400"/>
                <a:gd name="connsiteX3-1157" fmla="*/ 756952 w 3200400"/>
                <a:gd name="connsiteY3-1158" fmla="*/ 756952 h 3200400"/>
                <a:gd name="connsiteX4-1159" fmla="*/ 800100 w 3200400"/>
                <a:gd name="connsiteY4-1160" fmla="*/ 214386 h 3200400"/>
                <a:gd name="connsiteX5-1161" fmla="*/ 1291550 w 3200400"/>
                <a:gd name="connsiteY5-1162" fmla="*/ 448302 h 3200400"/>
                <a:gd name="connsiteX6-1163" fmla="*/ 1600200 w 3200400"/>
                <a:gd name="connsiteY6-1164" fmla="*/ 0 h 3200400"/>
                <a:gd name="connsiteX7-1165" fmla="*/ 1908850 w 3200400"/>
                <a:gd name="connsiteY7-1166" fmla="*/ 448302 h 3200400"/>
                <a:gd name="connsiteX8-1167" fmla="*/ 2400300 w 3200400"/>
                <a:gd name="connsiteY8-1168" fmla="*/ 214386 h 3200400"/>
                <a:gd name="connsiteX9-1169" fmla="*/ 2443448 w 3200400"/>
                <a:gd name="connsiteY9-1170" fmla="*/ 756952 h 3200400"/>
                <a:gd name="connsiteX10-1171" fmla="*/ 2986014 w 3200400"/>
                <a:gd name="connsiteY10-1172" fmla="*/ 800100 h 3200400"/>
                <a:gd name="connsiteX11-1173" fmla="*/ 2752098 w 3200400"/>
                <a:gd name="connsiteY11-1174" fmla="*/ 1291550 h 3200400"/>
                <a:gd name="connsiteX12-1175" fmla="*/ 3200400 w 3200400"/>
                <a:gd name="connsiteY12-1176" fmla="*/ 1600200 h 3200400"/>
                <a:gd name="connsiteX13-1177" fmla="*/ 2752098 w 3200400"/>
                <a:gd name="connsiteY13-1178" fmla="*/ 1908850 h 3200400"/>
                <a:gd name="connsiteX14-1179" fmla="*/ 2986014 w 3200400"/>
                <a:gd name="connsiteY14-1180" fmla="*/ 2400300 h 3200400"/>
                <a:gd name="connsiteX15-1181" fmla="*/ 2443448 w 3200400"/>
                <a:gd name="connsiteY15-1182" fmla="*/ 2443448 h 3200400"/>
                <a:gd name="connsiteX16-1183" fmla="*/ 2400300 w 3200400"/>
                <a:gd name="connsiteY16-1184" fmla="*/ 2986014 h 3200400"/>
                <a:gd name="connsiteX17-1185" fmla="*/ 1908850 w 3200400"/>
                <a:gd name="connsiteY17-1186" fmla="*/ 2752098 h 3200400"/>
                <a:gd name="connsiteX18-1187" fmla="*/ 1600200 w 3200400"/>
                <a:gd name="connsiteY18-1188" fmla="*/ 3200400 h 3200400"/>
                <a:gd name="connsiteX19-1189" fmla="*/ 1291550 w 3200400"/>
                <a:gd name="connsiteY19-1190" fmla="*/ 2752098 h 3200400"/>
                <a:gd name="connsiteX20-1191" fmla="*/ 800100 w 3200400"/>
                <a:gd name="connsiteY20-1192" fmla="*/ 2986014 h 3200400"/>
                <a:gd name="connsiteX21-1193" fmla="*/ 756952 w 3200400"/>
                <a:gd name="connsiteY21-1194" fmla="*/ 2443448 h 3200400"/>
                <a:gd name="connsiteX22-1195" fmla="*/ 214386 w 3200400"/>
                <a:gd name="connsiteY22-1196" fmla="*/ 2400300 h 3200400"/>
                <a:gd name="connsiteX23-1197" fmla="*/ 448302 w 3200400"/>
                <a:gd name="connsiteY23-1198" fmla="*/ 1908850 h 3200400"/>
                <a:gd name="connsiteX24-1199" fmla="*/ 0 w 3200400"/>
                <a:gd name="connsiteY24-1200" fmla="*/ 1600200 h 3200400"/>
                <a:gd name="connsiteX0-1201" fmla="*/ 0 w 3200400"/>
                <a:gd name="connsiteY0-1202" fmla="*/ 1600200 h 3200400"/>
                <a:gd name="connsiteX1-1203" fmla="*/ 448302 w 3200400"/>
                <a:gd name="connsiteY1-1204" fmla="*/ 1291550 h 3200400"/>
                <a:gd name="connsiteX2-1205" fmla="*/ 214386 w 3200400"/>
                <a:gd name="connsiteY2-1206" fmla="*/ 800100 h 3200400"/>
                <a:gd name="connsiteX3-1207" fmla="*/ 756952 w 3200400"/>
                <a:gd name="connsiteY3-1208" fmla="*/ 756952 h 3200400"/>
                <a:gd name="connsiteX4-1209" fmla="*/ 800100 w 3200400"/>
                <a:gd name="connsiteY4-1210" fmla="*/ 214386 h 3200400"/>
                <a:gd name="connsiteX5-1211" fmla="*/ 1291550 w 3200400"/>
                <a:gd name="connsiteY5-1212" fmla="*/ 448302 h 3200400"/>
                <a:gd name="connsiteX6-1213" fmla="*/ 1600200 w 3200400"/>
                <a:gd name="connsiteY6-1214" fmla="*/ 0 h 3200400"/>
                <a:gd name="connsiteX7-1215" fmla="*/ 1908850 w 3200400"/>
                <a:gd name="connsiteY7-1216" fmla="*/ 448302 h 3200400"/>
                <a:gd name="connsiteX8-1217" fmla="*/ 2400300 w 3200400"/>
                <a:gd name="connsiteY8-1218" fmla="*/ 214386 h 3200400"/>
                <a:gd name="connsiteX9-1219" fmla="*/ 2443448 w 3200400"/>
                <a:gd name="connsiteY9-1220" fmla="*/ 756952 h 3200400"/>
                <a:gd name="connsiteX10-1221" fmla="*/ 2986014 w 3200400"/>
                <a:gd name="connsiteY10-1222" fmla="*/ 800100 h 3200400"/>
                <a:gd name="connsiteX11-1223" fmla="*/ 2752098 w 3200400"/>
                <a:gd name="connsiteY11-1224" fmla="*/ 1291550 h 3200400"/>
                <a:gd name="connsiteX12-1225" fmla="*/ 3200400 w 3200400"/>
                <a:gd name="connsiteY12-1226" fmla="*/ 1600200 h 3200400"/>
                <a:gd name="connsiteX13-1227" fmla="*/ 2752098 w 3200400"/>
                <a:gd name="connsiteY13-1228" fmla="*/ 1908850 h 3200400"/>
                <a:gd name="connsiteX14-1229" fmla="*/ 2986014 w 3200400"/>
                <a:gd name="connsiteY14-1230" fmla="*/ 2400300 h 3200400"/>
                <a:gd name="connsiteX15-1231" fmla="*/ 2443448 w 3200400"/>
                <a:gd name="connsiteY15-1232" fmla="*/ 2443448 h 3200400"/>
                <a:gd name="connsiteX16-1233" fmla="*/ 2400300 w 3200400"/>
                <a:gd name="connsiteY16-1234" fmla="*/ 2986014 h 3200400"/>
                <a:gd name="connsiteX17-1235" fmla="*/ 1908850 w 3200400"/>
                <a:gd name="connsiteY17-1236" fmla="*/ 2752098 h 3200400"/>
                <a:gd name="connsiteX18-1237" fmla="*/ 1600200 w 3200400"/>
                <a:gd name="connsiteY18-1238" fmla="*/ 3200400 h 3200400"/>
                <a:gd name="connsiteX19-1239" fmla="*/ 1291550 w 3200400"/>
                <a:gd name="connsiteY19-1240" fmla="*/ 2752098 h 3200400"/>
                <a:gd name="connsiteX20-1241" fmla="*/ 800100 w 3200400"/>
                <a:gd name="connsiteY20-1242" fmla="*/ 2986014 h 3200400"/>
                <a:gd name="connsiteX21-1243" fmla="*/ 756952 w 3200400"/>
                <a:gd name="connsiteY21-1244" fmla="*/ 2443448 h 3200400"/>
                <a:gd name="connsiteX22-1245" fmla="*/ 214386 w 3200400"/>
                <a:gd name="connsiteY22-1246" fmla="*/ 2400300 h 3200400"/>
                <a:gd name="connsiteX23-1247" fmla="*/ 448302 w 3200400"/>
                <a:gd name="connsiteY23-1248" fmla="*/ 1908850 h 3200400"/>
                <a:gd name="connsiteX24-1249" fmla="*/ 0 w 3200400"/>
                <a:gd name="connsiteY24-1250" fmla="*/ 1600200 h 3200400"/>
                <a:gd name="connsiteX0-1251" fmla="*/ 0 w 3200400"/>
                <a:gd name="connsiteY0-1252" fmla="*/ 1600200 h 3200400"/>
                <a:gd name="connsiteX1-1253" fmla="*/ 448302 w 3200400"/>
                <a:gd name="connsiteY1-1254" fmla="*/ 1291550 h 3200400"/>
                <a:gd name="connsiteX2-1255" fmla="*/ 214386 w 3200400"/>
                <a:gd name="connsiteY2-1256" fmla="*/ 800100 h 3200400"/>
                <a:gd name="connsiteX3-1257" fmla="*/ 756952 w 3200400"/>
                <a:gd name="connsiteY3-1258" fmla="*/ 756952 h 3200400"/>
                <a:gd name="connsiteX4-1259" fmla="*/ 800100 w 3200400"/>
                <a:gd name="connsiteY4-1260" fmla="*/ 214386 h 3200400"/>
                <a:gd name="connsiteX5-1261" fmla="*/ 1291550 w 3200400"/>
                <a:gd name="connsiteY5-1262" fmla="*/ 448302 h 3200400"/>
                <a:gd name="connsiteX6-1263" fmla="*/ 1600200 w 3200400"/>
                <a:gd name="connsiteY6-1264" fmla="*/ 0 h 3200400"/>
                <a:gd name="connsiteX7-1265" fmla="*/ 1908850 w 3200400"/>
                <a:gd name="connsiteY7-1266" fmla="*/ 448302 h 3200400"/>
                <a:gd name="connsiteX8-1267" fmla="*/ 2400300 w 3200400"/>
                <a:gd name="connsiteY8-1268" fmla="*/ 214386 h 3200400"/>
                <a:gd name="connsiteX9-1269" fmla="*/ 2443448 w 3200400"/>
                <a:gd name="connsiteY9-1270" fmla="*/ 756952 h 3200400"/>
                <a:gd name="connsiteX10-1271" fmla="*/ 2986014 w 3200400"/>
                <a:gd name="connsiteY10-1272" fmla="*/ 800100 h 3200400"/>
                <a:gd name="connsiteX11-1273" fmla="*/ 2752098 w 3200400"/>
                <a:gd name="connsiteY11-1274" fmla="*/ 1291550 h 3200400"/>
                <a:gd name="connsiteX12-1275" fmla="*/ 3200400 w 3200400"/>
                <a:gd name="connsiteY12-1276" fmla="*/ 1600200 h 3200400"/>
                <a:gd name="connsiteX13-1277" fmla="*/ 2752098 w 3200400"/>
                <a:gd name="connsiteY13-1278" fmla="*/ 1908850 h 3200400"/>
                <a:gd name="connsiteX14-1279" fmla="*/ 2986014 w 3200400"/>
                <a:gd name="connsiteY14-1280" fmla="*/ 2400300 h 3200400"/>
                <a:gd name="connsiteX15-1281" fmla="*/ 2443448 w 3200400"/>
                <a:gd name="connsiteY15-1282" fmla="*/ 2443448 h 3200400"/>
                <a:gd name="connsiteX16-1283" fmla="*/ 2400300 w 3200400"/>
                <a:gd name="connsiteY16-1284" fmla="*/ 2986014 h 3200400"/>
                <a:gd name="connsiteX17-1285" fmla="*/ 1908850 w 3200400"/>
                <a:gd name="connsiteY17-1286" fmla="*/ 2752098 h 3200400"/>
                <a:gd name="connsiteX18-1287" fmla="*/ 1600200 w 3200400"/>
                <a:gd name="connsiteY18-1288" fmla="*/ 3200400 h 3200400"/>
                <a:gd name="connsiteX19-1289" fmla="*/ 1291550 w 3200400"/>
                <a:gd name="connsiteY19-1290" fmla="*/ 2752098 h 3200400"/>
                <a:gd name="connsiteX20-1291" fmla="*/ 800100 w 3200400"/>
                <a:gd name="connsiteY20-1292" fmla="*/ 2986014 h 3200400"/>
                <a:gd name="connsiteX21-1293" fmla="*/ 756952 w 3200400"/>
                <a:gd name="connsiteY21-1294" fmla="*/ 2443448 h 3200400"/>
                <a:gd name="connsiteX22-1295" fmla="*/ 214386 w 3200400"/>
                <a:gd name="connsiteY22-1296" fmla="*/ 2400300 h 3200400"/>
                <a:gd name="connsiteX23-1297" fmla="*/ 448302 w 3200400"/>
                <a:gd name="connsiteY23-1298" fmla="*/ 1908850 h 3200400"/>
                <a:gd name="connsiteX24-1299" fmla="*/ 0 w 3200400"/>
                <a:gd name="connsiteY24-1300" fmla="*/ 1600200 h 3200400"/>
                <a:gd name="connsiteX0-1301" fmla="*/ 0 w 3200400"/>
                <a:gd name="connsiteY0-1302" fmla="*/ 1600200 h 3200400"/>
                <a:gd name="connsiteX1-1303" fmla="*/ 448302 w 3200400"/>
                <a:gd name="connsiteY1-1304" fmla="*/ 1291550 h 3200400"/>
                <a:gd name="connsiteX2-1305" fmla="*/ 214386 w 3200400"/>
                <a:gd name="connsiteY2-1306" fmla="*/ 800100 h 3200400"/>
                <a:gd name="connsiteX3-1307" fmla="*/ 756952 w 3200400"/>
                <a:gd name="connsiteY3-1308" fmla="*/ 756952 h 3200400"/>
                <a:gd name="connsiteX4-1309" fmla="*/ 800100 w 3200400"/>
                <a:gd name="connsiteY4-1310" fmla="*/ 214386 h 3200400"/>
                <a:gd name="connsiteX5-1311" fmla="*/ 1291550 w 3200400"/>
                <a:gd name="connsiteY5-1312" fmla="*/ 448302 h 3200400"/>
                <a:gd name="connsiteX6-1313" fmla="*/ 1600200 w 3200400"/>
                <a:gd name="connsiteY6-1314" fmla="*/ 0 h 3200400"/>
                <a:gd name="connsiteX7-1315" fmla="*/ 1908850 w 3200400"/>
                <a:gd name="connsiteY7-1316" fmla="*/ 448302 h 3200400"/>
                <a:gd name="connsiteX8-1317" fmla="*/ 2400300 w 3200400"/>
                <a:gd name="connsiteY8-1318" fmla="*/ 214386 h 3200400"/>
                <a:gd name="connsiteX9-1319" fmla="*/ 2443448 w 3200400"/>
                <a:gd name="connsiteY9-1320" fmla="*/ 756952 h 3200400"/>
                <a:gd name="connsiteX10-1321" fmla="*/ 2986014 w 3200400"/>
                <a:gd name="connsiteY10-1322" fmla="*/ 800100 h 3200400"/>
                <a:gd name="connsiteX11-1323" fmla="*/ 2752098 w 3200400"/>
                <a:gd name="connsiteY11-1324" fmla="*/ 1291550 h 3200400"/>
                <a:gd name="connsiteX12-1325" fmla="*/ 3200400 w 3200400"/>
                <a:gd name="connsiteY12-1326" fmla="*/ 1600200 h 3200400"/>
                <a:gd name="connsiteX13-1327" fmla="*/ 2752098 w 3200400"/>
                <a:gd name="connsiteY13-1328" fmla="*/ 1908850 h 3200400"/>
                <a:gd name="connsiteX14-1329" fmla="*/ 2986014 w 3200400"/>
                <a:gd name="connsiteY14-1330" fmla="*/ 2400300 h 3200400"/>
                <a:gd name="connsiteX15-1331" fmla="*/ 2443448 w 3200400"/>
                <a:gd name="connsiteY15-1332" fmla="*/ 2443448 h 3200400"/>
                <a:gd name="connsiteX16-1333" fmla="*/ 2400300 w 3200400"/>
                <a:gd name="connsiteY16-1334" fmla="*/ 2986014 h 3200400"/>
                <a:gd name="connsiteX17-1335" fmla="*/ 1908850 w 3200400"/>
                <a:gd name="connsiteY17-1336" fmla="*/ 2752098 h 3200400"/>
                <a:gd name="connsiteX18-1337" fmla="*/ 1600200 w 3200400"/>
                <a:gd name="connsiteY18-1338" fmla="*/ 3200400 h 3200400"/>
                <a:gd name="connsiteX19-1339" fmla="*/ 1291550 w 3200400"/>
                <a:gd name="connsiteY19-1340" fmla="*/ 2752098 h 3200400"/>
                <a:gd name="connsiteX20-1341" fmla="*/ 800100 w 3200400"/>
                <a:gd name="connsiteY20-1342" fmla="*/ 2986014 h 3200400"/>
                <a:gd name="connsiteX21-1343" fmla="*/ 756952 w 3200400"/>
                <a:gd name="connsiteY21-1344" fmla="*/ 2443448 h 3200400"/>
                <a:gd name="connsiteX22-1345" fmla="*/ 214386 w 3200400"/>
                <a:gd name="connsiteY22-1346" fmla="*/ 2400300 h 3200400"/>
                <a:gd name="connsiteX23-1347" fmla="*/ 448302 w 3200400"/>
                <a:gd name="connsiteY23-1348" fmla="*/ 1908850 h 3200400"/>
                <a:gd name="connsiteX24-1349" fmla="*/ 0 w 3200400"/>
                <a:gd name="connsiteY24-1350" fmla="*/ 1600200 h 3200400"/>
                <a:gd name="connsiteX0-1351" fmla="*/ 0 w 3200400"/>
                <a:gd name="connsiteY0-1352" fmla="*/ 1600200 h 3200400"/>
                <a:gd name="connsiteX1-1353" fmla="*/ 448302 w 3200400"/>
                <a:gd name="connsiteY1-1354" fmla="*/ 1291550 h 3200400"/>
                <a:gd name="connsiteX2-1355" fmla="*/ 214386 w 3200400"/>
                <a:gd name="connsiteY2-1356" fmla="*/ 800100 h 3200400"/>
                <a:gd name="connsiteX3-1357" fmla="*/ 756952 w 3200400"/>
                <a:gd name="connsiteY3-1358" fmla="*/ 756952 h 3200400"/>
                <a:gd name="connsiteX4-1359" fmla="*/ 800100 w 3200400"/>
                <a:gd name="connsiteY4-1360" fmla="*/ 214386 h 3200400"/>
                <a:gd name="connsiteX5-1361" fmla="*/ 1291550 w 3200400"/>
                <a:gd name="connsiteY5-1362" fmla="*/ 448302 h 3200400"/>
                <a:gd name="connsiteX6-1363" fmla="*/ 1600200 w 3200400"/>
                <a:gd name="connsiteY6-1364" fmla="*/ 0 h 3200400"/>
                <a:gd name="connsiteX7-1365" fmla="*/ 1908850 w 3200400"/>
                <a:gd name="connsiteY7-1366" fmla="*/ 448302 h 3200400"/>
                <a:gd name="connsiteX8-1367" fmla="*/ 2400300 w 3200400"/>
                <a:gd name="connsiteY8-1368" fmla="*/ 214386 h 3200400"/>
                <a:gd name="connsiteX9-1369" fmla="*/ 2443448 w 3200400"/>
                <a:gd name="connsiteY9-1370" fmla="*/ 756952 h 3200400"/>
                <a:gd name="connsiteX10-1371" fmla="*/ 2986014 w 3200400"/>
                <a:gd name="connsiteY10-1372" fmla="*/ 800100 h 3200400"/>
                <a:gd name="connsiteX11-1373" fmla="*/ 2752098 w 3200400"/>
                <a:gd name="connsiteY11-1374" fmla="*/ 1291550 h 3200400"/>
                <a:gd name="connsiteX12-1375" fmla="*/ 3200400 w 3200400"/>
                <a:gd name="connsiteY12-1376" fmla="*/ 1600200 h 3200400"/>
                <a:gd name="connsiteX13-1377" fmla="*/ 2752098 w 3200400"/>
                <a:gd name="connsiteY13-1378" fmla="*/ 1908850 h 3200400"/>
                <a:gd name="connsiteX14-1379" fmla="*/ 2986014 w 3200400"/>
                <a:gd name="connsiteY14-1380" fmla="*/ 2400300 h 3200400"/>
                <a:gd name="connsiteX15-1381" fmla="*/ 2443448 w 3200400"/>
                <a:gd name="connsiteY15-1382" fmla="*/ 2443448 h 3200400"/>
                <a:gd name="connsiteX16-1383" fmla="*/ 2400300 w 3200400"/>
                <a:gd name="connsiteY16-1384" fmla="*/ 2986014 h 3200400"/>
                <a:gd name="connsiteX17-1385" fmla="*/ 1908850 w 3200400"/>
                <a:gd name="connsiteY17-1386" fmla="*/ 2752098 h 3200400"/>
                <a:gd name="connsiteX18-1387" fmla="*/ 1600200 w 3200400"/>
                <a:gd name="connsiteY18-1388" fmla="*/ 3200400 h 3200400"/>
                <a:gd name="connsiteX19-1389" fmla="*/ 1291550 w 3200400"/>
                <a:gd name="connsiteY19-1390" fmla="*/ 2752098 h 3200400"/>
                <a:gd name="connsiteX20-1391" fmla="*/ 800100 w 3200400"/>
                <a:gd name="connsiteY20-1392" fmla="*/ 2986014 h 3200400"/>
                <a:gd name="connsiteX21-1393" fmla="*/ 756952 w 3200400"/>
                <a:gd name="connsiteY21-1394" fmla="*/ 2443448 h 3200400"/>
                <a:gd name="connsiteX22-1395" fmla="*/ 214386 w 3200400"/>
                <a:gd name="connsiteY22-1396" fmla="*/ 2400300 h 3200400"/>
                <a:gd name="connsiteX23-1397" fmla="*/ 448302 w 3200400"/>
                <a:gd name="connsiteY23-1398" fmla="*/ 1908850 h 3200400"/>
                <a:gd name="connsiteX24-1399" fmla="*/ 0 w 3200400"/>
                <a:gd name="connsiteY24-1400" fmla="*/ 1600200 h 3200400"/>
                <a:gd name="connsiteX0-1401" fmla="*/ 0 w 3200400"/>
                <a:gd name="connsiteY0-1402" fmla="*/ 1600200 h 3200400"/>
                <a:gd name="connsiteX1-1403" fmla="*/ 448302 w 3200400"/>
                <a:gd name="connsiteY1-1404" fmla="*/ 1291550 h 3200400"/>
                <a:gd name="connsiteX2-1405" fmla="*/ 214386 w 3200400"/>
                <a:gd name="connsiteY2-1406" fmla="*/ 800100 h 3200400"/>
                <a:gd name="connsiteX3-1407" fmla="*/ 756952 w 3200400"/>
                <a:gd name="connsiteY3-1408" fmla="*/ 756952 h 3200400"/>
                <a:gd name="connsiteX4-1409" fmla="*/ 800100 w 3200400"/>
                <a:gd name="connsiteY4-1410" fmla="*/ 214386 h 3200400"/>
                <a:gd name="connsiteX5-1411" fmla="*/ 1291550 w 3200400"/>
                <a:gd name="connsiteY5-1412" fmla="*/ 448302 h 3200400"/>
                <a:gd name="connsiteX6-1413" fmla="*/ 1600200 w 3200400"/>
                <a:gd name="connsiteY6-1414" fmla="*/ 0 h 3200400"/>
                <a:gd name="connsiteX7-1415" fmla="*/ 1908850 w 3200400"/>
                <a:gd name="connsiteY7-1416" fmla="*/ 448302 h 3200400"/>
                <a:gd name="connsiteX8-1417" fmla="*/ 2400300 w 3200400"/>
                <a:gd name="connsiteY8-1418" fmla="*/ 214386 h 3200400"/>
                <a:gd name="connsiteX9-1419" fmla="*/ 2443448 w 3200400"/>
                <a:gd name="connsiteY9-1420" fmla="*/ 756952 h 3200400"/>
                <a:gd name="connsiteX10-1421" fmla="*/ 2986014 w 3200400"/>
                <a:gd name="connsiteY10-1422" fmla="*/ 800100 h 3200400"/>
                <a:gd name="connsiteX11-1423" fmla="*/ 2752098 w 3200400"/>
                <a:gd name="connsiteY11-1424" fmla="*/ 1291550 h 3200400"/>
                <a:gd name="connsiteX12-1425" fmla="*/ 3200400 w 3200400"/>
                <a:gd name="connsiteY12-1426" fmla="*/ 1600200 h 3200400"/>
                <a:gd name="connsiteX13-1427" fmla="*/ 2752098 w 3200400"/>
                <a:gd name="connsiteY13-1428" fmla="*/ 1908850 h 3200400"/>
                <a:gd name="connsiteX14-1429" fmla="*/ 2986014 w 3200400"/>
                <a:gd name="connsiteY14-1430" fmla="*/ 2400300 h 3200400"/>
                <a:gd name="connsiteX15-1431" fmla="*/ 2443448 w 3200400"/>
                <a:gd name="connsiteY15-1432" fmla="*/ 2443448 h 3200400"/>
                <a:gd name="connsiteX16-1433" fmla="*/ 2400300 w 3200400"/>
                <a:gd name="connsiteY16-1434" fmla="*/ 2986014 h 3200400"/>
                <a:gd name="connsiteX17-1435" fmla="*/ 1908850 w 3200400"/>
                <a:gd name="connsiteY17-1436" fmla="*/ 2752098 h 3200400"/>
                <a:gd name="connsiteX18-1437" fmla="*/ 1600200 w 3200400"/>
                <a:gd name="connsiteY18-1438" fmla="*/ 3200400 h 3200400"/>
                <a:gd name="connsiteX19-1439" fmla="*/ 1291550 w 3200400"/>
                <a:gd name="connsiteY19-1440" fmla="*/ 2752098 h 3200400"/>
                <a:gd name="connsiteX20-1441" fmla="*/ 800100 w 3200400"/>
                <a:gd name="connsiteY20-1442" fmla="*/ 2986014 h 3200400"/>
                <a:gd name="connsiteX21-1443" fmla="*/ 756952 w 3200400"/>
                <a:gd name="connsiteY21-1444" fmla="*/ 2443448 h 3200400"/>
                <a:gd name="connsiteX22-1445" fmla="*/ 214386 w 3200400"/>
                <a:gd name="connsiteY22-1446" fmla="*/ 2400300 h 3200400"/>
                <a:gd name="connsiteX23-1447" fmla="*/ 448302 w 3200400"/>
                <a:gd name="connsiteY23-1448" fmla="*/ 1908850 h 3200400"/>
                <a:gd name="connsiteX24-1449" fmla="*/ 0 w 3200400"/>
                <a:gd name="connsiteY24-1450" fmla="*/ 1600200 h 3200400"/>
                <a:gd name="connsiteX0-1451" fmla="*/ 0 w 3200400"/>
                <a:gd name="connsiteY0-1452" fmla="*/ 1600200 h 3200400"/>
                <a:gd name="connsiteX1-1453" fmla="*/ 448302 w 3200400"/>
                <a:gd name="connsiteY1-1454" fmla="*/ 1291550 h 3200400"/>
                <a:gd name="connsiteX2-1455" fmla="*/ 214386 w 3200400"/>
                <a:gd name="connsiteY2-1456" fmla="*/ 800100 h 3200400"/>
                <a:gd name="connsiteX3-1457" fmla="*/ 756952 w 3200400"/>
                <a:gd name="connsiteY3-1458" fmla="*/ 756952 h 3200400"/>
                <a:gd name="connsiteX4-1459" fmla="*/ 800100 w 3200400"/>
                <a:gd name="connsiteY4-1460" fmla="*/ 214386 h 3200400"/>
                <a:gd name="connsiteX5-1461" fmla="*/ 1291550 w 3200400"/>
                <a:gd name="connsiteY5-1462" fmla="*/ 448302 h 3200400"/>
                <a:gd name="connsiteX6-1463" fmla="*/ 1600200 w 3200400"/>
                <a:gd name="connsiteY6-1464" fmla="*/ 0 h 3200400"/>
                <a:gd name="connsiteX7-1465" fmla="*/ 1908850 w 3200400"/>
                <a:gd name="connsiteY7-1466" fmla="*/ 448302 h 3200400"/>
                <a:gd name="connsiteX8-1467" fmla="*/ 2400300 w 3200400"/>
                <a:gd name="connsiteY8-1468" fmla="*/ 214386 h 3200400"/>
                <a:gd name="connsiteX9-1469" fmla="*/ 2443448 w 3200400"/>
                <a:gd name="connsiteY9-1470" fmla="*/ 756952 h 3200400"/>
                <a:gd name="connsiteX10-1471" fmla="*/ 2986014 w 3200400"/>
                <a:gd name="connsiteY10-1472" fmla="*/ 800100 h 3200400"/>
                <a:gd name="connsiteX11-1473" fmla="*/ 2752098 w 3200400"/>
                <a:gd name="connsiteY11-1474" fmla="*/ 1291550 h 3200400"/>
                <a:gd name="connsiteX12-1475" fmla="*/ 3200400 w 3200400"/>
                <a:gd name="connsiteY12-1476" fmla="*/ 1600200 h 3200400"/>
                <a:gd name="connsiteX13-1477" fmla="*/ 2752098 w 3200400"/>
                <a:gd name="connsiteY13-1478" fmla="*/ 1908850 h 3200400"/>
                <a:gd name="connsiteX14-1479" fmla="*/ 2986014 w 3200400"/>
                <a:gd name="connsiteY14-1480" fmla="*/ 2400300 h 3200400"/>
                <a:gd name="connsiteX15-1481" fmla="*/ 2443448 w 3200400"/>
                <a:gd name="connsiteY15-1482" fmla="*/ 2443448 h 3200400"/>
                <a:gd name="connsiteX16-1483" fmla="*/ 2400300 w 3200400"/>
                <a:gd name="connsiteY16-1484" fmla="*/ 2986014 h 3200400"/>
                <a:gd name="connsiteX17-1485" fmla="*/ 1908850 w 3200400"/>
                <a:gd name="connsiteY17-1486" fmla="*/ 2752098 h 3200400"/>
                <a:gd name="connsiteX18-1487" fmla="*/ 1600200 w 3200400"/>
                <a:gd name="connsiteY18-1488" fmla="*/ 3200400 h 3200400"/>
                <a:gd name="connsiteX19-1489" fmla="*/ 1291550 w 3200400"/>
                <a:gd name="connsiteY19-1490" fmla="*/ 2752098 h 3200400"/>
                <a:gd name="connsiteX20-1491" fmla="*/ 800100 w 3200400"/>
                <a:gd name="connsiteY20-1492" fmla="*/ 2986014 h 3200400"/>
                <a:gd name="connsiteX21-1493" fmla="*/ 756952 w 3200400"/>
                <a:gd name="connsiteY21-1494" fmla="*/ 2443448 h 3200400"/>
                <a:gd name="connsiteX22-1495" fmla="*/ 214386 w 3200400"/>
                <a:gd name="connsiteY22-1496" fmla="*/ 2400300 h 3200400"/>
                <a:gd name="connsiteX23-1497" fmla="*/ 448302 w 3200400"/>
                <a:gd name="connsiteY23-1498" fmla="*/ 1908850 h 3200400"/>
                <a:gd name="connsiteX24-1499" fmla="*/ 0 w 3200400"/>
                <a:gd name="connsiteY24-1500" fmla="*/ 1600200 h 3200400"/>
                <a:gd name="connsiteX0-1501" fmla="*/ 0 w 3200400"/>
                <a:gd name="connsiteY0-1502" fmla="*/ 1600200 h 3200400"/>
                <a:gd name="connsiteX1-1503" fmla="*/ 448302 w 3200400"/>
                <a:gd name="connsiteY1-1504" fmla="*/ 1291550 h 3200400"/>
                <a:gd name="connsiteX2-1505" fmla="*/ 214386 w 3200400"/>
                <a:gd name="connsiteY2-1506" fmla="*/ 800100 h 3200400"/>
                <a:gd name="connsiteX3-1507" fmla="*/ 756952 w 3200400"/>
                <a:gd name="connsiteY3-1508" fmla="*/ 756952 h 3200400"/>
                <a:gd name="connsiteX4-1509" fmla="*/ 800100 w 3200400"/>
                <a:gd name="connsiteY4-1510" fmla="*/ 214386 h 3200400"/>
                <a:gd name="connsiteX5-1511" fmla="*/ 1291550 w 3200400"/>
                <a:gd name="connsiteY5-1512" fmla="*/ 448302 h 3200400"/>
                <a:gd name="connsiteX6-1513" fmla="*/ 1600200 w 3200400"/>
                <a:gd name="connsiteY6-1514" fmla="*/ 0 h 3200400"/>
                <a:gd name="connsiteX7-1515" fmla="*/ 1908850 w 3200400"/>
                <a:gd name="connsiteY7-1516" fmla="*/ 448302 h 3200400"/>
                <a:gd name="connsiteX8-1517" fmla="*/ 2400300 w 3200400"/>
                <a:gd name="connsiteY8-1518" fmla="*/ 214386 h 3200400"/>
                <a:gd name="connsiteX9-1519" fmla="*/ 2443448 w 3200400"/>
                <a:gd name="connsiteY9-1520" fmla="*/ 756952 h 3200400"/>
                <a:gd name="connsiteX10-1521" fmla="*/ 2986014 w 3200400"/>
                <a:gd name="connsiteY10-1522" fmla="*/ 800100 h 3200400"/>
                <a:gd name="connsiteX11-1523" fmla="*/ 2752098 w 3200400"/>
                <a:gd name="connsiteY11-1524" fmla="*/ 1291550 h 3200400"/>
                <a:gd name="connsiteX12-1525" fmla="*/ 3200400 w 3200400"/>
                <a:gd name="connsiteY12-1526" fmla="*/ 1600200 h 3200400"/>
                <a:gd name="connsiteX13-1527" fmla="*/ 2752098 w 3200400"/>
                <a:gd name="connsiteY13-1528" fmla="*/ 1908850 h 3200400"/>
                <a:gd name="connsiteX14-1529" fmla="*/ 2986014 w 3200400"/>
                <a:gd name="connsiteY14-1530" fmla="*/ 2400300 h 3200400"/>
                <a:gd name="connsiteX15-1531" fmla="*/ 2443448 w 3200400"/>
                <a:gd name="connsiteY15-1532" fmla="*/ 2443448 h 3200400"/>
                <a:gd name="connsiteX16-1533" fmla="*/ 2400300 w 3200400"/>
                <a:gd name="connsiteY16-1534" fmla="*/ 2986014 h 3200400"/>
                <a:gd name="connsiteX17-1535" fmla="*/ 1908850 w 3200400"/>
                <a:gd name="connsiteY17-1536" fmla="*/ 2752098 h 3200400"/>
                <a:gd name="connsiteX18-1537" fmla="*/ 1600200 w 3200400"/>
                <a:gd name="connsiteY18-1538" fmla="*/ 3200400 h 3200400"/>
                <a:gd name="connsiteX19-1539" fmla="*/ 1291550 w 3200400"/>
                <a:gd name="connsiteY19-1540" fmla="*/ 2752098 h 3200400"/>
                <a:gd name="connsiteX20-1541" fmla="*/ 800100 w 3200400"/>
                <a:gd name="connsiteY20-1542" fmla="*/ 2986014 h 3200400"/>
                <a:gd name="connsiteX21-1543" fmla="*/ 756952 w 3200400"/>
                <a:gd name="connsiteY21-1544" fmla="*/ 2443448 h 3200400"/>
                <a:gd name="connsiteX22-1545" fmla="*/ 214386 w 3200400"/>
                <a:gd name="connsiteY22-1546" fmla="*/ 2400300 h 3200400"/>
                <a:gd name="connsiteX23-1547" fmla="*/ 448302 w 3200400"/>
                <a:gd name="connsiteY23-1548" fmla="*/ 1908850 h 3200400"/>
                <a:gd name="connsiteX24-1549" fmla="*/ 0 w 3200400"/>
                <a:gd name="connsiteY24-1550" fmla="*/ 1600200 h 3200400"/>
                <a:gd name="connsiteX0-1551" fmla="*/ 0 w 3200400"/>
                <a:gd name="connsiteY0-1552" fmla="*/ 1600200 h 3200400"/>
                <a:gd name="connsiteX1-1553" fmla="*/ 448302 w 3200400"/>
                <a:gd name="connsiteY1-1554" fmla="*/ 1291550 h 3200400"/>
                <a:gd name="connsiteX2-1555" fmla="*/ 214386 w 3200400"/>
                <a:gd name="connsiteY2-1556" fmla="*/ 800100 h 3200400"/>
                <a:gd name="connsiteX3-1557" fmla="*/ 756952 w 3200400"/>
                <a:gd name="connsiteY3-1558" fmla="*/ 756952 h 3200400"/>
                <a:gd name="connsiteX4-1559" fmla="*/ 800100 w 3200400"/>
                <a:gd name="connsiteY4-1560" fmla="*/ 214386 h 3200400"/>
                <a:gd name="connsiteX5-1561" fmla="*/ 1291550 w 3200400"/>
                <a:gd name="connsiteY5-1562" fmla="*/ 448302 h 3200400"/>
                <a:gd name="connsiteX6-1563" fmla="*/ 1600200 w 3200400"/>
                <a:gd name="connsiteY6-1564" fmla="*/ 0 h 3200400"/>
                <a:gd name="connsiteX7-1565" fmla="*/ 1908850 w 3200400"/>
                <a:gd name="connsiteY7-1566" fmla="*/ 448302 h 3200400"/>
                <a:gd name="connsiteX8-1567" fmla="*/ 2400300 w 3200400"/>
                <a:gd name="connsiteY8-1568" fmla="*/ 214386 h 3200400"/>
                <a:gd name="connsiteX9-1569" fmla="*/ 2443448 w 3200400"/>
                <a:gd name="connsiteY9-1570" fmla="*/ 756952 h 3200400"/>
                <a:gd name="connsiteX10-1571" fmla="*/ 2986014 w 3200400"/>
                <a:gd name="connsiteY10-1572" fmla="*/ 800100 h 3200400"/>
                <a:gd name="connsiteX11-1573" fmla="*/ 2752098 w 3200400"/>
                <a:gd name="connsiteY11-1574" fmla="*/ 1291550 h 3200400"/>
                <a:gd name="connsiteX12-1575" fmla="*/ 3200400 w 3200400"/>
                <a:gd name="connsiteY12-1576" fmla="*/ 1600200 h 3200400"/>
                <a:gd name="connsiteX13-1577" fmla="*/ 2752098 w 3200400"/>
                <a:gd name="connsiteY13-1578" fmla="*/ 1908850 h 3200400"/>
                <a:gd name="connsiteX14-1579" fmla="*/ 2986014 w 3200400"/>
                <a:gd name="connsiteY14-1580" fmla="*/ 2400300 h 3200400"/>
                <a:gd name="connsiteX15-1581" fmla="*/ 2443448 w 3200400"/>
                <a:gd name="connsiteY15-1582" fmla="*/ 2443448 h 3200400"/>
                <a:gd name="connsiteX16-1583" fmla="*/ 2400300 w 3200400"/>
                <a:gd name="connsiteY16-1584" fmla="*/ 2986014 h 3200400"/>
                <a:gd name="connsiteX17-1585" fmla="*/ 1908850 w 3200400"/>
                <a:gd name="connsiteY17-1586" fmla="*/ 2752098 h 3200400"/>
                <a:gd name="connsiteX18-1587" fmla="*/ 1600200 w 3200400"/>
                <a:gd name="connsiteY18-1588" fmla="*/ 3200400 h 3200400"/>
                <a:gd name="connsiteX19-1589" fmla="*/ 1291550 w 3200400"/>
                <a:gd name="connsiteY19-1590" fmla="*/ 2752098 h 3200400"/>
                <a:gd name="connsiteX20-1591" fmla="*/ 800100 w 3200400"/>
                <a:gd name="connsiteY20-1592" fmla="*/ 2986014 h 3200400"/>
                <a:gd name="connsiteX21-1593" fmla="*/ 756952 w 3200400"/>
                <a:gd name="connsiteY21-1594" fmla="*/ 2443448 h 3200400"/>
                <a:gd name="connsiteX22-1595" fmla="*/ 214386 w 3200400"/>
                <a:gd name="connsiteY22-1596" fmla="*/ 2400300 h 3200400"/>
                <a:gd name="connsiteX23-1597" fmla="*/ 448302 w 3200400"/>
                <a:gd name="connsiteY23-1598" fmla="*/ 1908850 h 3200400"/>
                <a:gd name="connsiteX24-1599" fmla="*/ 0 w 3200400"/>
                <a:gd name="connsiteY24-1600" fmla="*/ 1600200 h 3200400"/>
                <a:gd name="connsiteX0-1601" fmla="*/ 0 w 3200400"/>
                <a:gd name="connsiteY0-1602" fmla="*/ 1600200 h 3200400"/>
                <a:gd name="connsiteX1-1603" fmla="*/ 448302 w 3200400"/>
                <a:gd name="connsiteY1-1604" fmla="*/ 1291550 h 3200400"/>
                <a:gd name="connsiteX2-1605" fmla="*/ 214386 w 3200400"/>
                <a:gd name="connsiteY2-1606" fmla="*/ 800100 h 3200400"/>
                <a:gd name="connsiteX3-1607" fmla="*/ 756952 w 3200400"/>
                <a:gd name="connsiteY3-1608" fmla="*/ 756952 h 3200400"/>
                <a:gd name="connsiteX4-1609" fmla="*/ 800100 w 3200400"/>
                <a:gd name="connsiteY4-1610" fmla="*/ 214386 h 3200400"/>
                <a:gd name="connsiteX5-1611" fmla="*/ 1291550 w 3200400"/>
                <a:gd name="connsiteY5-1612" fmla="*/ 448302 h 3200400"/>
                <a:gd name="connsiteX6-1613" fmla="*/ 1600200 w 3200400"/>
                <a:gd name="connsiteY6-1614" fmla="*/ 0 h 3200400"/>
                <a:gd name="connsiteX7-1615" fmla="*/ 1908850 w 3200400"/>
                <a:gd name="connsiteY7-1616" fmla="*/ 448302 h 3200400"/>
                <a:gd name="connsiteX8-1617" fmla="*/ 2400300 w 3200400"/>
                <a:gd name="connsiteY8-1618" fmla="*/ 214386 h 3200400"/>
                <a:gd name="connsiteX9-1619" fmla="*/ 2443448 w 3200400"/>
                <a:gd name="connsiteY9-1620" fmla="*/ 756952 h 3200400"/>
                <a:gd name="connsiteX10-1621" fmla="*/ 2986014 w 3200400"/>
                <a:gd name="connsiteY10-1622" fmla="*/ 800100 h 3200400"/>
                <a:gd name="connsiteX11-1623" fmla="*/ 2752098 w 3200400"/>
                <a:gd name="connsiteY11-1624" fmla="*/ 1291550 h 3200400"/>
                <a:gd name="connsiteX12-1625" fmla="*/ 3200400 w 3200400"/>
                <a:gd name="connsiteY12-1626" fmla="*/ 1600200 h 3200400"/>
                <a:gd name="connsiteX13-1627" fmla="*/ 2752098 w 3200400"/>
                <a:gd name="connsiteY13-1628" fmla="*/ 1908850 h 3200400"/>
                <a:gd name="connsiteX14-1629" fmla="*/ 2986014 w 3200400"/>
                <a:gd name="connsiteY14-1630" fmla="*/ 2400300 h 3200400"/>
                <a:gd name="connsiteX15-1631" fmla="*/ 2443448 w 3200400"/>
                <a:gd name="connsiteY15-1632" fmla="*/ 2443448 h 3200400"/>
                <a:gd name="connsiteX16-1633" fmla="*/ 2400300 w 3200400"/>
                <a:gd name="connsiteY16-1634" fmla="*/ 2986014 h 3200400"/>
                <a:gd name="connsiteX17-1635" fmla="*/ 1908850 w 3200400"/>
                <a:gd name="connsiteY17-1636" fmla="*/ 2752098 h 3200400"/>
                <a:gd name="connsiteX18-1637" fmla="*/ 1600200 w 3200400"/>
                <a:gd name="connsiteY18-1638" fmla="*/ 3200400 h 3200400"/>
                <a:gd name="connsiteX19-1639" fmla="*/ 1291550 w 3200400"/>
                <a:gd name="connsiteY19-1640" fmla="*/ 2752098 h 3200400"/>
                <a:gd name="connsiteX20-1641" fmla="*/ 800100 w 3200400"/>
                <a:gd name="connsiteY20-1642" fmla="*/ 2986014 h 3200400"/>
                <a:gd name="connsiteX21-1643" fmla="*/ 756952 w 3200400"/>
                <a:gd name="connsiteY21-1644" fmla="*/ 2443448 h 3200400"/>
                <a:gd name="connsiteX22-1645" fmla="*/ 214386 w 3200400"/>
                <a:gd name="connsiteY22-1646" fmla="*/ 2400300 h 3200400"/>
                <a:gd name="connsiteX23-1647" fmla="*/ 448302 w 3200400"/>
                <a:gd name="connsiteY23-1648" fmla="*/ 1908850 h 3200400"/>
                <a:gd name="connsiteX24-1649" fmla="*/ 0 w 3200400"/>
                <a:gd name="connsiteY24-1650" fmla="*/ 1600200 h 3200400"/>
                <a:gd name="connsiteX0-1651" fmla="*/ 0 w 3200400"/>
                <a:gd name="connsiteY0-1652" fmla="*/ 1600200 h 3200400"/>
                <a:gd name="connsiteX1-1653" fmla="*/ 448302 w 3200400"/>
                <a:gd name="connsiteY1-1654" fmla="*/ 1291550 h 3200400"/>
                <a:gd name="connsiteX2-1655" fmla="*/ 214386 w 3200400"/>
                <a:gd name="connsiteY2-1656" fmla="*/ 800100 h 3200400"/>
                <a:gd name="connsiteX3-1657" fmla="*/ 756952 w 3200400"/>
                <a:gd name="connsiteY3-1658" fmla="*/ 756952 h 3200400"/>
                <a:gd name="connsiteX4-1659" fmla="*/ 800100 w 3200400"/>
                <a:gd name="connsiteY4-1660" fmla="*/ 214386 h 3200400"/>
                <a:gd name="connsiteX5-1661" fmla="*/ 1291550 w 3200400"/>
                <a:gd name="connsiteY5-1662" fmla="*/ 448302 h 3200400"/>
                <a:gd name="connsiteX6-1663" fmla="*/ 1600200 w 3200400"/>
                <a:gd name="connsiteY6-1664" fmla="*/ 0 h 3200400"/>
                <a:gd name="connsiteX7-1665" fmla="*/ 1908850 w 3200400"/>
                <a:gd name="connsiteY7-1666" fmla="*/ 448302 h 3200400"/>
                <a:gd name="connsiteX8-1667" fmla="*/ 2400300 w 3200400"/>
                <a:gd name="connsiteY8-1668" fmla="*/ 214386 h 3200400"/>
                <a:gd name="connsiteX9-1669" fmla="*/ 2443448 w 3200400"/>
                <a:gd name="connsiteY9-1670" fmla="*/ 756952 h 3200400"/>
                <a:gd name="connsiteX10-1671" fmla="*/ 2986014 w 3200400"/>
                <a:gd name="connsiteY10-1672" fmla="*/ 800100 h 3200400"/>
                <a:gd name="connsiteX11-1673" fmla="*/ 2752098 w 3200400"/>
                <a:gd name="connsiteY11-1674" fmla="*/ 1291550 h 3200400"/>
                <a:gd name="connsiteX12-1675" fmla="*/ 3200400 w 3200400"/>
                <a:gd name="connsiteY12-1676" fmla="*/ 1600200 h 3200400"/>
                <a:gd name="connsiteX13-1677" fmla="*/ 2752098 w 3200400"/>
                <a:gd name="connsiteY13-1678" fmla="*/ 1908850 h 3200400"/>
                <a:gd name="connsiteX14-1679" fmla="*/ 2986014 w 3200400"/>
                <a:gd name="connsiteY14-1680" fmla="*/ 2400300 h 3200400"/>
                <a:gd name="connsiteX15-1681" fmla="*/ 2443448 w 3200400"/>
                <a:gd name="connsiteY15-1682" fmla="*/ 2443448 h 3200400"/>
                <a:gd name="connsiteX16-1683" fmla="*/ 2400300 w 3200400"/>
                <a:gd name="connsiteY16-1684" fmla="*/ 2986014 h 3200400"/>
                <a:gd name="connsiteX17-1685" fmla="*/ 1908850 w 3200400"/>
                <a:gd name="connsiteY17-1686" fmla="*/ 2752098 h 3200400"/>
                <a:gd name="connsiteX18-1687" fmla="*/ 1600200 w 3200400"/>
                <a:gd name="connsiteY18-1688" fmla="*/ 3200400 h 3200400"/>
                <a:gd name="connsiteX19-1689" fmla="*/ 1291550 w 3200400"/>
                <a:gd name="connsiteY19-1690" fmla="*/ 2752098 h 3200400"/>
                <a:gd name="connsiteX20-1691" fmla="*/ 800100 w 3200400"/>
                <a:gd name="connsiteY20-1692" fmla="*/ 2986014 h 3200400"/>
                <a:gd name="connsiteX21-1693" fmla="*/ 756952 w 3200400"/>
                <a:gd name="connsiteY21-1694" fmla="*/ 2443448 h 3200400"/>
                <a:gd name="connsiteX22-1695" fmla="*/ 214386 w 3200400"/>
                <a:gd name="connsiteY22-1696" fmla="*/ 2400300 h 3200400"/>
                <a:gd name="connsiteX23-1697" fmla="*/ 448302 w 3200400"/>
                <a:gd name="connsiteY23-1698" fmla="*/ 1908850 h 3200400"/>
                <a:gd name="connsiteX24-1699" fmla="*/ 0 w 3200400"/>
                <a:gd name="connsiteY24-1700" fmla="*/ 1600200 h 3200400"/>
                <a:gd name="connsiteX0-1701" fmla="*/ 0 w 3200400"/>
                <a:gd name="connsiteY0-1702" fmla="*/ 1600200 h 3200400"/>
                <a:gd name="connsiteX1-1703" fmla="*/ 448302 w 3200400"/>
                <a:gd name="connsiteY1-1704" fmla="*/ 1291550 h 3200400"/>
                <a:gd name="connsiteX2-1705" fmla="*/ 214386 w 3200400"/>
                <a:gd name="connsiteY2-1706" fmla="*/ 800100 h 3200400"/>
                <a:gd name="connsiteX3-1707" fmla="*/ 756952 w 3200400"/>
                <a:gd name="connsiteY3-1708" fmla="*/ 756952 h 3200400"/>
                <a:gd name="connsiteX4-1709" fmla="*/ 800100 w 3200400"/>
                <a:gd name="connsiteY4-1710" fmla="*/ 214386 h 3200400"/>
                <a:gd name="connsiteX5-1711" fmla="*/ 1291550 w 3200400"/>
                <a:gd name="connsiteY5-1712" fmla="*/ 448302 h 3200400"/>
                <a:gd name="connsiteX6-1713" fmla="*/ 1600200 w 3200400"/>
                <a:gd name="connsiteY6-1714" fmla="*/ 0 h 3200400"/>
                <a:gd name="connsiteX7-1715" fmla="*/ 1908850 w 3200400"/>
                <a:gd name="connsiteY7-1716" fmla="*/ 448302 h 3200400"/>
                <a:gd name="connsiteX8-1717" fmla="*/ 2400300 w 3200400"/>
                <a:gd name="connsiteY8-1718" fmla="*/ 214386 h 3200400"/>
                <a:gd name="connsiteX9-1719" fmla="*/ 2443448 w 3200400"/>
                <a:gd name="connsiteY9-1720" fmla="*/ 756952 h 3200400"/>
                <a:gd name="connsiteX10-1721" fmla="*/ 2986014 w 3200400"/>
                <a:gd name="connsiteY10-1722" fmla="*/ 800100 h 3200400"/>
                <a:gd name="connsiteX11-1723" fmla="*/ 2752098 w 3200400"/>
                <a:gd name="connsiteY11-1724" fmla="*/ 1291550 h 3200400"/>
                <a:gd name="connsiteX12-1725" fmla="*/ 3200400 w 3200400"/>
                <a:gd name="connsiteY12-1726" fmla="*/ 1600200 h 3200400"/>
                <a:gd name="connsiteX13-1727" fmla="*/ 2752098 w 3200400"/>
                <a:gd name="connsiteY13-1728" fmla="*/ 1908850 h 3200400"/>
                <a:gd name="connsiteX14-1729" fmla="*/ 2986014 w 3200400"/>
                <a:gd name="connsiteY14-1730" fmla="*/ 2400300 h 3200400"/>
                <a:gd name="connsiteX15-1731" fmla="*/ 2443448 w 3200400"/>
                <a:gd name="connsiteY15-1732" fmla="*/ 2443448 h 3200400"/>
                <a:gd name="connsiteX16-1733" fmla="*/ 2400300 w 3200400"/>
                <a:gd name="connsiteY16-1734" fmla="*/ 2986014 h 3200400"/>
                <a:gd name="connsiteX17-1735" fmla="*/ 1908850 w 3200400"/>
                <a:gd name="connsiteY17-1736" fmla="*/ 2752098 h 3200400"/>
                <a:gd name="connsiteX18-1737" fmla="*/ 1600200 w 3200400"/>
                <a:gd name="connsiteY18-1738" fmla="*/ 3200400 h 3200400"/>
                <a:gd name="connsiteX19-1739" fmla="*/ 1291550 w 3200400"/>
                <a:gd name="connsiteY19-1740" fmla="*/ 2752098 h 3200400"/>
                <a:gd name="connsiteX20-1741" fmla="*/ 800100 w 3200400"/>
                <a:gd name="connsiteY20-1742" fmla="*/ 2986014 h 3200400"/>
                <a:gd name="connsiteX21-1743" fmla="*/ 756952 w 3200400"/>
                <a:gd name="connsiteY21-1744" fmla="*/ 2443448 h 3200400"/>
                <a:gd name="connsiteX22-1745" fmla="*/ 214386 w 3200400"/>
                <a:gd name="connsiteY22-1746" fmla="*/ 2400300 h 3200400"/>
                <a:gd name="connsiteX23-1747" fmla="*/ 448302 w 3200400"/>
                <a:gd name="connsiteY23-1748" fmla="*/ 1908850 h 3200400"/>
                <a:gd name="connsiteX24-1749" fmla="*/ 0 w 3200400"/>
                <a:gd name="connsiteY24-1750" fmla="*/ 1600200 h 3200400"/>
                <a:gd name="connsiteX0-1751" fmla="*/ 0 w 3200400"/>
                <a:gd name="connsiteY0-1752" fmla="*/ 1600200 h 3200400"/>
                <a:gd name="connsiteX1-1753" fmla="*/ 448302 w 3200400"/>
                <a:gd name="connsiteY1-1754" fmla="*/ 1291550 h 3200400"/>
                <a:gd name="connsiteX2-1755" fmla="*/ 214386 w 3200400"/>
                <a:gd name="connsiteY2-1756" fmla="*/ 800100 h 3200400"/>
                <a:gd name="connsiteX3-1757" fmla="*/ 756952 w 3200400"/>
                <a:gd name="connsiteY3-1758" fmla="*/ 756952 h 3200400"/>
                <a:gd name="connsiteX4-1759" fmla="*/ 800100 w 3200400"/>
                <a:gd name="connsiteY4-1760" fmla="*/ 214386 h 3200400"/>
                <a:gd name="connsiteX5-1761" fmla="*/ 1291550 w 3200400"/>
                <a:gd name="connsiteY5-1762" fmla="*/ 448302 h 3200400"/>
                <a:gd name="connsiteX6-1763" fmla="*/ 1600200 w 3200400"/>
                <a:gd name="connsiteY6-1764" fmla="*/ 0 h 3200400"/>
                <a:gd name="connsiteX7-1765" fmla="*/ 1908850 w 3200400"/>
                <a:gd name="connsiteY7-1766" fmla="*/ 448302 h 3200400"/>
                <a:gd name="connsiteX8-1767" fmla="*/ 2400300 w 3200400"/>
                <a:gd name="connsiteY8-1768" fmla="*/ 214386 h 3200400"/>
                <a:gd name="connsiteX9-1769" fmla="*/ 2443448 w 3200400"/>
                <a:gd name="connsiteY9-1770" fmla="*/ 756952 h 3200400"/>
                <a:gd name="connsiteX10-1771" fmla="*/ 2986014 w 3200400"/>
                <a:gd name="connsiteY10-1772" fmla="*/ 800100 h 3200400"/>
                <a:gd name="connsiteX11-1773" fmla="*/ 2752098 w 3200400"/>
                <a:gd name="connsiteY11-1774" fmla="*/ 1291550 h 3200400"/>
                <a:gd name="connsiteX12-1775" fmla="*/ 3200400 w 3200400"/>
                <a:gd name="connsiteY12-1776" fmla="*/ 1600200 h 3200400"/>
                <a:gd name="connsiteX13-1777" fmla="*/ 2752098 w 3200400"/>
                <a:gd name="connsiteY13-1778" fmla="*/ 1908850 h 3200400"/>
                <a:gd name="connsiteX14-1779" fmla="*/ 2986014 w 3200400"/>
                <a:gd name="connsiteY14-1780" fmla="*/ 2400300 h 3200400"/>
                <a:gd name="connsiteX15-1781" fmla="*/ 2443448 w 3200400"/>
                <a:gd name="connsiteY15-1782" fmla="*/ 2443448 h 3200400"/>
                <a:gd name="connsiteX16-1783" fmla="*/ 2400300 w 3200400"/>
                <a:gd name="connsiteY16-1784" fmla="*/ 2986014 h 3200400"/>
                <a:gd name="connsiteX17-1785" fmla="*/ 1908850 w 3200400"/>
                <a:gd name="connsiteY17-1786" fmla="*/ 2752098 h 3200400"/>
                <a:gd name="connsiteX18-1787" fmla="*/ 1600200 w 3200400"/>
                <a:gd name="connsiteY18-1788" fmla="*/ 3200400 h 3200400"/>
                <a:gd name="connsiteX19-1789" fmla="*/ 1291550 w 3200400"/>
                <a:gd name="connsiteY19-1790" fmla="*/ 2752098 h 3200400"/>
                <a:gd name="connsiteX20-1791" fmla="*/ 800100 w 3200400"/>
                <a:gd name="connsiteY20-1792" fmla="*/ 2986014 h 3200400"/>
                <a:gd name="connsiteX21-1793" fmla="*/ 756952 w 3200400"/>
                <a:gd name="connsiteY21-1794" fmla="*/ 2443448 h 3200400"/>
                <a:gd name="connsiteX22-1795" fmla="*/ 214386 w 3200400"/>
                <a:gd name="connsiteY22-1796" fmla="*/ 2400300 h 3200400"/>
                <a:gd name="connsiteX23-1797" fmla="*/ 448302 w 3200400"/>
                <a:gd name="connsiteY23-1798" fmla="*/ 1908850 h 3200400"/>
                <a:gd name="connsiteX24-1799" fmla="*/ 0 w 3200400"/>
                <a:gd name="connsiteY24-1800" fmla="*/ 1600200 h 3200400"/>
                <a:gd name="connsiteX0-1801" fmla="*/ 0 w 3200400"/>
                <a:gd name="connsiteY0-1802" fmla="*/ 1600200 h 3200400"/>
                <a:gd name="connsiteX1-1803" fmla="*/ 448302 w 3200400"/>
                <a:gd name="connsiteY1-1804" fmla="*/ 1291550 h 3200400"/>
                <a:gd name="connsiteX2-1805" fmla="*/ 214386 w 3200400"/>
                <a:gd name="connsiteY2-1806" fmla="*/ 800100 h 3200400"/>
                <a:gd name="connsiteX3-1807" fmla="*/ 756952 w 3200400"/>
                <a:gd name="connsiteY3-1808" fmla="*/ 756952 h 3200400"/>
                <a:gd name="connsiteX4-1809" fmla="*/ 800100 w 3200400"/>
                <a:gd name="connsiteY4-1810" fmla="*/ 214386 h 3200400"/>
                <a:gd name="connsiteX5-1811" fmla="*/ 1291550 w 3200400"/>
                <a:gd name="connsiteY5-1812" fmla="*/ 448302 h 3200400"/>
                <a:gd name="connsiteX6-1813" fmla="*/ 1600200 w 3200400"/>
                <a:gd name="connsiteY6-1814" fmla="*/ 0 h 3200400"/>
                <a:gd name="connsiteX7-1815" fmla="*/ 1908850 w 3200400"/>
                <a:gd name="connsiteY7-1816" fmla="*/ 448302 h 3200400"/>
                <a:gd name="connsiteX8-1817" fmla="*/ 2400300 w 3200400"/>
                <a:gd name="connsiteY8-1818" fmla="*/ 214386 h 3200400"/>
                <a:gd name="connsiteX9-1819" fmla="*/ 2443448 w 3200400"/>
                <a:gd name="connsiteY9-1820" fmla="*/ 756952 h 3200400"/>
                <a:gd name="connsiteX10-1821" fmla="*/ 2986014 w 3200400"/>
                <a:gd name="connsiteY10-1822" fmla="*/ 800100 h 3200400"/>
                <a:gd name="connsiteX11-1823" fmla="*/ 2752098 w 3200400"/>
                <a:gd name="connsiteY11-1824" fmla="*/ 1291550 h 3200400"/>
                <a:gd name="connsiteX12-1825" fmla="*/ 3200400 w 3200400"/>
                <a:gd name="connsiteY12-1826" fmla="*/ 1600200 h 3200400"/>
                <a:gd name="connsiteX13-1827" fmla="*/ 2752098 w 3200400"/>
                <a:gd name="connsiteY13-1828" fmla="*/ 1908850 h 3200400"/>
                <a:gd name="connsiteX14-1829" fmla="*/ 2986014 w 3200400"/>
                <a:gd name="connsiteY14-1830" fmla="*/ 2400300 h 3200400"/>
                <a:gd name="connsiteX15-1831" fmla="*/ 2443448 w 3200400"/>
                <a:gd name="connsiteY15-1832" fmla="*/ 2443448 h 3200400"/>
                <a:gd name="connsiteX16-1833" fmla="*/ 2400300 w 3200400"/>
                <a:gd name="connsiteY16-1834" fmla="*/ 2986014 h 3200400"/>
                <a:gd name="connsiteX17-1835" fmla="*/ 1908850 w 3200400"/>
                <a:gd name="connsiteY17-1836" fmla="*/ 2752098 h 3200400"/>
                <a:gd name="connsiteX18-1837" fmla="*/ 1600200 w 3200400"/>
                <a:gd name="connsiteY18-1838" fmla="*/ 3200400 h 3200400"/>
                <a:gd name="connsiteX19-1839" fmla="*/ 1291550 w 3200400"/>
                <a:gd name="connsiteY19-1840" fmla="*/ 2752098 h 3200400"/>
                <a:gd name="connsiteX20-1841" fmla="*/ 800100 w 3200400"/>
                <a:gd name="connsiteY20-1842" fmla="*/ 2986014 h 3200400"/>
                <a:gd name="connsiteX21-1843" fmla="*/ 756952 w 3200400"/>
                <a:gd name="connsiteY21-1844" fmla="*/ 2443448 h 3200400"/>
                <a:gd name="connsiteX22-1845" fmla="*/ 214386 w 3200400"/>
                <a:gd name="connsiteY22-1846" fmla="*/ 2400300 h 3200400"/>
                <a:gd name="connsiteX23-1847" fmla="*/ 448302 w 3200400"/>
                <a:gd name="connsiteY23-1848" fmla="*/ 1908850 h 3200400"/>
                <a:gd name="connsiteX24-1849" fmla="*/ 0 w 3200400"/>
                <a:gd name="connsiteY24-1850" fmla="*/ 1600200 h 3200400"/>
                <a:gd name="connsiteX0-1851" fmla="*/ 0 w 3200400"/>
                <a:gd name="connsiteY0-1852" fmla="*/ 1600200 h 3200400"/>
                <a:gd name="connsiteX1-1853" fmla="*/ 448302 w 3200400"/>
                <a:gd name="connsiteY1-1854" fmla="*/ 1291550 h 3200400"/>
                <a:gd name="connsiteX2-1855" fmla="*/ 214386 w 3200400"/>
                <a:gd name="connsiteY2-1856" fmla="*/ 800100 h 3200400"/>
                <a:gd name="connsiteX3-1857" fmla="*/ 756952 w 3200400"/>
                <a:gd name="connsiteY3-1858" fmla="*/ 756952 h 3200400"/>
                <a:gd name="connsiteX4-1859" fmla="*/ 800100 w 3200400"/>
                <a:gd name="connsiteY4-1860" fmla="*/ 214386 h 3200400"/>
                <a:gd name="connsiteX5-1861" fmla="*/ 1291550 w 3200400"/>
                <a:gd name="connsiteY5-1862" fmla="*/ 448302 h 3200400"/>
                <a:gd name="connsiteX6-1863" fmla="*/ 1600200 w 3200400"/>
                <a:gd name="connsiteY6-1864" fmla="*/ 0 h 3200400"/>
                <a:gd name="connsiteX7-1865" fmla="*/ 1908850 w 3200400"/>
                <a:gd name="connsiteY7-1866" fmla="*/ 448302 h 3200400"/>
                <a:gd name="connsiteX8-1867" fmla="*/ 2400300 w 3200400"/>
                <a:gd name="connsiteY8-1868" fmla="*/ 214386 h 3200400"/>
                <a:gd name="connsiteX9-1869" fmla="*/ 2443448 w 3200400"/>
                <a:gd name="connsiteY9-1870" fmla="*/ 756952 h 3200400"/>
                <a:gd name="connsiteX10-1871" fmla="*/ 2986014 w 3200400"/>
                <a:gd name="connsiteY10-1872" fmla="*/ 800100 h 3200400"/>
                <a:gd name="connsiteX11-1873" fmla="*/ 2752098 w 3200400"/>
                <a:gd name="connsiteY11-1874" fmla="*/ 1291550 h 3200400"/>
                <a:gd name="connsiteX12-1875" fmla="*/ 3200400 w 3200400"/>
                <a:gd name="connsiteY12-1876" fmla="*/ 1600200 h 3200400"/>
                <a:gd name="connsiteX13-1877" fmla="*/ 2752098 w 3200400"/>
                <a:gd name="connsiteY13-1878" fmla="*/ 1908850 h 3200400"/>
                <a:gd name="connsiteX14-1879" fmla="*/ 2986014 w 3200400"/>
                <a:gd name="connsiteY14-1880" fmla="*/ 2400300 h 3200400"/>
                <a:gd name="connsiteX15-1881" fmla="*/ 2443448 w 3200400"/>
                <a:gd name="connsiteY15-1882" fmla="*/ 2443448 h 3200400"/>
                <a:gd name="connsiteX16-1883" fmla="*/ 2400300 w 3200400"/>
                <a:gd name="connsiteY16-1884" fmla="*/ 2986014 h 3200400"/>
                <a:gd name="connsiteX17-1885" fmla="*/ 1908850 w 3200400"/>
                <a:gd name="connsiteY17-1886" fmla="*/ 2752098 h 3200400"/>
                <a:gd name="connsiteX18-1887" fmla="*/ 1600200 w 3200400"/>
                <a:gd name="connsiteY18-1888" fmla="*/ 3200400 h 3200400"/>
                <a:gd name="connsiteX19-1889" fmla="*/ 1291550 w 3200400"/>
                <a:gd name="connsiteY19-1890" fmla="*/ 2752098 h 3200400"/>
                <a:gd name="connsiteX20-1891" fmla="*/ 800100 w 3200400"/>
                <a:gd name="connsiteY20-1892" fmla="*/ 2986014 h 3200400"/>
                <a:gd name="connsiteX21-1893" fmla="*/ 756952 w 3200400"/>
                <a:gd name="connsiteY21-1894" fmla="*/ 2443448 h 3200400"/>
                <a:gd name="connsiteX22-1895" fmla="*/ 214386 w 3200400"/>
                <a:gd name="connsiteY22-1896" fmla="*/ 2400300 h 3200400"/>
                <a:gd name="connsiteX23-1897" fmla="*/ 448302 w 3200400"/>
                <a:gd name="connsiteY23-1898" fmla="*/ 1908850 h 3200400"/>
                <a:gd name="connsiteX24-1899" fmla="*/ 0 w 3200400"/>
                <a:gd name="connsiteY24-1900" fmla="*/ 1600200 h 3200400"/>
                <a:gd name="connsiteX0-1901" fmla="*/ 0 w 3200400"/>
                <a:gd name="connsiteY0-1902" fmla="*/ 1600200 h 3200400"/>
                <a:gd name="connsiteX1-1903" fmla="*/ 448302 w 3200400"/>
                <a:gd name="connsiteY1-1904" fmla="*/ 1291550 h 3200400"/>
                <a:gd name="connsiteX2-1905" fmla="*/ 214386 w 3200400"/>
                <a:gd name="connsiteY2-1906" fmla="*/ 800100 h 3200400"/>
                <a:gd name="connsiteX3-1907" fmla="*/ 756952 w 3200400"/>
                <a:gd name="connsiteY3-1908" fmla="*/ 756952 h 3200400"/>
                <a:gd name="connsiteX4-1909" fmla="*/ 800100 w 3200400"/>
                <a:gd name="connsiteY4-1910" fmla="*/ 214386 h 3200400"/>
                <a:gd name="connsiteX5-1911" fmla="*/ 1291550 w 3200400"/>
                <a:gd name="connsiteY5-1912" fmla="*/ 448302 h 3200400"/>
                <a:gd name="connsiteX6-1913" fmla="*/ 1600200 w 3200400"/>
                <a:gd name="connsiteY6-1914" fmla="*/ 0 h 3200400"/>
                <a:gd name="connsiteX7-1915" fmla="*/ 1908850 w 3200400"/>
                <a:gd name="connsiteY7-1916" fmla="*/ 448302 h 3200400"/>
                <a:gd name="connsiteX8-1917" fmla="*/ 2400300 w 3200400"/>
                <a:gd name="connsiteY8-1918" fmla="*/ 214386 h 3200400"/>
                <a:gd name="connsiteX9-1919" fmla="*/ 2443448 w 3200400"/>
                <a:gd name="connsiteY9-1920" fmla="*/ 756952 h 3200400"/>
                <a:gd name="connsiteX10-1921" fmla="*/ 2986014 w 3200400"/>
                <a:gd name="connsiteY10-1922" fmla="*/ 800100 h 3200400"/>
                <a:gd name="connsiteX11-1923" fmla="*/ 2752098 w 3200400"/>
                <a:gd name="connsiteY11-1924" fmla="*/ 1291550 h 3200400"/>
                <a:gd name="connsiteX12-1925" fmla="*/ 3200400 w 3200400"/>
                <a:gd name="connsiteY12-1926" fmla="*/ 1600200 h 3200400"/>
                <a:gd name="connsiteX13-1927" fmla="*/ 2752098 w 3200400"/>
                <a:gd name="connsiteY13-1928" fmla="*/ 1908850 h 3200400"/>
                <a:gd name="connsiteX14-1929" fmla="*/ 2986014 w 3200400"/>
                <a:gd name="connsiteY14-1930" fmla="*/ 2400300 h 3200400"/>
                <a:gd name="connsiteX15-1931" fmla="*/ 2443448 w 3200400"/>
                <a:gd name="connsiteY15-1932" fmla="*/ 2443448 h 3200400"/>
                <a:gd name="connsiteX16-1933" fmla="*/ 2400300 w 3200400"/>
                <a:gd name="connsiteY16-1934" fmla="*/ 2986014 h 3200400"/>
                <a:gd name="connsiteX17-1935" fmla="*/ 1908850 w 3200400"/>
                <a:gd name="connsiteY17-1936" fmla="*/ 2752098 h 3200400"/>
                <a:gd name="connsiteX18-1937" fmla="*/ 1600200 w 3200400"/>
                <a:gd name="connsiteY18-1938" fmla="*/ 3200400 h 3200400"/>
                <a:gd name="connsiteX19-1939" fmla="*/ 1291550 w 3200400"/>
                <a:gd name="connsiteY19-1940" fmla="*/ 2752098 h 3200400"/>
                <a:gd name="connsiteX20-1941" fmla="*/ 800100 w 3200400"/>
                <a:gd name="connsiteY20-1942" fmla="*/ 2986014 h 3200400"/>
                <a:gd name="connsiteX21-1943" fmla="*/ 756952 w 3200400"/>
                <a:gd name="connsiteY21-1944" fmla="*/ 2443448 h 3200400"/>
                <a:gd name="connsiteX22-1945" fmla="*/ 214386 w 3200400"/>
                <a:gd name="connsiteY22-1946" fmla="*/ 2400300 h 3200400"/>
                <a:gd name="connsiteX23-1947" fmla="*/ 448302 w 3200400"/>
                <a:gd name="connsiteY23-1948" fmla="*/ 1908850 h 3200400"/>
                <a:gd name="connsiteX24-1949" fmla="*/ 0 w 3200400"/>
                <a:gd name="connsiteY24-1950" fmla="*/ 1600200 h 3200400"/>
                <a:gd name="connsiteX0-1951" fmla="*/ 0 w 3200400"/>
                <a:gd name="connsiteY0-1952" fmla="*/ 1600200 h 3200400"/>
                <a:gd name="connsiteX1-1953" fmla="*/ 448302 w 3200400"/>
                <a:gd name="connsiteY1-1954" fmla="*/ 1291550 h 3200400"/>
                <a:gd name="connsiteX2-1955" fmla="*/ 214386 w 3200400"/>
                <a:gd name="connsiteY2-1956" fmla="*/ 800100 h 3200400"/>
                <a:gd name="connsiteX3-1957" fmla="*/ 756952 w 3200400"/>
                <a:gd name="connsiteY3-1958" fmla="*/ 756952 h 3200400"/>
                <a:gd name="connsiteX4-1959" fmla="*/ 800100 w 3200400"/>
                <a:gd name="connsiteY4-1960" fmla="*/ 214386 h 3200400"/>
                <a:gd name="connsiteX5-1961" fmla="*/ 1291550 w 3200400"/>
                <a:gd name="connsiteY5-1962" fmla="*/ 448302 h 3200400"/>
                <a:gd name="connsiteX6-1963" fmla="*/ 1600200 w 3200400"/>
                <a:gd name="connsiteY6-1964" fmla="*/ 0 h 3200400"/>
                <a:gd name="connsiteX7-1965" fmla="*/ 1908850 w 3200400"/>
                <a:gd name="connsiteY7-1966" fmla="*/ 448302 h 3200400"/>
                <a:gd name="connsiteX8-1967" fmla="*/ 2400300 w 3200400"/>
                <a:gd name="connsiteY8-1968" fmla="*/ 214386 h 3200400"/>
                <a:gd name="connsiteX9-1969" fmla="*/ 2443448 w 3200400"/>
                <a:gd name="connsiteY9-1970" fmla="*/ 756952 h 3200400"/>
                <a:gd name="connsiteX10-1971" fmla="*/ 2986014 w 3200400"/>
                <a:gd name="connsiteY10-1972" fmla="*/ 800100 h 3200400"/>
                <a:gd name="connsiteX11-1973" fmla="*/ 2752098 w 3200400"/>
                <a:gd name="connsiteY11-1974" fmla="*/ 1291550 h 3200400"/>
                <a:gd name="connsiteX12-1975" fmla="*/ 3200400 w 3200400"/>
                <a:gd name="connsiteY12-1976" fmla="*/ 1600200 h 3200400"/>
                <a:gd name="connsiteX13-1977" fmla="*/ 2752098 w 3200400"/>
                <a:gd name="connsiteY13-1978" fmla="*/ 1908850 h 3200400"/>
                <a:gd name="connsiteX14-1979" fmla="*/ 2986014 w 3200400"/>
                <a:gd name="connsiteY14-1980" fmla="*/ 2400300 h 3200400"/>
                <a:gd name="connsiteX15-1981" fmla="*/ 2443448 w 3200400"/>
                <a:gd name="connsiteY15-1982" fmla="*/ 2443448 h 3200400"/>
                <a:gd name="connsiteX16-1983" fmla="*/ 2400300 w 3200400"/>
                <a:gd name="connsiteY16-1984" fmla="*/ 2986014 h 3200400"/>
                <a:gd name="connsiteX17-1985" fmla="*/ 1908850 w 3200400"/>
                <a:gd name="connsiteY17-1986" fmla="*/ 2752098 h 3200400"/>
                <a:gd name="connsiteX18-1987" fmla="*/ 1600200 w 3200400"/>
                <a:gd name="connsiteY18-1988" fmla="*/ 3200400 h 3200400"/>
                <a:gd name="connsiteX19-1989" fmla="*/ 1291550 w 3200400"/>
                <a:gd name="connsiteY19-1990" fmla="*/ 2752098 h 3200400"/>
                <a:gd name="connsiteX20-1991" fmla="*/ 800100 w 3200400"/>
                <a:gd name="connsiteY20-1992" fmla="*/ 2986014 h 3200400"/>
                <a:gd name="connsiteX21-1993" fmla="*/ 756952 w 3200400"/>
                <a:gd name="connsiteY21-1994" fmla="*/ 2443448 h 3200400"/>
                <a:gd name="connsiteX22-1995" fmla="*/ 214386 w 3200400"/>
                <a:gd name="connsiteY22-1996" fmla="*/ 2400300 h 3200400"/>
                <a:gd name="connsiteX23-1997" fmla="*/ 448302 w 3200400"/>
                <a:gd name="connsiteY23-1998" fmla="*/ 1908850 h 3200400"/>
                <a:gd name="connsiteX24-1999" fmla="*/ 0 w 3200400"/>
                <a:gd name="connsiteY24-2000" fmla="*/ 1600200 h 3200400"/>
                <a:gd name="connsiteX0-2001" fmla="*/ 0 w 3200400"/>
                <a:gd name="connsiteY0-2002" fmla="*/ 1600200 h 3200400"/>
                <a:gd name="connsiteX1-2003" fmla="*/ 448302 w 3200400"/>
                <a:gd name="connsiteY1-2004" fmla="*/ 1291550 h 3200400"/>
                <a:gd name="connsiteX2-2005" fmla="*/ 214386 w 3200400"/>
                <a:gd name="connsiteY2-2006" fmla="*/ 800100 h 3200400"/>
                <a:gd name="connsiteX3-2007" fmla="*/ 756952 w 3200400"/>
                <a:gd name="connsiteY3-2008" fmla="*/ 756952 h 3200400"/>
                <a:gd name="connsiteX4-2009" fmla="*/ 800100 w 3200400"/>
                <a:gd name="connsiteY4-2010" fmla="*/ 214386 h 3200400"/>
                <a:gd name="connsiteX5-2011" fmla="*/ 1291550 w 3200400"/>
                <a:gd name="connsiteY5-2012" fmla="*/ 448302 h 3200400"/>
                <a:gd name="connsiteX6-2013" fmla="*/ 1600200 w 3200400"/>
                <a:gd name="connsiteY6-2014" fmla="*/ 0 h 3200400"/>
                <a:gd name="connsiteX7-2015" fmla="*/ 1908850 w 3200400"/>
                <a:gd name="connsiteY7-2016" fmla="*/ 448302 h 3200400"/>
                <a:gd name="connsiteX8-2017" fmla="*/ 2400300 w 3200400"/>
                <a:gd name="connsiteY8-2018" fmla="*/ 214386 h 3200400"/>
                <a:gd name="connsiteX9-2019" fmla="*/ 2443448 w 3200400"/>
                <a:gd name="connsiteY9-2020" fmla="*/ 756952 h 3200400"/>
                <a:gd name="connsiteX10-2021" fmla="*/ 2986014 w 3200400"/>
                <a:gd name="connsiteY10-2022" fmla="*/ 800100 h 3200400"/>
                <a:gd name="connsiteX11-2023" fmla="*/ 2752098 w 3200400"/>
                <a:gd name="connsiteY11-2024" fmla="*/ 1291550 h 3200400"/>
                <a:gd name="connsiteX12-2025" fmla="*/ 3200400 w 3200400"/>
                <a:gd name="connsiteY12-2026" fmla="*/ 1600200 h 3200400"/>
                <a:gd name="connsiteX13-2027" fmla="*/ 2752098 w 3200400"/>
                <a:gd name="connsiteY13-2028" fmla="*/ 1908850 h 3200400"/>
                <a:gd name="connsiteX14-2029" fmla="*/ 2986014 w 3200400"/>
                <a:gd name="connsiteY14-2030" fmla="*/ 2400300 h 3200400"/>
                <a:gd name="connsiteX15-2031" fmla="*/ 2443448 w 3200400"/>
                <a:gd name="connsiteY15-2032" fmla="*/ 2443448 h 3200400"/>
                <a:gd name="connsiteX16-2033" fmla="*/ 2400300 w 3200400"/>
                <a:gd name="connsiteY16-2034" fmla="*/ 2986014 h 3200400"/>
                <a:gd name="connsiteX17-2035" fmla="*/ 1908850 w 3200400"/>
                <a:gd name="connsiteY17-2036" fmla="*/ 2752098 h 3200400"/>
                <a:gd name="connsiteX18-2037" fmla="*/ 1600200 w 3200400"/>
                <a:gd name="connsiteY18-2038" fmla="*/ 3200400 h 3200400"/>
                <a:gd name="connsiteX19-2039" fmla="*/ 1291550 w 3200400"/>
                <a:gd name="connsiteY19-2040" fmla="*/ 2752098 h 3200400"/>
                <a:gd name="connsiteX20-2041" fmla="*/ 800100 w 3200400"/>
                <a:gd name="connsiteY20-2042" fmla="*/ 2986014 h 3200400"/>
                <a:gd name="connsiteX21-2043" fmla="*/ 756952 w 3200400"/>
                <a:gd name="connsiteY21-2044" fmla="*/ 2443448 h 3200400"/>
                <a:gd name="connsiteX22-2045" fmla="*/ 214386 w 3200400"/>
                <a:gd name="connsiteY22-2046" fmla="*/ 2400300 h 3200400"/>
                <a:gd name="connsiteX23-2047" fmla="*/ 448302 w 3200400"/>
                <a:gd name="connsiteY23-2048" fmla="*/ 1908850 h 3200400"/>
                <a:gd name="connsiteX24-2049" fmla="*/ 0 w 3200400"/>
                <a:gd name="connsiteY24-2050" fmla="*/ 1600200 h 3200400"/>
                <a:gd name="connsiteX0-2051" fmla="*/ 0 w 3200400"/>
                <a:gd name="connsiteY0-2052" fmla="*/ 1600200 h 3200400"/>
                <a:gd name="connsiteX1-2053" fmla="*/ 448302 w 3200400"/>
                <a:gd name="connsiteY1-2054" fmla="*/ 1291550 h 3200400"/>
                <a:gd name="connsiteX2-2055" fmla="*/ 214386 w 3200400"/>
                <a:gd name="connsiteY2-2056" fmla="*/ 800100 h 3200400"/>
                <a:gd name="connsiteX3-2057" fmla="*/ 756952 w 3200400"/>
                <a:gd name="connsiteY3-2058" fmla="*/ 756952 h 3200400"/>
                <a:gd name="connsiteX4-2059" fmla="*/ 800100 w 3200400"/>
                <a:gd name="connsiteY4-2060" fmla="*/ 214386 h 3200400"/>
                <a:gd name="connsiteX5-2061" fmla="*/ 1291550 w 3200400"/>
                <a:gd name="connsiteY5-2062" fmla="*/ 448302 h 3200400"/>
                <a:gd name="connsiteX6-2063" fmla="*/ 1600200 w 3200400"/>
                <a:gd name="connsiteY6-2064" fmla="*/ 0 h 3200400"/>
                <a:gd name="connsiteX7-2065" fmla="*/ 1908850 w 3200400"/>
                <a:gd name="connsiteY7-2066" fmla="*/ 448302 h 3200400"/>
                <a:gd name="connsiteX8-2067" fmla="*/ 2400300 w 3200400"/>
                <a:gd name="connsiteY8-2068" fmla="*/ 214386 h 3200400"/>
                <a:gd name="connsiteX9-2069" fmla="*/ 2443448 w 3200400"/>
                <a:gd name="connsiteY9-2070" fmla="*/ 756952 h 3200400"/>
                <a:gd name="connsiteX10-2071" fmla="*/ 2986014 w 3200400"/>
                <a:gd name="connsiteY10-2072" fmla="*/ 800100 h 3200400"/>
                <a:gd name="connsiteX11-2073" fmla="*/ 2752098 w 3200400"/>
                <a:gd name="connsiteY11-2074" fmla="*/ 1291550 h 3200400"/>
                <a:gd name="connsiteX12-2075" fmla="*/ 3200400 w 3200400"/>
                <a:gd name="connsiteY12-2076" fmla="*/ 1600200 h 3200400"/>
                <a:gd name="connsiteX13-2077" fmla="*/ 2752098 w 3200400"/>
                <a:gd name="connsiteY13-2078" fmla="*/ 1908850 h 3200400"/>
                <a:gd name="connsiteX14-2079" fmla="*/ 2986014 w 3200400"/>
                <a:gd name="connsiteY14-2080" fmla="*/ 2400300 h 3200400"/>
                <a:gd name="connsiteX15-2081" fmla="*/ 2443448 w 3200400"/>
                <a:gd name="connsiteY15-2082" fmla="*/ 2443448 h 3200400"/>
                <a:gd name="connsiteX16-2083" fmla="*/ 2400300 w 3200400"/>
                <a:gd name="connsiteY16-2084" fmla="*/ 2986014 h 3200400"/>
                <a:gd name="connsiteX17-2085" fmla="*/ 1908850 w 3200400"/>
                <a:gd name="connsiteY17-2086" fmla="*/ 2752098 h 3200400"/>
                <a:gd name="connsiteX18-2087" fmla="*/ 1600200 w 3200400"/>
                <a:gd name="connsiteY18-2088" fmla="*/ 3200400 h 3200400"/>
                <a:gd name="connsiteX19-2089" fmla="*/ 1291550 w 3200400"/>
                <a:gd name="connsiteY19-2090" fmla="*/ 2752098 h 3200400"/>
                <a:gd name="connsiteX20-2091" fmla="*/ 800100 w 3200400"/>
                <a:gd name="connsiteY20-2092" fmla="*/ 2986014 h 3200400"/>
                <a:gd name="connsiteX21-2093" fmla="*/ 756952 w 3200400"/>
                <a:gd name="connsiteY21-2094" fmla="*/ 2443448 h 3200400"/>
                <a:gd name="connsiteX22-2095" fmla="*/ 214386 w 3200400"/>
                <a:gd name="connsiteY22-2096" fmla="*/ 2400300 h 3200400"/>
                <a:gd name="connsiteX23-2097" fmla="*/ 448302 w 3200400"/>
                <a:gd name="connsiteY23-2098" fmla="*/ 1908850 h 3200400"/>
                <a:gd name="connsiteX24-2099" fmla="*/ 0 w 3200400"/>
                <a:gd name="connsiteY24-2100" fmla="*/ 1600200 h 3200400"/>
                <a:gd name="connsiteX0-2101" fmla="*/ 0 w 3200400"/>
                <a:gd name="connsiteY0-2102" fmla="*/ 1600200 h 3200400"/>
                <a:gd name="connsiteX1-2103" fmla="*/ 448302 w 3200400"/>
                <a:gd name="connsiteY1-2104" fmla="*/ 1291550 h 3200400"/>
                <a:gd name="connsiteX2-2105" fmla="*/ 214386 w 3200400"/>
                <a:gd name="connsiteY2-2106" fmla="*/ 800100 h 3200400"/>
                <a:gd name="connsiteX3-2107" fmla="*/ 756952 w 3200400"/>
                <a:gd name="connsiteY3-2108" fmla="*/ 756952 h 3200400"/>
                <a:gd name="connsiteX4-2109" fmla="*/ 800100 w 3200400"/>
                <a:gd name="connsiteY4-2110" fmla="*/ 214386 h 3200400"/>
                <a:gd name="connsiteX5-2111" fmla="*/ 1291550 w 3200400"/>
                <a:gd name="connsiteY5-2112" fmla="*/ 448302 h 3200400"/>
                <a:gd name="connsiteX6-2113" fmla="*/ 1600200 w 3200400"/>
                <a:gd name="connsiteY6-2114" fmla="*/ 0 h 3200400"/>
                <a:gd name="connsiteX7-2115" fmla="*/ 1908850 w 3200400"/>
                <a:gd name="connsiteY7-2116" fmla="*/ 448302 h 3200400"/>
                <a:gd name="connsiteX8-2117" fmla="*/ 2400300 w 3200400"/>
                <a:gd name="connsiteY8-2118" fmla="*/ 214386 h 3200400"/>
                <a:gd name="connsiteX9-2119" fmla="*/ 2443448 w 3200400"/>
                <a:gd name="connsiteY9-2120" fmla="*/ 756952 h 3200400"/>
                <a:gd name="connsiteX10-2121" fmla="*/ 2986014 w 3200400"/>
                <a:gd name="connsiteY10-2122" fmla="*/ 800100 h 3200400"/>
                <a:gd name="connsiteX11-2123" fmla="*/ 2752098 w 3200400"/>
                <a:gd name="connsiteY11-2124" fmla="*/ 1291550 h 3200400"/>
                <a:gd name="connsiteX12-2125" fmla="*/ 3200400 w 3200400"/>
                <a:gd name="connsiteY12-2126" fmla="*/ 1600200 h 3200400"/>
                <a:gd name="connsiteX13-2127" fmla="*/ 2752098 w 3200400"/>
                <a:gd name="connsiteY13-2128" fmla="*/ 1908850 h 3200400"/>
                <a:gd name="connsiteX14-2129" fmla="*/ 2986014 w 3200400"/>
                <a:gd name="connsiteY14-2130" fmla="*/ 2400300 h 3200400"/>
                <a:gd name="connsiteX15-2131" fmla="*/ 2443448 w 3200400"/>
                <a:gd name="connsiteY15-2132" fmla="*/ 2443448 h 3200400"/>
                <a:gd name="connsiteX16-2133" fmla="*/ 2400300 w 3200400"/>
                <a:gd name="connsiteY16-2134" fmla="*/ 2986014 h 3200400"/>
                <a:gd name="connsiteX17-2135" fmla="*/ 1908850 w 3200400"/>
                <a:gd name="connsiteY17-2136" fmla="*/ 2752098 h 3200400"/>
                <a:gd name="connsiteX18-2137" fmla="*/ 1600200 w 3200400"/>
                <a:gd name="connsiteY18-2138" fmla="*/ 3200400 h 3200400"/>
                <a:gd name="connsiteX19-2139" fmla="*/ 1291550 w 3200400"/>
                <a:gd name="connsiteY19-2140" fmla="*/ 2752098 h 3200400"/>
                <a:gd name="connsiteX20-2141" fmla="*/ 800100 w 3200400"/>
                <a:gd name="connsiteY20-2142" fmla="*/ 2986014 h 3200400"/>
                <a:gd name="connsiteX21-2143" fmla="*/ 756952 w 3200400"/>
                <a:gd name="connsiteY21-2144" fmla="*/ 2443448 h 3200400"/>
                <a:gd name="connsiteX22-2145" fmla="*/ 214386 w 3200400"/>
                <a:gd name="connsiteY22-2146" fmla="*/ 2400300 h 3200400"/>
                <a:gd name="connsiteX23-2147" fmla="*/ 448302 w 3200400"/>
                <a:gd name="connsiteY23-2148" fmla="*/ 1908850 h 3200400"/>
                <a:gd name="connsiteX24-2149" fmla="*/ 0 w 3200400"/>
                <a:gd name="connsiteY24-2150" fmla="*/ 1600200 h 3200400"/>
                <a:gd name="connsiteX0-2151" fmla="*/ 0 w 3200400"/>
                <a:gd name="connsiteY0-2152" fmla="*/ 1600200 h 3200400"/>
                <a:gd name="connsiteX1-2153" fmla="*/ 448302 w 3200400"/>
                <a:gd name="connsiteY1-2154" fmla="*/ 1291550 h 3200400"/>
                <a:gd name="connsiteX2-2155" fmla="*/ 214386 w 3200400"/>
                <a:gd name="connsiteY2-2156" fmla="*/ 800100 h 3200400"/>
                <a:gd name="connsiteX3-2157" fmla="*/ 756952 w 3200400"/>
                <a:gd name="connsiteY3-2158" fmla="*/ 756952 h 3200400"/>
                <a:gd name="connsiteX4-2159" fmla="*/ 800100 w 3200400"/>
                <a:gd name="connsiteY4-2160" fmla="*/ 214386 h 3200400"/>
                <a:gd name="connsiteX5-2161" fmla="*/ 1291550 w 3200400"/>
                <a:gd name="connsiteY5-2162" fmla="*/ 448302 h 3200400"/>
                <a:gd name="connsiteX6-2163" fmla="*/ 1600200 w 3200400"/>
                <a:gd name="connsiteY6-2164" fmla="*/ 0 h 3200400"/>
                <a:gd name="connsiteX7-2165" fmla="*/ 1908850 w 3200400"/>
                <a:gd name="connsiteY7-2166" fmla="*/ 448302 h 3200400"/>
                <a:gd name="connsiteX8-2167" fmla="*/ 2400300 w 3200400"/>
                <a:gd name="connsiteY8-2168" fmla="*/ 214386 h 3200400"/>
                <a:gd name="connsiteX9-2169" fmla="*/ 2443448 w 3200400"/>
                <a:gd name="connsiteY9-2170" fmla="*/ 756952 h 3200400"/>
                <a:gd name="connsiteX10-2171" fmla="*/ 2986014 w 3200400"/>
                <a:gd name="connsiteY10-2172" fmla="*/ 800100 h 3200400"/>
                <a:gd name="connsiteX11-2173" fmla="*/ 2752098 w 3200400"/>
                <a:gd name="connsiteY11-2174" fmla="*/ 1291550 h 3200400"/>
                <a:gd name="connsiteX12-2175" fmla="*/ 3200400 w 3200400"/>
                <a:gd name="connsiteY12-2176" fmla="*/ 1600200 h 3200400"/>
                <a:gd name="connsiteX13-2177" fmla="*/ 2752098 w 3200400"/>
                <a:gd name="connsiteY13-2178" fmla="*/ 1908850 h 3200400"/>
                <a:gd name="connsiteX14-2179" fmla="*/ 2986014 w 3200400"/>
                <a:gd name="connsiteY14-2180" fmla="*/ 2400300 h 3200400"/>
                <a:gd name="connsiteX15-2181" fmla="*/ 2443448 w 3200400"/>
                <a:gd name="connsiteY15-2182" fmla="*/ 2443448 h 3200400"/>
                <a:gd name="connsiteX16-2183" fmla="*/ 2400300 w 3200400"/>
                <a:gd name="connsiteY16-2184" fmla="*/ 2986014 h 3200400"/>
                <a:gd name="connsiteX17-2185" fmla="*/ 1908850 w 3200400"/>
                <a:gd name="connsiteY17-2186" fmla="*/ 2752098 h 3200400"/>
                <a:gd name="connsiteX18-2187" fmla="*/ 1600200 w 3200400"/>
                <a:gd name="connsiteY18-2188" fmla="*/ 3200400 h 3200400"/>
                <a:gd name="connsiteX19-2189" fmla="*/ 1291550 w 3200400"/>
                <a:gd name="connsiteY19-2190" fmla="*/ 2752098 h 3200400"/>
                <a:gd name="connsiteX20-2191" fmla="*/ 800100 w 3200400"/>
                <a:gd name="connsiteY20-2192" fmla="*/ 2986014 h 3200400"/>
                <a:gd name="connsiteX21-2193" fmla="*/ 756952 w 3200400"/>
                <a:gd name="connsiteY21-2194" fmla="*/ 2443448 h 3200400"/>
                <a:gd name="connsiteX22-2195" fmla="*/ 214386 w 3200400"/>
                <a:gd name="connsiteY22-2196" fmla="*/ 2400300 h 3200400"/>
                <a:gd name="connsiteX23-2197" fmla="*/ 448302 w 3200400"/>
                <a:gd name="connsiteY23-2198" fmla="*/ 1908850 h 3200400"/>
                <a:gd name="connsiteX24-2199" fmla="*/ 0 w 3200400"/>
                <a:gd name="connsiteY24-2200" fmla="*/ 1600200 h 3200400"/>
                <a:gd name="connsiteX0-2201" fmla="*/ 0 w 3200400"/>
                <a:gd name="connsiteY0-2202" fmla="*/ 1600200 h 3200400"/>
                <a:gd name="connsiteX1-2203" fmla="*/ 448302 w 3200400"/>
                <a:gd name="connsiteY1-2204" fmla="*/ 1291550 h 3200400"/>
                <a:gd name="connsiteX2-2205" fmla="*/ 214386 w 3200400"/>
                <a:gd name="connsiteY2-2206" fmla="*/ 800100 h 3200400"/>
                <a:gd name="connsiteX3-2207" fmla="*/ 756952 w 3200400"/>
                <a:gd name="connsiteY3-2208" fmla="*/ 756952 h 3200400"/>
                <a:gd name="connsiteX4-2209" fmla="*/ 800100 w 3200400"/>
                <a:gd name="connsiteY4-2210" fmla="*/ 214386 h 3200400"/>
                <a:gd name="connsiteX5-2211" fmla="*/ 1291550 w 3200400"/>
                <a:gd name="connsiteY5-2212" fmla="*/ 448302 h 3200400"/>
                <a:gd name="connsiteX6-2213" fmla="*/ 1600200 w 3200400"/>
                <a:gd name="connsiteY6-2214" fmla="*/ 0 h 3200400"/>
                <a:gd name="connsiteX7-2215" fmla="*/ 1908850 w 3200400"/>
                <a:gd name="connsiteY7-2216" fmla="*/ 448302 h 3200400"/>
                <a:gd name="connsiteX8-2217" fmla="*/ 2400300 w 3200400"/>
                <a:gd name="connsiteY8-2218" fmla="*/ 214386 h 3200400"/>
                <a:gd name="connsiteX9-2219" fmla="*/ 2443448 w 3200400"/>
                <a:gd name="connsiteY9-2220" fmla="*/ 756952 h 3200400"/>
                <a:gd name="connsiteX10-2221" fmla="*/ 2986014 w 3200400"/>
                <a:gd name="connsiteY10-2222" fmla="*/ 800100 h 3200400"/>
                <a:gd name="connsiteX11-2223" fmla="*/ 2752098 w 3200400"/>
                <a:gd name="connsiteY11-2224" fmla="*/ 1291550 h 3200400"/>
                <a:gd name="connsiteX12-2225" fmla="*/ 3200400 w 3200400"/>
                <a:gd name="connsiteY12-2226" fmla="*/ 1600200 h 3200400"/>
                <a:gd name="connsiteX13-2227" fmla="*/ 2752098 w 3200400"/>
                <a:gd name="connsiteY13-2228" fmla="*/ 1908850 h 3200400"/>
                <a:gd name="connsiteX14-2229" fmla="*/ 2986014 w 3200400"/>
                <a:gd name="connsiteY14-2230" fmla="*/ 2400300 h 3200400"/>
                <a:gd name="connsiteX15-2231" fmla="*/ 2443448 w 3200400"/>
                <a:gd name="connsiteY15-2232" fmla="*/ 2443448 h 3200400"/>
                <a:gd name="connsiteX16-2233" fmla="*/ 2400300 w 3200400"/>
                <a:gd name="connsiteY16-2234" fmla="*/ 2986014 h 3200400"/>
                <a:gd name="connsiteX17-2235" fmla="*/ 1908850 w 3200400"/>
                <a:gd name="connsiteY17-2236" fmla="*/ 2752098 h 3200400"/>
                <a:gd name="connsiteX18-2237" fmla="*/ 1600200 w 3200400"/>
                <a:gd name="connsiteY18-2238" fmla="*/ 3200400 h 3200400"/>
                <a:gd name="connsiteX19-2239" fmla="*/ 1291550 w 3200400"/>
                <a:gd name="connsiteY19-2240" fmla="*/ 2752098 h 3200400"/>
                <a:gd name="connsiteX20-2241" fmla="*/ 800100 w 3200400"/>
                <a:gd name="connsiteY20-2242" fmla="*/ 2986014 h 3200400"/>
                <a:gd name="connsiteX21-2243" fmla="*/ 756952 w 3200400"/>
                <a:gd name="connsiteY21-2244" fmla="*/ 2443448 h 3200400"/>
                <a:gd name="connsiteX22-2245" fmla="*/ 214386 w 3200400"/>
                <a:gd name="connsiteY22-2246" fmla="*/ 2400300 h 3200400"/>
                <a:gd name="connsiteX23-2247" fmla="*/ 448302 w 3200400"/>
                <a:gd name="connsiteY23-2248" fmla="*/ 1908850 h 3200400"/>
                <a:gd name="connsiteX24-2249" fmla="*/ 0 w 3200400"/>
                <a:gd name="connsiteY24-2250" fmla="*/ 1600200 h 3200400"/>
                <a:gd name="connsiteX0-2251" fmla="*/ 0 w 3200400"/>
                <a:gd name="connsiteY0-2252" fmla="*/ 1600200 h 3200400"/>
                <a:gd name="connsiteX1-2253" fmla="*/ 448302 w 3200400"/>
                <a:gd name="connsiteY1-2254" fmla="*/ 1291550 h 3200400"/>
                <a:gd name="connsiteX2-2255" fmla="*/ 214386 w 3200400"/>
                <a:gd name="connsiteY2-2256" fmla="*/ 800100 h 3200400"/>
                <a:gd name="connsiteX3-2257" fmla="*/ 756952 w 3200400"/>
                <a:gd name="connsiteY3-2258" fmla="*/ 756952 h 3200400"/>
                <a:gd name="connsiteX4-2259" fmla="*/ 800100 w 3200400"/>
                <a:gd name="connsiteY4-2260" fmla="*/ 214386 h 3200400"/>
                <a:gd name="connsiteX5-2261" fmla="*/ 1291550 w 3200400"/>
                <a:gd name="connsiteY5-2262" fmla="*/ 448302 h 3200400"/>
                <a:gd name="connsiteX6-2263" fmla="*/ 1600200 w 3200400"/>
                <a:gd name="connsiteY6-2264" fmla="*/ 0 h 3200400"/>
                <a:gd name="connsiteX7-2265" fmla="*/ 1908850 w 3200400"/>
                <a:gd name="connsiteY7-2266" fmla="*/ 448302 h 3200400"/>
                <a:gd name="connsiteX8-2267" fmla="*/ 2400300 w 3200400"/>
                <a:gd name="connsiteY8-2268" fmla="*/ 214386 h 3200400"/>
                <a:gd name="connsiteX9-2269" fmla="*/ 2443448 w 3200400"/>
                <a:gd name="connsiteY9-2270" fmla="*/ 756952 h 3200400"/>
                <a:gd name="connsiteX10-2271" fmla="*/ 2986014 w 3200400"/>
                <a:gd name="connsiteY10-2272" fmla="*/ 800100 h 3200400"/>
                <a:gd name="connsiteX11-2273" fmla="*/ 2752098 w 3200400"/>
                <a:gd name="connsiteY11-2274" fmla="*/ 1291550 h 3200400"/>
                <a:gd name="connsiteX12-2275" fmla="*/ 3200400 w 3200400"/>
                <a:gd name="connsiteY12-2276" fmla="*/ 1600200 h 3200400"/>
                <a:gd name="connsiteX13-2277" fmla="*/ 2752098 w 3200400"/>
                <a:gd name="connsiteY13-2278" fmla="*/ 1908850 h 3200400"/>
                <a:gd name="connsiteX14-2279" fmla="*/ 2986014 w 3200400"/>
                <a:gd name="connsiteY14-2280" fmla="*/ 2400300 h 3200400"/>
                <a:gd name="connsiteX15-2281" fmla="*/ 2443448 w 3200400"/>
                <a:gd name="connsiteY15-2282" fmla="*/ 2443448 h 3200400"/>
                <a:gd name="connsiteX16-2283" fmla="*/ 2400300 w 3200400"/>
                <a:gd name="connsiteY16-2284" fmla="*/ 2986014 h 3200400"/>
                <a:gd name="connsiteX17-2285" fmla="*/ 1908850 w 3200400"/>
                <a:gd name="connsiteY17-2286" fmla="*/ 2752098 h 3200400"/>
                <a:gd name="connsiteX18-2287" fmla="*/ 1600200 w 3200400"/>
                <a:gd name="connsiteY18-2288" fmla="*/ 3200400 h 3200400"/>
                <a:gd name="connsiteX19-2289" fmla="*/ 1291550 w 3200400"/>
                <a:gd name="connsiteY19-2290" fmla="*/ 2752098 h 3200400"/>
                <a:gd name="connsiteX20-2291" fmla="*/ 800100 w 3200400"/>
                <a:gd name="connsiteY20-2292" fmla="*/ 2986014 h 3200400"/>
                <a:gd name="connsiteX21-2293" fmla="*/ 756952 w 3200400"/>
                <a:gd name="connsiteY21-2294" fmla="*/ 2443448 h 3200400"/>
                <a:gd name="connsiteX22-2295" fmla="*/ 214386 w 3200400"/>
                <a:gd name="connsiteY22-2296" fmla="*/ 2400300 h 3200400"/>
                <a:gd name="connsiteX23-2297" fmla="*/ 448302 w 3200400"/>
                <a:gd name="connsiteY23-2298" fmla="*/ 1908850 h 3200400"/>
                <a:gd name="connsiteX24-2299" fmla="*/ 0 w 3200400"/>
                <a:gd name="connsiteY24-2300" fmla="*/ 1600200 h 3200400"/>
                <a:gd name="connsiteX0-2301" fmla="*/ 0 w 3200400"/>
                <a:gd name="connsiteY0-2302" fmla="*/ 1600200 h 3200400"/>
                <a:gd name="connsiteX1-2303" fmla="*/ 448302 w 3200400"/>
                <a:gd name="connsiteY1-2304" fmla="*/ 1291550 h 3200400"/>
                <a:gd name="connsiteX2-2305" fmla="*/ 214386 w 3200400"/>
                <a:gd name="connsiteY2-2306" fmla="*/ 800100 h 3200400"/>
                <a:gd name="connsiteX3-2307" fmla="*/ 756952 w 3200400"/>
                <a:gd name="connsiteY3-2308" fmla="*/ 756952 h 3200400"/>
                <a:gd name="connsiteX4-2309" fmla="*/ 800100 w 3200400"/>
                <a:gd name="connsiteY4-2310" fmla="*/ 214386 h 3200400"/>
                <a:gd name="connsiteX5-2311" fmla="*/ 1291550 w 3200400"/>
                <a:gd name="connsiteY5-2312" fmla="*/ 448302 h 3200400"/>
                <a:gd name="connsiteX6-2313" fmla="*/ 1600200 w 3200400"/>
                <a:gd name="connsiteY6-2314" fmla="*/ 0 h 3200400"/>
                <a:gd name="connsiteX7-2315" fmla="*/ 1908850 w 3200400"/>
                <a:gd name="connsiteY7-2316" fmla="*/ 448302 h 3200400"/>
                <a:gd name="connsiteX8-2317" fmla="*/ 2400300 w 3200400"/>
                <a:gd name="connsiteY8-2318" fmla="*/ 214386 h 3200400"/>
                <a:gd name="connsiteX9-2319" fmla="*/ 2443448 w 3200400"/>
                <a:gd name="connsiteY9-2320" fmla="*/ 756952 h 3200400"/>
                <a:gd name="connsiteX10-2321" fmla="*/ 2986014 w 3200400"/>
                <a:gd name="connsiteY10-2322" fmla="*/ 800100 h 3200400"/>
                <a:gd name="connsiteX11-2323" fmla="*/ 2752098 w 3200400"/>
                <a:gd name="connsiteY11-2324" fmla="*/ 1291550 h 3200400"/>
                <a:gd name="connsiteX12-2325" fmla="*/ 3200400 w 3200400"/>
                <a:gd name="connsiteY12-2326" fmla="*/ 1600200 h 3200400"/>
                <a:gd name="connsiteX13-2327" fmla="*/ 2752098 w 3200400"/>
                <a:gd name="connsiteY13-2328" fmla="*/ 1908850 h 3200400"/>
                <a:gd name="connsiteX14-2329" fmla="*/ 2986014 w 3200400"/>
                <a:gd name="connsiteY14-2330" fmla="*/ 2400300 h 3200400"/>
                <a:gd name="connsiteX15-2331" fmla="*/ 2443448 w 3200400"/>
                <a:gd name="connsiteY15-2332" fmla="*/ 2443448 h 3200400"/>
                <a:gd name="connsiteX16-2333" fmla="*/ 2400300 w 3200400"/>
                <a:gd name="connsiteY16-2334" fmla="*/ 2986014 h 3200400"/>
                <a:gd name="connsiteX17-2335" fmla="*/ 1908850 w 3200400"/>
                <a:gd name="connsiteY17-2336" fmla="*/ 2752098 h 3200400"/>
                <a:gd name="connsiteX18-2337" fmla="*/ 1600200 w 3200400"/>
                <a:gd name="connsiteY18-2338" fmla="*/ 3200400 h 3200400"/>
                <a:gd name="connsiteX19-2339" fmla="*/ 1291550 w 3200400"/>
                <a:gd name="connsiteY19-2340" fmla="*/ 2752098 h 3200400"/>
                <a:gd name="connsiteX20-2341" fmla="*/ 800100 w 3200400"/>
                <a:gd name="connsiteY20-2342" fmla="*/ 2986014 h 3200400"/>
                <a:gd name="connsiteX21-2343" fmla="*/ 756952 w 3200400"/>
                <a:gd name="connsiteY21-2344" fmla="*/ 2443448 h 3200400"/>
                <a:gd name="connsiteX22-2345" fmla="*/ 214386 w 3200400"/>
                <a:gd name="connsiteY22-2346" fmla="*/ 2400300 h 3200400"/>
                <a:gd name="connsiteX23-2347" fmla="*/ 448302 w 3200400"/>
                <a:gd name="connsiteY23-2348" fmla="*/ 1908850 h 3200400"/>
                <a:gd name="connsiteX24-2349" fmla="*/ 0 w 3200400"/>
                <a:gd name="connsiteY24-2350" fmla="*/ 1600200 h 3200400"/>
                <a:gd name="connsiteX0-2351" fmla="*/ 0 w 3200400"/>
                <a:gd name="connsiteY0-2352" fmla="*/ 1600200 h 3200400"/>
                <a:gd name="connsiteX1-2353" fmla="*/ 448302 w 3200400"/>
                <a:gd name="connsiteY1-2354" fmla="*/ 1291550 h 3200400"/>
                <a:gd name="connsiteX2-2355" fmla="*/ 214386 w 3200400"/>
                <a:gd name="connsiteY2-2356" fmla="*/ 800100 h 3200400"/>
                <a:gd name="connsiteX3-2357" fmla="*/ 756952 w 3200400"/>
                <a:gd name="connsiteY3-2358" fmla="*/ 756952 h 3200400"/>
                <a:gd name="connsiteX4-2359" fmla="*/ 800100 w 3200400"/>
                <a:gd name="connsiteY4-2360" fmla="*/ 214386 h 3200400"/>
                <a:gd name="connsiteX5-2361" fmla="*/ 1291550 w 3200400"/>
                <a:gd name="connsiteY5-2362" fmla="*/ 448302 h 3200400"/>
                <a:gd name="connsiteX6-2363" fmla="*/ 1600200 w 3200400"/>
                <a:gd name="connsiteY6-2364" fmla="*/ 0 h 3200400"/>
                <a:gd name="connsiteX7-2365" fmla="*/ 1908850 w 3200400"/>
                <a:gd name="connsiteY7-2366" fmla="*/ 448302 h 3200400"/>
                <a:gd name="connsiteX8-2367" fmla="*/ 2400300 w 3200400"/>
                <a:gd name="connsiteY8-2368" fmla="*/ 214386 h 3200400"/>
                <a:gd name="connsiteX9-2369" fmla="*/ 2443448 w 3200400"/>
                <a:gd name="connsiteY9-2370" fmla="*/ 756952 h 3200400"/>
                <a:gd name="connsiteX10-2371" fmla="*/ 2986014 w 3200400"/>
                <a:gd name="connsiteY10-2372" fmla="*/ 800100 h 3200400"/>
                <a:gd name="connsiteX11-2373" fmla="*/ 2752098 w 3200400"/>
                <a:gd name="connsiteY11-2374" fmla="*/ 1291550 h 3200400"/>
                <a:gd name="connsiteX12-2375" fmla="*/ 3200400 w 3200400"/>
                <a:gd name="connsiteY12-2376" fmla="*/ 1600200 h 3200400"/>
                <a:gd name="connsiteX13-2377" fmla="*/ 2752098 w 3200400"/>
                <a:gd name="connsiteY13-2378" fmla="*/ 1908850 h 3200400"/>
                <a:gd name="connsiteX14-2379" fmla="*/ 2986014 w 3200400"/>
                <a:gd name="connsiteY14-2380" fmla="*/ 2400300 h 3200400"/>
                <a:gd name="connsiteX15-2381" fmla="*/ 2443448 w 3200400"/>
                <a:gd name="connsiteY15-2382" fmla="*/ 2443448 h 3200400"/>
                <a:gd name="connsiteX16-2383" fmla="*/ 2400300 w 3200400"/>
                <a:gd name="connsiteY16-2384" fmla="*/ 2986014 h 3200400"/>
                <a:gd name="connsiteX17-2385" fmla="*/ 1908850 w 3200400"/>
                <a:gd name="connsiteY17-2386" fmla="*/ 2752098 h 3200400"/>
                <a:gd name="connsiteX18-2387" fmla="*/ 1600200 w 3200400"/>
                <a:gd name="connsiteY18-2388" fmla="*/ 3200400 h 3200400"/>
                <a:gd name="connsiteX19-2389" fmla="*/ 1291550 w 3200400"/>
                <a:gd name="connsiteY19-2390" fmla="*/ 2752098 h 3200400"/>
                <a:gd name="connsiteX20-2391" fmla="*/ 800100 w 3200400"/>
                <a:gd name="connsiteY20-2392" fmla="*/ 2986014 h 3200400"/>
                <a:gd name="connsiteX21-2393" fmla="*/ 756952 w 3200400"/>
                <a:gd name="connsiteY21-2394" fmla="*/ 2443448 h 3200400"/>
                <a:gd name="connsiteX22-2395" fmla="*/ 214386 w 3200400"/>
                <a:gd name="connsiteY22-2396" fmla="*/ 2400300 h 3200400"/>
                <a:gd name="connsiteX23-2397" fmla="*/ 448302 w 3200400"/>
                <a:gd name="connsiteY23-2398" fmla="*/ 1908850 h 3200400"/>
                <a:gd name="connsiteX24-2399" fmla="*/ 0 w 3200400"/>
                <a:gd name="connsiteY24-2400" fmla="*/ 1600200 h 32004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19" y="connsiteY9-20"/>
                </a:cxn>
                <a:cxn ang="0">
                  <a:pos x="connsiteX10-21" y="connsiteY10-22"/>
                </a:cxn>
                <a:cxn ang="0">
                  <a:pos x="connsiteX11-23" y="connsiteY11-24"/>
                </a:cxn>
                <a:cxn ang="0">
                  <a:pos x="connsiteX12-25" y="connsiteY12-26"/>
                </a:cxn>
                <a:cxn ang="0">
                  <a:pos x="connsiteX13-27" y="connsiteY13-28"/>
                </a:cxn>
                <a:cxn ang="0">
                  <a:pos x="connsiteX14-29" y="connsiteY14-30"/>
                </a:cxn>
                <a:cxn ang="0">
                  <a:pos x="connsiteX15-31" y="connsiteY15-32"/>
                </a:cxn>
                <a:cxn ang="0">
                  <a:pos x="connsiteX16-33" y="connsiteY16-34"/>
                </a:cxn>
                <a:cxn ang="0">
                  <a:pos x="connsiteX17-35" y="connsiteY17-36"/>
                </a:cxn>
                <a:cxn ang="0">
                  <a:pos x="connsiteX18-37" y="connsiteY18-38"/>
                </a:cxn>
                <a:cxn ang="0">
                  <a:pos x="connsiteX19-39" y="connsiteY19-40"/>
                </a:cxn>
                <a:cxn ang="0">
                  <a:pos x="connsiteX20-41" y="connsiteY20-42"/>
                </a:cxn>
                <a:cxn ang="0">
                  <a:pos x="connsiteX21-43" y="connsiteY21-44"/>
                </a:cxn>
                <a:cxn ang="0">
                  <a:pos x="connsiteX22-45" y="connsiteY22-46"/>
                </a:cxn>
                <a:cxn ang="0">
                  <a:pos x="connsiteX23-47" y="connsiteY23-48"/>
                </a:cxn>
                <a:cxn ang="0">
                  <a:pos x="connsiteX24-49" y="connsiteY24-50"/>
                </a:cxn>
              </a:cxnLst>
              <a:rect l="l" t="t" r="r" b="b"/>
              <a:pathLst>
                <a:path w="3200400" h="3200400">
                  <a:moveTo>
                    <a:pt x="0" y="1600200"/>
                  </a:moveTo>
                  <a:cubicBezTo>
                    <a:pt x="149434" y="1436357"/>
                    <a:pt x="260768" y="1356333"/>
                    <a:pt x="448302" y="1291550"/>
                  </a:cubicBezTo>
                  <a:cubicBezTo>
                    <a:pt x="294130" y="1112493"/>
                    <a:pt x="254258" y="1024877"/>
                    <a:pt x="214386" y="800100"/>
                  </a:cubicBezTo>
                  <a:cubicBezTo>
                    <a:pt x="395241" y="724757"/>
                    <a:pt x="537997" y="740855"/>
                    <a:pt x="756952" y="756952"/>
                  </a:cubicBezTo>
                  <a:cubicBezTo>
                    <a:pt x="756095" y="576097"/>
                    <a:pt x="739997" y="418101"/>
                    <a:pt x="800100" y="214386"/>
                  </a:cubicBezTo>
                  <a:cubicBezTo>
                    <a:pt x="1032497" y="292358"/>
                    <a:pt x="1127733" y="332230"/>
                    <a:pt x="1291550" y="448302"/>
                  </a:cubicBezTo>
                  <a:cubicBezTo>
                    <a:pt x="1394433" y="253148"/>
                    <a:pt x="1451597" y="157054"/>
                    <a:pt x="1600200" y="0"/>
                  </a:cubicBezTo>
                  <a:cubicBezTo>
                    <a:pt x="1741183" y="157054"/>
                    <a:pt x="1821207" y="230288"/>
                    <a:pt x="1908850" y="448302"/>
                  </a:cubicBezTo>
                  <a:cubicBezTo>
                    <a:pt x="2103147" y="309370"/>
                    <a:pt x="2152663" y="269498"/>
                    <a:pt x="2400300" y="214386"/>
                  </a:cubicBezTo>
                  <a:cubicBezTo>
                    <a:pt x="2460403" y="433341"/>
                    <a:pt x="2482405" y="522757"/>
                    <a:pt x="2443448" y="756952"/>
                  </a:cubicBezTo>
                  <a:cubicBezTo>
                    <a:pt x="2685263" y="725615"/>
                    <a:pt x="2767059" y="717137"/>
                    <a:pt x="2986014" y="800100"/>
                  </a:cubicBezTo>
                  <a:cubicBezTo>
                    <a:pt x="2930902" y="1017257"/>
                    <a:pt x="2913890" y="1104873"/>
                    <a:pt x="2752098" y="1291550"/>
                  </a:cubicBezTo>
                  <a:cubicBezTo>
                    <a:pt x="2985352" y="1371573"/>
                    <a:pt x="3058586" y="1451597"/>
                    <a:pt x="3200400" y="1600200"/>
                  </a:cubicBezTo>
                  <a:cubicBezTo>
                    <a:pt x="3058586" y="1771663"/>
                    <a:pt x="2947252" y="1828827"/>
                    <a:pt x="2752098" y="1908850"/>
                  </a:cubicBezTo>
                  <a:cubicBezTo>
                    <a:pt x="2883410" y="2103147"/>
                    <a:pt x="2953762" y="2198383"/>
                    <a:pt x="2986014" y="2400300"/>
                  </a:cubicBezTo>
                  <a:cubicBezTo>
                    <a:pt x="2774679" y="2483263"/>
                    <a:pt x="2631923" y="2467165"/>
                    <a:pt x="2443448" y="2443448"/>
                  </a:cubicBezTo>
                  <a:cubicBezTo>
                    <a:pt x="2474785" y="2692883"/>
                    <a:pt x="2475643" y="2751819"/>
                    <a:pt x="2400300" y="2986014"/>
                  </a:cubicBezTo>
                  <a:cubicBezTo>
                    <a:pt x="2160283" y="2938522"/>
                    <a:pt x="2087907" y="2898650"/>
                    <a:pt x="1908850" y="2752098"/>
                  </a:cubicBezTo>
                  <a:cubicBezTo>
                    <a:pt x="1851687" y="2962492"/>
                    <a:pt x="1771663" y="3035726"/>
                    <a:pt x="1600200" y="3200400"/>
                  </a:cubicBezTo>
                  <a:cubicBezTo>
                    <a:pt x="1436357" y="3058586"/>
                    <a:pt x="1371573" y="2939632"/>
                    <a:pt x="1291550" y="2752098"/>
                  </a:cubicBezTo>
                  <a:cubicBezTo>
                    <a:pt x="1120113" y="2906270"/>
                    <a:pt x="1002017" y="2938522"/>
                    <a:pt x="800100" y="2986014"/>
                  </a:cubicBezTo>
                  <a:cubicBezTo>
                    <a:pt x="732377" y="2759439"/>
                    <a:pt x="748475" y="2647163"/>
                    <a:pt x="756952" y="2443448"/>
                  </a:cubicBezTo>
                  <a:cubicBezTo>
                    <a:pt x="530377" y="2467165"/>
                    <a:pt x="425721" y="2475643"/>
                    <a:pt x="214386" y="2400300"/>
                  </a:cubicBezTo>
                  <a:cubicBezTo>
                    <a:pt x="254258" y="2183143"/>
                    <a:pt x="324610" y="2072667"/>
                    <a:pt x="448302" y="1908850"/>
                  </a:cubicBezTo>
                  <a:cubicBezTo>
                    <a:pt x="222668" y="1813587"/>
                    <a:pt x="126574" y="1733563"/>
                    <a:pt x="0" y="1600200"/>
                  </a:cubicBezTo>
                  <a:close/>
                </a:path>
              </a:pathLst>
            </a:custGeom>
            <a:solidFill>
              <a:srgbClr val="FBA31E"/>
            </a:solidFill>
            <a:ln>
              <a:noFill/>
            </a:ln>
            <a:effectLst>
              <a:outerShdw blurRad="165100" sx="102000" sy="102000" algn="ctr" rotWithShape="0">
                <a:prstClr val="black">
                  <a:alpha val="32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椭圆 16"/>
            <p:cNvSpPr/>
            <p:nvPr/>
          </p:nvSpPr>
          <p:spPr>
            <a:xfrm>
              <a:off x="15089505" y="-2865120"/>
              <a:ext cx="2339340" cy="2339340"/>
            </a:xfrm>
            <a:prstGeom prst="ellipse">
              <a:avLst/>
            </a:prstGeom>
            <a:solidFill>
              <a:srgbClr val="F9CC1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-91636" y="-607503"/>
            <a:ext cx="1360003" cy="2478651"/>
            <a:chOff x="9142970" y="-1812924"/>
            <a:chExt cx="2408862" cy="4390233"/>
          </a:xfrm>
        </p:grpSpPr>
        <p:cxnSp>
          <p:nvCxnSpPr>
            <p:cNvPr id="19" name="直接连接符 18"/>
            <p:cNvCxnSpPr/>
            <p:nvPr/>
          </p:nvCxnSpPr>
          <p:spPr>
            <a:xfrm>
              <a:off x="9791246" y="-1812924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10995932" y="-1769381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9142970" y="673071"/>
              <a:ext cx="2408862" cy="1904238"/>
            </a:xfrm>
            <a:prstGeom prst="rect">
              <a:avLst/>
            </a:prstGeom>
            <a:effectLst>
              <a:outerShdw blurRad="63500" dist="38100" dir="2700000" algn="tl" rotWithShape="0">
                <a:prstClr val="black">
                  <a:alpha val="38000"/>
                </a:prstClr>
              </a:outerShdw>
            </a:effectLst>
          </p:spPr>
        </p:pic>
      </p:grpSp>
      <p:grpSp>
        <p:nvGrpSpPr>
          <p:cNvPr id="22" name="组合 21"/>
          <p:cNvGrpSpPr/>
          <p:nvPr/>
        </p:nvGrpSpPr>
        <p:grpSpPr>
          <a:xfrm>
            <a:off x="2262648" y="-2302335"/>
            <a:ext cx="2141150" cy="3902318"/>
            <a:chOff x="9142970" y="-1812924"/>
            <a:chExt cx="2408862" cy="4390233"/>
          </a:xfrm>
        </p:grpSpPr>
        <p:cxnSp>
          <p:nvCxnSpPr>
            <p:cNvPr id="23" name="直接连接符 22"/>
            <p:cNvCxnSpPr/>
            <p:nvPr/>
          </p:nvCxnSpPr>
          <p:spPr>
            <a:xfrm>
              <a:off x="9791246" y="-1812924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>
              <a:off x="10995932" y="-1769381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5" name="图片 24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9142970" y="673071"/>
              <a:ext cx="2408862" cy="1904238"/>
            </a:xfrm>
            <a:prstGeom prst="rect">
              <a:avLst/>
            </a:prstGeom>
            <a:effectLst>
              <a:outerShdw blurRad="63500" dist="38100" dir="2700000" algn="tl" rotWithShape="0">
                <a:prstClr val="black">
                  <a:alpha val="38000"/>
                </a:prstClr>
              </a:outerShdw>
            </a:effectLst>
          </p:spPr>
        </p:pic>
      </p:grpSp>
      <p:grpSp>
        <p:nvGrpSpPr>
          <p:cNvPr id="26" name="组合 25"/>
          <p:cNvGrpSpPr/>
          <p:nvPr/>
        </p:nvGrpSpPr>
        <p:grpSpPr>
          <a:xfrm>
            <a:off x="9181070" y="-2195118"/>
            <a:ext cx="2408862" cy="4390233"/>
            <a:chOff x="9142970" y="-1812924"/>
            <a:chExt cx="2408862" cy="4390233"/>
          </a:xfrm>
        </p:grpSpPr>
        <p:cxnSp>
          <p:nvCxnSpPr>
            <p:cNvPr id="27" name="直接连接符 26"/>
            <p:cNvCxnSpPr/>
            <p:nvPr/>
          </p:nvCxnSpPr>
          <p:spPr>
            <a:xfrm>
              <a:off x="9791246" y="-1812924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>
              <a:off x="10995932" y="-1769381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9" name="图片 28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9142970" y="673071"/>
              <a:ext cx="2408862" cy="1904238"/>
            </a:xfrm>
            <a:prstGeom prst="rect">
              <a:avLst/>
            </a:prstGeom>
            <a:effectLst>
              <a:outerShdw blurRad="63500" dist="38100" dir="2700000" algn="tl" rotWithShape="0">
                <a:prstClr val="black">
                  <a:alpha val="38000"/>
                </a:prstClr>
              </a:outerShdw>
            </a:effectLst>
          </p:spPr>
        </p:pic>
      </p:grpSp>
      <p:grpSp>
        <p:nvGrpSpPr>
          <p:cNvPr id="38" name="组合 37"/>
          <p:cNvGrpSpPr/>
          <p:nvPr/>
        </p:nvGrpSpPr>
        <p:grpSpPr>
          <a:xfrm>
            <a:off x="9553121" y="4270699"/>
            <a:ext cx="1660711" cy="807868"/>
            <a:chOff x="2579649" y="5529206"/>
            <a:chExt cx="2452912" cy="1193242"/>
          </a:xfrm>
        </p:grpSpPr>
        <p:pic>
          <p:nvPicPr>
            <p:cNvPr id="39" name="图片 38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2645614" y="5529206"/>
              <a:ext cx="2386947" cy="1057689"/>
            </a:xfrm>
            <a:prstGeom prst="rect">
              <a:avLst/>
            </a:prstGeom>
            <a:effectLst>
              <a:outerShdw blurRad="50800" dist="38100" dir="16200000" rotWithShape="0">
                <a:prstClr val="black">
                  <a:alpha val="21000"/>
                </a:prstClr>
              </a:outerShdw>
            </a:effectLst>
          </p:spPr>
        </p:pic>
        <p:pic>
          <p:nvPicPr>
            <p:cNvPr id="40" name="图片 39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3739632" y="6211330"/>
              <a:ext cx="1269277" cy="511118"/>
            </a:xfrm>
            <a:prstGeom prst="rect">
              <a:avLst/>
            </a:prstGeom>
            <a:effectLst>
              <a:outerShdw blurRad="50800" dist="38100" dir="16200000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41" name="图片 40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2579649" y="6281904"/>
              <a:ext cx="1094018" cy="440544"/>
            </a:xfrm>
            <a:prstGeom prst="rect">
              <a:avLst/>
            </a:prstGeom>
            <a:effectLst>
              <a:outerShdw blurRad="50800" dist="38100" dir="16200000" rotWithShape="0">
                <a:prstClr val="black">
                  <a:alpha val="40000"/>
                </a:prstClr>
              </a:outerShdw>
            </a:effectLst>
          </p:spPr>
        </p:pic>
      </p:grpSp>
      <p:pic>
        <p:nvPicPr>
          <p:cNvPr id="42" name="图片 41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8652469" y="3701238"/>
            <a:ext cx="550926" cy="552990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23000"/>
              </a:prstClr>
            </a:outerShdw>
          </a:effectLst>
        </p:spPr>
      </p:pic>
      <p:pic>
        <p:nvPicPr>
          <p:cNvPr id="43" name="图片 42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3395489" y="4859757"/>
            <a:ext cx="438178" cy="439820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23000"/>
              </a:prstClr>
            </a:outerShdw>
          </a:effectLst>
        </p:spPr>
      </p:pic>
      <p:sp>
        <p:nvSpPr>
          <p:cNvPr id="2" name="Rectangle 1"/>
          <p:cNvSpPr/>
          <p:nvPr/>
        </p:nvSpPr>
        <p:spPr>
          <a:xfrm>
            <a:off x="212090" y="565784"/>
            <a:ext cx="11844655" cy="6137910"/>
          </a:xfrm>
          <a:prstGeom prst="rect">
            <a:avLst/>
          </a:prstGeom>
          <a:solidFill>
            <a:schemeClr val="bg1"/>
          </a:solidFill>
          <a:ln w="79375" cmpd="thickThin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4" name="图片 36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4853293" y="-2652251"/>
            <a:ext cx="2894936" cy="3429868"/>
          </a:xfrm>
          <a:prstGeom prst="rect">
            <a:avLst/>
          </a:prstGeom>
        </p:spPr>
      </p:pic>
      <p:grpSp>
        <p:nvGrpSpPr>
          <p:cNvPr id="3" name="组合 9"/>
          <p:cNvGrpSpPr/>
          <p:nvPr/>
        </p:nvGrpSpPr>
        <p:grpSpPr>
          <a:xfrm>
            <a:off x="255905" y="-709296"/>
            <a:ext cx="2435860" cy="2119630"/>
            <a:chOff x="14658975" y="-3295650"/>
            <a:chExt cx="3200400" cy="3200400"/>
          </a:xfrm>
        </p:grpSpPr>
        <p:sp>
          <p:nvSpPr>
            <p:cNvPr id="11" name="星形: 十二角 19"/>
            <p:cNvSpPr/>
            <p:nvPr/>
          </p:nvSpPr>
          <p:spPr>
            <a:xfrm>
              <a:off x="14658975" y="-3295650"/>
              <a:ext cx="3200400" cy="3200400"/>
            </a:xfrm>
            <a:custGeom>
              <a:avLst/>
              <a:gdLst>
                <a:gd name="connsiteX0" fmla="*/ 0 w 3200400"/>
                <a:gd name="connsiteY0" fmla="*/ 1600200 h 3200400"/>
                <a:gd name="connsiteX1" fmla="*/ 448302 w 3200400"/>
                <a:gd name="connsiteY1" fmla="*/ 1291550 h 3200400"/>
                <a:gd name="connsiteX2" fmla="*/ 214386 w 3200400"/>
                <a:gd name="connsiteY2" fmla="*/ 800100 h 3200400"/>
                <a:gd name="connsiteX3" fmla="*/ 756952 w 3200400"/>
                <a:gd name="connsiteY3" fmla="*/ 756952 h 3200400"/>
                <a:gd name="connsiteX4" fmla="*/ 800100 w 3200400"/>
                <a:gd name="connsiteY4" fmla="*/ 214386 h 3200400"/>
                <a:gd name="connsiteX5" fmla="*/ 1291550 w 3200400"/>
                <a:gd name="connsiteY5" fmla="*/ 448302 h 3200400"/>
                <a:gd name="connsiteX6" fmla="*/ 1600200 w 3200400"/>
                <a:gd name="connsiteY6" fmla="*/ 0 h 3200400"/>
                <a:gd name="connsiteX7" fmla="*/ 1908850 w 3200400"/>
                <a:gd name="connsiteY7" fmla="*/ 448302 h 3200400"/>
                <a:gd name="connsiteX8" fmla="*/ 2400300 w 3200400"/>
                <a:gd name="connsiteY8" fmla="*/ 214386 h 3200400"/>
                <a:gd name="connsiteX9" fmla="*/ 2443448 w 3200400"/>
                <a:gd name="connsiteY9" fmla="*/ 756952 h 3200400"/>
                <a:gd name="connsiteX10" fmla="*/ 2986014 w 3200400"/>
                <a:gd name="connsiteY10" fmla="*/ 800100 h 3200400"/>
                <a:gd name="connsiteX11" fmla="*/ 2752098 w 3200400"/>
                <a:gd name="connsiteY11" fmla="*/ 1291550 h 3200400"/>
                <a:gd name="connsiteX12" fmla="*/ 3200400 w 3200400"/>
                <a:gd name="connsiteY12" fmla="*/ 1600200 h 3200400"/>
                <a:gd name="connsiteX13" fmla="*/ 2752098 w 3200400"/>
                <a:gd name="connsiteY13" fmla="*/ 1908850 h 3200400"/>
                <a:gd name="connsiteX14" fmla="*/ 2986014 w 3200400"/>
                <a:gd name="connsiteY14" fmla="*/ 2400300 h 3200400"/>
                <a:gd name="connsiteX15" fmla="*/ 2443448 w 3200400"/>
                <a:gd name="connsiteY15" fmla="*/ 2443448 h 3200400"/>
                <a:gd name="connsiteX16" fmla="*/ 2400300 w 3200400"/>
                <a:gd name="connsiteY16" fmla="*/ 2986014 h 3200400"/>
                <a:gd name="connsiteX17" fmla="*/ 1908850 w 3200400"/>
                <a:gd name="connsiteY17" fmla="*/ 2752098 h 3200400"/>
                <a:gd name="connsiteX18" fmla="*/ 1600200 w 3200400"/>
                <a:gd name="connsiteY18" fmla="*/ 3200400 h 3200400"/>
                <a:gd name="connsiteX19" fmla="*/ 1291550 w 3200400"/>
                <a:gd name="connsiteY19" fmla="*/ 2752098 h 3200400"/>
                <a:gd name="connsiteX20" fmla="*/ 800100 w 3200400"/>
                <a:gd name="connsiteY20" fmla="*/ 2986014 h 3200400"/>
                <a:gd name="connsiteX21" fmla="*/ 756952 w 3200400"/>
                <a:gd name="connsiteY21" fmla="*/ 2443448 h 3200400"/>
                <a:gd name="connsiteX22" fmla="*/ 214386 w 3200400"/>
                <a:gd name="connsiteY22" fmla="*/ 2400300 h 3200400"/>
                <a:gd name="connsiteX23" fmla="*/ 448302 w 3200400"/>
                <a:gd name="connsiteY23" fmla="*/ 1908850 h 3200400"/>
                <a:gd name="connsiteX24" fmla="*/ 0 w 3200400"/>
                <a:gd name="connsiteY24" fmla="*/ 1600200 h 3200400"/>
                <a:gd name="connsiteX0-1" fmla="*/ 0 w 3200400"/>
                <a:gd name="connsiteY0-2" fmla="*/ 1600200 h 3200400"/>
                <a:gd name="connsiteX1-3" fmla="*/ 448302 w 3200400"/>
                <a:gd name="connsiteY1-4" fmla="*/ 1291550 h 3200400"/>
                <a:gd name="connsiteX2-5" fmla="*/ 214386 w 3200400"/>
                <a:gd name="connsiteY2-6" fmla="*/ 800100 h 3200400"/>
                <a:gd name="connsiteX3-7" fmla="*/ 756952 w 3200400"/>
                <a:gd name="connsiteY3-8" fmla="*/ 756952 h 3200400"/>
                <a:gd name="connsiteX4-9" fmla="*/ 800100 w 3200400"/>
                <a:gd name="connsiteY4-10" fmla="*/ 214386 h 3200400"/>
                <a:gd name="connsiteX5-11" fmla="*/ 1291550 w 3200400"/>
                <a:gd name="connsiteY5-12" fmla="*/ 448302 h 3200400"/>
                <a:gd name="connsiteX6-13" fmla="*/ 1600200 w 3200400"/>
                <a:gd name="connsiteY6-14" fmla="*/ 0 h 3200400"/>
                <a:gd name="connsiteX7-15" fmla="*/ 1908850 w 3200400"/>
                <a:gd name="connsiteY7-16" fmla="*/ 448302 h 3200400"/>
                <a:gd name="connsiteX8-17" fmla="*/ 2400300 w 3200400"/>
                <a:gd name="connsiteY8-18" fmla="*/ 214386 h 3200400"/>
                <a:gd name="connsiteX9-19" fmla="*/ 2443448 w 3200400"/>
                <a:gd name="connsiteY9-20" fmla="*/ 756952 h 3200400"/>
                <a:gd name="connsiteX10-21" fmla="*/ 2986014 w 3200400"/>
                <a:gd name="connsiteY10-22" fmla="*/ 800100 h 3200400"/>
                <a:gd name="connsiteX11-23" fmla="*/ 2752098 w 3200400"/>
                <a:gd name="connsiteY11-24" fmla="*/ 1291550 h 3200400"/>
                <a:gd name="connsiteX12-25" fmla="*/ 3200400 w 3200400"/>
                <a:gd name="connsiteY12-26" fmla="*/ 1600200 h 3200400"/>
                <a:gd name="connsiteX13-27" fmla="*/ 2752098 w 3200400"/>
                <a:gd name="connsiteY13-28" fmla="*/ 1908850 h 3200400"/>
                <a:gd name="connsiteX14-29" fmla="*/ 2986014 w 3200400"/>
                <a:gd name="connsiteY14-30" fmla="*/ 2400300 h 3200400"/>
                <a:gd name="connsiteX15-31" fmla="*/ 2443448 w 3200400"/>
                <a:gd name="connsiteY15-32" fmla="*/ 2443448 h 3200400"/>
                <a:gd name="connsiteX16-33" fmla="*/ 2400300 w 3200400"/>
                <a:gd name="connsiteY16-34" fmla="*/ 2986014 h 3200400"/>
                <a:gd name="connsiteX17-35" fmla="*/ 1908850 w 3200400"/>
                <a:gd name="connsiteY17-36" fmla="*/ 2752098 h 3200400"/>
                <a:gd name="connsiteX18-37" fmla="*/ 1600200 w 3200400"/>
                <a:gd name="connsiteY18-38" fmla="*/ 3200400 h 3200400"/>
                <a:gd name="connsiteX19-39" fmla="*/ 1291550 w 3200400"/>
                <a:gd name="connsiteY19-40" fmla="*/ 2752098 h 3200400"/>
                <a:gd name="connsiteX20-41" fmla="*/ 800100 w 3200400"/>
                <a:gd name="connsiteY20-42" fmla="*/ 2986014 h 3200400"/>
                <a:gd name="connsiteX21-43" fmla="*/ 756952 w 3200400"/>
                <a:gd name="connsiteY21-44" fmla="*/ 2443448 h 3200400"/>
                <a:gd name="connsiteX22-45" fmla="*/ 214386 w 3200400"/>
                <a:gd name="connsiteY22-46" fmla="*/ 2400300 h 3200400"/>
                <a:gd name="connsiteX23-47" fmla="*/ 448302 w 3200400"/>
                <a:gd name="connsiteY23-48" fmla="*/ 1908850 h 3200400"/>
                <a:gd name="connsiteX24-49" fmla="*/ 0 w 3200400"/>
                <a:gd name="connsiteY24-50" fmla="*/ 1600200 h 3200400"/>
                <a:gd name="connsiteX0-51" fmla="*/ 0 w 3200400"/>
                <a:gd name="connsiteY0-52" fmla="*/ 1600200 h 3200400"/>
                <a:gd name="connsiteX1-53" fmla="*/ 448302 w 3200400"/>
                <a:gd name="connsiteY1-54" fmla="*/ 1291550 h 3200400"/>
                <a:gd name="connsiteX2-55" fmla="*/ 214386 w 3200400"/>
                <a:gd name="connsiteY2-56" fmla="*/ 800100 h 3200400"/>
                <a:gd name="connsiteX3-57" fmla="*/ 756952 w 3200400"/>
                <a:gd name="connsiteY3-58" fmla="*/ 756952 h 3200400"/>
                <a:gd name="connsiteX4-59" fmla="*/ 800100 w 3200400"/>
                <a:gd name="connsiteY4-60" fmla="*/ 214386 h 3200400"/>
                <a:gd name="connsiteX5-61" fmla="*/ 1291550 w 3200400"/>
                <a:gd name="connsiteY5-62" fmla="*/ 448302 h 3200400"/>
                <a:gd name="connsiteX6-63" fmla="*/ 1600200 w 3200400"/>
                <a:gd name="connsiteY6-64" fmla="*/ 0 h 3200400"/>
                <a:gd name="connsiteX7-65" fmla="*/ 1908850 w 3200400"/>
                <a:gd name="connsiteY7-66" fmla="*/ 448302 h 3200400"/>
                <a:gd name="connsiteX8-67" fmla="*/ 2400300 w 3200400"/>
                <a:gd name="connsiteY8-68" fmla="*/ 214386 h 3200400"/>
                <a:gd name="connsiteX9-69" fmla="*/ 2443448 w 3200400"/>
                <a:gd name="connsiteY9-70" fmla="*/ 756952 h 3200400"/>
                <a:gd name="connsiteX10-71" fmla="*/ 2986014 w 3200400"/>
                <a:gd name="connsiteY10-72" fmla="*/ 800100 h 3200400"/>
                <a:gd name="connsiteX11-73" fmla="*/ 2752098 w 3200400"/>
                <a:gd name="connsiteY11-74" fmla="*/ 1291550 h 3200400"/>
                <a:gd name="connsiteX12-75" fmla="*/ 3200400 w 3200400"/>
                <a:gd name="connsiteY12-76" fmla="*/ 1600200 h 3200400"/>
                <a:gd name="connsiteX13-77" fmla="*/ 2752098 w 3200400"/>
                <a:gd name="connsiteY13-78" fmla="*/ 1908850 h 3200400"/>
                <a:gd name="connsiteX14-79" fmla="*/ 2986014 w 3200400"/>
                <a:gd name="connsiteY14-80" fmla="*/ 2400300 h 3200400"/>
                <a:gd name="connsiteX15-81" fmla="*/ 2443448 w 3200400"/>
                <a:gd name="connsiteY15-82" fmla="*/ 2443448 h 3200400"/>
                <a:gd name="connsiteX16-83" fmla="*/ 2400300 w 3200400"/>
                <a:gd name="connsiteY16-84" fmla="*/ 2986014 h 3200400"/>
                <a:gd name="connsiteX17-85" fmla="*/ 1908850 w 3200400"/>
                <a:gd name="connsiteY17-86" fmla="*/ 2752098 h 3200400"/>
                <a:gd name="connsiteX18-87" fmla="*/ 1600200 w 3200400"/>
                <a:gd name="connsiteY18-88" fmla="*/ 3200400 h 3200400"/>
                <a:gd name="connsiteX19-89" fmla="*/ 1291550 w 3200400"/>
                <a:gd name="connsiteY19-90" fmla="*/ 2752098 h 3200400"/>
                <a:gd name="connsiteX20-91" fmla="*/ 800100 w 3200400"/>
                <a:gd name="connsiteY20-92" fmla="*/ 2986014 h 3200400"/>
                <a:gd name="connsiteX21-93" fmla="*/ 756952 w 3200400"/>
                <a:gd name="connsiteY21-94" fmla="*/ 2443448 h 3200400"/>
                <a:gd name="connsiteX22-95" fmla="*/ 214386 w 3200400"/>
                <a:gd name="connsiteY22-96" fmla="*/ 2400300 h 3200400"/>
                <a:gd name="connsiteX23-97" fmla="*/ 448302 w 3200400"/>
                <a:gd name="connsiteY23-98" fmla="*/ 1908850 h 3200400"/>
                <a:gd name="connsiteX24-99" fmla="*/ 0 w 3200400"/>
                <a:gd name="connsiteY24-100" fmla="*/ 1600200 h 3200400"/>
                <a:gd name="connsiteX0-101" fmla="*/ 0 w 3200400"/>
                <a:gd name="connsiteY0-102" fmla="*/ 1600200 h 3200400"/>
                <a:gd name="connsiteX1-103" fmla="*/ 448302 w 3200400"/>
                <a:gd name="connsiteY1-104" fmla="*/ 1291550 h 3200400"/>
                <a:gd name="connsiteX2-105" fmla="*/ 214386 w 3200400"/>
                <a:gd name="connsiteY2-106" fmla="*/ 800100 h 3200400"/>
                <a:gd name="connsiteX3-107" fmla="*/ 756952 w 3200400"/>
                <a:gd name="connsiteY3-108" fmla="*/ 756952 h 3200400"/>
                <a:gd name="connsiteX4-109" fmla="*/ 800100 w 3200400"/>
                <a:gd name="connsiteY4-110" fmla="*/ 214386 h 3200400"/>
                <a:gd name="connsiteX5-111" fmla="*/ 1291550 w 3200400"/>
                <a:gd name="connsiteY5-112" fmla="*/ 448302 h 3200400"/>
                <a:gd name="connsiteX6-113" fmla="*/ 1600200 w 3200400"/>
                <a:gd name="connsiteY6-114" fmla="*/ 0 h 3200400"/>
                <a:gd name="connsiteX7-115" fmla="*/ 1908850 w 3200400"/>
                <a:gd name="connsiteY7-116" fmla="*/ 448302 h 3200400"/>
                <a:gd name="connsiteX8-117" fmla="*/ 2400300 w 3200400"/>
                <a:gd name="connsiteY8-118" fmla="*/ 214386 h 3200400"/>
                <a:gd name="connsiteX9-119" fmla="*/ 2443448 w 3200400"/>
                <a:gd name="connsiteY9-120" fmla="*/ 756952 h 3200400"/>
                <a:gd name="connsiteX10-121" fmla="*/ 2986014 w 3200400"/>
                <a:gd name="connsiteY10-122" fmla="*/ 800100 h 3200400"/>
                <a:gd name="connsiteX11-123" fmla="*/ 2752098 w 3200400"/>
                <a:gd name="connsiteY11-124" fmla="*/ 1291550 h 3200400"/>
                <a:gd name="connsiteX12-125" fmla="*/ 3200400 w 3200400"/>
                <a:gd name="connsiteY12-126" fmla="*/ 1600200 h 3200400"/>
                <a:gd name="connsiteX13-127" fmla="*/ 2752098 w 3200400"/>
                <a:gd name="connsiteY13-128" fmla="*/ 1908850 h 3200400"/>
                <a:gd name="connsiteX14-129" fmla="*/ 2986014 w 3200400"/>
                <a:gd name="connsiteY14-130" fmla="*/ 2400300 h 3200400"/>
                <a:gd name="connsiteX15-131" fmla="*/ 2443448 w 3200400"/>
                <a:gd name="connsiteY15-132" fmla="*/ 2443448 h 3200400"/>
                <a:gd name="connsiteX16-133" fmla="*/ 2400300 w 3200400"/>
                <a:gd name="connsiteY16-134" fmla="*/ 2986014 h 3200400"/>
                <a:gd name="connsiteX17-135" fmla="*/ 1908850 w 3200400"/>
                <a:gd name="connsiteY17-136" fmla="*/ 2752098 h 3200400"/>
                <a:gd name="connsiteX18-137" fmla="*/ 1600200 w 3200400"/>
                <a:gd name="connsiteY18-138" fmla="*/ 3200400 h 3200400"/>
                <a:gd name="connsiteX19-139" fmla="*/ 1291550 w 3200400"/>
                <a:gd name="connsiteY19-140" fmla="*/ 2752098 h 3200400"/>
                <a:gd name="connsiteX20-141" fmla="*/ 800100 w 3200400"/>
                <a:gd name="connsiteY20-142" fmla="*/ 2986014 h 3200400"/>
                <a:gd name="connsiteX21-143" fmla="*/ 756952 w 3200400"/>
                <a:gd name="connsiteY21-144" fmla="*/ 2443448 h 3200400"/>
                <a:gd name="connsiteX22-145" fmla="*/ 214386 w 3200400"/>
                <a:gd name="connsiteY22-146" fmla="*/ 2400300 h 3200400"/>
                <a:gd name="connsiteX23-147" fmla="*/ 448302 w 3200400"/>
                <a:gd name="connsiteY23-148" fmla="*/ 1908850 h 3200400"/>
                <a:gd name="connsiteX24-149" fmla="*/ 0 w 3200400"/>
                <a:gd name="connsiteY24-150" fmla="*/ 1600200 h 3200400"/>
                <a:gd name="connsiteX0-151" fmla="*/ 0 w 3200400"/>
                <a:gd name="connsiteY0-152" fmla="*/ 1600200 h 3200400"/>
                <a:gd name="connsiteX1-153" fmla="*/ 448302 w 3200400"/>
                <a:gd name="connsiteY1-154" fmla="*/ 1291550 h 3200400"/>
                <a:gd name="connsiteX2-155" fmla="*/ 214386 w 3200400"/>
                <a:gd name="connsiteY2-156" fmla="*/ 800100 h 3200400"/>
                <a:gd name="connsiteX3-157" fmla="*/ 756952 w 3200400"/>
                <a:gd name="connsiteY3-158" fmla="*/ 756952 h 3200400"/>
                <a:gd name="connsiteX4-159" fmla="*/ 800100 w 3200400"/>
                <a:gd name="connsiteY4-160" fmla="*/ 214386 h 3200400"/>
                <a:gd name="connsiteX5-161" fmla="*/ 1291550 w 3200400"/>
                <a:gd name="connsiteY5-162" fmla="*/ 448302 h 3200400"/>
                <a:gd name="connsiteX6-163" fmla="*/ 1600200 w 3200400"/>
                <a:gd name="connsiteY6-164" fmla="*/ 0 h 3200400"/>
                <a:gd name="connsiteX7-165" fmla="*/ 1908850 w 3200400"/>
                <a:gd name="connsiteY7-166" fmla="*/ 448302 h 3200400"/>
                <a:gd name="connsiteX8-167" fmla="*/ 2400300 w 3200400"/>
                <a:gd name="connsiteY8-168" fmla="*/ 214386 h 3200400"/>
                <a:gd name="connsiteX9-169" fmla="*/ 2443448 w 3200400"/>
                <a:gd name="connsiteY9-170" fmla="*/ 756952 h 3200400"/>
                <a:gd name="connsiteX10-171" fmla="*/ 2986014 w 3200400"/>
                <a:gd name="connsiteY10-172" fmla="*/ 800100 h 3200400"/>
                <a:gd name="connsiteX11-173" fmla="*/ 2752098 w 3200400"/>
                <a:gd name="connsiteY11-174" fmla="*/ 1291550 h 3200400"/>
                <a:gd name="connsiteX12-175" fmla="*/ 3200400 w 3200400"/>
                <a:gd name="connsiteY12-176" fmla="*/ 1600200 h 3200400"/>
                <a:gd name="connsiteX13-177" fmla="*/ 2752098 w 3200400"/>
                <a:gd name="connsiteY13-178" fmla="*/ 1908850 h 3200400"/>
                <a:gd name="connsiteX14-179" fmla="*/ 2986014 w 3200400"/>
                <a:gd name="connsiteY14-180" fmla="*/ 2400300 h 3200400"/>
                <a:gd name="connsiteX15-181" fmla="*/ 2443448 w 3200400"/>
                <a:gd name="connsiteY15-182" fmla="*/ 2443448 h 3200400"/>
                <a:gd name="connsiteX16-183" fmla="*/ 2400300 w 3200400"/>
                <a:gd name="connsiteY16-184" fmla="*/ 2986014 h 3200400"/>
                <a:gd name="connsiteX17-185" fmla="*/ 1908850 w 3200400"/>
                <a:gd name="connsiteY17-186" fmla="*/ 2752098 h 3200400"/>
                <a:gd name="connsiteX18-187" fmla="*/ 1600200 w 3200400"/>
                <a:gd name="connsiteY18-188" fmla="*/ 3200400 h 3200400"/>
                <a:gd name="connsiteX19-189" fmla="*/ 1291550 w 3200400"/>
                <a:gd name="connsiteY19-190" fmla="*/ 2752098 h 3200400"/>
                <a:gd name="connsiteX20-191" fmla="*/ 800100 w 3200400"/>
                <a:gd name="connsiteY20-192" fmla="*/ 2986014 h 3200400"/>
                <a:gd name="connsiteX21-193" fmla="*/ 756952 w 3200400"/>
                <a:gd name="connsiteY21-194" fmla="*/ 2443448 h 3200400"/>
                <a:gd name="connsiteX22-195" fmla="*/ 214386 w 3200400"/>
                <a:gd name="connsiteY22-196" fmla="*/ 2400300 h 3200400"/>
                <a:gd name="connsiteX23-197" fmla="*/ 448302 w 3200400"/>
                <a:gd name="connsiteY23-198" fmla="*/ 1908850 h 3200400"/>
                <a:gd name="connsiteX24-199" fmla="*/ 0 w 3200400"/>
                <a:gd name="connsiteY24-200" fmla="*/ 1600200 h 3200400"/>
                <a:gd name="connsiteX0-201" fmla="*/ 0 w 3200400"/>
                <a:gd name="connsiteY0-202" fmla="*/ 1600200 h 3200400"/>
                <a:gd name="connsiteX1-203" fmla="*/ 448302 w 3200400"/>
                <a:gd name="connsiteY1-204" fmla="*/ 1291550 h 3200400"/>
                <a:gd name="connsiteX2-205" fmla="*/ 214386 w 3200400"/>
                <a:gd name="connsiteY2-206" fmla="*/ 800100 h 3200400"/>
                <a:gd name="connsiteX3-207" fmla="*/ 756952 w 3200400"/>
                <a:gd name="connsiteY3-208" fmla="*/ 756952 h 3200400"/>
                <a:gd name="connsiteX4-209" fmla="*/ 800100 w 3200400"/>
                <a:gd name="connsiteY4-210" fmla="*/ 214386 h 3200400"/>
                <a:gd name="connsiteX5-211" fmla="*/ 1291550 w 3200400"/>
                <a:gd name="connsiteY5-212" fmla="*/ 448302 h 3200400"/>
                <a:gd name="connsiteX6-213" fmla="*/ 1600200 w 3200400"/>
                <a:gd name="connsiteY6-214" fmla="*/ 0 h 3200400"/>
                <a:gd name="connsiteX7-215" fmla="*/ 1908850 w 3200400"/>
                <a:gd name="connsiteY7-216" fmla="*/ 448302 h 3200400"/>
                <a:gd name="connsiteX8-217" fmla="*/ 2400300 w 3200400"/>
                <a:gd name="connsiteY8-218" fmla="*/ 214386 h 3200400"/>
                <a:gd name="connsiteX9-219" fmla="*/ 2443448 w 3200400"/>
                <a:gd name="connsiteY9-220" fmla="*/ 756952 h 3200400"/>
                <a:gd name="connsiteX10-221" fmla="*/ 2986014 w 3200400"/>
                <a:gd name="connsiteY10-222" fmla="*/ 800100 h 3200400"/>
                <a:gd name="connsiteX11-223" fmla="*/ 2752098 w 3200400"/>
                <a:gd name="connsiteY11-224" fmla="*/ 1291550 h 3200400"/>
                <a:gd name="connsiteX12-225" fmla="*/ 3200400 w 3200400"/>
                <a:gd name="connsiteY12-226" fmla="*/ 1600200 h 3200400"/>
                <a:gd name="connsiteX13-227" fmla="*/ 2752098 w 3200400"/>
                <a:gd name="connsiteY13-228" fmla="*/ 1908850 h 3200400"/>
                <a:gd name="connsiteX14-229" fmla="*/ 2986014 w 3200400"/>
                <a:gd name="connsiteY14-230" fmla="*/ 2400300 h 3200400"/>
                <a:gd name="connsiteX15-231" fmla="*/ 2443448 w 3200400"/>
                <a:gd name="connsiteY15-232" fmla="*/ 2443448 h 3200400"/>
                <a:gd name="connsiteX16-233" fmla="*/ 2400300 w 3200400"/>
                <a:gd name="connsiteY16-234" fmla="*/ 2986014 h 3200400"/>
                <a:gd name="connsiteX17-235" fmla="*/ 1908850 w 3200400"/>
                <a:gd name="connsiteY17-236" fmla="*/ 2752098 h 3200400"/>
                <a:gd name="connsiteX18-237" fmla="*/ 1600200 w 3200400"/>
                <a:gd name="connsiteY18-238" fmla="*/ 3200400 h 3200400"/>
                <a:gd name="connsiteX19-239" fmla="*/ 1291550 w 3200400"/>
                <a:gd name="connsiteY19-240" fmla="*/ 2752098 h 3200400"/>
                <a:gd name="connsiteX20-241" fmla="*/ 800100 w 3200400"/>
                <a:gd name="connsiteY20-242" fmla="*/ 2986014 h 3200400"/>
                <a:gd name="connsiteX21-243" fmla="*/ 756952 w 3200400"/>
                <a:gd name="connsiteY21-244" fmla="*/ 2443448 h 3200400"/>
                <a:gd name="connsiteX22-245" fmla="*/ 214386 w 3200400"/>
                <a:gd name="connsiteY22-246" fmla="*/ 2400300 h 3200400"/>
                <a:gd name="connsiteX23-247" fmla="*/ 448302 w 3200400"/>
                <a:gd name="connsiteY23-248" fmla="*/ 1908850 h 3200400"/>
                <a:gd name="connsiteX24-249" fmla="*/ 0 w 3200400"/>
                <a:gd name="connsiteY24-250" fmla="*/ 1600200 h 3200400"/>
                <a:gd name="connsiteX0-251" fmla="*/ 0 w 3200400"/>
                <a:gd name="connsiteY0-252" fmla="*/ 1600200 h 3200400"/>
                <a:gd name="connsiteX1-253" fmla="*/ 448302 w 3200400"/>
                <a:gd name="connsiteY1-254" fmla="*/ 1291550 h 3200400"/>
                <a:gd name="connsiteX2-255" fmla="*/ 214386 w 3200400"/>
                <a:gd name="connsiteY2-256" fmla="*/ 800100 h 3200400"/>
                <a:gd name="connsiteX3-257" fmla="*/ 756952 w 3200400"/>
                <a:gd name="connsiteY3-258" fmla="*/ 756952 h 3200400"/>
                <a:gd name="connsiteX4-259" fmla="*/ 800100 w 3200400"/>
                <a:gd name="connsiteY4-260" fmla="*/ 214386 h 3200400"/>
                <a:gd name="connsiteX5-261" fmla="*/ 1291550 w 3200400"/>
                <a:gd name="connsiteY5-262" fmla="*/ 448302 h 3200400"/>
                <a:gd name="connsiteX6-263" fmla="*/ 1600200 w 3200400"/>
                <a:gd name="connsiteY6-264" fmla="*/ 0 h 3200400"/>
                <a:gd name="connsiteX7-265" fmla="*/ 1908850 w 3200400"/>
                <a:gd name="connsiteY7-266" fmla="*/ 448302 h 3200400"/>
                <a:gd name="connsiteX8-267" fmla="*/ 2400300 w 3200400"/>
                <a:gd name="connsiteY8-268" fmla="*/ 214386 h 3200400"/>
                <a:gd name="connsiteX9-269" fmla="*/ 2443448 w 3200400"/>
                <a:gd name="connsiteY9-270" fmla="*/ 756952 h 3200400"/>
                <a:gd name="connsiteX10-271" fmla="*/ 2986014 w 3200400"/>
                <a:gd name="connsiteY10-272" fmla="*/ 800100 h 3200400"/>
                <a:gd name="connsiteX11-273" fmla="*/ 2752098 w 3200400"/>
                <a:gd name="connsiteY11-274" fmla="*/ 1291550 h 3200400"/>
                <a:gd name="connsiteX12-275" fmla="*/ 3200400 w 3200400"/>
                <a:gd name="connsiteY12-276" fmla="*/ 1600200 h 3200400"/>
                <a:gd name="connsiteX13-277" fmla="*/ 2752098 w 3200400"/>
                <a:gd name="connsiteY13-278" fmla="*/ 1908850 h 3200400"/>
                <a:gd name="connsiteX14-279" fmla="*/ 2986014 w 3200400"/>
                <a:gd name="connsiteY14-280" fmla="*/ 2400300 h 3200400"/>
                <a:gd name="connsiteX15-281" fmla="*/ 2443448 w 3200400"/>
                <a:gd name="connsiteY15-282" fmla="*/ 2443448 h 3200400"/>
                <a:gd name="connsiteX16-283" fmla="*/ 2400300 w 3200400"/>
                <a:gd name="connsiteY16-284" fmla="*/ 2986014 h 3200400"/>
                <a:gd name="connsiteX17-285" fmla="*/ 1908850 w 3200400"/>
                <a:gd name="connsiteY17-286" fmla="*/ 2752098 h 3200400"/>
                <a:gd name="connsiteX18-287" fmla="*/ 1600200 w 3200400"/>
                <a:gd name="connsiteY18-288" fmla="*/ 3200400 h 3200400"/>
                <a:gd name="connsiteX19-289" fmla="*/ 1291550 w 3200400"/>
                <a:gd name="connsiteY19-290" fmla="*/ 2752098 h 3200400"/>
                <a:gd name="connsiteX20-291" fmla="*/ 800100 w 3200400"/>
                <a:gd name="connsiteY20-292" fmla="*/ 2986014 h 3200400"/>
                <a:gd name="connsiteX21-293" fmla="*/ 756952 w 3200400"/>
                <a:gd name="connsiteY21-294" fmla="*/ 2443448 h 3200400"/>
                <a:gd name="connsiteX22-295" fmla="*/ 214386 w 3200400"/>
                <a:gd name="connsiteY22-296" fmla="*/ 2400300 h 3200400"/>
                <a:gd name="connsiteX23-297" fmla="*/ 448302 w 3200400"/>
                <a:gd name="connsiteY23-298" fmla="*/ 1908850 h 3200400"/>
                <a:gd name="connsiteX24-299" fmla="*/ 0 w 3200400"/>
                <a:gd name="connsiteY24-300" fmla="*/ 1600200 h 3200400"/>
                <a:gd name="connsiteX0-301" fmla="*/ 0 w 3200400"/>
                <a:gd name="connsiteY0-302" fmla="*/ 1600200 h 3200400"/>
                <a:gd name="connsiteX1-303" fmla="*/ 448302 w 3200400"/>
                <a:gd name="connsiteY1-304" fmla="*/ 1291550 h 3200400"/>
                <a:gd name="connsiteX2-305" fmla="*/ 214386 w 3200400"/>
                <a:gd name="connsiteY2-306" fmla="*/ 800100 h 3200400"/>
                <a:gd name="connsiteX3-307" fmla="*/ 756952 w 3200400"/>
                <a:gd name="connsiteY3-308" fmla="*/ 756952 h 3200400"/>
                <a:gd name="connsiteX4-309" fmla="*/ 800100 w 3200400"/>
                <a:gd name="connsiteY4-310" fmla="*/ 214386 h 3200400"/>
                <a:gd name="connsiteX5-311" fmla="*/ 1291550 w 3200400"/>
                <a:gd name="connsiteY5-312" fmla="*/ 448302 h 3200400"/>
                <a:gd name="connsiteX6-313" fmla="*/ 1600200 w 3200400"/>
                <a:gd name="connsiteY6-314" fmla="*/ 0 h 3200400"/>
                <a:gd name="connsiteX7-315" fmla="*/ 1908850 w 3200400"/>
                <a:gd name="connsiteY7-316" fmla="*/ 448302 h 3200400"/>
                <a:gd name="connsiteX8-317" fmla="*/ 2400300 w 3200400"/>
                <a:gd name="connsiteY8-318" fmla="*/ 214386 h 3200400"/>
                <a:gd name="connsiteX9-319" fmla="*/ 2443448 w 3200400"/>
                <a:gd name="connsiteY9-320" fmla="*/ 756952 h 3200400"/>
                <a:gd name="connsiteX10-321" fmla="*/ 2986014 w 3200400"/>
                <a:gd name="connsiteY10-322" fmla="*/ 800100 h 3200400"/>
                <a:gd name="connsiteX11-323" fmla="*/ 2752098 w 3200400"/>
                <a:gd name="connsiteY11-324" fmla="*/ 1291550 h 3200400"/>
                <a:gd name="connsiteX12-325" fmla="*/ 3200400 w 3200400"/>
                <a:gd name="connsiteY12-326" fmla="*/ 1600200 h 3200400"/>
                <a:gd name="connsiteX13-327" fmla="*/ 2752098 w 3200400"/>
                <a:gd name="connsiteY13-328" fmla="*/ 1908850 h 3200400"/>
                <a:gd name="connsiteX14-329" fmla="*/ 2986014 w 3200400"/>
                <a:gd name="connsiteY14-330" fmla="*/ 2400300 h 3200400"/>
                <a:gd name="connsiteX15-331" fmla="*/ 2443448 w 3200400"/>
                <a:gd name="connsiteY15-332" fmla="*/ 2443448 h 3200400"/>
                <a:gd name="connsiteX16-333" fmla="*/ 2400300 w 3200400"/>
                <a:gd name="connsiteY16-334" fmla="*/ 2986014 h 3200400"/>
                <a:gd name="connsiteX17-335" fmla="*/ 1908850 w 3200400"/>
                <a:gd name="connsiteY17-336" fmla="*/ 2752098 h 3200400"/>
                <a:gd name="connsiteX18-337" fmla="*/ 1600200 w 3200400"/>
                <a:gd name="connsiteY18-338" fmla="*/ 3200400 h 3200400"/>
                <a:gd name="connsiteX19-339" fmla="*/ 1291550 w 3200400"/>
                <a:gd name="connsiteY19-340" fmla="*/ 2752098 h 3200400"/>
                <a:gd name="connsiteX20-341" fmla="*/ 800100 w 3200400"/>
                <a:gd name="connsiteY20-342" fmla="*/ 2986014 h 3200400"/>
                <a:gd name="connsiteX21-343" fmla="*/ 756952 w 3200400"/>
                <a:gd name="connsiteY21-344" fmla="*/ 2443448 h 3200400"/>
                <a:gd name="connsiteX22-345" fmla="*/ 214386 w 3200400"/>
                <a:gd name="connsiteY22-346" fmla="*/ 2400300 h 3200400"/>
                <a:gd name="connsiteX23-347" fmla="*/ 448302 w 3200400"/>
                <a:gd name="connsiteY23-348" fmla="*/ 1908850 h 3200400"/>
                <a:gd name="connsiteX24-349" fmla="*/ 0 w 3200400"/>
                <a:gd name="connsiteY24-350" fmla="*/ 1600200 h 3200400"/>
                <a:gd name="connsiteX0-351" fmla="*/ 0 w 3200400"/>
                <a:gd name="connsiteY0-352" fmla="*/ 1600200 h 3200400"/>
                <a:gd name="connsiteX1-353" fmla="*/ 448302 w 3200400"/>
                <a:gd name="connsiteY1-354" fmla="*/ 1291550 h 3200400"/>
                <a:gd name="connsiteX2-355" fmla="*/ 214386 w 3200400"/>
                <a:gd name="connsiteY2-356" fmla="*/ 800100 h 3200400"/>
                <a:gd name="connsiteX3-357" fmla="*/ 756952 w 3200400"/>
                <a:gd name="connsiteY3-358" fmla="*/ 756952 h 3200400"/>
                <a:gd name="connsiteX4-359" fmla="*/ 800100 w 3200400"/>
                <a:gd name="connsiteY4-360" fmla="*/ 214386 h 3200400"/>
                <a:gd name="connsiteX5-361" fmla="*/ 1291550 w 3200400"/>
                <a:gd name="connsiteY5-362" fmla="*/ 448302 h 3200400"/>
                <a:gd name="connsiteX6-363" fmla="*/ 1600200 w 3200400"/>
                <a:gd name="connsiteY6-364" fmla="*/ 0 h 3200400"/>
                <a:gd name="connsiteX7-365" fmla="*/ 1908850 w 3200400"/>
                <a:gd name="connsiteY7-366" fmla="*/ 448302 h 3200400"/>
                <a:gd name="connsiteX8-367" fmla="*/ 2400300 w 3200400"/>
                <a:gd name="connsiteY8-368" fmla="*/ 214386 h 3200400"/>
                <a:gd name="connsiteX9-369" fmla="*/ 2443448 w 3200400"/>
                <a:gd name="connsiteY9-370" fmla="*/ 756952 h 3200400"/>
                <a:gd name="connsiteX10-371" fmla="*/ 2986014 w 3200400"/>
                <a:gd name="connsiteY10-372" fmla="*/ 800100 h 3200400"/>
                <a:gd name="connsiteX11-373" fmla="*/ 2752098 w 3200400"/>
                <a:gd name="connsiteY11-374" fmla="*/ 1291550 h 3200400"/>
                <a:gd name="connsiteX12-375" fmla="*/ 3200400 w 3200400"/>
                <a:gd name="connsiteY12-376" fmla="*/ 1600200 h 3200400"/>
                <a:gd name="connsiteX13-377" fmla="*/ 2752098 w 3200400"/>
                <a:gd name="connsiteY13-378" fmla="*/ 1908850 h 3200400"/>
                <a:gd name="connsiteX14-379" fmla="*/ 2986014 w 3200400"/>
                <a:gd name="connsiteY14-380" fmla="*/ 2400300 h 3200400"/>
                <a:gd name="connsiteX15-381" fmla="*/ 2443448 w 3200400"/>
                <a:gd name="connsiteY15-382" fmla="*/ 2443448 h 3200400"/>
                <a:gd name="connsiteX16-383" fmla="*/ 2400300 w 3200400"/>
                <a:gd name="connsiteY16-384" fmla="*/ 2986014 h 3200400"/>
                <a:gd name="connsiteX17-385" fmla="*/ 1908850 w 3200400"/>
                <a:gd name="connsiteY17-386" fmla="*/ 2752098 h 3200400"/>
                <a:gd name="connsiteX18-387" fmla="*/ 1600200 w 3200400"/>
                <a:gd name="connsiteY18-388" fmla="*/ 3200400 h 3200400"/>
                <a:gd name="connsiteX19-389" fmla="*/ 1291550 w 3200400"/>
                <a:gd name="connsiteY19-390" fmla="*/ 2752098 h 3200400"/>
                <a:gd name="connsiteX20-391" fmla="*/ 800100 w 3200400"/>
                <a:gd name="connsiteY20-392" fmla="*/ 2986014 h 3200400"/>
                <a:gd name="connsiteX21-393" fmla="*/ 756952 w 3200400"/>
                <a:gd name="connsiteY21-394" fmla="*/ 2443448 h 3200400"/>
                <a:gd name="connsiteX22-395" fmla="*/ 214386 w 3200400"/>
                <a:gd name="connsiteY22-396" fmla="*/ 2400300 h 3200400"/>
                <a:gd name="connsiteX23-397" fmla="*/ 448302 w 3200400"/>
                <a:gd name="connsiteY23-398" fmla="*/ 1908850 h 3200400"/>
                <a:gd name="connsiteX24-399" fmla="*/ 0 w 3200400"/>
                <a:gd name="connsiteY24-400" fmla="*/ 1600200 h 3200400"/>
                <a:gd name="connsiteX0-401" fmla="*/ 0 w 3200400"/>
                <a:gd name="connsiteY0-402" fmla="*/ 1600200 h 3200400"/>
                <a:gd name="connsiteX1-403" fmla="*/ 448302 w 3200400"/>
                <a:gd name="connsiteY1-404" fmla="*/ 1291550 h 3200400"/>
                <a:gd name="connsiteX2-405" fmla="*/ 214386 w 3200400"/>
                <a:gd name="connsiteY2-406" fmla="*/ 800100 h 3200400"/>
                <a:gd name="connsiteX3-407" fmla="*/ 756952 w 3200400"/>
                <a:gd name="connsiteY3-408" fmla="*/ 756952 h 3200400"/>
                <a:gd name="connsiteX4-409" fmla="*/ 800100 w 3200400"/>
                <a:gd name="connsiteY4-410" fmla="*/ 214386 h 3200400"/>
                <a:gd name="connsiteX5-411" fmla="*/ 1291550 w 3200400"/>
                <a:gd name="connsiteY5-412" fmla="*/ 448302 h 3200400"/>
                <a:gd name="connsiteX6-413" fmla="*/ 1600200 w 3200400"/>
                <a:gd name="connsiteY6-414" fmla="*/ 0 h 3200400"/>
                <a:gd name="connsiteX7-415" fmla="*/ 1908850 w 3200400"/>
                <a:gd name="connsiteY7-416" fmla="*/ 448302 h 3200400"/>
                <a:gd name="connsiteX8-417" fmla="*/ 2400300 w 3200400"/>
                <a:gd name="connsiteY8-418" fmla="*/ 214386 h 3200400"/>
                <a:gd name="connsiteX9-419" fmla="*/ 2443448 w 3200400"/>
                <a:gd name="connsiteY9-420" fmla="*/ 756952 h 3200400"/>
                <a:gd name="connsiteX10-421" fmla="*/ 2986014 w 3200400"/>
                <a:gd name="connsiteY10-422" fmla="*/ 800100 h 3200400"/>
                <a:gd name="connsiteX11-423" fmla="*/ 2752098 w 3200400"/>
                <a:gd name="connsiteY11-424" fmla="*/ 1291550 h 3200400"/>
                <a:gd name="connsiteX12-425" fmla="*/ 3200400 w 3200400"/>
                <a:gd name="connsiteY12-426" fmla="*/ 1600200 h 3200400"/>
                <a:gd name="connsiteX13-427" fmla="*/ 2752098 w 3200400"/>
                <a:gd name="connsiteY13-428" fmla="*/ 1908850 h 3200400"/>
                <a:gd name="connsiteX14-429" fmla="*/ 2986014 w 3200400"/>
                <a:gd name="connsiteY14-430" fmla="*/ 2400300 h 3200400"/>
                <a:gd name="connsiteX15-431" fmla="*/ 2443448 w 3200400"/>
                <a:gd name="connsiteY15-432" fmla="*/ 2443448 h 3200400"/>
                <a:gd name="connsiteX16-433" fmla="*/ 2400300 w 3200400"/>
                <a:gd name="connsiteY16-434" fmla="*/ 2986014 h 3200400"/>
                <a:gd name="connsiteX17-435" fmla="*/ 1908850 w 3200400"/>
                <a:gd name="connsiteY17-436" fmla="*/ 2752098 h 3200400"/>
                <a:gd name="connsiteX18-437" fmla="*/ 1600200 w 3200400"/>
                <a:gd name="connsiteY18-438" fmla="*/ 3200400 h 3200400"/>
                <a:gd name="connsiteX19-439" fmla="*/ 1291550 w 3200400"/>
                <a:gd name="connsiteY19-440" fmla="*/ 2752098 h 3200400"/>
                <a:gd name="connsiteX20-441" fmla="*/ 800100 w 3200400"/>
                <a:gd name="connsiteY20-442" fmla="*/ 2986014 h 3200400"/>
                <a:gd name="connsiteX21-443" fmla="*/ 756952 w 3200400"/>
                <a:gd name="connsiteY21-444" fmla="*/ 2443448 h 3200400"/>
                <a:gd name="connsiteX22-445" fmla="*/ 214386 w 3200400"/>
                <a:gd name="connsiteY22-446" fmla="*/ 2400300 h 3200400"/>
                <a:gd name="connsiteX23-447" fmla="*/ 448302 w 3200400"/>
                <a:gd name="connsiteY23-448" fmla="*/ 1908850 h 3200400"/>
                <a:gd name="connsiteX24-449" fmla="*/ 0 w 3200400"/>
                <a:gd name="connsiteY24-450" fmla="*/ 1600200 h 3200400"/>
                <a:gd name="connsiteX0-451" fmla="*/ 0 w 3200400"/>
                <a:gd name="connsiteY0-452" fmla="*/ 1600200 h 3200400"/>
                <a:gd name="connsiteX1-453" fmla="*/ 448302 w 3200400"/>
                <a:gd name="connsiteY1-454" fmla="*/ 1291550 h 3200400"/>
                <a:gd name="connsiteX2-455" fmla="*/ 214386 w 3200400"/>
                <a:gd name="connsiteY2-456" fmla="*/ 800100 h 3200400"/>
                <a:gd name="connsiteX3-457" fmla="*/ 756952 w 3200400"/>
                <a:gd name="connsiteY3-458" fmla="*/ 756952 h 3200400"/>
                <a:gd name="connsiteX4-459" fmla="*/ 800100 w 3200400"/>
                <a:gd name="connsiteY4-460" fmla="*/ 214386 h 3200400"/>
                <a:gd name="connsiteX5-461" fmla="*/ 1291550 w 3200400"/>
                <a:gd name="connsiteY5-462" fmla="*/ 448302 h 3200400"/>
                <a:gd name="connsiteX6-463" fmla="*/ 1600200 w 3200400"/>
                <a:gd name="connsiteY6-464" fmla="*/ 0 h 3200400"/>
                <a:gd name="connsiteX7-465" fmla="*/ 1908850 w 3200400"/>
                <a:gd name="connsiteY7-466" fmla="*/ 448302 h 3200400"/>
                <a:gd name="connsiteX8-467" fmla="*/ 2400300 w 3200400"/>
                <a:gd name="connsiteY8-468" fmla="*/ 214386 h 3200400"/>
                <a:gd name="connsiteX9-469" fmla="*/ 2443448 w 3200400"/>
                <a:gd name="connsiteY9-470" fmla="*/ 756952 h 3200400"/>
                <a:gd name="connsiteX10-471" fmla="*/ 2986014 w 3200400"/>
                <a:gd name="connsiteY10-472" fmla="*/ 800100 h 3200400"/>
                <a:gd name="connsiteX11-473" fmla="*/ 2752098 w 3200400"/>
                <a:gd name="connsiteY11-474" fmla="*/ 1291550 h 3200400"/>
                <a:gd name="connsiteX12-475" fmla="*/ 3200400 w 3200400"/>
                <a:gd name="connsiteY12-476" fmla="*/ 1600200 h 3200400"/>
                <a:gd name="connsiteX13-477" fmla="*/ 2752098 w 3200400"/>
                <a:gd name="connsiteY13-478" fmla="*/ 1908850 h 3200400"/>
                <a:gd name="connsiteX14-479" fmla="*/ 2986014 w 3200400"/>
                <a:gd name="connsiteY14-480" fmla="*/ 2400300 h 3200400"/>
                <a:gd name="connsiteX15-481" fmla="*/ 2443448 w 3200400"/>
                <a:gd name="connsiteY15-482" fmla="*/ 2443448 h 3200400"/>
                <a:gd name="connsiteX16-483" fmla="*/ 2400300 w 3200400"/>
                <a:gd name="connsiteY16-484" fmla="*/ 2986014 h 3200400"/>
                <a:gd name="connsiteX17-485" fmla="*/ 1908850 w 3200400"/>
                <a:gd name="connsiteY17-486" fmla="*/ 2752098 h 3200400"/>
                <a:gd name="connsiteX18-487" fmla="*/ 1600200 w 3200400"/>
                <a:gd name="connsiteY18-488" fmla="*/ 3200400 h 3200400"/>
                <a:gd name="connsiteX19-489" fmla="*/ 1291550 w 3200400"/>
                <a:gd name="connsiteY19-490" fmla="*/ 2752098 h 3200400"/>
                <a:gd name="connsiteX20-491" fmla="*/ 800100 w 3200400"/>
                <a:gd name="connsiteY20-492" fmla="*/ 2986014 h 3200400"/>
                <a:gd name="connsiteX21-493" fmla="*/ 756952 w 3200400"/>
                <a:gd name="connsiteY21-494" fmla="*/ 2443448 h 3200400"/>
                <a:gd name="connsiteX22-495" fmla="*/ 214386 w 3200400"/>
                <a:gd name="connsiteY22-496" fmla="*/ 2400300 h 3200400"/>
                <a:gd name="connsiteX23-497" fmla="*/ 448302 w 3200400"/>
                <a:gd name="connsiteY23-498" fmla="*/ 1908850 h 3200400"/>
                <a:gd name="connsiteX24-499" fmla="*/ 0 w 3200400"/>
                <a:gd name="connsiteY24-500" fmla="*/ 1600200 h 3200400"/>
                <a:gd name="connsiteX0-501" fmla="*/ 0 w 3200400"/>
                <a:gd name="connsiteY0-502" fmla="*/ 1600200 h 3200400"/>
                <a:gd name="connsiteX1-503" fmla="*/ 448302 w 3200400"/>
                <a:gd name="connsiteY1-504" fmla="*/ 1291550 h 3200400"/>
                <a:gd name="connsiteX2-505" fmla="*/ 214386 w 3200400"/>
                <a:gd name="connsiteY2-506" fmla="*/ 800100 h 3200400"/>
                <a:gd name="connsiteX3-507" fmla="*/ 756952 w 3200400"/>
                <a:gd name="connsiteY3-508" fmla="*/ 756952 h 3200400"/>
                <a:gd name="connsiteX4-509" fmla="*/ 800100 w 3200400"/>
                <a:gd name="connsiteY4-510" fmla="*/ 214386 h 3200400"/>
                <a:gd name="connsiteX5-511" fmla="*/ 1291550 w 3200400"/>
                <a:gd name="connsiteY5-512" fmla="*/ 448302 h 3200400"/>
                <a:gd name="connsiteX6-513" fmla="*/ 1600200 w 3200400"/>
                <a:gd name="connsiteY6-514" fmla="*/ 0 h 3200400"/>
                <a:gd name="connsiteX7-515" fmla="*/ 1908850 w 3200400"/>
                <a:gd name="connsiteY7-516" fmla="*/ 448302 h 3200400"/>
                <a:gd name="connsiteX8-517" fmla="*/ 2400300 w 3200400"/>
                <a:gd name="connsiteY8-518" fmla="*/ 214386 h 3200400"/>
                <a:gd name="connsiteX9-519" fmla="*/ 2443448 w 3200400"/>
                <a:gd name="connsiteY9-520" fmla="*/ 756952 h 3200400"/>
                <a:gd name="connsiteX10-521" fmla="*/ 2986014 w 3200400"/>
                <a:gd name="connsiteY10-522" fmla="*/ 800100 h 3200400"/>
                <a:gd name="connsiteX11-523" fmla="*/ 2752098 w 3200400"/>
                <a:gd name="connsiteY11-524" fmla="*/ 1291550 h 3200400"/>
                <a:gd name="connsiteX12-525" fmla="*/ 3200400 w 3200400"/>
                <a:gd name="connsiteY12-526" fmla="*/ 1600200 h 3200400"/>
                <a:gd name="connsiteX13-527" fmla="*/ 2752098 w 3200400"/>
                <a:gd name="connsiteY13-528" fmla="*/ 1908850 h 3200400"/>
                <a:gd name="connsiteX14-529" fmla="*/ 2986014 w 3200400"/>
                <a:gd name="connsiteY14-530" fmla="*/ 2400300 h 3200400"/>
                <a:gd name="connsiteX15-531" fmla="*/ 2443448 w 3200400"/>
                <a:gd name="connsiteY15-532" fmla="*/ 2443448 h 3200400"/>
                <a:gd name="connsiteX16-533" fmla="*/ 2400300 w 3200400"/>
                <a:gd name="connsiteY16-534" fmla="*/ 2986014 h 3200400"/>
                <a:gd name="connsiteX17-535" fmla="*/ 1908850 w 3200400"/>
                <a:gd name="connsiteY17-536" fmla="*/ 2752098 h 3200400"/>
                <a:gd name="connsiteX18-537" fmla="*/ 1600200 w 3200400"/>
                <a:gd name="connsiteY18-538" fmla="*/ 3200400 h 3200400"/>
                <a:gd name="connsiteX19-539" fmla="*/ 1291550 w 3200400"/>
                <a:gd name="connsiteY19-540" fmla="*/ 2752098 h 3200400"/>
                <a:gd name="connsiteX20-541" fmla="*/ 800100 w 3200400"/>
                <a:gd name="connsiteY20-542" fmla="*/ 2986014 h 3200400"/>
                <a:gd name="connsiteX21-543" fmla="*/ 756952 w 3200400"/>
                <a:gd name="connsiteY21-544" fmla="*/ 2443448 h 3200400"/>
                <a:gd name="connsiteX22-545" fmla="*/ 214386 w 3200400"/>
                <a:gd name="connsiteY22-546" fmla="*/ 2400300 h 3200400"/>
                <a:gd name="connsiteX23-547" fmla="*/ 448302 w 3200400"/>
                <a:gd name="connsiteY23-548" fmla="*/ 1908850 h 3200400"/>
                <a:gd name="connsiteX24-549" fmla="*/ 0 w 3200400"/>
                <a:gd name="connsiteY24-550" fmla="*/ 1600200 h 3200400"/>
                <a:gd name="connsiteX0-551" fmla="*/ 0 w 3200400"/>
                <a:gd name="connsiteY0-552" fmla="*/ 1600200 h 3200400"/>
                <a:gd name="connsiteX1-553" fmla="*/ 448302 w 3200400"/>
                <a:gd name="connsiteY1-554" fmla="*/ 1291550 h 3200400"/>
                <a:gd name="connsiteX2-555" fmla="*/ 214386 w 3200400"/>
                <a:gd name="connsiteY2-556" fmla="*/ 800100 h 3200400"/>
                <a:gd name="connsiteX3-557" fmla="*/ 756952 w 3200400"/>
                <a:gd name="connsiteY3-558" fmla="*/ 756952 h 3200400"/>
                <a:gd name="connsiteX4-559" fmla="*/ 800100 w 3200400"/>
                <a:gd name="connsiteY4-560" fmla="*/ 214386 h 3200400"/>
                <a:gd name="connsiteX5-561" fmla="*/ 1291550 w 3200400"/>
                <a:gd name="connsiteY5-562" fmla="*/ 448302 h 3200400"/>
                <a:gd name="connsiteX6-563" fmla="*/ 1600200 w 3200400"/>
                <a:gd name="connsiteY6-564" fmla="*/ 0 h 3200400"/>
                <a:gd name="connsiteX7-565" fmla="*/ 1908850 w 3200400"/>
                <a:gd name="connsiteY7-566" fmla="*/ 448302 h 3200400"/>
                <a:gd name="connsiteX8-567" fmla="*/ 2400300 w 3200400"/>
                <a:gd name="connsiteY8-568" fmla="*/ 214386 h 3200400"/>
                <a:gd name="connsiteX9-569" fmla="*/ 2443448 w 3200400"/>
                <a:gd name="connsiteY9-570" fmla="*/ 756952 h 3200400"/>
                <a:gd name="connsiteX10-571" fmla="*/ 2986014 w 3200400"/>
                <a:gd name="connsiteY10-572" fmla="*/ 800100 h 3200400"/>
                <a:gd name="connsiteX11-573" fmla="*/ 2752098 w 3200400"/>
                <a:gd name="connsiteY11-574" fmla="*/ 1291550 h 3200400"/>
                <a:gd name="connsiteX12-575" fmla="*/ 3200400 w 3200400"/>
                <a:gd name="connsiteY12-576" fmla="*/ 1600200 h 3200400"/>
                <a:gd name="connsiteX13-577" fmla="*/ 2752098 w 3200400"/>
                <a:gd name="connsiteY13-578" fmla="*/ 1908850 h 3200400"/>
                <a:gd name="connsiteX14-579" fmla="*/ 2986014 w 3200400"/>
                <a:gd name="connsiteY14-580" fmla="*/ 2400300 h 3200400"/>
                <a:gd name="connsiteX15-581" fmla="*/ 2443448 w 3200400"/>
                <a:gd name="connsiteY15-582" fmla="*/ 2443448 h 3200400"/>
                <a:gd name="connsiteX16-583" fmla="*/ 2400300 w 3200400"/>
                <a:gd name="connsiteY16-584" fmla="*/ 2986014 h 3200400"/>
                <a:gd name="connsiteX17-585" fmla="*/ 1908850 w 3200400"/>
                <a:gd name="connsiteY17-586" fmla="*/ 2752098 h 3200400"/>
                <a:gd name="connsiteX18-587" fmla="*/ 1600200 w 3200400"/>
                <a:gd name="connsiteY18-588" fmla="*/ 3200400 h 3200400"/>
                <a:gd name="connsiteX19-589" fmla="*/ 1291550 w 3200400"/>
                <a:gd name="connsiteY19-590" fmla="*/ 2752098 h 3200400"/>
                <a:gd name="connsiteX20-591" fmla="*/ 800100 w 3200400"/>
                <a:gd name="connsiteY20-592" fmla="*/ 2986014 h 3200400"/>
                <a:gd name="connsiteX21-593" fmla="*/ 756952 w 3200400"/>
                <a:gd name="connsiteY21-594" fmla="*/ 2443448 h 3200400"/>
                <a:gd name="connsiteX22-595" fmla="*/ 214386 w 3200400"/>
                <a:gd name="connsiteY22-596" fmla="*/ 2400300 h 3200400"/>
                <a:gd name="connsiteX23-597" fmla="*/ 448302 w 3200400"/>
                <a:gd name="connsiteY23-598" fmla="*/ 1908850 h 3200400"/>
                <a:gd name="connsiteX24-599" fmla="*/ 0 w 3200400"/>
                <a:gd name="connsiteY24-600" fmla="*/ 1600200 h 3200400"/>
                <a:gd name="connsiteX0-601" fmla="*/ 0 w 3200400"/>
                <a:gd name="connsiteY0-602" fmla="*/ 1600200 h 3200400"/>
                <a:gd name="connsiteX1-603" fmla="*/ 448302 w 3200400"/>
                <a:gd name="connsiteY1-604" fmla="*/ 1291550 h 3200400"/>
                <a:gd name="connsiteX2-605" fmla="*/ 214386 w 3200400"/>
                <a:gd name="connsiteY2-606" fmla="*/ 800100 h 3200400"/>
                <a:gd name="connsiteX3-607" fmla="*/ 756952 w 3200400"/>
                <a:gd name="connsiteY3-608" fmla="*/ 756952 h 3200400"/>
                <a:gd name="connsiteX4-609" fmla="*/ 800100 w 3200400"/>
                <a:gd name="connsiteY4-610" fmla="*/ 214386 h 3200400"/>
                <a:gd name="connsiteX5-611" fmla="*/ 1291550 w 3200400"/>
                <a:gd name="connsiteY5-612" fmla="*/ 448302 h 3200400"/>
                <a:gd name="connsiteX6-613" fmla="*/ 1600200 w 3200400"/>
                <a:gd name="connsiteY6-614" fmla="*/ 0 h 3200400"/>
                <a:gd name="connsiteX7-615" fmla="*/ 1908850 w 3200400"/>
                <a:gd name="connsiteY7-616" fmla="*/ 448302 h 3200400"/>
                <a:gd name="connsiteX8-617" fmla="*/ 2400300 w 3200400"/>
                <a:gd name="connsiteY8-618" fmla="*/ 214386 h 3200400"/>
                <a:gd name="connsiteX9-619" fmla="*/ 2443448 w 3200400"/>
                <a:gd name="connsiteY9-620" fmla="*/ 756952 h 3200400"/>
                <a:gd name="connsiteX10-621" fmla="*/ 2986014 w 3200400"/>
                <a:gd name="connsiteY10-622" fmla="*/ 800100 h 3200400"/>
                <a:gd name="connsiteX11-623" fmla="*/ 2752098 w 3200400"/>
                <a:gd name="connsiteY11-624" fmla="*/ 1291550 h 3200400"/>
                <a:gd name="connsiteX12-625" fmla="*/ 3200400 w 3200400"/>
                <a:gd name="connsiteY12-626" fmla="*/ 1600200 h 3200400"/>
                <a:gd name="connsiteX13-627" fmla="*/ 2752098 w 3200400"/>
                <a:gd name="connsiteY13-628" fmla="*/ 1908850 h 3200400"/>
                <a:gd name="connsiteX14-629" fmla="*/ 2986014 w 3200400"/>
                <a:gd name="connsiteY14-630" fmla="*/ 2400300 h 3200400"/>
                <a:gd name="connsiteX15-631" fmla="*/ 2443448 w 3200400"/>
                <a:gd name="connsiteY15-632" fmla="*/ 2443448 h 3200400"/>
                <a:gd name="connsiteX16-633" fmla="*/ 2400300 w 3200400"/>
                <a:gd name="connsiteY16-634" fmla="*/ 2986014 h 3200400"/>
                <a:gd name="connsiteX17-635" fmla="*/ 1908850 w 3200400"/>
                <a:gd name="connsiteY17-636" fmla="*/ 2752098 h 3200400"/>
                <a:gd name="connsiteX18-637" fmla="*/ 1600200 w 3200400"/>
                <a:gd name="connsiteY18-638" fmla="*/ 3200400 h 3200400"/>
                <a:gd name="connsiteX19-639" fmla="*/ 1291550 w 3200400"/>
                <a:gd name="connsiteY19-640" fmla="*/ 2752098 h 3200400"/>
                <a:gd name="connsiteX20-641" fmla="*/ 800100 w 3200400"/>
                <a:gd name="connsiteY20-642" fmla="*/ 2986014 h 3200400"/>
                <a:gd name="connsiteX21-643" fmla="*/ 756952 w 3200400"/>
                <a:gd name="connsiteY21-644" fmla="*/ 2443448 h 3200400"/>
                <a:gd name="connsiteX22-645" fmla="*/ 214386 w 3200400"/>
                <a:gd name="connsiteY22-646" fmla="*/ 2400300 h 3200400"/>
                <a:gd name="connsiteX23-647" fmla="*/ 448302 w 3200400"/>
                <a:gd name="connsiteY23-648" fmla="*/ 1908850 h 3200400"/>
                <a:gd name="connsiteX24-649" fmla="*/ 0 w 3200400"/>
                <a:gd name="connsiteY24-650" fmla="*/ 1600200 h 3200400"/>
                <a:gd name="connsiteX0-651" fmla="*/ 0 w 3200400"/>
                <a:gd name="connsiteY0-652" fmla="*/ 1600200 h 3200400"/>
                <a:gd name="connsiteX1-653" fmla="*/ 448302 w 3200400"/>
                <a:gd name="connsiteY1-654" fmla="*/ 1291550 h 3200400"/>
                <a:gd name="connsiteX2-655" fmla="*/ 214386 w 3200400"/>
                <a:gd name="connsiteY2-656" fmla="*/ 800100 h 3200400"/>
                <a:gd name="connsiteX3-657" fmla="*/ 756952 w 3200400"/>
                <a:gd name="connsiteY3-658" fmla="*/ 756952 h 3200400"/>
                <a:gd name="connsiteX4-659" fmla="*/ 800100 w 3200400"/>
                <a:gd name="connsiteY4-660" fmla="*/ 214386 h 3200400"/>
                <a:gd name="connsiteX5-661" fmla="*/ 1291550 w 3200400"/>
                <a:gd name="connsiteY5-662" fmla="*/ 448302 h 3200400"/>
                <a:gd name="connsiteX6-663" fmla="*/ 1600200 w 3200400"/>
                <a:gd name="connsiteY6-664" fmla="*/ 0 h 3200400"/>
                <a:gd name="connsiteX7-665" fmla="*/ 1908850 w 3200400"/>
                <a:gd name="connsiteY7-666" fmla="*/ 448302 h 3200400"/>
                <a:gd name="connsiteX8-667" fmla="*/ 2400300 w 3200400"/>
                <a:gd name="connsiteY8-668" fmla="*/ 214386 h 3200400"/>
                <a:gd name="connsiteX9-669" fmla="*/ 2443448 w 3200400"/>
                <a:gd name="connsiteY9-670" fmla="*/ 756952 h 3200400"/>
                <a:gd name="connsiteX10-671" fmla="*/ 2986014 w 3200400"/>
                <a:gd name="connsiteY10-672" fmla="*/ 800100 h 3200400"/>
                <a:gd name="connsiteX11-673" fmla="*/ 2752098 w 3200400"/>
                <a:gd name="connsiteY11-674" fmla="*/ 1291550 h 3200400"/>
                <a:gd name="connsiteX12-675" fmla="*/ 3200400 w 3200400"/>
                <a:gd name="connsiteY12-676" fmla="*/ 1600200 h 3200400"/>
                <a:gd name="connsiteX13-677" fmla="*/ 2752098 w 3200400"/>
                <a:gd name="connsiteY13-678" fmla="*/ 1908850 h 3200400"/>
                <a:gd name="connsiteX14-679" fmla="*/ 2986014 w 3200400"/>
                <a:gd name="connsiteY14-680" fmla="*/ 2400300 h 3200400"/>
                <a:gd name="connsiteX15-681" fmla="*/ 2443448 w 3200400"/>
                <a:gd name="connsiteY15-682" fmla="*/ 2443448 h 3200400"/>
                <a:gd name="connsiteX16-683" fmla="*/ 2400300 w 3200400"/>
                <a:gd name="connsiteY16-684" fmla="*/ 2986014 h 3200400"/>
                <a:gd name="connsiteX17-685" fmla="*/ 1908850 w 3200400"/>
                <a:gd name="connsiteY17-686" fmla="*/ 2752098 h 3200400"/>
                <a:gd name="connsiteX18-687" fmla="*/ 1600200 w 3200400"/>
                <a:gd name="connsiteY18-688" fmla="*/ 3200400 h 3200400"/>
                <a:gd name="connsiteX19-689" fmla="*/ 1291550 w 3200400"/>
                <a:gd name="connsiteY19-690" fmla="*/ 2752098 h 3200400"/>
                <a:gd name="connsiteX20-691" fmla="*/ 800100 w 3200400"/>
                <a:gd name="connsiteY20-692" fmla="*/ 2986014 h 3200400"/>
                <a:gd name="connsiteX21-693" fmla="*/ 756952 w 3200400"/>
                <a:gd name="connsiteY21-694" fmla="*/ 2443448 h 3200400"/>
                <a:gd name="connsiteX22-695" fmla="*/ 214386 w 3200400"/>
                <a:gd name="connsiteY22-696" fmla="*/ 2400300 h 3200400"/>
                <a:gd name="connsiteX23-697" fmla="*/ 448302 w 3200400"/>
                <a:gd name="connsiteY23-698" fmla="*/ 1908850 h 3200400"/>
                <a:gd name="connsiteX24-699" fmla="*/ 0 w 3200400"/>
                <a:gd name="connsiteY24-700" fmla="*/ 1600200 h 3200400"/>
                <a:gd name="connsiteX0-701" fmla="*/ 0 w 3200400"/>
                <a:gd name="connsiteY0-702" fmla="*/ 1600200 h 3200400"/>
                <a:gd name="connsiteX1-703" fmla="*/ 448302 w 3200400"/>
                <a:gd name="connsiteY1-704" fmla="*/ 1291550 h 3200400"/>
                <a:gd name="connsiteX2-705" fmla="*/ 214386 w 3200400"/>
                <a:gd name="connsiteY2-706" fmla="*/ 800100 h 3200400"/>
                <a:gd name="connsiteX3-707" fmla="*/ 756952 w 3200400"/>
                <a:gd name="connsiteY3-708" fmla="*/ 756952 h 3200400"/>
                <a:gd name="connsiteX4-709" fmla="*/ 800100 w 3200400"/>
                <a:gd name="connsiteY4-710" fmla="*/ 214386 h 3200400"/>
                <a:gd name="connsiteX5-711" fmla="*/ 1291550 w 3200400"/>
                <a:gd name="connsiteY5-712" fmla="*/ 448302 h 3200400"/>
                <a:gd name="connsiteX6-713" fmla="*/ 1600200 w 3200400"/>
                <a:gd name="connsiteY6-714" fmla="*/ 0 h 3200400"/>
                <a:gd name="connsiteX7-715" fmla="*/ 1908850 w 3200400"/>
                <a:gd name="connsiteY7-716" fmla="*/ 448302 h 3200400"/>
                <a:gd name="connsiteX8-717" fmla="*/ 2400300 w 3200400"/>
                <a:gd name="connsiteY8-718" fmla="*/ 214386 h 3200400"/>
                <a:gd name="connsiteX9-719" fmla="*/ 2443448 w 3200400"/>
                <a:gd name="connsiteY9-720" fmla="*/ 756952 h 3200400"/>
                <a:gd name="connsiteX10-721" fmla="*/ 2986014 w 3200400"/>
                <a:gd name="connsiteY10-722" fmla="*/ 800100 h 3200400"/>
                <a:gd name="connsiteX11-723" fmla="*/ 2752098 w 3200400"/>
                <a:gd name="connsiteY11-724" fmla="*/ 1291550 h 3200400"/>
                <a:gd name="connsiteX12-725" fmla="*/ 3200400 w 3200400"/>
                <a:gd name="connsiteY12-726" fmla="*/ 1600200 h 3200400"/>
                <a:gd name="connsiteX13-727" fmla="*/ 2752098 w 3200400"/>
                <a:gd name="connsiteY13-728" fmla="*/ 1908850 h 3200400"/>
                <a:gd name="connsiteX14-729" fmla="*/ 2986014 w 3200400"/>
                <a:gd name="connsiteY14-730" fmla="*/ 2400300 h 3200400"/>
                <a:gd name="connsiteX15-731" fmla="*/ 2443448 w 3200400"/>
                <a:gd name="connsiteY15-732" fmla="*/ 2443448 h 3200400"/>
                <a:gd name="connsiteX16-733" fmla="*/ 2400300 w 3200400"/>
                <a:gd name="connsiteY16-734" fmla="*/ 2986014 h 3200400"/>
                <a:gd name="connsiteX17-735" fmla="*/ 1908850 w 3200400"/>
                <a:gd name="connsiteY17-736" fmla="*/ 2752098 h 3200400"/>
                <a:gd name="connsiteX18-737" fmla="*/ 1600200 w 3200400"/>
                <a:gd name="connsiteY18-738" fmla="*/ 3200400 h 3200400"/>
                <a:gd name="connsiteX19-739" fmla="*/ 1291550 w 3200400"/>
                <a:gd name="connsiteY19-740" fmla="*/ 2752098 h 3200400"/>
                <a:gd name="connsiteX20-741" fmla="*/ 800100 w 3200400"/>
                <a:gd name="connsiteY20-742" fmla="*/ 2986014 h 3200400"/>
                <a:gd name="connsiteX21-743" fmla="*/ 756952 w 3200400"/>
                <a:gd name="connsiteY21-744" fmla="*/ 2443448 h 3200400"/>
                <a:gd name="connsiteX22-745" fmla="*/ 214386 w 3200400"/>
                <a:gd name="connsiteY22-746" fmla="*/ 2400300 h 3200400"/>
                <a:gd name="connsiteX23-747" fmla="*/ 448302 w 3200400"/>
                <a:gd name="connsiteY23-748" fmla="*/ 1908850 h 3200400"/>
                <a:gd name="connsiteX24-749" fmla="*/ 0 w 3200400"/>
                <a:gd name="connsiteY24-750" fmla="*/ 1600200 h 3200400"/>
                <a:gd name="connsiteX0-751" fmla="*/ 0 w 3200400"/>
                <a:gd name="connsiteY0-752" fmla="*/ 1600200 h 3200400"/>
                <a:gd name="connsiteX1-753" fmla="*/ 448302 w 3200400"/>
                <a:gd name="connsiteY1-754" fmla="*/ 1291550 h 3200400"/>
                <a:gd name="connsiteX2-755" fmla="*/ 214386 w 3200400"/>
                <a:gd name="connsiteY2-756" fmla="*/ 800100 h 3200400"/>
                <a:gd name="connsiteX3-757" fmla="*/ 756952 w 3200400"/>
                <a:gd name="connsiteY3-758" fmla="*/ 756952 h 3200400"/>
                <a:gd name="connsiteX4-759" fmla="*/ 800100 w 3200400"/>
                <a:gd name="connsiteY4-760" fmla="*/ 214386 h 3200400"/>
                <a:gd name="connsiteX5-761" fmla="*/ 1291550 w 3200400"/>
                <a:gd name="connsiteY5-762" fmla="*/ 448302 h 3200400"/>
                <a:gd name="connsiteX6-763" fmla="*/ 1600200 w 3200400"/>
                <a:gd name="connsiteY6-764" fmla="*/ 0 h 3200400"/>
                <a:gd name="connsiteX7-765" fmla="*/ 1908850 w 3200400"/>
                <a:gd name="connsiteY7-766" fmla="*/ 448302 h 3200400"/>
                <a:gd name="connsiteX8-767" fmla="*/ 2400300 w 3200400"/>
                <a:gd name="connsiteY8-768" fmla="*/ 214386 h 3200400"/>
                <a:gd name="connsiteX9-769" fmla="*/ 2443448 w 3200400"/>
                <a:gd name="connsiteY9-770" fmla="*/ 756952 h 3200400"/>
                <a:gd name="connsiteX10-771" fmla="*/ 2986014 w 3200400"/>
                <a:gd name="connsiteY10-772" fmla="*/ 800100 h 3200400"/>
                <a:gd name="connsiteX11-773" fmla="*/ 2752098 w 3200400"/>
                <a:gd name="connsiteY11-774" fmla="*/ 1291550 h 3200400"/>
                <a:gd name="connsiteX12-775" fmla="*/ 3200400 w 3200400"/>
                <a:gd name="connsiteY12-776" fmla="*/ 1600200 h 3200400"/>
                <a:gd name="connsiteX13-777" fmla="*/ 2752098 w 3200400"/>
                <a:gd name="connsiteY13-778" fmla="*/ 1908850 h 3200400"/>
                <a:gd name="connsiteX14-779" fmla="*/ 2986014 w 3200400"/>
                <a:gd name="connsiteY14-780" fmla="*/ 2400300 h 3200400"/>
                <a:gd name="connsiteX15-781" fmla="*/ 2443448 w 3200400"/>
                <a:gd name="connsiteY15-782" fmla="*/ 2443448 h 3200400"/>
                <a:gd name="connsiteX16-783" fmla="*/ 2400300 w 3200400"/>
                <a:gd name="connsiteY16-784" fmla="*/ 2986014 h 3200400"/>
                <a:gd name="connsiteX17-785" fmla="*/ 1908850 w 3200400"/>
                <a:gd name="connsiteY17-786" fmla="*/ 2752098 h 3200400"/>
                <a:gd name="connsiteX18-787" fmla="*/ 1600200 w 3200400"/>
                <a:gd name="connsiteY18-788" fmla="*/ 3200400 h 3200400"/>
                <a:gd name="connsiteX19-789" fmla="*/ 1291550 w 3200400"/>
                <a:gd name="connsiteY19-790" fmla="*/ 2752098 h 3200400"/>
                <a:gd name="connsiteX20-791" fmla="*/ 800100 w 3200400"/>
                <a:gd name="connsiteY20-792" fmla="*/ 2986014 h 3200400"/>
                <a:gd name="connsiteX21-793" fmla="*/ 756952 w 3200400"/>
                <a:gd name="connsiteY21-794" fmla="*/ 2443448 h 3200400"/>
                <a:gd name="connsiteX22-795" fmla="*/ 214386 w 3200400"/>
                <a:gd name="connsiteY22-796" fmla="*/ 2400300 h 3200400"/>
                <a:gd name="connsiteX23-797" fmla="*/ 448302 w 3200400"/>
                <a:gd name="connsiteY23-798" fmla="*/ 1908850 h 3200400"/>
                <a:gd name="connsiteX24-799" fmla="*/ 0 w 3200400"/>
                <a:gd name="connsiteY24-800" fmla="*/ 1600200 h 3200400"/>
                <a:gd name="connsiteX0-801" fmla="*/ 0 w 3200400"/>
                <a:gd name="connsiteY0-802" fmla="*/ 1600200 h 3200400"/>
                <a:gd name="connsiteX1-803" fmla="*/ 448302 w 3200400"/>
                <a:gd name="connsiteY1-804" fmla="*/ 1291550 h 3200400"/>
                <a:gd name="connsiteX2-805" fmla="*/ 214386 w 3200400"/>
                <a:gd name="connsiteY2-806" fmla="*/ 800100 h 3200400"/>
                <a:gd name="connsiteX3-807" fmla="*/ 756952 w 3200400"/>
                <a:gd name="connsiteY3-808" fmla="*/ 756952 h 3200400"/>
                <a:gd name="connsiteX4-809" fmla="*/ 800100 w 3200400"/>
                <a:gd name="connsiteY4-810" fmla="*/ 214386 h 3200400"/>
                <a:gd name="connsiteX5-811" fmla="*/ 1291550 w 3200400"/>
                <a:gd name="connsiteY5-812" fmla="*/ 448302 h 3200400"/>
                <a:gd name="connsiteX6-813" fmla="*/ 1600200 w 3200400"/>
                <a:gd name="connsiteY6-814" fmla="*/ 0 h 3200400"/>
                <a:gd name="connsiteX7-815" fmla="*/ 1908850 w 3200400"/>
                <a:gd name="connsiteY7-816" fmla="*/ 448302 h 3200400"/>
                <a:gd name="connsiteX8-817" fmla="*/ 2400300 w 3200400"/>
                <a:gd name="connsiteY8-818" fmla="*/ 214386 h 3200400"/>
                <a:gd name="connsiteX9-819" fmla="*/ 2443448 w 3200400"/>
                <a:gd name="connsiteY9-820" fmla="*/ 756952 h 3200400"/>
                <a:gd name="connsiteX10-821" fmla="*/ 2986014 w 3200400"/>
                <a:gd name="connsiteY10-822" fmla="*/ 800100 h 3200400"/>
                <a:gd name="connsiteX11-823" fmla="*/ 2752098 w 3200400"/>
                <a:gd name="connsiteY11-824" fmla="*/ 1291550 h 3200400"/>
                <a:gd name="connsiteX12-825" fmla="*/ 3200400 w 3200400"/>
                <a:gd name="connsiteY12-826" fmla="*/ 1600200 h 3200400"/>
                <a:gd name="connsiteX13-827" fmla="*/ 2752098 w 3200400"/>
                <a:gd name="connsiteY13-828" fmla="*/ 1908850 h 3200400"/>
                <a:gd name="connsiteX14-829" fmla="*/ 2986014 w 3200400"/>
                <a:gd name="connsiteY14-830" fmla="*/ 2400300 h 3200400"/>
                <a:gd name="connsiteX15-831" fmla="*/ 2443448 w 3200400"/>
                <a:gd name="connsiteY15-832" fmla="*/ 2443448 h 3200400"/>
                <a:gd name="connsiteX16-833" fmla="*/ 2400300 w 3200400"/>
                <a:gd name="connsiteY16-834" fmla="*/ 2986014 h 3200400"/>
                <a:gd name="connsiteX17-835" fmla="*/ 1908850 w 3200400"/>
                <a:gd name="connsiteY17-836" fmla="*/ 2752098 h 3200400"/>
                <a:gd name="connsiteX18-837" fmla="*/ 1600200 w 3200400"/>
                <a:gd name="connsiteY18-838" fmla="*/ 3200400 h 3200400"/>
                <a:gd name="connsiteX19-839" fmla="*/ 1291550 w 3200400"/>
                <a:gd name="connsiteY19-840" fmla="*/ 2752098 h 3200400"/>
                <a:gd name="connsiteX20-841" fmla="*/ 800100 w 3200400"/>
                <a:gd name="connsiteY20-842" fmla="*/ 2986014 h 3200400"/>
                <a:gd name="connsiteX21-843" fmla="*/ 756952 w 3200400"/>
                <a:gd name="connsiteY21-844" fmla="*/ 2443448 h 3200400"/>
                <a:gd name="connsiteX22-845" fmla="*/ 214386 w 3200400"/>
                <a:gd name="connsiteY22-846" fmla="*/ 2400300 h 3200400"/>
                <a:gd name="connsiteX23-847" fmla="*/ 448302 w 3200400"/>
                <a:gd name="connsiteY23-848" fmla="*/ 1908850 h 3200400"/>
                <a:gd name="connsiteX24-849" fmla="*/ 0 w 3200400"/>
                <a:gd name="connsiteY24-850" fmla="*/ 1600200 h 3200400"/>
                <a:gd name="connsiteX0-851" fmla="*/ 0 w 3200400"/>
                <a:gd name="connsiteY0-852" fmla="*/ 1600200 h 3200400"/>
                <a:gd name="connsiteX1-853" fmla="*/ 448302 w 3200400"/>
                <a:gd name="connsiteY1-854" fmla="*/ 1291550 h 3200400"/>
                <a:gd name="connsiteX2-855" fmla="*/ 214386 w 3200400"/>
                <a:gd name="connsiteY2-856" fmla="*/ 800100 h 3200400"/>
                <a:gd name="connsiteX3-857" fmla="*/ 756952 w 3200400"/>
                <a:gd name="connsiteY3-858" fmla="*/ 756952 h 3200400"/>
                <a:gd name="connsiteX4-859" fmla="*/ 800100 w 3200400"/>
                <a:gd name="connsiteY4-860" fmla="*/ 214386 h 3200400"/>
                <a:gd name="connsiteX5-861" fmla="*/ 1291550 w 3200400"/>
                <a:gd name="connsiteY5-862" fmla="*/ 448302 h 3200400"/>
                <a:gd name="connsiteX6-863" fmla="*/ 1600200 w 3200400"/>
                <a:gd name="connsiteY6-864" fmla="*/ 0 h 3200400"/>
                <a:gd name="connsiteX7-865" fmla="*/ 1908850 w 3200400"/>
                <a:gd name="connsiteY7-866" fmla="*/ 448302 h 3200400"/>
                <a:gd name="connsiteX8-867" fmla="*/ 2400300 w 3200400"/>
                <a:gd name="connsiteY8-868" fmla="*/ 214386 h 3200400"/>
                <a:gd name="connsiteX9-869" fmla="*/ 2443448 w 3200400"/>
                <a:gd name="connsiteY9-870" fmla="*/ 756952 h 3200400"/>
                <a:gd name="connsiteX10-871" fmla="*/ 2986014 w 3200400"/>
                <a:gd name="connsiteY10-872" fmla="*/ 800100 h 3200400"/>
                <a:gd name="connsiteX11-873" fmla="*/ 2752098 w 3200400"/>
                <a:gd name="connsiteY11-874" fmla="*/ 1291550 h 3200400"/>
                <a:gd name="connsiteX12-875" fmla="*/ 3200400 w 3200400"/>
                <a:gd name="connsiteY12-876" fmla="*/ 1600200 h 3200400"/>
                <a:gd name="connsiteX13-877" fmla="*/ 2752098 w 3200400"/>
                <a:gd name="connsiteY13-878" fmla="*/ 1908850 h 3200400"/>
                <a:gd name="connsiteX14-879" fmla="*/ 2986014 w 3200400"/>
                <a:gd name="connsiteY14-880" fmla="*/ 2400300 h 3200400"/>
                <a:gd name="connsiteX15-881" fmla="*/ 2443448 w 3200400"/>
                <a:gd name="connsiteY15-882" fmla="*/ 2443448 h 3200400"/>
                <a:gd name="connsiteX16-883" fmla="*/ 2400300 w 3200400"/>
                <a:gd name="connsiteY16-884" fmla="*/ 2986014 h 3200400"/>
                <a:gd name="connsiteX17-885" fmla="*/ 1908850 w 3200400"/>
                <a:gd name="connsiteY17-886" fmla="*/ 2752098 h 3200400"/>
                <a:gd name="connsiteX18-887" fmla="*/ 1600200 w 3200400"/>
                <a:gd name="connsiteY18-888" fmla="*/ 3200400 h 3200400"/>
                <a:gd name="connsiteX19-889" fmla="*/ 1291550 w 3200400"/>
                <a:gd name="connsiteY19-890" fmla="*/ 2752098 h 3200400"/>
                <a:gd name="connsiteX20-891" fmla="*/ 800100 w 3200400"/>
                <a:gd name="connsiteY20-892" fmla="*/ 2986014 h 3200400"/>
                <a:gd name="connsiteX21-893" fmla="*/ 756952 w 3200400"/>
                <a:gd name="connsiteY21-894" fmla="*/ 2443448 h 3200400"/>
                <a:gd name="connsiteX22-895" fmla="*/ 214386 w 3200400"/>
                <a:gd name="connsiteY22-896" fmla="*/ 2400300 h 3200400"/>
                <a:gd name="connsiteX23-897" fmla="*/ 448302 w 3200400"/>
                <a:gd name="connsiteY23-898" fmla="*/ 1908850 h 3200400"/>
                <a:gd name="connsiteX24-899" fmla="*/ 0 w 3200400"/>
                <a:gd name="connsiteY24-900" fmla="*/ 1600200 h 3200400"/>
                <a:gd name="connsiteX0-901" fmla="*/ 0 w 3200400"/>
                <a:gd name="connsiteY0-902" fmla="*/ 1600200 h 3200400"/>
                <a:gd name="connsiteX1-903" fmla="*/ 448302 w 3200400"/>
                <a:gd name="connsiteY1-904" fmla="*/ 1291550 h 3200400"/>
                <a:gd name="connsiteX2-905" fmla="*/ 214386 w 3200400"/>
                <a:gd name="connsiteY2-906" fmla="*/ 800100 h 3200400"/>
                <a:gd name="connsiteX3-907" fmla="*/ 756952 w 3200400"/>
                <a:gd name="connsiteY3-908" fmla="*/ 756952 h 3200400"/>
                <a:gd name="connsiteX4-909" fmla="*/ 800100 w 3200400"/>
                <a:gd name="connsiteY4-910" fmla="*/ 214386 h 3200400"/>
                <a:gd name="connsiteX5-911" fmla="*/ 1291550 w 3200400"/>
                <a:gd name="connsiteY5-912" fmla="*/ 448302 h 3200400"/>
                <a:gd name="connsiteX6-913" fmla="*/ 1600200 w 3200400"/>
                <a:gd name="connsiteY6-914" fmla="*/ 0 h 3200400"/>
                <a:gd name="connsiteX7-915" fmla="*/ 1908850 w 3200400"/>
                <a:gd name="connsiteY7-916" fmla="*/ 448302 h 3200400"/>
                <a:gd name="connsiteX8-917" fmla="*/ 2400300 w 3200400"/>
                <a:gd name="connsiteY8-918" fmla="*/ 214386 h 3200400"/>
                <a:gd name="connsiteX9-919" fmla="*/ 2443448 w 3200400"/>
                <a:gd name="connsiteY9-920" fmla="*/ 756952 h 3200400"/>
                <a:gd name="connsiteX10-921" fmla="*/ 2986014 w 3200400"/>
                <a:gd name="connsiteY10-922" fmla="*/ 800100 h 3200400"/>
                <a:gd name="connsiteX11-923" fmla="*/ 2752098 w 3200400"/>
                <a:gd name="connsiteY11-924" fmla="*/ 1291550 h 3200400"/>
                <a:gd name="connsiteX12-925" fmla="*/ 3200400 w 3200400"/>
                <a:gd name="connsiteY12-926" fmla="*/ 1600200 h 3200400"/>
                <a:gd name="connsiteX13-927" fmla="*/ 2752098 w 3200400"/>
                <a:gd name="connsiteY13-928" fmla="*/ 1908850 h 3200400"/>
                <a:gd name="connsiteX14-929" fmla="*/ 2986014 w 3200400"/>
                <a:gd name="connsiteY14-930" fmla="*/ 2400300 h 3200400"/>
                <a:gd name="connsiteX15-931" fmla="*/ 2443448 w 3200400"/>
                <a:gd name="connsiteY15-932" fmla="*/ 2443448 h 3200400"/>
                <a:gd name="connsiteX16-933" fmla="*/ 2400300 w 3200400"/>
                <a:gd name="connsiteY16-934" fmla="*/ 2986014 h 3200400"/>
                <a:gd name="connsiteX17-935" fmla="*/ 1908850 w 3200400"/>
                <a:gd name="connsiteY17-936" fmla="*/ 2752098 h 3200400"/>
                <a:gd name="connsiteX18-937" fmla="*/ 1600200 w 3200400"/>
                <a:gd name="connsiteY18-938" fmla="*/ 3200400 h 3200400"/>
                <a:gd name="connsiteX19-939" fmla="*/ 1291550 w 3200400"/>
                <a:gd name="connsiteY19-940" fmla="*/ 2752098 h 3200400"/>
                <a:gd name="connsiteX20-941" fmla="*/ 800100 w 3200400"/>
                <a:gd name="connsiteY20-942" fmla="*/ 2986014 h 3200400"/>
                <a:gd name="connsiteX21-943" fmla="*/ 756952 w 3200400"/>
                <a:gd name="connsiteY21-944" fmla="*/ 2443448 h 3200400"/>
                <a:gd name="connsiteX22-945" fmla="*/ 214386 w 3200400"/>
                <a:gd name="connsiteY22-946" fmla="*/ 2400300 h 3200400"/>
                <a:gd name="connsiteX23-947" fmla="*/ 448302 w 3200400"/>
                <a:gd name="connsiteY23-948" fmla="*/ 1908850 h 3200400"/>
                <a:gd name="connsiteX24-949" fmla="*/ 0 w 3200400"/>
                <a:gd name="connsiteY24-950" fmla="*/ 1600200 h 3200400"/>
                <a:gd name="connsiteX0-951" fmla="*/ 0 w 3200400"/>
                <a:gd name="connsiteY0-952" fmla="*/ 1600200 h 3200400"/>
                <a:gd name="connsiteX1-953" fmla="*/ 448302 w 3200400"/>
                <a:gd name="connsiteY1-954" fmla="*/ 1291550 h 3200400"/>
                <a:gd name="connsiteX2-955" fmla="*/ 214386 w 3200400"/>
                <a:gd name="connsiteY2-956" fmla="*/ 800100 h 3200400"/>
                <a:gd name="connsiteX3-957" fmla="*/ 756952 w 3200400"/>
                <a:gd name="connsiteY3-958" fmla="*/ 756952 h 3200400"/>
                <a:gd name="connsiteX4-959" fmla="*/ 800100 w 3200400"/>
                <a:gd name="connsiteY4-960" fmla="*/ 214386 h 3200400"/>
                <a:gd name="connsiteX5-961" fmla="*/ 1291550 w 3200400"/>
                <a:gd name="connsiteY5-962" fmla="*/ 448302 h 3200400"/>
                <a:gd name="connsiteX6-963" fmla="*/ 1600200 w 3200400"/>
                <a:gd name="connsiteY6-964" fmla="*/ 0 h 3200400"/>
                <a:gd name="connsiteX7-965" fmla="*/ 1908850 w 3200400"/>
                <a:gd name="connsiteY7-966" fmla="*/ 448302 h 3200400"/>
                <a:gd name="connsiteX8-967" fmla="*/ 2400300 w 3200400"/>
                <a:gd name="connsiteY8-968" fmla="*/ 214386 h 3200400"/>
                <a:gd name="connsiteX9-969" fmla="*/ 2443448 w 3200400"/>
                <a:gd name="connsiteY9-970" fmla="*/ 756952 h 3200400"/>
                <a:gd name="connsiteX10-971" fmla="*/ 2986014 w 3200400"/>
                <a:gd name="connsiteY10-972" fmla="*/ 800100 h 3200400"/>
                <a:gd name="connsiteX11-973" fmla="*/ 2752098 w 3200400"/>
                <a:gd name="connsiteY11-974" fmla="*/ 1291550 h 3200400"/>
                <a:gd name="connsiteX12-975" fmla="*/ 3200400 w 3200400"/>
                <a:gd name="connsiteY12-976" fmla="*/ 1600200 h 3200400"/>
                <a:gd name="connsiteX13-977" fmla="*/ 2752098 w 3200400"/>
                <a:gd name="connsiteY13-978" fmla="*/ 1908850 h 3200400"/>
                <a:gd name="connsiteX14-979" fmla="*/ 2986014 w 3200400"/>
                <a:gd name="connsiteY14-980" fmla="*/ 2400300 h 3200400"/>
                <a:gd name="connsiteX15-981" fmla="*/ 2443448 w 3200400"/>
                <a:gd name="connsiteY15-982" fmla="*/ 2443448 h 3200400"/>
                <a:gd name="connsiteX16-983" fmla="*/ 2400300 w 3200400"/>
                <a:gd name="connsiteY16-984" fmla="*/ 2986014 h 3200400"/>
                <a:gd name="connsiteX17-985" fmla="*/ 1908850 w 3200400"/>
                <a:gd name="connsiteY17-986" fmla="*/ 2752098 h 3200400"/>
                <a:gd name="connsiteX18-987" fmla="*/ 1600200 w 3200400"/>
                <a:gd name="connsiteY18-988" fmla="*/ 3200400 h 3200400"/>
                <a:gd name="connsiteX19-989" fmla="*/ 1291550 w 3200400"/>
                <a:gd name="connsiteY19-990" fmla="*/ 2752098 h 3200400"/>
                <a:gd name="connsiteX20-991" fmla="*/ 800100 w 3200400"/>
                <a:gd name="connsiteY20-992" fmla="*/ 2986014 h 3200400"/>
                <a:gd name="connsiteX21-993" fmla="*/ 756952 w 3200400"/>
                <a:gd name="connsiteY21-994" fmla="*/ 2443448 h 3200400"/>
                <a:gd name="connsiteX22-995" fmla="*/ 214386 w 3200400"/>
                <a:gd name="connsiteY22-996" fmla="*/ 2400300 h 3200400"/>
                <a:gd name="connsiteX23-997" fmla="*/ 448302 w 3200400"/>
                <a:gd name="connsiteY23-998" fmla="*/ 1908850 h 3200400"/>
                <a:gd name="connsiteX24-999" fmla="*/ 0 w 3200400"/>
                <a:gd name="connsiteY24-1000" fmla="*/ 1600200 h 3200400"/>
                <a:gd name="connsiteX0-1001" fmla="*/ 0 w 3200400"/>
                <a:gd name="connsiteY0-1002" fmla="*/ 1600200 h 3200400"/>
                <a:gd name="connsiteX1-1003" fmla="*/ 448302 w 3200400"/>
                <a:gd name="connsiteY1-1004" fmla="*/ 1291550 h 3200400"/>
                <a:gd name="connsiteX2-1005" fmla="*/ 214386 w 3200400"/>
                <a:gd name="connsiteY2-1006" fmla="*/ 800100 h 3200400"/>
                <a:gd name="connsiteX3-1007" fmla="*/ 756952 w 3200400"/>
                <a:gd name="connsiteY3-1008" fmla="*/ 756952 h 3200400"/>
                <a:gd name="connsiteX4-1009" fmla="*/ 800100 w 3200400"/>
                <a:gd name="connsiteY4-1010" fmla="*/ 214386 h 3200400"/>
                <a:gd name="connsiteX5-1011" fmla="*/ 1291550 w 3200400"/>
                <a:gd name="connsiteY5-1012" fmla="*/ 448302 h 3200400"/>
                <a:gd name="connsiteX6-1013" fmla="*/ 1600200 w 3200400"/>
                <a:gd name="connsiteY6-1014" fmla="*/ 0 h 3200400"/>
                <a:gd name="connsiteX7-1015" fmla="*/ 1908850 w 3200400"/>
                <a:gd name="connsiteY7-1016" fmla="*/ 448302 h 3200400"/>
                <a:gd name="connsiteX8-1017" fmla="*/ 2400300 w 3200400"/>
                <a:gd name="connsiteY8-1018" fmla="*/ 214386 h 3200400"/>
                <a:gd name="connsiteX9-1019" fmla="*/ 2443448 w 3200400"/>
                <a:gd name="connsiteY9-1020" fmla="*/ 756952 h 3200400"/>
                <a:gd name="connsiteX10-1021" fmla="*/ 2986014 w 3200400"/>
                <a:gd name="connsiteY10-1022" fmla="*/ 800100 h 3200400"/>
                <a:gd name="connsiteX11-1023" fmla="*/ 2752098 w 3200400"/>
                <a:gd name="connsiteY11-1024" fmla="*/ 1291550 h 3200400"/>
                <a:gd name="connsiteX12-1025" fmla="*/ 3200400 w 3200400"/>
                <a:gd name="connsiteY12-1026" fmla="*/ 1600200 h 3200400"/>
                <a:gd name="connsiteX13-1027" fmla="*/ 2752098 w 3200400"/>
                <a:gd name="connsiteY13-1028" fmla="*/ 1908850 h 3200400"/>
                <a:gd name="connsiteX14-1029" fmla="*/ 2986014 w 3200400"/>
                <a:gd name="connsiteY14-1030" fmla="*/ 2400300 h 3200400"/>
                <a:gd name="connsiteX15-1031" fmla="*/ 2443448 w 3200400"/>
                <a:gd name="connsiteY15-1032" fmla="*/ 2443448 h 3200400"/>
                <a:gd name="connsiteX16-1033" fmla="*/ 2400300 w 3200400"/>
                <a:gd name="connsiteY16-1034" fmla="*/ 2986014 h 3200400"/>
                <a:gd name="connsiteX17-1035" fmla="*/ 1908850 w 3200400"/>
                <a:gd name="connsiteY17-1036" fmla="*/ 2752098 h 3200400"/>
                <a:gd name="connsiteX18-1037" fmla="*/ 1600200 w 3200400"/>
                <a:gd name="connsiteY18-1038" fmla="*/ 3200400 h 3200400"/>
                <a:gd name="connsiteX19-1039" fmla="*/ 1291550 w 3200400"/>
                <a:gd name="connsiteY19-1040" fmla="*/ 2752098 h 3200400"/>
                <a:gd name="connsiteX20-1041" fmla="*/ 800100 w 3200400"/>
                <a:gd name="connsiteY20-1042" fmla="*/ 2986014 h 3200400"/>
                <a:gd name="connsiteX21-1043" fmla="*/ 756952 w 3200400"/>
                <a:gd name="connsiteY21-1044" fmla="*/ 2443448 h 3200400"/>
                <a:gd name="connsiteX22-1045" fmla="*/ 214386 w 3200400"/>
                <a:gd name="connsiteY22-1046" fmla="*/ 2400300 h 3200400"/>
                <a:gd name="connsiteX23-1047" fmla="*/ 448302 w 3200400"/>
                <a:gd name="connsiteY23-1048" fmla="*/ 1908850 h 3200400"/>
                <a:gd name="connsiteX24-1049" fmla="*/ 0 w 3200400"/>
                <a:gd name="connsiteY24-1050" fmla="*/ 1600200 h 3200400"/>
                <a:gd name="connsiteX0-1051" fmla="*/ 0 w 3200400"/>
                <a:gd name="connsiteY0-1052" fmla="*/ 1600200 h 3200400"/>
                <a:gd name="connsiteX1-1053" fmla="*/ 448302 w 3200400"/>
                <a:gd name="connsiteY1-1054" fmla="*/ 1291550 h 3200400"/>
                <a:gd name="connsiteX2-1055" fmla="*/ 214386 w 3200400"/>
                <a:gd name="connsiteY2-1056" fmla="*/ 800100 h 3200400"/>
                <a:gd name="connsiteX3-1057" fmla="*/ 756952 w 3200400"/>
                <a:gd name="connsiteY3-1058" fmla="*/ 756952 h 3200400"/>
                <a:gd name="connsiteX4-1059" fmla="*/ 800100 w 3200400"/>
                <a:gd name="connsiteY4-1060" fmla="*/ 214386 h 3200400"/>
                <a:gd name="connsiteX5-1061" fmla="*/ 1291550 w 3200400"/>
                <a:gd name="connsiteY5-1062" fmla="*/ 448302 h 3200400"/>
                <a:gd name="connsiteX6-1063" fmla="*/ 1600200 w 3200400"/>
                <a:gd name="connsiteY6-1064" fmla="*/ 0 h 3200400"/>
                <a:gd name="connsiteX7-1065" fmla="*/ 1908850 w 3200400"/>
                <a:gd name="connsiteY7-1066" fmla="*/ 448302 h 3200400"/>
                <a:gd name="connsiteX8-1067" fmla="*/ 2400300 w 3200400"/>
                <a:gd name="connsiteY8-1068" fmla="*/ 214386 h 3200400"/>
                <a:gd name="connsiteX9-1069" fmla="*/ 2443448 w 3200400"/>
                <a:gd name="connsiteY9-1070" fmla="*/ 756952 h 3200400"/>
                <a:gd name="connsiteX10-1071" fmla="*/ 2986014 w 3200400"/>
                <a:gd name="connsiteY10-1072" fmla="*/ 800100 h 3200400"/>
                <a:gd name="connsiteX11-1073" fmla="*/ 2752098 w 3200400"/>
                <a:gd name="connsiteY11-1074" fmla="*/ 1291550 h 3200400"/>
                <a:gd name="connsiteX12-1075" fmla="*/ 3200400 w 3200400"/>
                <a:gd name="connsiteY12-1076" fmla="*/ 1600200 h 3200400"/>
                <a:gd name="connsiteX13-1077" fmla="*/ 2752098 w 3200400"/>
                <a:gd name="connsiteY13-1078" fmla="*/ 1908850 h 3200400"/>
                <a:gd name="connsiteX14-1079" fmla="*/ 2986014 w 3200400"/>
                <a:gd name="connsiteY14-1080" fmla="*/ 2400300 h 3200400"/>
                <a:gd name="connsiteX15-1081" fmla="*/ 2443448 w 3200400"/>
                <a:gd name="connsiteY15-1082" fmla="*/ 2443448 h 3200400"/>
                <a:gd name="connsiteX16-1083" fmla="*/ 2400300 w 3200400"/>
                <a:gd name="connsiteY16-1084" fmla="*/ 2986014 h 3200400"/>
                <a:gd name="connsiteX17-1085" fmla="*/ 1908850 w 3200400"/>
                <a:gd name="connsiteY17-1086" fmla="*/ 2752098 h 3200400"/>
                <a:gd name="connsiteX18-1087" fmla="*/ 1600200 w 3200400"/>
                <a:gd name="connsiteY18-1088" fmla="*/ 3200400 h 3200400"/>
                <a:gd name="connsiteX19-1089" fmla="*/ 1291550 w 3200400"/>
                <a:gd name="connsiteY19-1090" fmla="*/ 2752098 h 3200400"/>
                <a:gd name="connsiteX20-1091" fmla="*/ 800100 w 3200400"/>
                <a:gd name="connsiteY20-1092" fmla="*/ 2986014 h 3200400"/>
                <a:gd name="connsiteX21-1093" fmla="*/ 756952 w 3200400"/>
                <a:gd name="connsiteY21-1094" fmla="*/ 2443448 h 3200400"/>
                <a:gd name="connsiteX22-1095" fmla="*/ 214386 w 3200400"/>
                <a:gd name="connsiteY22-1096" fmla="*/ 2400300 h 3200400"/>
                <a:gd name="connsiteX23-1097" fmla="*/ 448302 w 3200400"/>
                <a:gd name="connsiteY23-1098" fmla="*/ 1908850 h 3200400"/>
                <a:gd name="connsiteX24-1099" fmla="*/ 0 w 3200400"/>
                <a:gd name="connsiteY24-1100" fmla="*/ 1600200 h 3200400"/>
                <a:gd name="connsiteX0-1101" fmla="*/ 0 w 3200400"/>
                <a:gd name="connsiteY0-1102" fmla="*/ 1600200 h 3200400"/>
                <a:gd name="connsiteX1-1103" fmla="*/ 448302 w 3200400"/>
                <a:gd name="connsiteY1-1104" fmla="*/ 1291550 h 3200400"/>
                <a:gd name="connsiteX2-1105" fmla="*/ 214386 w 3200400"/>
                <a:gd name="connsiteY2-1106" fmla="*/ 800100 h 3200400"/>
                <a:gd name="connsiteX3-1107" fmla="*/ 756952 w 3200400"/>
                <a:gd name="connsiteY3-1108" fmla="*/ 756952 h 3200400"/>
                <a:gd name="connsiteX4-1109" fmla="*/ 800100 w 3200400"/>
                <a:gd name="connsiteY4-1110" fmla="*/ 214386 h 3200400"/>
                <a:gd name="connsiteX5-1111" fmla="*/ 1291550 w 3200400"/>
                <a:gd name="connsiteY5-1112" fmla="*/ 448302 h 3200400"/>
                <a:gd name="connsiteX6-1113" fmla="*/ 1600200 w 3200400"/>
                <a:gd name="connsiteY6-1114" fmla="*/ 0 h 3200400"/>
                <a:gd name="connsiteX7-1115" fmla="*/ 1908850 w 3200400"/>
                <a:gd name="connsiteY7-1116" fmla="*/ 448302 h 3200400"/>
                <a:gd name="connsiteX8-1117" fmla="*/ 2400300 w 3200400"/>
                <a:gd name="connsiteY8-1118" fmla="*/ 214386 h 3200400"/>
                <a:gd name="connsiteX9-1119" fmla="*/ 2443448 w 3200400"/>
                <a:gd name="connsiteY9-1120" fmla="*/ 756952 h 3200400"/>
                <a:gd name="connsiteX10-1121" fmla="*/ 2986014 w 3200400"/>
                <a:gd name="connsiteY10-1122" fmla="*/ 800100 h 3200400"/>
                <a:gd name="connsiteX11-1123" fmla="*/ 2752098 w 3200400"/>
                <a:gd name="connsiteY11-1124" fmla="*/ 1291550 h 3200400"/>
                <a:gd name="connsiteX12-1125" fmla="*/ 3200400 w 3200400"/>
                <a:gd name="connsiteY12-1126" fmla="*/ 1600200 h 3200400"/>
                <a:gd name="connsiteX13-1127" fmla="*/ 2752098 w 3200400"/>
                <a:gd name="connsiteY13-1128" fmla="*/ 1908850 h 3200400"/>
                <a:gd name="connsiteX14-1129" fmla="*/ 2986014 w 3200400"/>
                <a:gd name="connsiteY14-1130" fmla="*/ 2400300 h 3200400"/>
                <a:gd name="connsiteX15-1131" fmla="*/ 2443448 w 3200400"/>
                <a:gd name="connsiteY15-1132" fmla="*/ 2443448 h 3200400"/>
                <a:gd name="connsiteX16-1133" fmla="*/ 2400300 w 3200400"/>
                <a:gd name="connsiteY16-1134" fmla="*/ 2986014 h 3200400"/>
                <a:gd name="connsiteX17-1135" fmla="*/ 1908850 w 3200400"/>
                <a:gd name="connsiteY17-1136" fmla="*/ 2752098 h 3200400"/>
                <a:gd name="connsiteX18-1137" fmla="*/ 1600200 w 3200400"/>
                <a:gd name="connsiteY18-1138" fmla="*/ 3200400 h 3200400"/>
                <a:gd name="connsiteX19-1139" fmla="*/ 1291550 w 3200400"/>
                <a:gd name="connsiteY19-1140" fmla="*/ 2752098 h 3200400"/>
                <a:gd name="connsiteX20-1141" fmla="*/ 800100 w 3200400"/>
                <a:gd name="connsiteY20-1142" fmla="*/ 2986014 h 3200400"/>
                <a:gd name="connsiteX21-1143" fmla="*/ 756952 w 3200400"/>
                <a:gd name="connsiteY21-1144" fmla="*/ 2443448 h 3200400"/>
                <a:gd name="connsiteX22-1145" fmla="*/ 214386 w 3200400"/>
                <a:gd name="connsiteY22-1146" fmla="*/ 2400300 h 3200400"/>
                <a:gd name="connsiteX23-1147" fmla="*/ 448302 w 3200400"/>
                <a:gd name="connsiteY23-1148" fmla="*/ 1908850 h 3200400"/>
                <a:gd name="connsiteX24-1149" fmla="*/ 0 w 3200400"/>
                <a:gd name="connsiteY24-1150" fmla="*/ 1600200 h 3200400"/>
                <a:gd name="connsiteX0-1151" fmla="*/ 0 w 3200400"/>
                <a:gd name="connsiteY0-1152" fmla="*/ 1600200 h 3200400"/>
                <a:gd name="connsiteX1-1153" fmla="*/ 448302 w 3200400"/>
                <a:gd name="connsiteY1-1154" fmla="*/ 1291550 h 3200400"/>
                <a:gd name="connsiteX2-1155" fmla="*/ 214386 w 3200400"/>
                <a:gd name="connsiteY2-1156" fmla="*/ 800100 h 3200400"/>
                <a:gd name="connsiteX3-1157" fmla="*/ 756952 w 3200400"/>
                <a:gd name="connsiteY3-1158" fmla="*/ 756952 h 3200400"/>
                <a:gd name="connsiteX4-1159" fmla="*/ 800100 w 3200400"/>
                <a:gd name="connsiteY4-1160" fmla="*/ 214386 h 3200400"/>
                <a:gd name="connsiteX5-1161" fmla="*/ 1291550 w 3200400"/>
                <a:gd name="connsiteY5-1162" fmla="*/ 448302 h 3200400"/>
                <a:gd name="connsiteX6-1163" fmla="*/ 1600200 w 3200400"/>
                <a:gd name="connsiteY6-1164" fmla="*/ 0 h 3200400"/>
                <a:gd name="connsiteX7-1165" fmla="*/ 1908850 w 3200400"/>
                <a:gd name="connsiteY7-1166" fmla="*/ 448302 h 3200400"/>
                <a:gd name="connsiteX8-1167" fmla="*/ 2400300 w 3200400"/>
                <a:gd name="connsiteY8-1168" fmla="*/ 214386 h 3200400"/>
                <a:gd name="connsiteX9-1169" fmla="*/ 2443448 w 3200400"/>
                <a:gd name="connsiteY9-1170" fmla="*/ 756952 h 3200400"/>
                <a:gd name="connsiteX10-1171" fmla="*/ 2986014 w 3200400"/>
                <a:gd name="connsiteY10-1172" fmla="*/ 800100 h 3200400"/>
                <a:gd name="connsiteX11-1173" fmla="*/ 2752098 w 3200400"/>
                <a:gd name="connsiteY11-1174" fmla="*/ 1291550 h 3200400"/>
                <a:gd name="connsiteX12-1175" fmla="*/ 3200400 w 3200400"/>
                <a:gd name="connsiteY12-1176" fmla="*/ 1600200 h 3200400"/>
                <a:gd name="connsiteX13-1177" fmla="*/ 2752098 w 3200400"/>
                <a:gd name="connsiteY13-1178" fmla="*/ 1908850 h 3200400"/>
                <a:gd name="connsiteX14-1179" fmla="*/ 2986014 w 3200400"/>
                <a:gd name="connsiteY14-1180" fmla="*/ 2400300 h 3200400"/>
                <a:gd name="connsiteX15-1181" fmla="*/ 2443448 w 3200400"/>
                <a:gd name="connsiteY15-1182" fmla="*/ 2443448 h 3200400"/>
                <a:gd name="connsiteX16-1183" fmla="*/ 2400300 w 3200400"/>
                <a:gd name="connsiteY16-1184" fmla="*/ 2986014 h 3200400"/>
                <a:gd name="connsiteX17-1185" fmla="*/ 1908850 w 3200400"/>
                <a:gd name="connsiteY17-1186" fmla="*/ 2752098 h 3200400"/>
                <a:gd name="connsiteX18-1187" fmla="*/ 1600200 w 3200400"/>
                <a:gd name="connsiteY18-1188" fmla="*/ 3200400 h 3200400"/>
                <a:gd name="connsiteX19-1189" fmla="*/ 1291550 w 3200400"/>
                <a:gd name="connsiteY19-1190" fmla="*/ 2752098 h 3200400"/>
                <a:gd name="connsiteX20-1191" fmla="*/ 800100 w 3200400"/>
                <a:gd name="connsiteY20-1192" fmla="*/ 2986014 h 3200400"/>
                <a:gd name="connsiteX21-1193" fmla="*/ 756952 w 3200400"/>
                <a:gd name="connsiteY21-1194" fmla="*/ 2443448 h 3200400"/>
                <a:gd name="connsiteX22-1195" fmla="*/ 214386 w 3200400"/>
                <a:gd name="connsiteY22-1196" fmla="*/ 2400300 h 3200400"/>
                <a:gd name="connsiteX23-1197" fmla="*/ 448302 w 3200400"/>
                <a:gd name="connsiteY23-1198" fmla="*/ 1908850 h 3200400"/>
                <a:gd name="connsiteX24-1199" fmla="*/ 0 w 3200400"/>
                <a:gd name="connsiteY24-1200" fmla="*/ 1600200 h 3200400"/>
                <a:gd name="connsiteX0-1201" fmla="*/ 0 w 3200400"/>
                <a:gd name="connsiteY0-1202" fmla="*/ 1600200 h 3200400"/>
                <a:gd name="connsiteX1-1203" fmla="*/ 448302 w 3200400"/>
                <a:gd name="connsiteY1-1204" fmla="*/ 1291550 h 3200400"/>
                <a:gd name="connsiteX2-1205" fmla="*/ 214386 w 3200400"/>
                <a:gd name="connsiteY2-1206" fmla="*/ 800100 h 3200400"/>
                <a:gd name="connsiteX3-1207" fmla="*/ 756952 w 3200400"/>
                <a:gd name="connsiteY3-1208" fmla="*/ 756952 h 3200400"/>
                <a:gd name="connsiteX4-1209" fmla="*/ 800100 w 3200400"/>
                <a:gd name="connsiteY4-1210" fmla="*/ 214386 h 3200400"/>
                <a:gd name="connsiteX5-1211" fmla="*/ 1291550 w 3200400"/>
                <a:gd name="connsiteY5-1212" fmla="*/ 448302 h 3200400"/>
                <a:gd name="connsiteX6-1213" fmla="*/ 1600200 w 3200400"/>
                <a:gd name="connsiteY6-1214" fmla="*/ 0 h 3200400"/>
                <a:gd name="connsiteX7-1215" fmla="*/ 1908850 w 3200400"/>
                <a:gd name="connsiteY7-1216" fmla="*/ 448302 h 3200400"/>
                <a:gd name="connsiteX8-1217" fmla="*/ 2400300 w 3200400"/>
                <a:gd name="connsiteY8-1218" fmla="*/ 214386 h 3200400"/>
                <a:gd name="connsiteX9-1219" fmla="*/ 2443448 w 3200400"/>
                <a:gd name="connsiteY9-1220" fmla="*/ 756952 h 3200400"/>
                <a:gd name="connsiteX10-1221" fmla="*/ 2986014 w 3200400"/>
                <a:gd name="connsiteY10-1222" fmla="*/ 800100 h 3200400"/>
                <a:gd name="connsiteX11-1223" fmla="*/ 2752098 w 3200400"/>
                <a:gd name="connsiteY11-1224" fmla="*/ 1291550 h 3200400"/>
                <a:gd name="connsiteX12-1225" fmla="*/ 3200400 w 3200400"/>
                <a:gd name="connsiteY12-1226" fmla="*/ 1600200 h 3200400"/>
                <a:gd name="connsiteX13-1227" fmla="*/ 2752098 w 3200400"/>
                <a:gd name="connsiteY13-1228" fmla="*/ 1908850 h 3200400"/>
                <a:gd name="connsiteX14-1229" fmla="*/ 2986014 w 3200400"/>
                <a:gd name="connsiteY14-1230" fmla="*/ 2400300 h 3200400"/>
                <a:gd name="connsiteX15-1231" fmla="*/ 2443448 w 3200400"/>
                <a:gd name="connsiteY15-1232" fmla="*/ 2443448 h 3200400"/>
                <a:gd name="connsiteX16-1233" fmla="*/ 2400300 w 3200400"/>
                <a:gd name="connsiteY16-1234" fmla="*/ 2986014 h 3200400"/>
                <a:gd name="connsiteX17-1235" fmla="*/ 1908850 w 3200400"/>
                <a:gd name="connsiteY17-1236" fmla="*/ 2752098 h 3200400"/>
                <a:gd name="connsiteX18-1237" fmla="*/ 1600200 w 3200400"/>
                <a:gd name="connsiteY18-1238" fmla="*/ 3200400 h 3200400"/>
                <a:gd name="connsiteX19-1239" fmla="*/ 1291550 w 3200400"/>
                <a:gd name="connsiteY19-1240" fmla="*/ 2752098 h 3200400"/>
                <a:gd name="connsiteX20-1241" fmla="*/ 800100 w 3200400"/>
                <a:gd name="connsiteY20-1242" fmla="*/ 2986014 h 3200400"/>
                <a:gd name="connsiteX21-1243" fmla="*/ 756952 w 3200400"/>
                <a:gd name="connsiteY21-1244" fmla="*/ 2443448 h 3200400"/>
                <a:gd name="connsiteX22-1245" fmla="*/ 214386 w 3200400"/>
                <a:gd name="connsiteY22-1246" fmla="*/ 2400300 h 3200400"/>
                <a:gd name="connsiteX23-1247" fmla="*/ 448302 w 3200400"/>
                <a:gd name="connsiteY23-1248" fmla="*/ 1908850 h 3200400"/>
                <a:gd name="connsiteX24-1249" fmla="*/ 0 w 3200400"/>
                <a:gd name="connsiteY24-1250" fmla="*/ 1600200 h 3200400"/>
                <a:gd name="connsiteX0-1251" fmla="*/ 0 w 3200400"/>
                <a:gd name="connsiteY0-1252" fmla="*/ 1600200 h 3200400"/>
                <a:gd name="connsiteX1-1253" fmla="*/ 448302 w 3200400"/>
                <a:gd name="connsiteY1-1254" fmla="*/ 1291550 h 3200400"/>
                <a:gd name="connsiteX2-1255" fmla="*/ 214386 w 3200400"/>
                <a:gd name="connsiteY2-1256" fmla="*/ 800100 h 3200400"/>
                <a:gd name="connsiteX3-1257" fmla="*/ 756952 w 3200400"/>
                <a:gd name="connsiteY3-1258" fmla="*/ 756952 h 3200400"/>
                <a:gd name="connsiteX4-1259" fmla="*/ 800100 w 3200400"/>
                <a:gd name="connsiteY4-1260" fmla="*/ 214386 h 3200400"/>
                <a:gd name="connsiteX5-1261" fmla="*/ 1291550 w 3200400"/>
                <a:gd name="connsiteY5-1262" fmla="*/ 448302 h 3200400"/>
                <a:gd name="connsiteX6-1263" fmla="*/ 1600200 w 3200400"/>
                <a:gd name="connsiteY6-1264" fmla="*/ 0 h 3200400"/>
                <a:gd name="connsiteX7-1265" fmla="*/ 1908850 w 3200400"/>
                <a:gd name="connsiteY7-1266" fmla="*/ 448302 h 3200400"/>
                <a:gd name="connsiteX8-1267" fmla="*/ 2400300 w 3200400"/>
                <a:gd name="connsiteY8-1268" fmla="*/ 214386 h 3200400"/>
                <a:gd name="connsiteX9-1269" fmla="*/ 2443448 w 3200400"/>
                <a:gd name="connsiteY9-1270" fmla="*/ 756952 h 3200400"/>
                <a:gd name="connsiteX10-1271" fmla="*/ 2986014 w 3200400"/>
                <a:gd name="connsiteY10-1272" fmla="*/ 800100 h 3200400"/>
                <a:gd name="connsiteX11-1273" fmla="*/ 2752098 w 3200400"/>
                <a:gd name="connsiteY11-1274" fmla="*/ 1291550 h 3200400"/>
                <a:gd name="connsiteX12-1275" fmla="*/ 3200400 w 3200400"/>
                <a:gd name="connsiteY12-1276" fmla="*/ 1600200 h 3200400"/>
                <a:gd name="connsiteX13-1277" fmla="*/ 2752098 w 3200400"/>
                <a:gd name="connsiteY13-1278" fmla="*/ 1908850 h 3200400"/>
                <a:gd name="connsiteX14-1279" fmla="*/ 2986014 w 3200400"/>
                <a:gd name="connsiteY14-1280" fmla="*/ 2400300 h 3200400"/>
                <a:gd name="connsiteX15-1281" fmla="*/ 2443448 w 3200400"/>
                <a:gd name="connsiteY15-1282" fmla="*/ 2443448 h 3200400"/>
                <a:gd name="connsiteX16-1283" fmla="*/ 2400300 w 3200400"/>
                <a:gd name="connsiteY16-1284" fmla="*/ 2986014 h 3200400"/>
                <a:gd name="connsiteX17-1285" fmla="*/ 1908850 w 3200400"/>
                <a:gd name="connsiteY17-1286" fmla="*/ 2752098 h 3200400"/>
                <a:gd name="connsiteX18-1287" fmla="*/ 1600200 w 3200400"/>
                <a:gd name="connsiteY18-1288" fmla="*/ 3200400 h 3200400"/>
                <a:gd name="connsiteX19-1289" fmla="*/ 1291550 w 3200400"/>
                <a:gd name="connsiteY19-1290" fmla="*/ 2752098 h 3200400"/>
                <a:gd name="connsiteX20-1291" fmla="*/ 800100 w 3200400"/>
                <a:gd name="connsiteY20-1292" fmla="*/ 2986014 h 3200400"/>
                <a:gd name="connsiteX21-1293" fmla="*/ 756952 w 3200400"/>
                <a:gd name="connsiteY21-1294" fmla="*/ 2443448 h 3200400"/>
                <a:gd name="connsiteX22-1295" fmla="*/ 214386 w 3200400"/>
                <a:gd name="connsiteY22-1296" fmla="*/ 2400300 h 3200400"/>
                <a:gd name="connsiteX23-1297" fmla="*/ 448302 w 3200400"/>
                <a:gd name="connsiteY23-1298" fmla="*/ 1908850 h 3200400"/>
                <a:gd name="connsiteX24-1299" fmla="*/ 0 w 3200400"/>
                <a:gd name="connsiteY24-1300" fmla="*/ 1600200 h 3200400"/>
                <a:gd name="connsiteX0-1301" fmla="*/ 0 w 3200400"/>
                <a:gd name="connsiteY0-1302" fmla="*/ 1600200 h 3200400"/>
                <a:gd name="connsiteX1-1303" fmla="*/ 448302 w 3200400"/>
                <a:gd name="connsiteY1-1304" fmla="*/ 1291550 h 3200400"/>
                <a:gd name="connsiteX2-1305" fmla="*/ 214386 w 3200400"/>
                <a:gd name="connsiteY2-1306" fmla="*/ 800100 h 3200400"/>
                <a:gd name="connsiteX3-1307" fmla="*/ 756952 w 3200400"/>
                <a:gd name="connsiteY3-1308" fmla="*/ 756952 h 3200400"/>
                <a:gd name="connsiteX4-1309" fmla="*/ 800100 w 3200400"/>
                <a:gd name="connsiteY4-1310" fmla="*/ 214386 h 3200400"/>
                <a:gd name="connsiteX5-1311" fmla="*/ 1291550 w 3200400"/>
                <a:gd name="connsiteY5-1312" fmla="*/ 448302 h 3200400"/>
                <a:gd name="connsiteX6-1313" fmla="*/ 1600200 w 3200400"/>
                <a:gd name="connsiteY6-1314" fmla="*/ 0 h 3200400"/>
                <a:gd name="connsiteX7-1315" fmla="*/ 1908850 w 3200400"/>
                <a:gd name="connsiteY7-1316" fmla="*/ 448302 h 3200400"/>
                <a:gd name="connsiteX8-1317" fmla="*/ 2400300 w 3200400"/>
                <a:gd name="connsiteY8-1318" fmla="*/ 214386 h 3200400"/>
                <a:gd name="connsiteX9-1319" fmla="*/ 2443448 w 3200400"/>
                <a:gd name="connsiteY9-1320" fmla="*/ 756952 h 3200400"/>
                <a:gd name="connsiteX10-1321" fmla="*/ 2986014 w 3200400"/>
                <a:gd name="connsiteY10-1322" fmla="*/ 800100 h 3200400"/>
                <a:gd name="connsiteX11-1323" fmla="*/ 2752098 w 3200400"/>
                <a:gd name="connsiteY11-1324" fmla="*/ 1291550 h 3200400"/>
                <a:gd name="connsiteX12-1325" fmla="*/ 3200400 w 3200400"/>
                <a:gd name="connsiteY12-1326" fmla="*/ 1600200 h 3200400"/>
                <a:gd name="connsiteX13-1327" fmla="*/ 2752098 w 3200400"/>
                <a:gd name="connsiteY13-1328" fmla="*/ 1908850 h 3200400"/>
                <a:gd name="connsiteX14-1329" fmla="*/ 2986014 w 3200400"/>
                <a:gd name="connsiteY14-1330" fmla="*/ 2400300 h 3200400"/>
                <a:gd name="connsiteX15-1331" fmla="*/ 2443448 w 3200400"/>
                <a:gd name="connsiteY15-1332" fmla="*/ 2443448 h 3200400"/>
                <a:gd name="connsiteX16-1333" fmla="*/ 2400300 w 3200400"/>
                <a:gd name="connsiteY16-1334" fmla="*/ 2986014 h 3200400"/>
                <a:gd name="connsiteX17-1335" fmla="*/ 1908850 w 3200400"/>
                <a:gd name="connsiteY17-1336" fmla="*/ 2752098 h 3200400"/>
                <a:gd name="connsiteX18-1337" fmla="*/ 1600200 w 3200400"/>
                <a:gd name="connsiteY18-1338" fmla="*/ 3200400 h 3200400"/>
                <a:gd name="connsiteX19-1339" fmla="*/ 1291550 w 3200400"/>
                <a:gd name="connsiteY19-1340" fmla="*/ 2752098 h 3200400"/>
                <a:gd name="connsiteX20-1341" fmla="*/ 800100 w 3200400"/>
                <a:gd name="connsiteY20-1342" fmla="*/ 2986014 h 3200400"/>
                <a:gd name="connsiteX21-1343" fmla="*/ 756952 w 3200400"/>
                <a:gd name="connsiteY21-1344" fmla="*/ 2443448 h 3200400"/>
                <a:gd name="connsiteX22-1345" fmla="*/ 214386 w 3200400"/>
                <a:gd name="connsiteY22-1346" fmla="*/ 2400300 h 3200400"/>
                <a:gd name="connsiteX23-1347" fmla="*/ 448302 w 3200400"/>
                <a:gd name="connsiteY23-1348" fmla="*/ 1908850 h 3200400"/>
                <a:gd name="connsiteX24-1349" fmla="*/ 0 w 3200400"/>
                <a:gd name="connsiteY24-1350" fmla="*/ 1600200 h 3200400"/>
                <a:gd name="connsiteX0-1351" fmla="*/ 0 w 3200400"/>
                <a:gd name="connsiteY0-1352" fmla="*/ 1600200 h 3200400"/>
                <a:gd name="connsiteX1-1353" fmla="*/ 448302 w 3200400"/>
                <a:gd name="connsiteY1-1354" fmla="*/ 1291550 h 3200400"/>
                <a:gd name="connsiteX2-1355" fmla="*/ 214386 w 3200400"/>
                <a:gd name="connsiteY2-1356" fmla="*/ 800100 h 3200400"/>
                <a:gd name="connsiteX3-1357" fmla="*/ 756952 w 3200400"/>
                <a:gd name="connsiteY3-1358" fmla="*/ 756952 h 3200400"/>
                <a:gd name="connsiteX4-1359" fmla="*/ 800100 w 3200400"/>
                <a:gd name="connsiteY4-1360" fmla="*/ 214386 h 3200400"/>
                <a:gd name="connsiteX5-1361" fmla="*/ 1291550 w 3200400"/>
                <a:gd name="connsiteY5-1362" fmla="*/ 448302 h 3200400"/>
                <a:gd name="connsiteX6-1363" fmla="*/ 1600200 w 3200400"/>
                <a:gd name="connsiteY6-1364" fmla="*/ 0 h 3200400"/>
                <a:gd name="connsiteX7-1365" fmla="*/ 1908850 w 3200400"/>
                <a:gd name="connsiteY7-1366" fmla="*/ 448302 h 3200400"/>
                <a:gd name="connsiteX8-1367" fmla="*/ 2400300 w 3200400"/>
                <a:gd name="connsiteY8-1368" fmla="*/ 214386 h 3200400"/>
                <a:gd name="connsiteX9-1369" fmla="*/ 2443448 w 3200400"/>
                <a:gd name="connsiteY9-1370" fmla="*/ 756952 h 3200400"/>
                <a:gd name="connsiteX10-1371" fmla="*/ 2986014 w 3200400"/>
                <a:gd name="connsiteY10-1372" fmla="*/ 800100 h 3200400"/>
                <a:gd name="connsiteX11-1373" fmla="*/ 2752098 w 3200400"/>
                <a:gd name="connsiteY11-1374" fmla="*/ 1291550 h 3200400"/>
                <a:gd name="connsiteX12-1375" fmla="*/ 3200400 w 3200400"/>
                <a:gd name="connsiteY12-1376" fmla="*/ 1600200 h 3200400"/>
                <a:gd name="connsiteX13-1377" fmla="*/ 2752098 w 3200400"/>
                <a:gd name="connsiteY13-1378" fmla="*/ 1908850 h 3200400"/>
                <a:gd name="connsiteX14-1379" fmla="*/ 2986014 w 3200400"/>
                <a:gd name="connsiteY14-1380" fmla="*/ 2400300 h 3200400"/>
                <a:gd name="connsiteX15-1381" fmla="*/ 2443448 w 3200400"/>
                <a:gd name="connsiteY15-1382" fmla="*/ 2443448 h 3200400"/>
                <a:gd name="connsiteX16-1383" fmla="*/ 2400300 w 3200400"/>
                <a:gd name="connsiteY16-1384" fmla="*/ 2986014 h 3200400"/>
                <a:gd name="connsiteX17-1385" fmla="*/ 1908850 w 3200400"/>
                <a:gd name="connsiteY17-1386" fmla="*/ 2752098 h 3200400"/>
                <a:gd name="connsiteX18-1387" fmla="*/ 1600200 w 3200400"/>
                <a:gd name="connsiteY18-1388" fmla="*/ 3200400 h 3200400"/>
                <a:gd name="connsiteX19-1389" fmla="*/ 1291550 w 3200400"/>
                <a:gd name="connsiteY19-1390" fmla="*/ 2752098 h 3200400"/>
                <a:gd name="connsiteX20-1391" fmla="*/ 800100 w 3200400"/>
                <a:gd name="connsiteY20-1392" fmla="*/ 2986014 h 3200400"/>
                <a:gd name="connsiteX21-1393" fmla="*/ 756952 w 3200400"/>
                <a:gd name="connsiteY21-1394" fmla="*/ 2443448 h 3200400"/>
                <a:gd name="connsiteX22-1395" fmla="*/ 214386 w 3200400"/>
                <a:gd name="connsiteY22-1396" fmla="*/ 2400300 h 3200400"/>
                <a:gd name="connsiteX23-1397" fmla="*/ 448302 w 3200400"/>
                <a:gd name="connsiteY23-1398" fmla="*/ 1908850 h 3200400"/>
                <a:gd name="connsiteX24-1399" fmla="*/ 0 w 3200400"/>
                <a:gd name="connsiteY24-1400" fmla="*/ 1600200 h 3200400"/>
                <a:gd name="connsiteX0-1401" fmla="*/ 0 w 3200400"/>
                <a:gd name="connsiteY0-1402" fmla="*/ 1600200 h 3200400"/>
                <a:gd name="connsiteX1-1403" fmla="*/ 448302 w 3200400"/>
                <a:gd name="connsiteY1-1404" fmla="*/ 1291550 h 3200400"/>
                <a:gd name="connsiteX2-1405" fmla="*/ 214386 w 3200400"/>
                <a:gd name="connsiteY2-1406" fmla="*/ 800100 h 3200400"/>
                <a:gd name="connsiteX3-1407" fmla="*/ 756952 w 3200400"/>
                <a:gd name="connsiteY3-1408" fmla="*/ 756952 h 3200400"/>
                <a:gd name="connsiteX4-1409" fmla="*/ 800100 w 3200400"/>
                <a:gd name="connsiteY4-1410" fmla="*/ 214386 h 3200400"/>
                <a:gd name="connsiteX5-1411" fmla="*/ 1291550 w 3200400"/>
                <a:gd name="connsiteY5-1412" fmla="*/ 448302 h 3200400"/>
                <a:gd name="connsiteX6-1413" fmla="*/ 1600200 w 3200400"/>
                <a:gd name="connsiteY6-1414" fmla="*/ 0 h 3200400"/>
                <a:gd name="connsiteX7-1415" fmla="*/ 1908850 w 3200400"/>
                <a:gd name="connsiteY7-1416" fmla="*/ 448302 h 3200400"/>
                <a:gd name="connsiteX8-1417" fmla="*/ 2400300 w 3200400"/>
                <a:gd name="connsiteY8-1418" fmla="*/ 214386 h 3200400"/>
                <a:gd name="connsiteX9-1419" fmla="*/ 2443448 w 3200400"/>
                <a:gd name="connsiteY9-1420" fmla="*/ 756952 h 3200400"/>
                <a:gd name="connsiteX10-1421" fmla="*/ 2986014 w 3200400"/>
                <a:gd name="connsiteY10-1422" fmla="*/ 800100 h 3200400"/>
                <a:gd name="connsiteX11-1423" fmla="*/ 2752098 w 3200400"/>
                <a:gd name="connsiteY11-1424" fmla="*/ 1291550 h 3200400"/>
                <a:gd name="connsiteX12-1425" fmla="*/ 3200400 w 3200400"/>
                <a:gd name="connsiteY12-1426" fmla="*/ 1600200 h 3200400"/>
                <a:gd name="connsiteX13-1427" fmla="*/ 2752098 w 3200400"/>
                <a:gd name="connsiteY13-1428" fmla="*/ 1908850 h 3200400"/>
                <a:gd name="connsiteX14-1429" fmla="*/ 2986014 w 3200400"/>
                <a:gd name="connsiteY14-1430" fmla="*/ 2400300 h 3200400"/>
                <a:gd name="connsiteX15-1431" fmla="*/ 2443448 w 3200400"/>
                <a:gd name="connsiteY15-1432" fmla="*/ 2443448 h 3200400"/>
                <a:gd name="connsiteX16-1433" fmla="*/ 2400300 w 3200400"/>
                <a:gd name="connsiteY16-1434" fmla="*/ 2986014 h 3200400"/>
                <a:gd name="connsiteX17-1435" fmla="*/ 1908850 w 3200400"/>
                <a:gd name="connsiteY17-1436" fmla="*/ 2752098 h 3200400"/>
                <a:gd name="connsiteX18-1437" fmla="*/ 1600200 w 3200400"/>
                <a:gd name="connsiteY18-1438" fmla="*/ 3200400 h 3200400"/>
                <a:gd name="connsiteX19-1439" fmla="*/ 1291550 w 3200400"/>
                <a:gd name="connsiteY19-1440" fmla="*/ 2752098 h 3200400"/>
                <a:gd name="connsiteX20-1441" fmla="*/ 800100 w 3200400"/>
                <a:gd name="connsiteY20-1442" fmla="*/ 2986014 h 3200400"/>
                <a:gd name="connsiteX21-1443" fmla="*/ 756952 w 3200400"/>
                <a:gd name="connsiteY21-1444" fmla="*/ 2443448 h 3200400"/>
                <a:gd name="connsiteX22-1445" fmla="*/ 214386 w 3200400"/>
                <a:gd name="connsiteY22-1446" fmla="*/ 2400300 h 3200400"/>
                <a:gd name="connsiteX23-1447" fmla="*/ 448302 w 3200400"/>
                <a:gd name="connsiteY23-1448" fmla="*/ 1908850 h 3200400"/>
                <a:gd name="connsiteX24-1449" fmla="*/ 0 w 3200400"/>
                <a:gd name="connsiteY24-1450" fmla="*/ 1600200 h 3200400"/>
                <a:gd name="connsiteX0-1451" fmla="*/ 0 w 3200400"/>
                <a:gd name="connsiteY0-1452" fmla="*/ 1600200 h 3200400"/>
                <a:gd name="connsiteX1-1453" fmla="*/ 448302 w 3200400"/>
                <a:gd name="connsiteY1-1454" fmla="*/ 1291550 h 3200400"/>
                <a:gd name="connsiteX2-1455" fmla="*/ 214386 w 3200400"/>
                <a:gd name="connsiteY2-1456" fmla="*/ 800100 h 3200400"/>
                <a:gd name="connsiteX3-1457" fmla="*/ 756952 w 3200400"/>
                <a:gd name="connsiteY3-1458" fmla="*/ 756952 h 3200400"/>
                <a:gd name="connsiteX4-1459" fmla="*/ 800100 w 3200400"/>
                <a:gd name="connsiteY4-1460" fmla="*/ 214386 h 3200400"/>
                <a:gd name="connsiteX5-1461" fmla="*/ 1291550 w 3200400"/>
                <a:gd name="connsiteY5-1462" fmla="*/ 448302 h 3200400"/>
                <a:gd name="connsiteX6-1463" fmla="*/ 1600200 w 3200400"/>
                <a:gd name="connsiteY6-1464" fmla="*/ 0 h 3200400"/>
                <a:gd name="connsiteX7-1465" fmla="*/ 1908850 w 3200400"/>
                <a:gd name="connsiteY7-1466" fmla="*/ 448302 h 3200400"/>
                <a:gd name="connsiteX8-1467" fmla="*/ 2400300 w 3200400"/>
                <a:gd name="connsiteY8-1468" fmla="*/ 214386 h 3200400"/>
                <a:gd name="connsiteX9-1469" fmla="*/ 2443448 w 3200400"/>
                <a:gd name="connsiteY9-1470" fmla="*/ 756952 h 3200400"/>
                <a:gd name="connsiteX10-1471" fmla="*/ 2986014 w 3200400"/>
                <a:gd name="connsiteY10-1472" fmla="*/ 800100 h 3200400"/>
                <a:gd name="connsiteX11-1473" fmla="*/ 2752098 w 3200400"/>
                <a:gd name="connsiteY11-1474" fmla="*/ 1291550 h 3200400"/>
                <a:gd name="connsiteX12-1475" fmla="*/ 3200400 w 3200400"/>
                <a:gd name="connsiteY12-1476" fmla="*/ 1600200 h 3200400"/>
                <a:gd name="connsiteX13-1477" fmla="*/ 2752098 w 3200400"/>
                <a:gd name="connsiteY13-1478" fmla="*/ 1908850 h 3200400"/>
                <a:gd name="connsiteX14-1479" fmla="*/ 2986014 w 3200400"/>
                <a:gd name="connsiteY14-1480" fmla="*/ 2400300 h 3200400"/>
                <a:gd name="connsiteX15-1481" fmla="*/ 2443448 w 3200400"/>
                <a:gd name="connsiteY15-1482" fmla="*/ 2443448 h 3200400"/>
                <a:gd name="connsiteX16-1483" fmla="*/ 2400300 w 3200400"/>
                <a:gd name="connsiteY16-1484" fmla="*/ 2986014 h 3200400"/>
                <a:gd name="connsiteX17-1485" fmla="*/ 1908850 w 3200400"/>
                <a:gd name="connsiteY17-1486" fmla="*/ 2752098 h 3200400"/>
                <a:gd name="connsiteX18-1487" fmla="*/ 1600200 w 3200400"/>
                <a:gd name="connsiteY18-1488" fmla="*/ 3200400 h 3200400"/>
                <a:gd name="connsiteX19-1489" fmla="*/ 1291550 w 3200400"/>
                <a:gd name="connsiteY19-1490" fmla="*/ 2752098 h 3200400"/>
                <a:gd name="connsiteX20-1491" fmla="*/ 800100 w 3200400"/>
                <a:gd name="connsiteY20-1492" fmla="*/ 2986014 h 3200400"/>
                <a:gd name="connsiteX21-1493" fmla="*/ 756952 w 3200400"/>
                <a:gd name="connsiteY21-1494" fmla="*/ 2443448 h 3200400"/>
                <a:gd name="connsiteX22-1495" fmla="*/ 214386 w 3200400"/>
                <a:gd name="connsiteY22-1496" fmla="*/ 2400300 h 3200400"/>
                <a:gd name="connsiteX23-1497" fmla="*/ 448302 w 3200400"/>
                <a:gd name="connsiteY23-1498" fmla="*/ 1908850 h 3200400"/>
                <a:gd name="connsiteX24-1499" fmla="*/ 0 w 3200400"/>
                <a:gd name="connsiteY24-1500" fmla="*/ 1600200 h 3200400"/>
                <a:gd name="connsiteX0-1501" fmla="*/ 0 w 3200400"/>
                <a:gd name="connsiteY0-1502" fmla="*/ 1600200 h 3200400"/>
                <a:gd name="connsiteX1-1503" fmla="*/ 448302 w 3200400"/>
                <a:gd name="connsiteY1-1504" fmla="*/ 1291550 h 3200400"/>
                <a:gd name="connsiteX2-1505" fmla="*/ 214386 w 3200400"/>
                <a:gd name="connsiteY2-1506" fmla="*/ 800100 h 3200400"/>
                <a:gd name="connsiteX3-1507" fmla="*/ 756952 w 3200400"/>
                <a:gd name="connsiteY3-1508" fmla="*/ 756952 h 3200400"/>
                <a:gd name="connsiteX4-1509" fmla="*/ 800100 w 3200400"/>
                <a:gd name="connsiteY4-1510" fmla="*/ 214386 h 3200400"/>
                <a:gd name="connsiteX5-1511" fmla="*/ 1291550 w 3200400"/>
                <a:gd name="connsiteY5-1512" fmla="*/ 448302 h 3200400"/>
                <a:gd name="connsiteX6-1513" fmla="*/ 1600200 w 3200400"/>
                <a:gd name="connsiteY6-1514" fmla="*/ 0 h 3200400"/>
                <a:gd name="connsiteX7-1515" fmla="*/ 1908850 w 3200400"/>
                <a:gd name="connsiteY7-1516" fmla="*/ 448302 h 3200400"/>
                <a:gd name="connsiteX8-1517" fmla="*/ 2400300 w 3200400"/>
                <a:gd name="connsiteY8-1518" fmla="*/ 214386 h 3200400"/>
                <a:gd name="connsiteX9-1519" fmla="*/ 2443448 w 3200400"/>
                <a:gd name="connsiteY9-1520" fmla="*/ 756952 h 3200400"/>
                <a:gd name="connsiteX10-1521" fmla="*/ 2986014 w 3200400"/>
                <a:gd name="connsiteY10-1522" fmla="*/ 800100 h 3200400"/>
                <a:gd name="connsiteX11-1523" fmla="*/ 2752098 w 3200400"/>
                <a:gd name="connsiteY11-1524" fmla="*/ 1291550 h 3200400"/>
                <a:gd name="connsiteX12-1525" fmla="*/ 3200400 w 3200400"/>
                <a:gd name="connsiteY12-1526" fmla="*/ 1600200 h 3200400"/>
                <a:gd name="connsiteX13-1527" fmla="*/ 2752098 w 3200400"/>
                <a:gd name="connsiteY13-1528" fmla="*/ 1908850 h 3200400"/>
                <a:gd name="connsiteX14-1529" fmla="*/ 2986014 w 3200400"/>
                <a:gd name="connsiteY14-1530" fmla="*/ 2400300 h 3200400"/>
                <a:gd name="connsiteX15-1531" fmla="*/ 2443448 w 3200400"/>
                <a:gd name="connsiteY15-1532" fmla="*/ 2443448 h 3200400"/>
                <a:gd name="connsiteX16-1533" fmla="*/ 2400300 w 3200400"/>
                <a:gd name="connsiteY16-1534" fmla="*/ 2986014 h 3200400"/>
                <a:gd name="connsiteX17-1535" fmla="*/ 1908850 w 3200400"/>
                <a:gd name="connsiteY17-1536" fmla="*/ 2752098 h 3200400"/>
                <a:gd name="connsiteX18-1537" fmla="*/ 1600200 w 3200400"/>
                <a:gd name="connsiteY18-1538" fmla="*/ 3200400 h 3200400"/>
                <a:gd name="connsiteX19-1539" fmla="*/ 1291550 w 3200400"/>
                <a:gd name="connsiteY19-1540" fmla="*/ 2752098 h 3200400"/>
                <a:gd name="connsiteX20-1541" fmla="*/ 800100 w 3200400"/>
                <a:gd name="connsiteY20-1542" fmla="*/ 2986014 h 3200400"/>
                <a:gd name="connsiteX21-1543" fmla="*/ 756952 w 3200400"/>
                <a:gd name="connsiteY21-1544" fmla="*/ 2443448 h 3200400"/>
                <a:gd name="connsiteX22-1545" fmla="*/ 214386 w 3200400"/>
                <a:gd name="connsiteY22-1546" fmla="*/ 2400300 h 3200400"/>
                <a:gd name="connsiteX23-1547" fmla="*/ 448302 w 3200400"/>
                <a:gd name="connsiteY23-1548" fmla="*/ 1908850 h 3200400"/>
                <a:gd name="connsiteX24-1549" fmla="*/ 0 w 3200400"/>
                <a:gd name="connsiteY24-1550" fmla="*/ 1600200 h 3200400"/>
                <a:gd name="connsiteX0-1551" fmla="*/ 0 w 3200400"/>
                <a:gd name="connsiteY0-1552" fmla="*/ 1600200 h 3200400"/>
                <a:gd name="connsiteX1-1553" fmla="*/ 448302 w 3200400"/>
                <a:gd name="connsiteY1-1554" fmla="*/ 1291550 h 3200400"/>
                <a:gd name="connsiteX2-1555" fmla="*/ 214386 w 3200400"/>
                <a:gd name="connsiteY2-1556" fmla="*/ 800100 h 3200400"/>
                <a:gd name="connsiteX3-1557" fmla="*/ 756952 w 3200400"/>
                <a:gd name="connsiteY3-1558" fmla="*/ 756952 h 3200400"/>
                <a:gd name="connsiteX4-1559" fmla="*/ 800100 w 3200400"/>
                <a:gd name="connsiteY4-1560" fmla="*/ 214386 h 3200400"/>
                <a:gd name="connsiteX5-1561" fmla="*/ 1291550 w 3200400"/>
                <a:gd name="connsiteY5-1562" fmla="*/ 448302 h 3200400"/>
                <a:gd name="connsiteX6-1563" fmla="*/ 1600200 w 3200400"/>
                <a:gd name="connsiteY6-1564" fmla="*/ 0 h 3200400"/>
                <a:gd name="connsiteX7-1565" fmla="*/ 1908850 w 3200400"/>
                <a:gd name="connsiteY7-1566" fmla="*/ 448302 h 3200400"/>
                <a:gd name="connsiteX8-1567" fmla="*/ 2400300 w 3200400"/>
                <a:gd name="connsiteY8-1568" fmla="*/ 214386 h 3200400"/>
                <a:gd name="connsiteX9-1569" fmla="*/ 2443448 w 3200400"/>
                <a:gd name="connsiteY9-1570" fmla="*/ 756952 h 3200400"/>
                <a:gd name="connsiteX10-1571" fmla="*/ 2986014 w 3200400"/>
                <a:gd name="connsiteY10-1572" fmla="*/ 800100 h 3200400"/>
                <a:gd name="connsiteX11-1573" fmla="*/ 2752098 w 3200400"/>
                <a:gd name="connsiteY11-1574" fmla="*/ 1291550 h 3200400"/>
                <a:gd name="connsiteX12-1575" fmla="*/ 3200400 w 3200400"/>
                <a:gd name="connsiteY12-1576" fmla="*/ 1600200 h 3200400"/>
                <a:gd name="connsiteX13-1577" fmla="*/ 2752098 w 3200400"/>
                <a:gd name="connsiteY13-1578" fmla="*/ 1908850 h 3200400"/>
                <a:gd name="connsiteX14-1579" fmla="*/ 2986014 w 3200400"/>
                <a:gd name="connsiteY14-1580" fmla="*/ 2400300 h 3200400"/>
                <a:gd name="connsiteX15-1581" fmla="*/ 2443448 w 3200400"/>
                <a:gd name="connsiteY15-1582" fmla="*/ 2443448 h 3200400"/>
                <a:gd name="connsiteX16-1583" fmla="*/ 2400300 w 3200400"/>
                <a:gd name="connsiteY16-1584" fmla="*/ 2986014 h 3200400"/>
                <a:gd name="connsiteX17-1585" fmla="*/ 1908850 w 3200400"/>
                <a:gd name="connsiteY17-1586" fmla="*/ 2752098 h 3200400"/>
                <a:gd name="connsiteX18-1587" fmla="*/ 1600200 w 3200400"/>
                <a:gd name="connsiteY18-1588" fmla="*/ 3200400 h 3200400"/>
                <a:gd name="connsiteX19-1589" fmla="*/ 1291550 w 3200400"/>
                <a:gd name="connsiteY19-1590" fmla="*/ 2752098 h 3200400"/>
                <a:gd name="connsiteX20-1591" fmla="*/ 800100 w 3200400"/>
                <a:gd name="connsiteY20-1592" fmla="*/ 2986014 h 3200400"/>
                <a:gd name="connsiteX21-1593" fmla="*/ 756952 w 3200400"/>
                <a:gd name="connsiteY21-1594" fmla="*/ 2443448 h 3200400"/>
                <a:gd name="connsiteX22-1595" fmla="*/ 214386 w 3200400"/>
                <a:gd name="connsiteY22-1596" fmla="*/ 2400300 h 3200400"/>
                <a:gd name="connsiteX23-1597" fmla="*/ 448302 w 3200400"/>
                <a:gd name="connsiteY23-1598" fmla="*/ 1908850 h 3200400"/>
                <a:gd name="connsiteX24-1599" fmla="*/ 0 w 3200400"/>
                <a:gd name="connsiteY24-1600" fmla="*/ 1600200 h 3200400"/>
                <a:gd name="connsiteX0-1601" fmla="*/ 0 w 3200400"/>
                <a:gd name="connsiteY0-1602" fmla="*/ 1600200 h 3200400"/>
                <a:gd name="connsiteX1-1603" fmla="*/ 448302 w 3200400"/>
                <a:gd name="connsiteY1-1604" fmla="*/ 1291550 h 3200400"/>
                <a:gd name="connsiteX2-1605" fmla="*/ 214386 w 3200400"/>
                <a:gd name="connsiteY2-1606" fmla="*/ 800100 h 3200400"/>
                <a:gd name="connsiteX3-1607" fmla="*/ 756952 w 3200400"/>
                <a:gd name="connsiteY3-1608" fmla="*/ 756952 h 3200400"/>
                <a:gd name="connsiteX4-1609" fmla="*/ 800100 w 3200400"/>
                <a:gd name="connsiteY4-1610" fmla="*/ 214386 h 3200400"/>
                <a:gd name="connsiteX5-1611" fmla="*/ 1291550 w 3200400"/>
                <a:gd name="connsiteY5-1612" fmla="*/ 448302 h 3200400"/>
                <a:gd name="connsiteX6-1613" fmla="*/ 1600200 w 3200400"/>
                <a:gd name="connsiteY6-1614" fmla="*/ 0 h 3200400"/>
                <a:gd name="connsiteX7-1615" fmla="*/ 1908850 w 3200400"/>
                <a:gd name="connsiteY7-1616" fmla="*/ 448302 h 3200400"/>
                <a:gd name="connsiteX8-1617" fmla="*/ 2400300 w 3200400"/>
                <a:gd name="connsiteY8-1618" fmla="*/ 214386 h 3200400"/>
                <a:gd name="connsiteX9-1619" fmla="*/ 2443448 w 3200400"/>
                <a:gd name="connsiteY9-1620" fmla="*/ 756952 h 3200400"/>
                <a:gd name="connsiteX10-1621" fmla="*/ 2986014 w 3200400"/>
                <a:gd name="connsiteY10-1622" fmla="*/ 800100 h 3200400"/>
                <a:gd name="connsiteX11-1623" fmla="*/ 2752098 w 3200400"/>
                <a:gd name="connsiteY11-1624" fmla="*/ 1291550 h 3200400"/>
                <a:gd name="connsiteX12-1625" fmla="*/ 3200400 w 3200400"/>
                <a:gd name="connsiteY12-1626" fmla="*/ 1600200 h 3200400"/>
                <a:gd name="connsiteX13-1627" fmla="*/ 2752098 w 3200400"/>
                <a:gd name="connsiteY13-1628" fmla="*/ 1908850 h 3200400"/>
                <a:gd name="connsiteX14-1629" fmla="*/ 2986014 w 3200400"/>
                <a:gd name="connsiteY14-1630" fmla="*/ 2400300 h 3200400"/>
                <a:gd name="connsiteX15-1631" fmla="*/ 2443448 w 3200400"/>
                <a:gd name="connsiteY15-1632" fmla="*/ 2443448 h 3200400"/>
                <a:gd name="connsiteX16-1633" fmla="*/ 2400300 w 3200400"/>
                <a:gd name="connsiteY16-1634" fmla="*/ 2986014 h 3200400"/>
                <a:gd name="connsiteX17-1635" fmla="*/ 1908850 w 3200400"/>
                <a:gd name="connsiteY17-1636" fmla="*/ 2752098 h 3200400"/>
                <a:gd name="connsiteX18-1637" fmla="*/ 1600200 w 3200400"/>
                <a:gd name="connsiteY18-1638" fmla="*/ 3200400 h 3200400"/>
                <a:gd name="connsiteX19-1639" fmla="*/ 1291550 w 3200400"/>
                <a:gd name="connsiteY19-1640" fmla="*/ 2752098 h 3200400"/>
                <a:gd name="connsiteX20-1641" fmla="*/ 800100 w 3200400"/>
                <a:gd name="connsiteY20-1642" fmla="*/ 2986014 h 3200400"/>
                <a:gd name="connsiteX21-1643" fmla="*/ 756952 w 3200400"/>
                <a:gd name="connsiteY21-1644" fmla="*/ 2443448 h 3200400"/>
                <a:gd name="connsiteX22-1645" fmla="*/ 214386 w 3200400"/>
                <a:gd name="connsiteY22-1646" fmla="*/ 2400300 h 3200400"/>
                <a:gd name="connsiteX23-1647" fmla="*/ 448302 w 3200400"/>
                <a:gd name="connsiteY23-1648" fmla="*/ 1908850 h 3200400"/>
                <a:gd name="connsiteX24-1649" fmla="*/ 0 w 3200400"/>
                <a:gd name="connsiteY24-1650" fmla="*/ 1600200 h 3200400"/>
                <a:gd name="connsiteX0-1651" fmla="*/ 0 w 3200400"/>
                <a:gd name="connsiteY0-1652" fmla="*/ 1600200 h 3200400"/>
                <a:gd name="connsiteX1-1653" fmla="*/ 448302 w 3200400"/>
                <a:gd name="connsiteY1-1654" fmla="*/ 1291550 h 3200400"/>
                <a:gd name="connsiteX2-1655" fmla="*/ 214386 w 3200400"/>
                <a:gd name="connsiteY2-1656" fmla="*/ 800100 h 3200400"/>
                <a:gd name="connsiteX3-1657" fmla="*/ 756952 w 3200400"/>
                <a:gd name="connsiteY3-1658" fmla="*/ 756952 h 3200400"/>
                <a:gd name="connsiteX4-1659" fmla="*/ 800100 w 3200400"/>
                <a:gd name="connsiteY4-1660" fmla="*/ 214386 h 3200400"/>
                <a:gd name="connsiteX5-1661" fmla="*/ 1291550 w 3200400"/>
                <a:gd name="connsiteY5-1662" fmla="*/ 448302 h 3200400"/>
                <a:gd name="connsiteX6-1663" fmla="*/ 1600200 w 3200400"/>
                <a:gd name="connsiteY6-1664" fmla="*/ 0 h 3200400"/>
                <a:gd name="connsiteX7-1665" fmla="*/ 1908850 w 3200400"/>
                <a:gd name="connsiteY7-1666" fmla="*/ 448302 h 3200400"/>
                <a:gd name="connsiteX8-1667" fmla="*/ 2400300 w 3200400"/>
                <a:gd name="connsiteY8-1668" fmla="*/ 214386 h 3200400"/>
                <a:gd name="connsiteX9-1669" fmla="*/ 2443448 w 3200400"/>
                <a:gd name="connsiteY9-1670" fmla="*/ 756952 h 3200400"/>
                <a:gd name="connsiteX10-1671" fmla="*/ 2986014 w 3200400"/>
                <a:gd name="connsiteY10-1672" fmla="*/ 800100 h 3200400"/>
                <a:gd name="connsiteX11-1673" fmla="*/ 2752098 w 3200400"/>
                <a:gd name="connsiteY11-1674" fmla="*/ 1291550 h 3200400"/>
                <a:gd name="connsiteX12-1675" fmla="*/ 3200400 w 3200400"/>
                <a:gd name="connsiteY12-1676" fmla="*/ 1600200 h 3200400"/>
                <a:gd name="connsiteX13-1677" fmla="*/ 2752098 w 3200400"/>
                <a:gd name="connsiteY13-1678" fmla="*/ 1908850 h 3200400"/>
                <a:gd name="connsiteX14-1679" fmla="*/ 2986014 w 3200400"/>
                <a:gd name="connsiteY14-1680" fmla="*/ 2400300 h 3200400"/>
                <a:gd name="connsiteX15-1681" fmla="*/ 2443448 w 3200400"/>
                <a:gd name="connsiteY15-1682" fmla="*/ 2443448 h 3200400"/>
                <a:gd name="connsiteX16-1683" fmla="*/ 2400300 w 3200400"/>
                <a:gd name="connsiteY16-1684" fmla="*/ 2986014 h 3200400"/>
                <a:gd name="connsiteX17-1685" fmla="*/ 1908850 w 3200400"/>
                <a:gd name="connsiteY17-1686" fmla="*/ 2752098 h 3200400"/>
                <a:gd name="connsiteX18-1687" fmla="*/ 1600200 w 3200400"/>
                <a:gd name="connsiteY18-1688" fmla="*/ 3200400 h 3200400"/>
                <a:gd name="connsiteX19-1689" fmla="*/ 1291550 w 3200400"/>
                <a:gd name="connsiteY19-1690" fmla="*/ 2752098 h 3200400"/>
                <a:gd name="connsiteX20-1691" fmla="*/ 800100 w 3200400"/>
                <a:gd name="connsiteY20-1692" fmla="*/ 2986014 h 3200400"/>
                <a:gd name="connsiteX21-1693" fmla="*/ 756952 w 3200400"/>
                <a:gd name="connsiteY21-1694" fmla="*/ 2443448 h 3200400"/>
                <a:gd name="connsiteX22-1695" fmla="*/ 214386 w 3200400"/>
                <a:gd name="connsiteY22-1696" fmla="*/ 2400300 h 3200400"/>
                <a:gd name="connsiteX23-1697" fmla="*/ 448302 w 3200400"/>
                <a:gd name="connsiteY23-1698" fmla="*/ 1908850 h 3200400"/>
                <a:gd name="connsiteX24-1699" fmla="*/ 0 w 3200400"/>
                <a:gd name="connsiteY24-1700" fmla="*/ 1600200 h 3200400"/>
                <a:gd name="connsiteX0-1701" fmla="*/ 0 w 3200400"/>
                <a:gd name="connsiteY0-1702" fmla="*/ 1600200 h 3200400"/>
                <a:gd name="connsiteX1-1703" fmla="*/ 448302 w 3200400"/>
                <a:gd name="connsiteY1-1704" fmla="*/ 1291550 h 3200400"/>
                <a:gd name="connsiteX2-1705" fmla="*/ 214386 w 3200400"/>
                <a:gd name="connsiteY2-1706" fmla="*/ 800100 h 3200400"/>
                <a:gd name="connsiteX3-1707" fmla="*/ 756952 w 3200400"/>
                <a:gd name="connsiteY3-1708" fmla="*/ 756952 h 3200400"/>
                <a:gd name="connsiteX4-1709" fmla="*/ 800100 w 3200400"/>
                <a:gd name="connsiteY4-1710" fmla="*/ 214386 h 3200400"/>
                <a:gd name="connsiteX5-1711" fmla="*/ 1291550 w 3200400"/>
                <a:gd name="connsiteY5-1712" fmla="*/ 448302 h 3200400"/>
                <a:gd name="connsiteX6-1713" fmla="*/ 1600200 w 3200400"/>
                <a:gd name="connsiteY6-1714" fmla="*/ 0 h 3200400"/>
                <a:gd name="connsiteX7-1715" fmla="*/ 1908850 w 3200400"/>
                <a:gd name="connsiteY7-1716" fmla="*/ 448302 h 3200400"/>
                <a:gd name="connsiteX8-1717" fmla="*/ 2400300 w 3200400"/>
                <a:gd name="connsiteY8-1718" fmla="*/ 214386 h 3200400"/>
                <a:gd name="connsiteX9-1719" fmla="*/ 2443448 w 3200400"/>
                <a:gd name="connsiteY9-1720" fmla="*/ 756952 h 3200400"/>
                <a:gd name="connsiteX10-1721" fmla="*/ 2986014 w 3200400"/>
                <a:gd name="connsiteY10-1722" fmla="*/ 800100 h 3200400"/>
                <a:gd name="connsiteX11-1723" fmla="*/ 2752098 w 3200400"/>
                <a:gd name="connsiteY11-1724" fmla="*/ 1291550 h 3200400"/>
                <a:gd name="connsiteX12-1725" fmla="*/ 3200400 w 3200400"/>
                <a:gd name="connsiteY12-1726" fmla="*/ 1600200 h 3200400"/>
                <a:gd name="connsiteX13-1727" fmla="*/ 2752098 w 3200400"/>
                <a:gd name="connsiteY13-1728" fmla="*/ 1908850 h 3200400"/>
                <a:gd name="connsiteX14-1729" fmla="*/ 2986014 w 3200400"/>
                <a:gd name="connsiteY14-1730" fmla="*/ 2400300 h 3200400"/>
                <a:gd name="connsiteX15-1731" fmla="*/ 2443448 w 3200400"/>
                <a:gd name="connsiteY15-1732" fmla="*/ 2443448 h 3200400"/>
                <a:gd name="connsiteX16-1733" fmla="*/ 2400300 w 3200400"/>
                <a:gd name="connsiteY16-1734" fmla="*/ 2986014 h 3200400"/>
                <a:gd name="connsiteX17-1735" fmla="*/ 1908850 w 3200400"/>
                <a:gd name="connsiteY17-1736" fmla="*/ 2752098 h 3200400"/>
                <a:gd name="connsiteX18-1737" fmla="*/ 1600200 w 3200400"/>
                <a:gd name="connsiteY18-1738" fmla="*/ 3200400 h 3200400"/>
                <a:gd name="connsiteX19-1739" fmla="*/ 1291550 w 3200400"/>
                <a:gd name="connsiteY19-1740" fmla="*/ 2752098 h 3200400"/>
                <a:gd name="connsiteX20-1741" fmla="*/ 800100 w 3200400"/>
                <a:gd name="connsiteY20-1742" fmla="*/ 2986014 h 3200400"/>
                <a:gd name="connsiteX21-1743" fmla="*/ 756952 w 3200400"/>
                <a:gd name="connsiteY21-1744" fmla="*/ 2443448 h 3200400"/>
                <a:gd name="connsiteX22-1745" fmla="*/ 214386 w 3200400"/>
                <a:gd name="connsiteY22-1746" fmla="*/ 2400300 h 3200400"/>
                <a:gd name="connsiteX23-1747" fmla="*/ 448302 w 3200400"/>
                <a:gd name="connsiteY23-1748" fmla="*/ 1908850 h 3200400"/>
                <a:gd name="connsiteX24-1749" fmla="*/ 0 w 3200400"/>
                <a:gd name="connsiteY24-1750" fmla="*/ 1600200 h 3200400"/>
                <a:gd name="connsiteX0-1751" fmla="*/ 0 w 3200400"/>
                <a:gd name="connsiteY0-1752" fmla="*/ 1600200 h 3200400"/>
                <a:gd name="connsiteX1-1753" fmla="*/ 448302 w 3200400"/>
                <a:gd name="connsiteY1-1754" fmla="*/ 1291550 h 3200400"/>
                <a:gd name="connsiteX2-1755" fmla="*/ 214386 w 3200400"/>
                <a:gd name="connsiteY2-1756" fmla="*/ 800100 h 3200400"/>
                <a:gd name="connsiteX3-1757" fmla="*/ 756952 w 3200400"/>
                <a:gd name="connsiteY3-1758" fmla="*/ 756952 h 3200400"/>
                <a:gd name="connsiteX4-1759" fmla="*/ 800100 w 3200400"/>
                <a:gd name="connsiteY4-1760" fmla="*/ 214386 h 3200400"/>
                <a:gd name="connsiteX5-1761" fmla="*/ 1291550 w 3200400"/>
                <a:gd name="connsiteY5-1762" fmla="*/ 448302 h 3200400"/>
                <a:gd name="connsiteX6-1763" fmla="*/ 1600200 w 3200400"/>
                <a:gd name="connsiteY6-1764" fmla="*/ 0 h 3200400"/>
                <a:gd name="connsiteX7-1765" fmla="*/ 1908850 w 3200400"/>
                <a:gd name="connsiteY7-1766" fmla="*/ 448302 h 3200400"/>
                <a:gd name="connsiteX8-1767" fmla="*/ 2400300 w 3200400"/>
                <a:gd name="connsiteY8-1768" fmla="*/ 214386 h 3200400"/>
                <a:gd name="connsiteX9-1769" fmla="*/ 2443448 w 3200400"/>
                <a:gd name="connsiteY9-1770" fmla="*/ 756952 h 3200400"/>
                <a:gd name="connsiteX10-1771" fmla="*/ 2986014 w 3200400"/>
                <a:gd name="connsiteY10-1772" fmla="*/ 800100 h 3200400"/>
                <a:gd name="connsiteX11-1773" fmla="*/ 2752098 w 3200400"/>
                <a:gd name="connsiteY11-1774" fmla="*/ 1291550 h 3200400"/>
                <a:gd name="connsiteX12-1775" fmla="*/ 3200400 w 3200400"/>
                <a:gd name="connsiteY12-1776" fmla="*/ 1600200 h 3200400"/>
                <a:gd name="connsiteX13-1777" fmla="*/ 2752098 w 3200400"/>
                <a:gd name="connsiteY13-1778" fmla="*/ 1908850 h 3200400"/>
                <a:gd name="connsiteX14-1779" fmla="*/ 2986014 w 3200400"/>
                <a:gd name="connsiteY14-1780" fmla="*/ 2400300 h 3200400"/>
                <a:gd name="connsiteX15-1781" fmla="*/ 2443448 w 3200400"/>
                <a:gd name="connsiteY15-1782" fmla="*/ 2443448 h 3200400"/>
                <a:gd name="connsiteX16-1783" fmla="*/ 2400300 w 3200400"/>
                <a:gd name="connsiteY16-1784" fmla="*/ 2986014 h 3200400"/>
                <a:gd name="connsiteX17-1785" fmla="*/ 1908850 w 3200400"/>
                <a:gd name="connsiteY17-1786" fmla="*/ 2752098 h 3200400"/>
                <a:gd name="connsiteX18-1787" fmla="*/ 1600200 w 3200400"/>
                <a:gd name="connsiteY18-1788" fmla="*/ 3200400 h 3200400"/>
                <a:gd name="connsiteX19-1789" fmla="*/ 1291550 w 3200400"/>
                <a:gd name="connsiteY19-1790" fmla="*/ 2752098 h 3200400"/>
                <a:gd name="connsiteX20-1791" fmla="*/ 800100 w 3200400"/>
                <a:gd name="connsiteY20-1792" fmla="*/ 2986014 h 3200400"/>
                <a:gd name="connsiteX21-1793" fmla="*/ 756952 w 3200400"/>
                <a:gd name="connsiteY21-1794" fmla="*/ 2443448 h 3200400"/>
                <a:gd name="connsiteX22-1795" fmla="*/ 214386 w 3200400"/>
                <a:gd name="connsiteY22-1796" fmla="*/ 2400300 h 3200400"/>
                <a:gd name="connsiteX23-1797" fmla="*/ 448302 w 3200400"/>
                <a:gd name="connsiteY23-1798" fmla="*/ 1908850 h 3200400"/>
                <a:gd name="connsiteX24-1799" fmla="*/ 0 w 3200400"/>
                <a:gd name="connsiteY24-1800" fmla="*/ 1600200 h 3200400"/>
                <a:gd name="connsiteX0-1801" fmla="*/ 0 w 3200400"/>
                <a:gd name="connsiteY0-1802" fmla="*/ 1600200 h 3200400"/>
                <a:gd name="connsiteX1-1803" fmla="*/ 448302 w 3200400"/>
                <a:gd name="connsiteY1-1804" fmla="*/ 1291550 h 3200400"/>
                <a:gd name="connsiteX2-1805" fmla="*/ 214386 w 3200400"/>
                <a:gd name="connsiteY2-1806" fmla="*/ 800100 h 3200400"/>
                <a:gd name="connsiteX3-1807" fmla="*/ 756952 w 3200400"/>
                <a:gd name="connsiteY3-1808" fmla="*/ 756952 h 3200400"/>
                <a:gd name="connsiteX4-1809" fmla="*/ 800100 w 3200400"/>
                <a:gd name="connsiteY4-1810" fmla="*/ 214386 h 3200400"/>
                <a:gd name="connsiteX5-1811" fmla="*/ 1291550 w 3200400"/>
                <a:gd name="connsiteY5-1812" fmla="*/ 448302 h 3200400"/>
                <a:gd name="connsiteX6-1813" fmla="*/ 1600200 w 3200400"/>
                <a:gd name="connsiteY6-1814" fmla="*/ 0 h 3200400"/>
                <a:gd name="connsiteX7-1815" fmla="*/ 1908850 w 3200400"/>
                <a:gd name="connsiteY7-1816" fmla="*/ 448302 h 3200400"/>
                <a:gd name="connsiteX8-1817" fmla="*/ 2400300 w 3200400"/>
                <a:gd name="connsiteY8-1818" fmla="*/ 214386 h 3200400"/>
                <a:gd name="connsiteX9-1819" fmla="*/ 2443448 w 3200400"/>
                <a:gd name="connsiteY9-1820" fmla="*/ 756952 h 3200400"/>
                <a:gd name="connsiteX10-1821" fmla="*/ 2986014 w 3200400"/>
                <a:gd name="connsiteY10-1822" fmla="*/ 800100 h 3200400"/>
                <a:gd name="connsiteX11-1823" fmla="*/ 2752098 w 3200400"/>
                <a:gd name="connsiteY11-1824" fmla="*/ 1291550 h 3200400"/>
                <a:gd name="connsiteX12-1825" fmla="*/ 3200400 w 3200400"/>
                <a:gd name="connsiteY12-1826" fmla="*/ 1600200 h 3200400"/>
                <a:gd name="connsiteX13-1827" fmla="*/ 2752098 w 3200400"/>
                <a:gd name="connsiteY13-1828" fmla="*/ 1908850 h 3200400"/>
                <a:gd name="connsiteX14-1829" fmla="*/ 2986014 w 3200400"/>
                <a:gd name="connsiteY14-1830" fmla="*/ 2400300 h 3200400"/>
                <a:gd name="connsiteX15-1831" fmla="*/ 2443448 w 3200400"/>
                <a:gd name="connsiteY15-1832" fmla="*/ 2443448 h 3200400"/>
                <a:gd name="connsiteX16-1833" fmla="*/ 2400300 w 3200400"/>
                <a:gd name="connsiteY16-1834" fmla="*/ 2986014 h 3200400"/>
                <a:gd name="connsiteX17-1835" fmla="*/ 1908850 w 3200400"/>
                <a:gd name="connsiteY17-1836" fmla="*/ 2752098 h 3200400"/>
                <a:gd name="connsiteX18-1837" fmla="*/ 1600200 w 3200400"/>
                <a:gd name="connsiteY18-1838" fmla="*/ 3200400 h 3200400"/>
                <a:gd name="connsiteX19-1839" fmla="*/ 1291550 w 3200400"/>
                <a:gd name="connsiteY19-1840" fmla="*/ 2752098 h 3200400"/>
                <a:gd name="connsiteX20-1841" fmla="*/ 800100 w 3200400"/>
                <a:gd name="connsiteY20-1842" fmla="*/ 2986014 h 3200400"/>
                <a:gd name="connsiteX21-1843" fmla="*/ 756952 w 3200400"/>
                <a:gd name="connsiteY21-1844" fmla="*/ 2443448 h 3200400"/>
                <a:gd name="connsiteX22-1845" fmla="*/ 214386 w 3200400"/>
                <a:gd name="connsiteY22-1846" fmla="*/ 2400300 h 3200400"/>
                <a:gd name="connsiteX23-1847" fmla="*/ 448302 w 3200400"/>
                <a:gd name="connsiteY23-1848" fmla="*/ 1908850 h 3200400"/>
                <a:gd name="connsiteX24-1849" fmla="*/ 0 w 3200400"/>
                <a:gd name="connsiteY24-1850" fmla="*/ 1600200 h 3200400"/>
                <a:gd name="connsiteX0-1851" fmla="*/ 0 w 3200400"/>
                <a:gd name="connsiteY0-1852" fmla="*/ 1600200 h 3200400"/>
                <a:gd name="connsiteX1-1853" fmla="*/ 448302 w 3200400"/>
                <a:gd name="connsiteY1-1854" fmla="*/ 1291550 h 3200400"/>
                <a:gd name="connsiteX2-1855" fmla="*/ 214386 w 3200400"/>
                <a:gd name="connsiteY2-1856" fmla="*/ 800100 h 3200400"/>
                <a:gd name="connsiteX3-1857" fmla="*/ 756952 w 3200400"/>
                <a:gd name="connsiteY3-1858" fmla="*/ 756952 h 3200400"/>
                <a:gd name="connsiteX4-1859" fmla="*/ 800100 w 3200400"/>
                <a:gd name="connsiteY4-1860" fmla="*/ 214386 h 3200400"/>
                <a:gd name="connsiteX5-1861" fmla="*/ 1291550 w 3200400"/>
                <a:gd name="connsiteY5-1862" fmla="*/ 448302 h 3200400"/>
                <a:gd name="connsiteX6-1863" fmla="*/ 1600200 w 3200400"/>
                <a:gd name="connsiteY6-1864" fmla="*/ 0 h 3200400"/>
                <a:gd name="connsiteX7-1865" fmla="*/ 1908850 w 3200400"/>
                <a:gd name="connsiteY7-1866" fmla="*/ 448302 h 3200400"/>
                <a:gd name="connsiteX8-1867" fmla="*/ 2400300 w 3200400"/>
                <a:gd name="connsiteY8-1868" fmla="*/ 214386 h 3200400"/>
                <a:gd name="connsiteX9-1869" fmla="*/ 2443448 w 3200400"/>
                <a:gd name="connsiteY9-1870" fmla="*/ 756952 h 3200400"/>
                <a:gd name="connsiteX10-1871" fmla="*/ 2986014 w 3200400"/>
                <a:gd name="connsiteY10-1872" fmla="*/ 800100 h 3200400"/>
                <a:gd name="connsiteX11-1873" fmla="*/ 2752098 w 3200400"/>
                <a:gd name="connsiteY11-1874" fmla="*/ 1291550 h 3200400"/>
                <a:gd name="connsiteX12-1875" fmla="*/ 3200400 w 3200400"/>
                <a:gd name="connsiteY12-1876" fmla="*/ 1600200 h 3200400"/>
                <a:gd name="connsiteX13-1877" fmla="*/ 2752098 w 3200400"/>
                <a:gd name="connsiteY13-1878" fmla="*/ 1908850 h 3200400"/>
                <a:gd name="connsiteX14-1879" fmla="*/ 2986014 w 3200400"/>
                <a:gd name="connsiteY14-1880" fmla="*/ 2400300 h 3200400"/>
                <a:gd name="connsiteX15-1881" fmla="*/ 2443448 w 3200400"/>
                <a:gd name="connsiteY15-1882" fmla="*/ 2443448 h 3200400"/>
                <a:gd name="connsiteX16-1883" fmla="*/ 2400300 w 3200400"/>
                <a:gd name="connsiteY16-1884" fmla="*/ 2986014 h 3200400"/>
                <a:gd name="connsiteX17-1885" fmla="*/ 1908850 w 3200400"/>
                <a:gd name="connsiteY17-1886" fmla="*/ 2752098 h 3200400"/>
                <a:gd name="connsiteX18-1887" fmla="*/ 1600200 w 3200400"/>
                <a:gd name="connsiteY18-1888" fmla="*/ 3200400 h 3200400"/>
                <a:gd name="connsiteX19-1889" fmla="*/ 1291550 w 3200400"/>
                <a:gd name="connsiteY19-1890" fmla="*/ 2752098 h 3200400"/>
                <a:gd name="connsiteX20-1891" fmla="*/ 800100 w 3200400"/>
                <a:gd name="connsiteY20-1892" fmla="*/ 2986014 h 3200400"/>
                <a:gd name="connsiteX21-1893" fmla="*/ 756952 w 3200400"/>
                <a:gd name="connsiteY21-1894" fmla="*/ 2443448 h 3200400"/>
                <a:gd name="connsiteX22-1895" fmla="*/ 214386 w 3200400"/>
                <a:gd name="connsiteY22-1896" fmla="*/ 2400300 h 3200400"/>
                <a:gd name="connsiteX23-1897" fmla="*/ 448302 w 3200400"/>
                <a:gd name="connsiteY23-1898" fmla="*/ 1908850 h 3200400"/>
                <a:gd name="connsiteX24-1899" fmla="*/ 0 w 3200400"/>
                <a:gd name="connsiteY24-1900" fmla="*/ 1600200 h 3200400"/>
                <a:gd name="connsiteX0-1901" fmla="*/ 0 w 3200400"/>
                <a:gd name="connsiteY0-1902" fmla="*/ 1600200 h 3200400"/>
                <a:gd name="connsiteX1-1903" fmla="*/ 448302 w 3200400"/>
                <a:gd name="connsiteY1-1904" fmla="*/ 1291550 h 3200400"/>
                <a:gd name="connsiteX2-1905" fmla="*/ 214386 w 3200400"/>
                <a:gd name="connsiteY2-1906" fmla="*/ 800100 h 3200400"/>
                <a:gd name="connsiteX3-1907" fmla="*/ 756952 w 3200400"/>
                <a:gd name="connsiteY3-1908" fmla="*/ 756952 h 3200400"/>
                <a:gd name="connsiteX4-1909" fmla="*/ 800100 w 3200400"/>
                <a:gd name="connsiteY4-1910" fmla="*/ 214386 h 3200400"/>
                <a:gd name="connsiteX5-1911" fmla="*/ 1291550 w 3200400"/>
                <a:gd name="connsiteY5-1912" fmla="*/ 448302 h 3200400"/>
                <a:gd name="connsiteX6-1913" fmla="*/ 1600200 w 3200400"/>
                <a:gd name="connsiteY6-1914" fmla="*/ 0 h 3200400"/>
                <a:gd name="connsiteX7-1915" fmla="*/ 1908850 w 3200400"/>
                <a:gd name="connsiteY7-1916" fmla="*/ 448302 h 3200400"/>
                <a:gd name="connsiteX8-1917" fmla="*/ 2400300 w 3200400"/>
                <a:gd name="connsiteY8-1918" fmla="*/ 214386 h 3200400"/>
                <a:gd name="connsiteX9-1919" fmla="*/ 2443448 w 3200400"/>
                <a:gd name="connsiteY9-1920" fmla="*/ 756952 h 3200400"/>
                <a:gd name="connsiteX10-1921" fmla="*/ 2986014 w 3200400"/>
                <a:gd name="connsiteY10-1922" fmla="*/ 800100 h 3200400"/>
                <a:gd name="connsiteX11-1923" fmla="*/ 2752098 w 3200400"/>
                <a:gd name="connsiteY11-1924" fmla="*/ 1291550 h 3200400"/>
                <a:gd name="connsiteX12-1925" fmla="*/ 3200400 w 3200400"/>
                <a:gd name="connsiteY12-1926" fmla="*/ 1600200 h 3200400"/>
                <a:gd name="connsiteX13-1927" fmla="*/ 2752098 w 3200400"/>
                <a:gd name="connsiteY13-1928" fmla="*/ 1908850 h 3200400"/>
                <a:gd name="connsiteX14-1929" fmla="*/ 2986014 w 3200400"/>
                <a:gd name="connsiteY14-1930" fmla="*/ 2400300 h 3200400"/>
                <a:gd name="connsiteX15-1931" fmla="*/ 2443448 w 3200400"/>
                <a:gd name="connsiteY15-1932" fmla="*/ 2443448 h 3200400"/>
                <a:gd name="connsiteX16-1933" fmla="*/ 2400300 w 3200400"/>
                <a:gd name="connsiteY16-1934" fmla="*/ 2986014 h 3200400"/>
                <a:gd name="connsiteX17-1935" fmla="*/ 1908850 w 3200400"/>
                <a:gd name="connsiteY17-1936" fmla="*/ 2752098 h 3200400"/>
                <a:gd name="connsiteX18-1937" fmla="*/ 1600200 w 3200400"/>
                <a:gd name="connsiteY18-1938" fmla="*/ 3200400 h 3200400"/>
                <a:gd name="connsiteX19-1939" fmla="*/ 1291550 w 3200400"/>
                <a:gd name="connsiteY19-1940" fmla="*/ 2752098 h 3200400"/>
                <a:gd name="connsiteX20-1941" fmla="*/ 800100 w 3200400"/>
                <a:gd name="connsiteY20-1942" fmla="*/ 2986014 h 3200400"/>
                <a:gd name="connsiteX21-1943" fmla="*/ 756952 w 3200400"/>
                <a:gd name="connsiteY21-1944" fmla="*/ 2443448 h 3200400"/>
                <a:gd name="connsiteX22-1945" fmla="*/ 214386 w 3200400"/>
                <a:gd name="connsiteY22-1946" fmla="*/ 2400300 h 3200400"/>
                <a:gd name="connsiteX23-1947" fmla="*/ 448302 w 3200400"/>
                <a:gd name="connsiteY23-1948" fmla="*/ 1908850 h 3200400"/>
                <a:gd name="connsiteX24-1949" fmla="*/ 0 w 3200400"/>
                <a:gd name="connsiteY24-1950" fmla="*/ 1600200 h 3200400"/>
                <a:gd name="connsiteX0-1951" fmla="*/ 0 w 3200400"/>
                <a:gd name="connsiteY0-1952" fmla="*/ 1600200 h 3200400"/>
                <a:gd name="connsiteX1-1953" fmla="*/ 448302 w 3200400"/>
                <a:gd name="connsiteY1-1954" fmla="*/ 1291550 h 3200400"/>
                <a:gd name="connsiteX2-1955" fmla="*/ 214386 w 3200400"/>
                <a:gd name="connsiteY2-1956" fmla="*/ 800100 h 3200400"/>
                <a:gd name="connsiteX3-1957" fmla="*/ 756952 w 3200400"/>
                <a:gd name="connsiteY3-1958" fmla="*/ 756952 h 3200400"/>
                <a:gd name="connsiteX4-1959" fmla="*/ 800100 w 3200400"/>
                <a:gd name="connsiteY4-1960" fmla="*/ 214386 h 3200400"/>
                <a:gd name="connsiteX5-1961" fmla="*/ 1291550 w 3200400"/>
                <a:gd name="connsiteY5-1962" fmla="*/ 448302 h 3200400"/>
                <a:gd name="connsiteX6-1963" fmla="*/ 1600200 w 3200400"/>
                <a:gd name="connsiteY6-1964" fmla="*/ 0 h 3200400"/>
                <a:gd name="connsiteX7-1965" fmla="*/ 1908850 w 3200400"/>
                <a:gd name="connsiteY7-1966" fmla="*/ 448302 h 3200400"/>
                <a:gd name="connsiteX8-1967" fmla="*/ 2400300 w 3200400"/>
                <a:gd name="connsiteY8-1968" fmla="*/ 214386 h 3200400"/>
                <a:gd name="connsiteX9-1969" fmla="*/ 2443448 w 3200400"/>
                <a:gd name="connsiteY9-1970" fmla="*/ 756952 h 3200400"/>
                <a:gd name="connsiteX10-1971" fmla="*/ 2986014 w 3200400"/>
                <a:gd name="connsiteY10-1972" fmla="*/ 800100 h 3200400"/>
                <a:gd name="connsiteX11-1973" fmla="*/ 2752098 w 3200400"/>
                <a:gd name="connsiteY11-1974" fmla="*/ 1291550 h 3200400"/>
                <a:gd name="connsiteX12-1975" fmla="*/ 3200400 w 3200400"/>
                <a:gd name="connsiteY12-1976" fmla="*/ 1600200 h 3200400"/>
                <a:gd name="connsiteX13-1977" fmla="*/ 2752098 w 3200400"/>
                <a:gd name="connsiteY13-1978" fmla="*/ 1908850 h 3200400"/>
                <a:gd name="connsiteX14-1979" fmla="*/ 2986014 w 3200400"/>
                <a:gd name="connsiteY14-1980" fmla="*/ 2400300 h 3200400"/>
                <a:gd name="connsiteX15-1981" fmla="*/ 2443448 w 3200400"/>
                <a:gd name="connsiteY15-1982" fmla="*/ 2443448 h 3200400"/>
                <a:gd name="connsiteX16-1983" fmla="*/ 2400300 w 3200400"/>
                <a:gd name="connsiteY16-1984" fmla="*/ 2986014 h 3200400"/>
                <a:gd name="connsiteX17-1985" fmla="*/ 1908850 w 3200400"/>
                <a:gd name="connsiteY17-1986" fmla="*/ 2752098 h 3200400"/>
                <a:gd name="connsiteX18-1987" fmla="*/ 1600200 w 3200400"/>
                <a:gd name="connsiteY18-1988" fmla="*/ 3200400 h 3200400"/>
                <a:gd name="connsiteX19-1989" fmla="*/ 1291550 w 3200400"/>
                <a:gd name="connsiteY19-1990" fmla="*/ 2752098 h 3200400"/>
                <a:gd name="connsiteX20-1991" fmla="*/ 800100 w 3200400"/>
                <a:gd name="connsiteY20-1992" fmla="*/ 2986014 h 3200400"/>
                <a:gd name="connsiteX21-1993" fmla="*/ 756952 w 3200400"/>
                <a:gd name="connsiteY21-1994" fmla="*/ 2443448 h 3200400"/>
                <a:gd name="connsiteX22-1995" fmla="*/ 214386 w 3200400"/>
                <a:gd name="connsiteY22-1996" fmla="*/ 2400300 h 3200400"/>
                <a:gd name="connsiteX23-1997" fmla="*/ 448302 w 3200400"/>
                <a:gd name="connsiteY23-1998" fmla="*/ 1908850 h 3200400"/>
                <a:gd name="connsiteX24-1999" fmla="*/ 0 w 3200400"/>
                <a:gd name="connsiteY24-2000" fmla="*/ 1600200 h 3200400"/>
                <a:gd name="connsiteX0-2001" fmla="*/ 0 w 3200400"/>
                <a:gd name="connsiteY0-2002" fmla="*/ 1600200 h 3200400"/>
                <a:gd name="connsiteX1-2003" fmla="*/ 448302 w 3200400"/>
                <a:gd name="connsiteY1-2004" fmla="*/ 1291550 h 3200400"/>
                <a:gd name="connsiteX2-2005" fmla="*/ 214386 w 3200400"/>
                <a:gd name="connsiteY2-2006" fmla="*/ 800100 h 3200400"/>
                <a:gd name="connsiteX3-2007" fmla="*/ 756952 w 3200400"/>
                <a:gd name="connsiteY3-2008" fmla="*/ 756952 h 3200400"/>
                <a:gd name="connsiteX4-2009" fmla="*/ 800100 w 3200400"/>
                <a:gd name="connsiteY4-2010" fmla="*/ 214386 h 3200400"/>
                <a:gd name="connsiteX5-2011" fmla="*/ 1291550 w 3200400"/>
                <a:gd name="connsiteY5-2012" fmla="*/ 448302 h 3200400"/>
                <a:gd name="connsiteX6-2013" fmla="*/ 1600200 w 3200400"/>
                <a:gd name="connsiteY6-2014" fmla="*/ 0 h 3200400"/>
                <a:gd name="connsiteX7-2015" fmla="*/ 1908850 w 3200400"/>
                <a:gd name="connsiteY7-2016" fmla="*/ 448302 h 3200400"/>
                <a:gd name="connsiteX8-2017" fmla="*/ 2400300 w 3200400"/>
                <a:gd name="connsiteY8-2018" fmla="*/ 214386 h 3200400"/>
                <a:gd name="connsiteX9-2019" fmla="*/ 2443448 w 3200400"/>
                <a:gd name="connsiteY9-2020" fmla="*/ 756952 h 3200400"/>
                <a:gd name="connsiteX10-2021" fmla="*/ 2986014 w 3200400"/>
                <a:gd name="connsiteY10-2022" fmla="*/ 800100 h 3200400"/>
                <a:gd name="connsiteX11-2023" fmla="*/ 2752098 w 3200400"/>
                <a:gd name="connsiteY11-2024" fmla="*/ 1291550 h 3200400"/>
                <a:gd name="connsiteX12-2025" fmla="*/ 3200400 w 3200400"/>
                <a:gd name="connsiteY12-2026" fmla="*/ 1600200 h 3200400"/>
                <a:gd name="connsiteX13-2027" fmla="*/ 2752098 w 3200400"/>
                <a:gd name="connsiteY13-2028" fmla="*/ 1908850 h 3200400"/>
                <a:gd name="connsiteX14-2029" fmla="*/ 2986014 w 3200400"/>
                <a:gd name="connsiteY14-2030" fmla="*/ 2400300 h 3200400"/>
                <a:gd name="connsiteX15-2031" fmla="*/ 2443448 w 3200400"/>
                <a:gd name="connsiteY15-2032" fmla="*/ 2443448 h 3200400"/>
                <a:gd name="connsiteX16-2033" fmla="*/ 2400300 w 3200400"/>
                <a:gd name="connsiteY16-2034" fmla="*/ 2986014 h 3200400"/>
                <a:gd name="connsiteX17-2035" fmla="*/ 1908850 w 3200400"/>
                <a:gd name="connsiteY17-2036" fmla="*/ 2752098 h 3200400"/>
                <a:gd name="connsiteX18-2037" fmla="*/ 1600200 w 3200400"/>
                <a:gd name="connsiteY18-2038" fmla="*/ 3200400 h 3200400"/>
                <a:gd name="connsiteX19-2039" fmla="*/ 1291550 w 3200400"/>
                <a:gd name="connsiteY19-2040" fmla="*/ 2752098 h 3200400"/>
                <a:gd name="connsiteX20-2041" fmla="*/ 800100 w 3200400"/>
                <a:gd name="connsiteY20-2042" fmla="*/ 2986014 h 3200400"/>
                <a:gd name="connsiteX21-2043" fmla="*/ 756952 w 3200400"/>
                <a:gd name="connsiteY21-2044" fmla="*/ 2443448 h 3200400"/>
                <a:gd name="connsiteX22-2045" fmla="*/ 214386 w 3200400"/>
                <a:gd name="connsiteY22-2046" fmla="*/ 2400300 h 3200400"/>
                <a:gd name="connsiteX23-2047" fmla="*/ 448302 w 3200400"/>
                <a:gd name="connsiteY23-2048" fmla="*/ 1908850 h 3200400"/>
                <a:gd name="connsiteX24-2049" fmla="*/ 0 w 3200400"/>
                <a:gd name="connsiteY24-2050" fmla="*/ 1600200 h 3200400"/>
                <a:gd name="connsiteX0-2051" fmla="*/ 0 w 3200400"/>
                <a:gd name="connsiteY0-2052" fmla="*/ 1600200 h 3200400"/>
                <a:gd name="connsiteX1-2053" fmla="*/ 448302 w 3200400"/>
                <a:gd name="connsiteY1-2054" fmla="*/ 1291550 h 3200400"/>
                <a:gd name="connsiteX2-2055" fmla="*/ 214386 w 3200400"/>
                <a:gd name="connsiteY2-2056" fmla="*/ 800100 h 3200400"/>
                <a:gd name="connsiteX3-2057" fmla="*/ 756952 w 3200400"/>
                <a:gd name="connsiteY3-2058" fmla="*/ 756952 h 3200400"/>
                <a:gd name="connsiteX4-2059" fmla="*/ 800100 w 3200400"/>
                <a:gd name="connsiteY4-2060" fmla="*/ 214386 h 3200400"/>
                <a:gd name="connsiteX5-2061" fmla="*/ 1291550 w 3200400"/>
                <a:gd name="connsiteY5-2062" fmla="*/ 448302 h 3200400"/>
                <a:gd name="connsiteX6-2063" fmla="*/ 1600200 w 3200400"/>
                <a:gd name="connsiteY6-2064" fmla="*/ 0 h 3200400"/>
                <a:gd name="connsiteX7-2065" fmla="*/ 1908850 w 3200400"/>
                <a:gd name="connsiteY7-2066" fmla="*/ 448302 h 3200400"/>
                <a:gd name="connsiteX8-2067" fmla="*/ 2400300 w 3200400"/>
                <a:gd name="connsiteY8-2068" fmla="*/ 214386 h 3200400"/>
                <a:gd name="connsiteX9-2069" fmla="*/ 2443448 w 3200400"/>
                <a:gd name="connsiteY9-2070" fmla="*/ 756952 h 3200400"/>
                <a:gd name="connsiteX10-2071" fmla="*/ 2986014 w 3200400"/>
                <a:gd name="connsiteY10-2072" fmla="*/ 800100 h 3200400"/>
                <a:gd name="connsiteX11-2073" fmla="*/ 2752098 w 3200400"/>
                <a:gd name="connsiteY11-2074" fmla="*/ 1291550 h 3200400"/>
                <a:gd name="connsiteX12-2075" fmla="*/ 3200400 w 3200400"/>
                <a:gd name="connsiteY12-2076" fmla="*/ 1600200 h 3200400"/>
                <a:gd name="connsiteX13-2077" fmla="*/ 2752098 w 3200400"/>
                <a:gd name="connsiteY13-2078" fmla="*/ 1908850 h 3200400"/>
                <a:gd name="connsiteX14-2079" fmla="*/ 2986014 w 3200400"/>
                <a:gd name="connsiteY14-2080" fmla="*/ 2400300 h 3200400"/>
                <a:gd name="connsiteX15-2081" fmla="*/ 2443448 w 3200400"/>
                <a:gd name="connsiteY15-2082" fmla="*/ 2443448 h 3200400"/>
                <a:gd name="connsiteX16-2083" fmla="*/ 2400300 w 3200400"/>
                <a:gd name="connsiteY16-2084" fmla="*/ 2986014 h 3200400"/>
                <a:gd name="connsiteX17-2085" fmla="*/ 1908850 w 3200400"/>
                <a:gd name="connsiteY17-2086" fmla="*/ 2752098 h 3200400"/>
                <a:gd name="connsiteX18-2087" fmla="*/ 1600200 w 3200400"/>
                <a:gd name="connsiteY18-2088" fmla="*/ 3200400 h 3200400"/>
                <a:gd name="connsiteX19-2089" fmla="*/ 1291550 w 3200400"/>
                <a:gd name="connsiteY19-2090" fmla="*/ 2752098 h 3200400"/>
                <a:gd name="connsiteX20-2091" fmla="*/ 800100 w 3200400"/>
                <a:gd name="connsiteY20-2092" fmla="*/ 2986014 h 3200400"/>
                <a:gd name="connsiteX21-2093" fmla="*/ 756952 w 3200400"/>
                <a:gd name="connsiteY21-2094" fmla="*/ 2443448 h 3200400"/>
                <a:gd name="connsiteX22-2095" fmla="*/ 214386 w 3200400"/>
                <a:gd name="connsiteY22-2096" fmla="*/ 2400300 h 3200400"/>
                <a:gd name="connsiteX23-2097" fmla="*/ 448302 w 3200400"/>
                <a:gd name="connsiteY23-2098" fmla="*/ 1908850 h 3200400"/>
                <a:gd name="connsiteX24-2099" fmla="*/ 0 w 3200400"/>
                <a:gd name="connsiteY24-2100" fmla="*/ 1600200 h 3200400"/>
                <a:gd name="connsiteX0-2101" fmla="*/ 0 w 3200400"/>
                <a:gd name="connsiteY0-2102" fmla="*/ 1600200 h 3200400"/>
                <a:gd name="connsiteX1-2103" fmla="*/ 448302 w 3200400"/>
                <a:gd name="connsiteY1-2104" fmla="*/ 1291550 h 3200400"/>
                <a:gd name="connsiteX2-2105" fmla="*/ 214386 w 3200400"/>
                <a:gd name="connsiteY2-2106" fmla="*/ 800100 h 3200400"/>
                <a:gd name="connsiteX3-2107" fmla="*/ 756952 w 3200400"/>
                <a:gd name="connsiteY3-2108" fmla="*/ 756952 h 3200400"/>
                <a:gd name="connsiteX4-2109" fmla="*/ 800100 w 3200400"/>
                <a:gd name="connsiteY4-2110" fmla="*/ 214386 h 3200400"/>
                <a:gd name="connsiteX5-2111" fmla="*/ 1291550 w 3200400"/>
                <a:gd name="connsiteY5-2112" fmla="*/ 448302 h 3200400"/>
                <a:gd name="connsiteX6-2113" fmla="*/ 1600200 w 3200400"/>
                <a:gd name="connsiteY6-2114" fmla="*/ 0 h 3200400"/>
                <a:gd name="connsiteX7-2115" fmla="*/ 1908850 w 3200400"/>
                <a:gd name="connsiteY7-2116" fmla="*/ 448302 h 3200400"/>
                <a:gd name="connsiteX8-2117" fmla="*/ 2400300 w 3200400"/>
                <a:gd name="connsiteY8-2118" fmla="*/ 214386 h 3200400"/>
                <a:gd name="connsiteX9-2119" fmla="*/ 2443448 w 3200400"/>
                <a:gd name="connsiteY9-2120" fmla="*/ 756952 h 3200400"/>
                <a:gd name="connsiteX10-2121" fmla="*/ 2986014 w 3200400"/>
                <a:gd name="connsiteY10-2122" fmla="*/ 800100 h 3200400"/>
                <a:gd name="connsiteX11-2123" fmla="*/ 2752098 w 3200400"/>
                <a:gd name="connsiteY11-2124" fmla="*/ 1291550 h 3200400"/>
                <a:gd name="connsiteX12-2125" fmla="*/ 3200400 w 3200400"/>
                <a:gd name="connsiteY12-2126" fmla="*/ 1600200 h 3200400"/>
                <a:gd name="connsiteX13-2127" fmla="*/ 2752098 w 3200400"/>
                <a:gd name="connsiteY13-2128" fmla="*/ 1908850 h 3200400"/>
                <a:gd name="connsiteX14-2129" fmla="*/ 2986014 w 3200400"/>
                <a:gd name="connsiteY14-2130" fmla="*/ 2400300 h 3200400"/>
                <a:gd name="connsiteX15-2131" fmla="*/ 2443448 w 3200400"/>
                <a:gd name="connsiteY15-2132" fmla="*/ 2443448 h 3200400"/>
                <a:gd name="connsiteX16-2133" fmla="*/ 2400300 w 3200400"/>
                <a:gd name="connsiteY16-2134" fmla="*/ 2986014 h 3200400"/>
                <a:gd name="connsiteX17-2135" fmla="*/ 1908850 w 3200400"/>
                <a:gd name="connsiteY17-2136" fmla="*/ 2752098 h 3200400"/>
                <a:gd name="connsiteX18-2137" fmla="*/ 1600200 w 3200400"/>
                <a:gd name="connsiteY18-2138" fmla="*/ 3200400 h 3200400"/>
                <a:gd name="connsiteX19-2139" fmla="*/ 1291550 w 3200400"/>
                <a:gd name="connsiteY19-2140" fmla="*/ 2752098 h 3200400"/>
                <a:gd name="connsiteX20-2141" fmla="*/ 800100 w 3200400"/>
                <a:gd name="connsiteY20-2142" fmla="*/ 2986014 h 3200400"/>
                <a:gd name="connsiteX21-2143" fmla="*/ 756952 w 3200400"/>
                <a:gd name="connsiteY21-2144" fmla="*/ 2443448 h 3200400"/>
                <a:gd name="connsiteX22-2145" fmla="*/ 214386 w 3200400"/>
                <a:gd name="connsiteY22-2146" fmla="*/ 2400300 h 3200400"/>
                <a:gd name="connsiteX23-2147" fmla="*/ 448302 w 3200400"/>
                <a:gd name="connsiteY23-2148" fmla="*/ 1908850 h 3200400"/>
                <a:gd name="connsiteX24-2149" fmla="*/ 0 w 3200400"/>
                <a:gd name="connsiteY24-2150" fmla="*/ 1600200 h 3200400"/>
                <a:gd name="connsiteX0-2151" fmla="*/ 0 w 3200400"/>
                <a:gd name="connsiteY0-2152" fmla="*/ 1600200 h 3200400"/>
                <a:gd name="connsiteX1-2153" fmla="*/ 448302 w 3200400"/>
                <a:gd name="connsiteY1-2154" fmla="*/ 1291550 h 3200400"/>
                <a:gd name="connsiteX2-2155" fmla="*/ 214386 w 3200400"/>
                <a:gd name="connsiteY2-2156" fmla="*/ 800100 h 3200400"/>
                <a:gd name="connsiteX3-2157" fmla="*/ 756952 w 3200400"/>
                <a:gd name="connsiteY3-2158" fmla="*/ 756952 h 3200400"/>
                <a:gd name="connsiteX4-2159" fmla="*/ 800100 w 3200400"/>
                <a:gd name="connsiteY4-2160" fmla="*/ 214386 h 3200400"/>
                <a:gd name="connsiteX5-2161" fmla="*/ 1291550 w 3200400"/>
                <a:gd name="connsiteY5-2162" fmla="*/ 448302 h 3200400"/>
                <a:gd name="connsiteX6-2163" fmla="*/ 1600200 w 3200400"/>
                <a:gd name="connsiteY6-2164" fmla="*/ 0 h 3200400"/>
                <a:gd name="connsiteX7-2165" fmla="*/ 1908850 w 3200400"/>
                <a:gd name="connsiteY7-2166" fmla="*/ 448302 h 3200400"/>
                <a:gd name="connsiteX8-2167" fmla="*/ 2400300 w 3200400"/>
                <a:gd name="connsiteY8-2168" fmla="*/ 214386 h 3200400"/>
                <a:gd name="connsiteX9-2169" fmla="*/ 2443448 w 3200400"/>
                <a:gd name="connsiteY9-2170" fmla="*/ 756952 h 3200400"/>
                <a:gd name="connsiteX10-2171" fmla="*/ 2986014 w 3200400"/>
                <a:gd name="connsiteY10-2172" fmla="*/ 800100 h 3200400"/>
                <a:gd name="connsiteX11-2173" fmla="*/ 2752098 w 3200400"/>
                <a:gd name="connsiteY11-2174" fmla="*/ 1291550 h 3200400"/>
                <a:gd name="connsiteX12-2175" fmla="*/ 3200400 w 3200400"/>
                <a:gd name="connsiteY12-2176" fmla="*/ 1600200 h 3200400"/>
                <a:gd name="connsiteX13-2177" fmla="*/ 2752098 w 3200400"/>
                <a:gd name="connsiteY13-2178" fmla="*/ 1908850 h 3200400"/>
                <a:gd name="connsiteX14-2179" fmla="*/ 2986014 w 3200400"/>
                <a:gd name="connsiteY14-2180" fmla="*/ 2400300 h 3200400"/>
                <a:gd name="connsiteX15-2181" fmla="*/ 2443448 w 3200400"/>
                <a:gd name="connsiteY15-2182" fmla="*/ 2443448 h 3200400"/>
                <a:gd name="connsiteX16-2183" fmla="*/ 2400300 w 3200400"/>
                <a:gd name="connsiteY16-2184" fmla="*/ 2986014 h 3200400"/>
                <a:gd name="connsiteX17-2185" fmla="*/ 1908850 w 3200400"/>
                <a:gd name="connsiteY17-2186" fmla="*/ 2752098 h 3200400"/>
                <a:gd name="connsiteX18-2187" fmla="*/ 1600200 w 3200400"/>
                <a:gd name="connsiteY18-2188" fmla="*/ 3200400 h 3200400"/>
                <a:gd name="connsiteX19-2189" fmla="*/ 1291550 w 3200400"/>
                <a:gd name="connsiteY19-2190" fmla="*/ 2752098 h 3200400"/>
                <a:gd name="connsiteX20-2191" fmla="*/ 800100 w 3200400"/>
                <a:gd name="connsiteY20-2192" fmla="*/ 2986014 h 3200400"/>
                <a:gd name="connsiteX21-2193" fmla="*/ 756952 w 3200400"/>
                <a:gd name="connsiteY21-2194" fmla="*/ 2443448 h 3200400"/>
                <a:gd name="connsiteX22-2195" fmla="*/ 214386 w 3200400"/>
                <a:gd name="connsiteY22-2196" fmla="*/ 2400300 h 3200400"/>
                <a:gd name="connsiteX23-2197" fmla="*/ 448302 w 3200400"/>
                <a:gd name="connsiteY23-2198" fmla="*/ 1908850 h 3200400"/>
                <a:gd name="connsiteX24-2199" fmla="*/ 0 w 3200400"/>
                <a:gd name="connsiteY24-2200" fmla="*/ 1600200 h 3200400"/>
                <a:gd name="connsiteX0-2201" fmla="*/ 0 w 3200400"/>
                <a:gd name="connsiteY0-2202" fmla="*/ 1600200 h 3200400"/>
                <a:gd name="connsiteX1-2203" fmla="*/ 448302 w 3200400"/>
                <a:gd name="connsiteY1-2204" fmla="*/ 1291550 h 3200400"/>
                <a:gd name="connsiteX2-2205" fmla="*/ 214386 w 3200400"/>
                <a:gd name="connsiteY2-2206" fmla="*/ 800100 h 3200400"/>
                <a:gd name="connsiteX3-2207" fmla="*/ 756952 w 3200400"/>
                <a:gd name="connsiteY3-2208" fmla="*/ 756952 h 3200400"/>
                <a:gd name="connsiteX4-2209" fmla="*/ 800100 w 3200400"/>
                <a:gd name="connsiteY4-2210" fmla="*/ 214386 h 3200400"/>
                <a:gd name="connsiteX5-2211" fmla="*/ 1291550 w 3200400"/>
                <a:gd name="connsiteY5-2212" fmla="*/ 448302 h 3200400"/>
                <a:gd name="connsiteX6-2213" fmla="*/ 1600200 w 3200400"/>
                <a:gd name="connsiteY6-2214" fmla="*/ 0 h 3200400"/>
                <a:gd name="connsiteX7-2215" fmla="*/ 1908850 w 3200400"/>
                <a:gd name="connsiteY7-2216" fmla="*/ 448302 h 3200400"/>
                <a:gd name="connsiteX8-2217" fmla="*/ 2400300 w 3200400"/>
                <a:gd name="connsiteY8-2218" fmla="*/ 214386 h 3200400"/>
                <a:gd name="connsiteX9-2219" fmla="*/ 2443448 w 3200400"/>
                <a:gd name="connsiteY9-2220" fmla="*/ 756952 h 3200400"/>
                <a:gd name="connsiteX10-2221" fmla="*/ 2986014 w 3200400"/>
                <a:gd name="connsiteY10-2222" fmla="*/ 800100 h 3200400"/>
                <a:gd name="connsiteX11-2223" fmla="*/ 2752098 w 3200400"/>
                <a:gd name="connsiteY11-2224" fmla="*/ 1291550 h 3200400"/>
                <a:gd name="connsiteX12-2225" fmla="*/ 3200400 w 3200400"/>
                <a:gd name="connsiteY12-2226" fmla="*/ 1600200 h 3200400"/>
                <a:gd name="connsiteX13-2227" fmla="*/ 2752098 w 3200400"/>
                <a:gd name="connsiteY13-2228" fmla="*/ 1908850 h 3200400"/>
                <a:gd name="connsiteX14-2229" fmla="*/ 2986014 w 3200400"/>
                <a:gd name="connsiteY14-2230" fmla="*/ 2400300 h 3200400"/>
                <a:gd name="connsiteX15-2231" fmla="*/ 2443448 w 3200400"/>
                <a:gd name="connsiteY15-2232" fmla="*/ 2443448 h 3200400"/>
                <a:gd name="connsiteX16-2233" fmla="*/ 2400300 w 3200400"/>
                <a:gd name="connsiteY16-2234" fmla="*/ 2986014 h 3200400"/>
                <a:gd name="connsiteX17-2235" fmla="*/ 1908850 w 3200400"/>
                <a:gd name="connsiteY17-2236" fmla="*/ 2752098 h 3200400"/>
                <a:gd name="connsiteX18-2237" fmla="*/ 1600200 w 3200400"/>
                <a:gd name="connsiteY18-2238" fmla="*/ 3200400 h 3200400"/>
                <a:gd name="connsiteX19-2239" fmla="*/ 1291550 w 3200400"/>
                <a:gd name="connsiteY19-2240" fmla="*/ 2752098 h 3200400"/>
                <a:gd name="connsiteX20-2241" fmla="*/ 800100 w 3200400"/>
                <a:gd name="connsiteY20-2242" fmla="*/ 2986014 h 3200400"/>
                <a:gd name="connsiteX21-2243" fmla="*/ 756952 w 3200400"/>
                <a:gd name="connsiteY21-2244" fmla="*/ 2443448 h 3200400"/>
                <a:gd name="connsiteX22-2245" fmla="*/ 214386 w 3200400"/>
                <a:gd name="connsiteY22-2246" fmla="*/ 2400300 h 3200400"/>
                <a:gd name="connsiteX23-2247" fmla="*/ 448302 w 3200400"/>
                <a:gd name="connsiteY23-2248" fmla="*/ 1908850 h 3200400"/>
                <a:gd name="connsiteX24-2249" fmla="*/ 0 w 3200400"/>
                <a:gd name="connsiteY24-2250" fmla="*/ 1600200 h 3200400"/>
                <a:gd name="connsiteX0-2251" fmla="*/ 0 w 3200400"/>
                <a:gd name="connsiteY0-2252" fmla="*/ 1600200 h 3200400"/>
                <a:gd name="connsiteX1-2253" fmla="*/ 448302 w 3200400"/>
                <a:gd name="connsiteY1-2254" fmla="*/ 1291550 h 3200400"/>
                <a:gd name="connsiteX2-2255" fmla="*/ 214386 w 3200400"/>
                <a:gd name="connsiteY2-2256" fmla="*/ 800100 h 3200400"/>
                <a:gd name="connsiteX3-2257" fmla="*/ 756952 w 3200400"/>
                <a:gd name="connsiteY3-2258" fmla="*/ 756952 h 3200400"/>
                <a:gd name="connsiteX4-2259" fmla="*/ 800100 w 3200400"/>
                <a:gd name="connsiteY4-2260" fmla="*/ 214386 h 3200400"/>
                <a:gd name="connsiteX5-2261" fmla="*/ 1291550 w 3200400"/>
                <a:gd name="connsiteY5-2262" fmla="*/ 448302 h 3200400"/>
                <a:gd name="connsiteX6-2263" fmla="*/ 1600200 w 3200400"/>
                <a:gd name="connsiteY6-2264" fmla="*/ 0 h 3200400"/>
                <a:gd name="connsiteX7-2265" fmla="*/ 1908850 w 3200400"/>
                <a:gd name="connsiteY7-2266" fmla="*/ 448302 h 3200400"/>
                <a:gd name="connsiteX8-2267" fmla="*/ 2400300 w 3200400"/>
                <a:gd name="connsiteY8-2268" fmla="*/ 214386 h 3200400"/>
                <a:gd name="connsiteX9-2269" fmla="*/ 2443448 w 3200400"/>
                <a:gd name="connsiteY9-2270" fmla="*/ 756952 h 3200400"/>
                <a:gd name="connsiteX10-2271" fmla="*/ 2986014 w 3200400"/>
                <a:gd name="connsiteY10-2272" fmla="*/ 800100 h 3200400"/>
                <a:gd name="connsiteX11-2273" fmla="*/ 2752098 w 3200400"/>
                <a:gd name="connsiteY11-2274" fmla="*/ 1291550 h 3200400"/>
                <a:gd name="connsiteX12-2275" fmla="*/ 3200400 w 3200400"/>
                <a:gd name="connsiteY12-2276" fmla="*/ 1600200 h 3200400"/>
                <a:gd name="connsiteX13-2277" fmla="*/ 2752098 w 3200400"/>
                <a:gd name="connsiteY13-2278" fmla="*/ 1908850 h 3200400"/>
                <a:gd name="connsiteX14-2279" fmla="*/ 2986014 w 3200400"/>
                <a:gd name="connsiteY14-2280" fmla="*/ 2400300 h 3200400"/>
                <a:gd name="connsiteX15-2281" fmla="*/ 2443448 w 3200400"/>
                <a:gd name="connsiteY15-2282" fmla="*/ 2443448 h 3200400"/>
                <a:gd name="connsiteX16-2283" fmla="*/ 2400300 w 3200400"/>
                <a:gd name="connsiteY16-2284" fmla="*/ 2986014 h 3200400"/>
                <a:gd name="connsiteX17-2285" fmla="*/ 1908850 w 3200400"/>
                <a:gd name="connsiteY17-2286" fmla="*/ 2752098 h 3200400"/>
                <a:gd name="connsiteX18-2287" fmla="*/ 1600200 w 3200400"/>
                <a:gd name="connsiteY18-2288" fmla="*/ 3200400 h 3200400"/>
                <a:gd name="connsiteX19-2289" fmla="*/ 1291550 w 3200400"/>
                <a:gd name="connsiteY19-2290" fmla="*/ 2752098 h 3200400"/>
                <a:gd name="connsiteX20-2291" fmla="*/ 800100 w 3200400"/>
                <a:gd name="connsiteY20-2292" fmla="*/ 2986014 h 3200400"/>
                <a:gd name="connsiteX21-2293" fmla="*/ 756952 w 3200400"/>
                <a:gd name="connsiteY21-2294" fmla="*/ 2443448 h 3200400"/>
                <a:gd name="connsiteX22-2295" fmla="*/ 214386 w 3200400"/>
                <a:gd name="connsiteY22-2296" fmla="*/ 2400300 h 3200400"/>
                <a:gd name="connsiteX23-2297" fmla="*/ 448302 w 3200400"/>
                <a:gd name="connsiteY23-2298" fmla="*/ 1908850 h 3200400"/>
                <a:gd name="connsiteX24-2299" fmla="*/ 0 w 3200400"/>
                <a:gd name="connsiteY24-2300" fmla="*/ 1600200 h 3200400"/>
                <a:gd name="connsiteX0-2301" fmla="*/ 0 w 3200400"/>
                <a:gd name="connsiteY0-2302" fmla="*/ 1600200 h 3200400"/>
                <a:gd name="connsiteX1-2303" fmla="*/ 448302 w 3200400"/>
                <a:gd name="connsiteY1-2304" fmla="*/ 1291550 h 3200400"/>
                <a:gd name="connsiteX2-2305" fmla="*/ 214386 w 3200400"/>
                <a:gd name="connsiteY2-2306" fmla="*/ 800100 h 3200400"/>
                <a:gd name="connsiteX3-2307" fmla="*/ 756952 w 3200400"/>
                <a:gd name="connsiteY3-2308" fmla="*/ 756952 h 3200400"/>
                <a:gd name="connsiteX4-2309" fmla="*/ 800100 w 3200400"/>
                <a:gd name="connsiteY4-2310" fmla="*/ 214386 h 3200400"/>
                <a:gd name="connsiteX5-2311" fmla="*/ 1291550 w 3200400"/>
                <a:gd name="connsiteY5-2312" fmla="*/ 448302 h 3200400"/>
                <a:gd name="connsiteX6-2313" fmla="*/ 1600200 w 3200400"/>
                <a:gd name="connsiteY6-2314" fmla="*/ 0 h 3200400"/>
                <a:gd name="connsiteX7-2315" fmla="*/ 1908850 w 3200400"/>
                <a:gd name="connsiteY7-2316" fmla="*/ 448302 h 3200400"/>
                <a:gd name="connsiteX8-2317" fmla="*/ 2400300 w 3200400"/>
                <a:gd name="connsiteY8-2318" fmla="*/ 214386 h 3200400"/>
                <a:gd name="connsiteX9-2319" fmla="*/ 2443448 w 3200400"/>
                <a:gd name="connsiteY9-2320" fmla="*/ 756952 h 3200400"/>
                <a:gd name="connsiteX10-2321" fmla="*/ 2986014 w 3200400"/>
                <a:gd name="connsiteY10-2322" fmla="*/ 800100 h 3200400"/>
                <a:gd name="connsiteX11-2323" fmla="*/ 2752098 w 3200400"/>
                <a:gd name="connsiteY11-2324" fmla="*/ 1291550 h 3200400"/>
                <a:gd name="connsiteX12-2325" fmla="*/ 3200400 w 3200400"/>
                <a:gd name="connsiteY12-2326" fmla="*/ 1600200 h 3200400"/>
                <a:gd name="connsiteX13-2327" fmla="*/ 2752098 w 3200400"/>
                <a:gd name="connsiteY13-2328" fmla="*/ 1908850 h 3200400"/>
                <a:gd name="connsiteX14-2329" fmla="*/ 2986014 w 3200400"/>
                <a:gd name="connsiteY14-2330" fmla="*/ 2400300 h 3200400"/>
                <a:gd name="connsiteX15-2331" fmla="*/ 2443448 w 3200400"/>
                <a:gd name="connsiteY15-2332" fmla="*/ 2443448 h 3200400"/>
                <a:gd name="connsiteX16-2333" fmla="*/ 2400300 w 3200400"/>
                <a:gd name="connsiteY16-2334" fmla="*/ 2986014 h 3200400"/>
                <a:gd name="connsiteX17-2335" fmla="*/ 1908850 w 3200400"/>
                <a:gd name="connsiteY17-2336" fmla="*/ 2752098 h 3200400"/>
                <a:gd name="connsiteX18-2337" fmla="*/ 1600200 w 3200400"/>
                <a:gd name="connsiteY18-2338" fmla="*/ 3200400 h 3200400"/>
                <a:gd name="connsiteX19-2339" fmla="*/ 1291550 w 3200400"/>
                <a:gd name="connsiteY19-2340" fmla="*/ 2752098 h 3200400"/>
                <a:gd name="connsiteX20-2341" fmla="*/ 800100 w 3200400"/>
                <a:gd name="connsiteY20-2342" fmla="*/ 2986014 h 3200400"/>
                <a:gd name="connsiteX21-2343" fmla="*/ 756952 w 3200400"/>
                <a:gd name="connsiteY21-2344" fmla="*/ 2443448 h 3200400"/>
                <a:gd name="connsiteX22-2345" fmla="*/ 214386 w 3200400"/>
                <a:gd name="connsiteY22-2346" fmla="*/ 2400300 h 3200400"/>
                <a:gd name="connsiteX23-2347" fmla="*/ 448302 w 3200400"/>
                <a:gd name="connsiteY23-2348" fmla="*/ 1908850 h 3200400"/>
                <a:gd name="connsiteX24-2349" fmla="*/ 0 w 3200400"/>
                <a:gd name="connsiteY24-2350" fmla="*/ 1600200 h 3200400"/>
                <a:gd name="connsiteX0-2351" fmla="*/ 0 w 3200400"/>
                <a:gd name="connsiteY0-2352" fmla="*/ 1600200 h 3200400"/>
                <a:gd name="connsiteX1-2353" fmla="*/ 448302 w 3200400"/>
                <a:gd name="connsiteY1-2354" fmla="*/ 1291550 h 3200400"/>
                <a:gd name="connsiteX2-2355" fmla="*/ 214386 w 3200400"/>
                <a:gd name="connsiteY2-2356" fmla="*/ 800100 h 3200400"/>
                <a:gd name="connsiteX3-2357" fmla="*/ 756952 w 3200400"/>
                <a:gd name="connsiteY3-2358" fmla="*/ 756952 h 3200400"/>
                <a:gd name="connsiteX4-2359" fmla="*/ 800100 w 3200400"/>
                <a:gd name="connsiteY4-2360" fmla="*/ 214386 h 3200400"/>
                <a:gd name="connsiteX5-2361" fmla="*/ 1291550 w 3200400"/>
                <a:gd name="connsiteY5-2362" fmla="*/ 448302 h 3200400"/>
                <a:gd name="connsiteX6-2363" fmla="*/ 1600200 w 3200400"/>
                <a:gd name="connsiteY6-2364" fmla="*/ 0 h 3200400"/>
                <a:gd name="connsiteX7-2365" fmla="*/ 1908850 w 3200400"/>
                <a:gd name="connsiteY7-2366" fmla="*/ 448302 h 3200400"/>
                <a:gd name="connsiteX8-2367" fmla="*/ 2400300 w 3200400"/>
                <a:gd name="connsiteY8-2368" fmla="*/ 214386 h 3200400"/>
                <a:gd name="connsiteX9-2369" fmla="*/ 2443448 w 3200400"/>
                <a:gd name="connsiteY9-2370" fmla="*/ 756952 h 3200400"/>
                <a:gd name="connsiteX10-2371" fmla="*/ 2986014 w 3200400"/>
                <a:gd name="connsiteY10-2372" fmla="*/ 800100 h 3200400"/>
                <a:gd name="connsiteX11-2373" fmla="*/ 2752098 w 3200400"/>
                <a:gd name="connsiteY11-2374" fmla="*/ 1291550 h 3200400"/>
                <a:gd name="connsiteX12-2375" fmla="*/ 3200400 w 3200400"/>
                <a:gd name="connsiteY12-2376" fmla="*/ 1600200 h 3200400"/>
                <a:gd name="connsiteX13-2377" fmla="*/ 2752098 w 3200400"/>
                <a:gd name="connsiteY13-2378" fmla="*/ 1908850 h 3200400"/>
                <a:gd name="connsiteX14-2379" fmla="*/ 2986014 w 3200400"/>
                <a:gd name="connsiteY14-2380" fmla="*/ 2400300 h 3200400"/>
                <a:gd name="connsiteX15-2381" fmla="*/ 2443448 w 3200400"/>
                <a:gd name="connsiteY15-2382" fmla="*/ 2443448 h 3200400"/>
                <a:gd name="connsiteX16-2383" fmla="*/ 2400300 w 3200400"/>
                <a:gd name="connsiteY16-2384" fmla="*/ 2986014 h 3200400"/>
                <a:gd name="connsiteX17-2385" fmla="*/ 1908850 w 3200400"/>
                <a:gd name="connsiteY17-2386" fmla="*/ 2752098 h 3200400"/>
                <a:gd name="connsiteX18-2387" fmla="*/ 1600200 w 3200400"/>
                <a:gd name="connsiteY18-2388" fmla="*/ 3200400 h 3200400"/>
                <a:gd name="connsiteX19-2389" fmla="*/ 1291550 w 3200400"/>
                <a:gd name="connsiteY19-2390" fmla="*/ 2752098 h 3200400"/>
                <a:gd name="connsiteX20-2391" fmla="*/ 800100 w 3200400"/>
                <a:gd name="connsiteY20-2392" fmla="*/ 2986014 h 3200400"/>
                <a:gd name="connsiteX21-2393" fmla="*/ 756952 w 3200400"/>
                <a:gd name="connsiteY21-2394" fmla="*/ 2443448 h 3200400"/>
                <a:gd name="connsiteX22-2395" fmla="*/ 214386 w 3200400"/>
                <a:gd name="connsiteY22-2396" fmla="*/ 2400300 h 3200400"/>
                <a:gd name="connsiteX23-2397" fmla="*/ 448302 w 3200400"/>
                <a:gd name="connsiteY23-2398" fmla="*/ 1908850 h 3200400"/>
                <a:gd name="connsiteX24-2399" fmla="*/ 0 w 3200400"/>
                <a:gd name="connsiteY24-2400" fmla="*/ 1600200 h 32004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19" y="connsiteY9-20"/>
                </a:cxn>
                <a:cxn ang="0">
                  <a:pos x="connsiteX10-21" y="connsiteY10-22"/>
                </a:cxn>
                <a:cxn ang="0">
                  <a:pos x="connsiteX11-23" y="connsiteY11-24"/>
                </a:cxn>
                <a:cxn ang="0">
                  <a:pos x="connsiteX12-25" y="connsiteY12-26"/>
                </a:cxn>
                <a:cxn ang="0">
                  <a:pos x="connsiteX13-27" y="connsiteY13-28"/>
                </a:cxn>
                <a:cxn ang="0">
                  <a:pos x="connsiteX14-29" y="connsiteY14-30"/>
                </a:cxn>
                <a:cxn ang="0">
                  <a:pos x="connsiteX15-31" y="connsiteY15-32"/>
                </a:cxn>
                <a:cxn ang="0">
                  <a:pos x="connsiteX16-33" y="connsiteY16-34"/>
                </a:cxn>
                <a:cxn ang="0">
                  <a:pos x="connsiteX17-35" y="connsiteY17-36"/>
                </a:cxn>
                <a:cxn ang="0">
                  <a:pos x="connsiteX18-37" y="connsiteY18-38"/>
                </a:cxn>
                <a:cxn ang="0">
                  <a:pos x="connsiteX19-39" y="connsiteY19-40"/>
                </a:cxn>
                <a:cxn ang="0">
                  <a:pos x="connsiteX20-41" y="connsiteY20-42"/>
                </a:cxn>
                <a:cxn ang="0">
                  <a:pos x="connsiteX21-43" y="connsiteY21-44"/>
                </a:cxn>
                <a:cxn ang="0">
                  <a:pos x="connsiteX22-45" y="connsiteY22-46"/>
                </a:cxn>
                <a:cxn ang="0">
                  <a:pos x="connsiteX23-47" y="connsiteY23-48"/>
                </a:cxn>
                <a:cxn ang="0">
                  <a:pos x="connsiteX24-49" y="connsiteY24-50"/>
                </a:cxn>
              </a:cxnLst>
              <a:rect l="l" t="t" r="r" b="b"/>
              <a:pathLst>
                <a:path w="3200400" h="3200400">
                  <a:moveTo>
                    <a:pt x="0" y="1600200"/>
                  </a:moveTo>
                  <a:cubicBezTo>
                    <a:pt x="149434" y="1436357"/>
                    <a:pt x="260768" y="1356333"/>
                    <a:pt x="448302" y="1291550"/>
                  </a:cubicBezTo>
                  <a:cubicBezTo>
                    <a:pt x="294130" y="1112493"/>
                    <a:pt x="254258" y="1024877"/>
                    <a:pt x="214386" y="800100"/>
                  </a:cubicBezTo>
                  <a:cubicBezTo>
                    <a:pt x="395241" y="724757"/>
                    <a:pt x="537997" y="740855"/>
                    <a:pt x="756952" y="756952"/>
                  </a:cubicBezTo>
                  <a:cubicBezTo>
                    <a:pt x="756095" y="576097"/>
                    <a:pt x="739997" y="418101"/>
                    <a:pt x="800100" y="214386"/>
                  </a:cubicBezTo>
                  <a:cubicBezTo>
                    <a:pt x="1032497" y="292358"/>
                    <a:pt x="1127733" y="332230"/>
                    <a:pt x="1291550" y="448302"/>
                  </a:cubicBezTo>
                  <a:cubicBezTo>
                    <a:pt x="1394433" y="253148"/>
                    <a:pt x="1451597" y="157054"/>
                    <a:pt x="1600200" y="0"/>
                  </a:cubicBezTo>
                  <a:cubicBezTo>
                    <a:pt x="1741183" y="157054"/>
                    <a:pt x="1821207" y="230288"/>
                    <a:pt x="1908850" y="448302"/>
                  </a:cubicBezTo>
                  <a:cubicBezTo>
                    <a:pt x="2103147" y="309370"/>
                    <a:pt x="2152663" y="269498"/>
                    <a:pt x="2400300" y="214386"/>
                  </a:cubicBezTo>
                  <a:cubicBezTo>
                    <a:pt x="2460403" y="433341"/>
                    <a:pt x="2482405" y="522757"/>
                    <a:pt x="2443448" y="756952"/>
                  </a:cubicBezTo>
                  <a:cubicBezTo>
                    <a:pt x="2685263" y="725615"/>
                    <a:pt x="2767059" y="717137"/>
                    <a:pt x="2986014" y="800100"/>
                  </a:cubicBezTo>
                  <a:cubicBezTo>
                    <a:pt x="2930902" y="1017257"/>
                    <a:pt x="2913890" y="1104873"/>
                    <a:pt x="2752098" y="1291550"/>
                  </a:cubicBezTo>
                  <a:cubicBezTo>
                    <a:pt x="2985352" y="1371573"/>
                    <a:pt x="3058586" y="1451597"/>
                    <a:pt x="3200400" y="1600200"/>
                  </a:cubicBezTo>
                  <a:cubicBezTo>
                    <a:pt x="3058586" y="1771663"/>
                    <a:pt x="2947252" y="1828827"/>
                    <a:pt x="2752098" y="1908850"/>
                  </a:cubicBezTo>
                  <a:cubicBezTo>
                    <a:pt x="2883410" y="2103147"/>
                    <a:pt x="2953762" y="2198383"/>
                    <a:pt x="2986014" y="2400300"/>
                  </a:cubicBezTo>
                  <a:cubicBezTo>
                    <a:pt x="2774679" y="2483263"/>
                    <a:pt x="2631923" y="2467165"/>
                    <a:pt x="2443448" y="2443448"/>
                  </a:cubicBezTo>
                  <a:cubicBezTo>
                    <a:pt x="2474785" y="2692883"/>
                    <a:pt x="2475643" y="2751819"/>
                    <a:pt x="2400300" y="2986014"/>
                  </a:cubicBezTo>
                  <a:cubicBezTo>
                    <a:pt x="2160283" y="2938522"/>
                    <a:pt x="2087907" y="2898650"/>
                    <a:pt x="1908850" y="2752098"/>
                  </a:cubicBezTo>
                  <a:cubicBezTo>
                    <a:pt x="1851687" y="2962492"/>
                    <a:pt x="1771663" y="3035726"/>
                    <a:pt x="1600200" y="3200400"/>
                  </a:cubicBezTo>
                  <a:cubicBezTo>
                    <a:pt x="1436357" y="3058586"/>
                    <a:pt x="1371573" y="2939632"/>
                    <a:pt x="1291550" y="2752098"/>
                  </a:cubicBezTo>
                  <a:cubicBezTo>
                    <a:pt x="1120113" y="2906270"/>
                    <a:pt x="1002017" y="2938522"/>
                    <a:pt x="800100" y="2986014"/>
                  </a:cubicBezTo>
                  <a:cubicBezTo>
                    <a:pt x="732377" y="2759439"/>
                    <a:pt x="748475" y="2647163"/>
                    <a:pt x="756952" y="2443448"/>
                  </a:cubicBezTo>
                  <a:cubicBezTo>
                    <a:pt x="530377" y="2467165"/>
                    <a:pt x="425721" y="2475643"/>
                    <a:pt x="214386" y="2400300"/>
                  </a:cubicBezTo>
                  <a:cubicBezTo>
                    <a:pt x="254258" y="2183143"/>
                    <a:pt x="324610" y="2072667"/>
                    <a:pt x="448302" y="1908850"/>
                  </a:cubicBezTo>
                  <a:cubicBezTo>
                    <a:pt x="222668" y="1813587"/>
                    <a:pt x="126574" y="1733563"/>
                    <a:pt x="0" y="1600200"/>
                  </a:cubicBezTo>
                  <a:close/>
                </a:path>
              </a:pathLst>
            </a:custGeom>
            <a:solidFill>
              <a:srgbClr val="FBA31E"/>
            </a:solidFill>
            <a:ln>
              <a:noFill/>
            </a:ln>
            <a:effectLst>
              <a:outerShdw blurRad="165100" sx="102000" sy="102000" algn="ctr" rotWithShape="0">
                <a:prstClr val="black">
                  <a:alpha val="32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椭圆 11"/>
            <p:cNvSpPr/>
            <p:nvPr/>
          </p:nvSpPr>
          <p:spPr>
            <a:xfrm>
              <a:off x="15089505" y="-2865120"/>
              <a:ext cx="2339340" cy="2339340"/>
            </a:xfrm>
            <a:prstGeom prst="ellipse">
              <a:avLst/>
            </a:prstGeom>
            <a:solidFill>
              <a:srgbClr val="F9CC1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6" name="Rectangle 35"/>
          <p:cNvSpPr/>
          <p:nvPr/>
        </p:nvSpPr>
        <p:spPr>
          <a:xfrm>
            <a:off x="741076" y="-34418"/>
            <a:ext cx="1737360" cy="839470"/>
          </a:xfrm>
          <a:prstGeom prst="rect">
            <a:avLst/>
          </a:prstGeom>
          <a:noFill/>
        </p:spPr>
        <p:txBody>
          <a:bodyPr wrap="none" lIns="162560" tIns="81280" rIns="162560" bIns="81280">
            <a:spAutoFit/>
          </a:bodyPr>
          <a:lstStyle/>
          <a:p>
            <a:pPr algn="ctr"/>
            <a:r>
              <a:rPr lang="en-US" sz="4400" b="1" dirty="0" err="1">
                <a:ln w="0"/>
                <a:solidFill>
                  <a:schemeClr val="accent1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 b="1" dirty="0">
                <a:ln w="0"/>
                <a:solidFill>
                  <a:schemeClr val="accent1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4400" b="1" dirty="0">
                <a:ln w="0"/>
                <a:solidFill>
                  <a:schemeClr val="accent1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400" b="1" dirty="0">
                <a:ln w="0"/>
                <a:solidFill>
                  <a:schemeClr val="accent1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4" name="组合 16"/>
          <p:cNvGrpSpPr/>
          <p:nvPr/>
        </p:nvGrpSpPr>
        <p:grpSpPr>
          <a:xfrm>
            <a:off x="1815465" y="-3254376"/>
            <a:ext cx="6766560" cy="4885690"/>
            <a:chOff x="9142970" y="-1812924"/>
            <a:chExt cx="2408862" cy="4390233"/>
          </a:xfrm>
        </p:grpSpPr>
        <p:pic>
          <p:nvPicPr>
            <p:cNvPr id="7" name="图片 19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9142970" y="673071"/>
              <a:ext cx="2408862" cy="1904238"/>
            </a:xfrm>
            <a:prstGeom prst="rect">
              <a:avLst/>
            </a:prstGeom>
            <a:effectLst>
              <a:outerShdw blurRad="63500" dist="38100" dir="2700000" algn="tl" rotWithShape="0">
                <a:prstClr val="black">
                  <a:alpha val="38000"/>
                </a:prstClr>
              </a:outerShdw>
            </a:effectLst>
          </p:spPr>
        </p:pic>
        <p:cxnSp>
          <p:nvCxnSpPr>
            <p:cNvPr id="5" name="直接连接符 17"/>
            <p:cNvCxnSpPr/>
            <p:nvPr/>
          </p:nvCxnSpPr>
          <p:spPr>
            <a:xfrm>
              <a:off x="9791246" y="-1812924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18"/>
            <p:cNvCxnSpPr/>
            <p:nvPr/>
          </p:nvCxnSpPr>
          <p:spPr>
            <a:xfrm>
              <a:off x="10995932" y="-1769381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Rectangle 36"/>
          <p:cNvSpPr/>
          <p:nvPr/>
        </p:nvSpPr>
        <p:spPr>
          <a:xfrm>
            <a:off x="4029255" y="182973"/>
            <a:ext cx="1609090" cy="777875"/>
          </a:xfrm>
          <a:prstGeom prst="rect">
            <a:avLst/>
          </a:prstGeom>
          <a:noFill/>
        </p:spPr>
        <p:txBody>
          <a:bodyPr wrap="none" lIns="162560" tIns="81280" rIns="162560" bIns="81280">
            <a:spAutoFit/>
          </a:bodyPr>
          <a:lstStyle/>
          <a:p>
            <a:pPr algn="ctr"/>
            <a:r>
              <a:rPr lang="vi-VN" sz="4000" b="1" dirty="0" err="1">
                <a:ln w="0"/>
                <a:solidFill>
                  <a:schemeClr val="accent1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ìm 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37"/>
              <p:cNvSpPr txBox="1"/>
              <p:nvPr/>
            </p:nvSpPr>
            <p:spPr>
              <a:xfrm>
                <a:off x="1691481" y="1221909"/>
                <a:ext cx="799910" cy="103187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sz="3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f>
                        <m:fPr>
                          <m:ctrlPr>
                            <a:rPr lang="en-US" sz="3600" b="1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3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vi-VN" sz="3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a:rPr lang="vi-VN" sz="3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vi-VN" sz="3600" b="1" i="1" dirty="0">
                  <a:solidFill>
                    <a:srgbClr val="FF0000"/>
                  </a:solidFill>
                  <a:latin typeface="Cambria Math" panose="02040503050406030204" pitchFamily="18" charset="0"/>
                  <a:ea typeface="MS Mincho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481" y="1221909"/>
                <a:ext cx="799910" cy="103187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22"/>
              <p:cNvSpPr txBox="1"/>
              <p:nvPr/>
            </p:nvSpPr>
            <p:spPr>
              <a:xfrm>
                <a:off x="2480967" y="1580732"/>
                <a:ext cx="799910" cy="50863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en-US" sz="2800" i="1" dirty="0">
                  <a:solidFill>
                    <a:srgbClr val="FF0000"/>
                  </a:solidFill>
                  <a:latin typeface="Cambria Math" panose="02040503050406030204" pitchFamily="18" charset="0"/>
                  <a:ea typeface="MS Mincho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0967" y="1580732"/>
                <a:ext cx="799910" cy="50863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23"/>
          <p:cNvSpPr txBox="1"/>
          <p:nvPr/>
        </p:nvSpPr>
        <p:spPr>
          <a:xfrm>
            <a:off x="3281065" y="1535126"/>
            <a:ext cx="1737135" cy="55372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vi-VN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24"/>
              <p:cNvSpPr txBox="1"/>
              <p:nvPr/>
            </p:nvSpPr>
            <p:spPr>
              <a:xfrm>
                <a:off x="4079753" y="1198457"/>
                <a:ext cx="799910" cy="102743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altLang="vi-VN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7</m:t>
                          </m:r>
                        </m:den>
                      </m:f>
                      <m:r>
                        <a:rPr lang="vi-VN" sz="3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vi-VN" sz="3600" i="1" dirty="0">
                  <a:solidFill>
                    <a:srgbClr val="FF0000"/>
                  </a:solidFill>
                  <a:latin typeface="Cambria Math" panose="02040503050406030204" pitchFamily="18" charset="0"/>
                  <a:ea typeface="MS Mincho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4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9753" y="1198457"/>
                <a:ext cx="799910" cy="102743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30"/>
              <p:cNvSpPr txBox="1"/>
              <p:nvPr/>
            </p:nvSpPr>
            <p:spPr>
              <a:xfrm>
                <a:off x="6725920" y="1170304"/>
                <a:ext cx="4612005" cy="103124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en-US" sz="3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f>
                        <m:fPr>
                          <m:ctrlPr>
                            <a:rPr lang="en-US" sz="3600" b="1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3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3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8</m:t>
                          </m:r>
                        </m:den>
                      </m:f>
                      <m:r>
                        <a:rPr lang="vi-VN" sz="3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: </m:t>
                      </m:r>
                      <m:r>
                        <m:rPr>
                          <m:sty m:val="p"/>
                        </m:rPr>
                        <a:rPr lang="vi-VN" sz="36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a:rPr lang="vi-VN" sz="3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1" i="1">
                              <a:solidFill>
                                <a:srgbClr val="FF0000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3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3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vi-VN" sz="3600" b="1" i="1" dirty="0">
                  <a:solidFill>
                    <a:srgbClr val="FF0000"/>
                  </a:solidFill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6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5920" y="1170304"/>
                <a:ext cx="4612005" cy="103124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7" name="Group 19"/>
          <p:cNvGrpSpPr/>
          <p:nvPr/>
        </p:nvGrpSpPr>
        <p:grpSpPr bwMode="auto">
          <a:xfrm>
            <a:off x="3269615" y="2464434"/>
            <a:ext cx="1610995" cy="3343910"/>
            <a:chOff x="1458" y="2244"/>
            <a:chExt cx="1137" cy="2223"/>
          </a:xfrm>
        </p:grpSpPr>
        <p:sp>
          <p:nvSpPr>
            <p:cNvPr id="68" name="Text Box 20"/>
            <p:cNvSpPr txBox="1">
              <a:spLocks noChangeArrowheads="1"/>
            </p:cNvSpPr>
            <p:nvPr/>
          </p:nvSpPr>
          <p:spPr bwMode="auto">
            <a:xfrm>
              <a:off x="1458" y="2388"/>
              <a:ext cx="528" cy="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600" i="1" dirty="0">
                  <a:latin typeface="Times New Roman" panose="02020603050405020304" pitchFamily="18" charset="0"/>
                </a:rPr>
                <a:t>x</a:t>
              </a:r>
              <a:r>
                <a:rPr lang="en-US" altLang="en-US" sz="3200" dirty="0">
                  <a:latin typeface="Arial" panose="020B0604020202020204" pitchFamily="34" charset="0"/>
                </a:rPr>
                <a:t> =</a:t>
              </a:r>
            </a:p>
          </p:txBody>
        </p:sp>
        <p:sp>
          <p:nvSpPr>
            <p:cNvPr id="69" name="Text Box 21"/>
            <p:cNvSpPr txBox="1">
              <a:spLocks noChangeArrowheads="1"/>
            </p:cNvSpPr>
            <p:nvPr/>
          </p:nvSpPr>
          <p:spPr bwMode="auto">
            <a:xfrm>
              <a:off x="1481" y="3166"/>
              <a:ext cx="593" cy="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600" i="1" dirty="0">
                  <a:latin typeface="Times New Roman" panose="02020603050405020304" pitchFamily="18" charset="0"/>
                </a:rPr>
                <a:t>x</a:t>
              </a:r>
              <a:r>
                <a:rPr lang="en-US" altLang="en-US" sz="3200" dirty="0">
                  <a:latin typeface="Arial" panose="020B0604020202020204" pitchFamily="34" charset="0"/>
                </a:rPr>
                <a:t>=</a:t>
              </a:r>
            </a:p>
          </p:txBody>
        </p:sp>
        <p:graphicFrame>
          <p:nvGraphicFramePr>
            <p:cNvPr id="70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9153287"/>
                </p:ext>
              </p:extLst>
            </p:nvPr>
          </p:nvGraphicFramePr>
          <p:xfrm>
            <a:off x="2058" y="2244"/>
            <a:ext cx="537" cy="7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4" name="Equation" r:id="rId16" imgW="736600" imgH="889000" progId="Equation.DSMT4">
                    <p:embed/>
                  </p:oleObj>
                </mc:Choice>
                <mc:Fallback>
                  <p:oleObj name="Equation" r:id="rId16" imgW="736600" imgH="8890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8" y="2244"/>
                          <a:ext cx="537" cy="7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23"/>
            <p:cNvGraphicFramePr>
              <a:graphicFrameLocks noChangeAspect="1"/>
            </p:cNvGraphicFramePr>
            <p:nvPr/>
          </p:nvGraphicFramePr>
          <p:xfrm>
            <a:off x="2052" y="3753"/>
            <a:ext cx="377" cy="7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5" name="Equation" r:id="rId18" imgW="469900" imgH="889000" progId="Equation.DSMT4">
                    <p:embed/>
                  </p:oleObj>
                </mc:Choice>
                <mc:Fallback>
                  <p:oleObj name="Equation" r:id="rId18" imgW="469900" imgH="8890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2" y="3753"/>
                          <a:ext cx="377" cy="7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Object 22"/>
              <p:cNvSpPr txBox="1"/>
              <p:nvPr/>
            </p:nvSpPr>
            <p:spPr bwMode="auto">
              <a:xfrm>
                <a:off x="4162425" y="3571874"/>
                <a:ext cx="946150" cy="98296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6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vi-VN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m:rPr>
                          <m:sty m:val="p"/>
                        </m:rPr>
                        <a:rPr lang="vi-VN" sz="36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X</m:t>
                      </m:r>
                      <m:f>
                        <m:fPr>
                          <m:ctrlPr>
                            <a:rPr lang="vi-VN" sz="36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vi-VN" sz="3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vi-VN" sz="3600" dirty="0"/>
              </a:p>
            </p:txBody>
          </p:sp>
        </mc:Choice>
        <mc:Fallback xmlns="">
          <p:sp>
            <p:nvSpPr>
              <p:cNvPr id="30" name="Object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62425" y="3571874"/>
                <a:ext cx="946150" cy="982960"/>
              </a:xfrm>
              <a:prstGeom prst="rect">
                <a:avLst/>
              </a:prstGeom>
              <a:blipFill>
                <a:blip r:embed="rId20"/>
                <a:stretch>
                  <a:fillRect r="-6452" b="-1118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 Box 21"/>
          <p:cNvSpPr txBox="1">
            <a:spLocks noChangeArrowheads="1"/>
          </p:cNvSpPr>
          <p:nvPr/>
        </p:nvSpPr>
        <p:spPr bwMode="auto">
          <a:xfrm>
            <a:off x="3360103" y="4949189"/>
            <a:ext cx="941388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i="1" dirty="0">
                <a:latin typeface="Times New Roman" panose="02020603050405020304" pitchFamily="18" charset="0"/>
              </a:rPr>
              <a:t>x</a:t>
            </a:r>
            <a:r>
              <a:rPr lang="en-US" altLang="en-US" sz="3200" dirty="0">
                <a:latin typeface="Arial" panose="020B0604020202020204" pitchFamily="34" charset="0"/>
              </a:rPr>
              <a:t>=</a:t>
            </a:r>
          </a:p>
        </p:txBody>
      </p:sp>
      <p:grpSp>
        <p:nvGrpSpPr>
          <p:cNvPr id="72" name="Group 24"/>
          <p:cNvGrpSpPr/>
          <p:nvPr/>
        </p:nvGrpSpPr>
        <p:grpSpPr bwMode="auto">
          <a:xfrm>
            <a:off x="9046716" y="2411824"/>
            <a:ext cx="1707165" cy="3192658"/>
            <a:chOff x="4048" y="2208"/>
            <a:chExt cx="908" cy="1207"/>
          </a:xfrm>
        </p:grpSpPr>
        <p:sp>
          <p:nvSpPr>
            <p:cNvPr id="73" name="Text Box 25"/>
            <p:cNvSpPr txBox="1">
              <a:spLocks noChangeArrowheads="1"/>
            </p:cNvSpPr>
            <p:nvPr/>
          </p:nvSpPr>
          <p:spPr bwMode="auto">
            <a:xfrm>
              <a:off x="4065" y="2211"/>
              <a:ext cx="528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 i="1" dirty="0">
                  <a:latin typeface="Times New Roman" panose="02020603050405020304" pitchFamily="18" charset="0"/>
                </a:rPr>
                <a:t>x</a:t>
              </a:r>
              <a:r>
                <a:rPr lang="en-US" altLang="en-US" sz="2800" dirty="0">
                  <a:latin typeface="VNI-Linus" pitchFamily="34" charset="0"/>
                </a:rPr>
                <a:t>  </a:t>
              </a:r>
              <a:r>
                <a:rPr lang="en-US" altLang="en-US" sz="2800" dirty="0">
                  <a:latin typeface="Arial" panose="020B0604020202020204" pitchFamily="34" charset="0"/>
                </a:rPr>
                <a:t>=</a:t>
              </a:r>
              <a:endParaRPr lang="en-US" altLang="en-US" sz="2800" dirty="0">
                <a:latin typeface="VNI-Linus" pitchFamily="34" charset="0"/>
              </a:endParaRPr>
            </a:p>
          </p:txBody>
        </p:sp>
        <p:sp>
          <p:nvSpPr>
            <p:cNvPr id="74" name="Text Box 26"/>
            <p:cNvSpPr txBox="1">
              <a:spLocks noChangeArrowheads="1"/>
            </p:cNvSpPr>
            <p:nvPr/>
          </p:nvSpPr>
          <p:spPr bwMode="auto">
            <a:xfrm>
              <a:off x="4048" y="3107"/>
              <a:ext cx="528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 i="1" dirty="0">
                  <a:latin typeface="Times New Roman" panose="02020603050405020304" pitchFamily="18" charset="0"/>
                </a:rPr>
                <a:t>x</a:t>
              </a:r>
              <a:r>
                <a:rPr lang="en-US" altLang="en-US" sz="2800" dirty="0">
                  <a:latin typeface="VNI-Linus" pitchFamily="34" charset="0"/>
                </a:rPr>
                <a:t>  </a:t>
              </a:r>
              <a:r>
                <a:rPr lang="en-US" altLang="en-US" sz="2800" dirty="0">
                  <a:latin typeface="Arial" panose="020B0604020202020204" pitchFamily="34" charset="0"/>
                </a:rPr>
                <a:t>=</a:t>
              </a:r>
              <a:endParaRPr lang="en-US" altLang="en-US" sz="2800" dirty="0">
                <a:latin typeface="VNI-Linus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5" name="Object 27"/>
                <p:cNvSpPr txBox="1"/>
                <p:nvPr/>
              </p:nvSpPr>
              <p:spPr bwMode="auto">
                <a:xfrm>
                  <a:off x="4508" y="2208"/>
                  <a:ext cx="448" cy="4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vi-VN" sz="32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vi-VN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vi-VN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8</m:t>
                            </m:r>
                          </m:den>
                        </m:f>
                        <m:r>
                          <a:rPr lang="vi-V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  <m:f>
                          <m:fPr>
                            <m:ctrlPr>
                              <a:rPr lang="vi-VN" sz="32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vi-VN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vi-VN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</m:oMath>
                    </m:oMathPara>
                  </a14:m>
                  <a:endParaRPr lang="vi-VN" sz="3200" dirty="0"/>
                </a:p>
              </p:txBody>
            </p:sp>
          </mc:Choice>
          <mc:Fallback xmlns="">
            <p:sp>
              <p:nvSpPr>
                <p:cNvPr id="75" name="Object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08" y="2208"/>
                  <a:ext cx="448" cy="474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6" name="Object 2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13041659"/>
                    </p:ext>
                  </p:extLst>
                </p:nvPr>
              </p:nvGraphicFramePr>
              <p:xfrm>
                <a:off x="4576" y="3027"/>
                <a:ext cx="159" cy="38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376" name="Equation" r:id="rId22" imgW="266700" imgH="888365" progId="Equation.DSMT4">
                        <p:embed/>
                      </p:oleObj>
                    </mc:Choice>
                    <mc:Fallback>
                      <p:oleObj name="Equation" r:id="rId22" imgW="266700" imgH="888365" progId="Equation.DSMT4">
                        <p:embed/>
                        <p:pic>
                          <p:nvPicPr>
                            <p:cNvPr id="0" name="Object 2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76" y="3027"/>
                              <a:ext cx="159" cy="3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6" name="Object 2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13041659"/>
                    </p:ext>
                  </p:extLst>
                </p:nvPr>
              </p:nvGraphicFramePr>
              <p:xfrm>
                <a:off x="4576" y="3027"/>
                <a:ext cx="159" cy="38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370" name="Equation" r:id="rId24" imgW="266700" imgH="888365" progId="Equation.DSMT4">
                        <p:embed/>
                      </p:oleObj>
                    </mc:Choice>
                    <mc:Fallback>
                      <p:oleObj name="Equation" r:id="rId24" imgW="266700" imgH="888365" progId="Equation.DSMT4">
                        <p:embed/>
                        <p:pic>
                          <p:nvPicPr>
                            <p:cNvPr id="0" name="Object 2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76" y="3027"/>
                              <a:ext cx="159" cy="3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Object 22">
                <a:extLst>
                  <a:ext uri="{FF2B5EF4-FFF2-40B4-BE49-F238E27FC236}">
                    <a16:creationId xmlns:a16="http://schemas.microsoft.com/office/drawing/2014/main" xmlns="" id="{B781B1BB-C349-4D4B-9B17-AF39DF17D740}"/>
                  </a:ext>
                </a:extLst>
              </p:cNvPr>
              <p:cNvSpPr txBox="1"/>
              <p:nvPr/>
            </p:nvSpPr>
            <p:spPr bwMode="auto">
              <a:xfrm>
                <a:off x="9843855" y="3471112"/>
                <a:ext cx="749007" cy="77715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m:rPr>
                          <m:sty m:val="p"/>
                        </m:rPr>
                        <a:rPr lang="vi-VN" sz="32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X</m:t>
                      </m:r>
                      <m:f>
                        <m:fPr>
                          <m:ctrlPr>
                            <a:rPr lang="vi-VN" sz="32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vi-VN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lang="vi-VN" sz="3200" dirty="0"/>
              </a:p>
            </p:txBody>
          </p:sp>
        </mc:Choice>
        <mc:Fallback xmlns="">
          <p:sp>
            <p:nvSpPr>
              <p:cNvPr id="77" name="Object 22">
                <a:extLst>
                  <a:ext uri="{FF2B5EF4-FFF2-40B4-BE49-F238E27FC236}">
                    <a16:creationId xmlns:a16="http://schemas.microsoft.com/office/drawing/2014/main" id="{B781B1BB-C349-4D4B-9B17-AF39DF17D7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843855" y="3471112"/>
                <a:ext cx="749007" cy="777152"/>
              </a:xfrm>
              <a:prstGeom prst="rect">
                <a:avLst/>
              </a:prstGeom>
              <a:blipFill>
                <a:blip r:embed="rId26"/>
                <a:stretch>
                  <a:fillRect r="-21138" b="-2578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Text Box 26">
            <a:extLst>
              <a:ext uri="{FF2B5EF4-FFF2-40B4-BE49-F238E27FC236}">
                <a16:creationId xmlns:a16="http://schemas.microsoft.com/office/drawing/2014/main" xmlns="" id="{25C7EF17-3266-4402-A648-965EA94880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09391" y="3722753"/>
            <a:ext cx="992713" cy="814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i="1" dirty="0">
                <a:latin typeface="Times New Roman" panose="02020603050405020304" pitchFamily="18" charset="0"/>
              </a:rPr>
              <a:t>x</a:t>
            </a:r>
            <a:r>
              <a:rPr lang="en-US" altLang="en-US" sz="2800" dirty="0">
                <a:latin typeface="VNI-Linus" pitchFamily="34" charset="0"/>
              </a:rPr>
              <a:t>  </a:t>
            </a:r>
            <a:r>
              <a:rPr lang="en-US" altLang="en-US" sz="2800" dirty="0">
                <a:latin typeface="Arial" panose="020B0604020202020204" pitchFamily="34" charset="0"/>
              </a:rPr>
              <a:t>=</a:t>
            </a:r>
            <a:endParaRPr lang="en-US" altLang="en-US" sz="2800" dirty="0">
              <a:latin typeface="VNI-Linus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xmlns="" id="{CCD4038C-0651-43EE-8192-7F6CA27BB1DB}"/>
                  </a:ext>
                </a:extLst>
              </p:cNvPr>
              <p:cNvSpPr txBox="1"/>
              <p:nvPr/>
            </p:nvSpPr>
            <p:spPr>
              <a:xfrm>
                <a:off x="3298608" y="2772740"/>
                <a:ext cx="5960110" cy="369332"/>
              </a:xfrm>
              <a:prstGeom prst="rect">
                <a:avLst/>
              </a:prstGeom>
              <a:solidFill>
                <a:srgbClr val="B0E5F6"/>
              </a:solidFill>
              <a:ln>
                <a:noFill/>
              </a:ln>
              <a:effectLst>
                <a:outerShdw blurRad="50800" dist="38100" dir="18900000" algn="b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rightRoom" dir="t">
                  <a:rot lat="0" lon="0" rev="600000"/>
                </a:lightRig>
              </a:scene3d>
              <a:sp3d prstMaterial="metal">
                <a:bevelT w="38100" h="57150" prst="angle"/>
              </a:sp3d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Mu</m:t>
                    </m:r>
                    <m:r>
                      <a:rPr lang="vi-VN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ố</m:t>
                    </m:r>
                    <m:r>
                      <m:rPr>
                        <m:sty m:val="p"/>
                      </m:rPr>
                      <a:rPr lang="vi-VN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n</m:t>
                    </m:r>
                  </m:oMath>
                </a14:m>
                <a:r>
                  <a:rPr lang="vi-V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ìm thừa số chưa biết ta làm thế nào?</a:t>
                </a:r>
                <a:endPara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CCD4038C-0651-43EE-8192-7F6CA27BB1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8608" y="2772740"/>
                <a:ext cx="5960110" cy="369332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  <a:ln>
                <a:noFill/>
              </a:ln>
              <a:effectLst>
                <a:outerShdw blurRad="50800" dist="38100" dir="18900000" algn="b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xmlns="" id="{420E47D8-F1B3-4843-A6C8-FDBE77A1EC8A}"/>
                  </a:ext>
                </a:extLst>
              </p:cNvPr>
              <p:cNvSpPr txBox="1"/>
              <p:nvPr/>
            </p:nvSpPr>
            <p:spPr>
              <a:xfrm>
                <a:off x="3909679" y="2374297"/>
                <a:ext cx="5116830" cy="430887"/>
              </a:xfrm>
              <a:prstGeom prst="rect">
                <a:avLst/>
              </a:prstGeom>
              <a:solidFill>
                <a:srgbClr val="B0E5F6"/>
              </a:solidFill>
              <a:ln>
                <a:noFill/>
              </a:ln>
              <a:effectLst>
                <a:outerShdw blurRad="50800" dist="38100" dir="18900000" algn="b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rightRoom" dir="t">
                  <a:rot lat="0" lon="0" rev="600000"/>
                </a:lightRig>
              </a:scene3d>
              <a:sp3d prstMaterial="metal">
                <a:bevelT w="38100" h="57150" prst="angle"/>
              </a:sp3d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Mu</m:t>
                    </m:r>
                    <m:r>
                      <a:rPr lang="vi-VN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ố</m:t>
                    </m:r>
                    <m:r>
                      <m:rPr>
                        <m:sty m:val="p"/>
                      </m:rPr>
                      <a:rPr lang="vi-VN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n</m:t>
                    </m:r>
                  </m:oMath>
                </a14:m>
                <a:r>
                  <a:rPr lang="vi-V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vi-V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vi-V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ia ta </a:t>
                </a:r>
                <a:r>
                  <a:rPr lang="vi-VN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vi-V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ế</a:t>
                </a:r>
                <a:r>
                  <a:rPr lang="vi-V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vi-V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420E47D8-F1B3-4843-A6C8-FDBE77A1EC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9679" y="2374297"/>
                <a:ext cx="5116830" cy="430887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  <a:ln>
                <a:noFill/>
              </a:ln>
              <a:effectLst>
                <a:outerShdw blurRad="50800" dist="38100" dir="18900000" algn="b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bldLvl="0" animBg="1"/>
      <p:bldP spid="8" grpId="0"/>
      <p:bldP spid="13" grpId="0"/>
      <p:bldP spid="14" grpId="0"/>
      <p:bldP spid="34" grpId="0"/>
      <p:bldP spid="46" grpId="0"/>
      <p:bldP spid="30" grpId="0"/>
      <p:bldP spid="35" grpId="0"/>
      <p:bldP spid="77" grpId="0"/>
      <p:bldP spid="78" grpId="0"/>
      <p:bldP spid="79" grpId="0" bldLvl="0" animBg="1"/>
      <p:bldP spid="79" grpId="1" animBg="1"/>
      <p:bldP spid="80" grpId="0" bldLvl="0" animBg="1"/>
      <p:bldP spid="80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>
          <a:gsLst>
            <a:gs pos="96000">
              <a:schemeClr val="accent6">
                <a:lumMod val="20000"/>
                <a:lumOff val="80000"/>
              </a:schemeClr>
            </a:gs>
            <a:gs pos="100000">
              <a:srgbClr val="034373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任意多边形: 形状 31"/>
          <p:cNvSpPr/>
          <p:nvPr/>
        </p:nvSpPr>
        <p:spPr>
          <a:xfrm>
            <a:off x="5889025" y="2852738"/>
            <a:ext cx="11325613" cy="4005263"/>
          </a:xfrm>
          <a:custGeom>
            <a:avLst/>
            <a:gdLst>
              <a:gd name="connsiteX0" fmla="*/ 4824066 w 8973643"/>
              <a:gd name="connsiteY0" fmla="*/ 1 h 3173497"/>
              <a:gd name="connsiteX1" fmla="*/ 5351752 w 8973643"/>
              <a:gd name="connsiteY1" fmla="*/ 636773 h 3173497"/>
              <a:gd name="connsiteX2" fmla="*/ 6354642 w 8973643"/>
              <a:gd name="connsiteY2" fmla="*/ 2524567 h 3173497"/>
              <a:gd name="connsiteX3" fmla="*/ 7180551 w 8973643"/>
              <a:gd name="connsiteY3" fmla="*/ 1521677 h 3173497"/>
              <a:gd name="connsiteX4" fmla="*/ 7858979 w 8973643"/>
              <a:gd name="connsiteY4" fmla="*/ 2023122 h 3173497"/>
              <a:gd name="connsiteX5" fmla="*/ 8065455 w 8973643"/>
              <a:gd name="connsiteY5" fmla="*/ 1521677 h 3173497"/>
              <a:gd name="connsiteX6" fmla="*/ 8950359 w 8973643"/>
              <a:gd name="connsiteY6" fmla="*/ 3114503 h 3173497"/>
              <a:gd name="connsiteX7" fmla="*/ 8973643 w 8973643"/>
              <a:gd name="connsiteY7" fmla="*/ 3173497 h 3173497"/>
              <a:gd name="connsiteX8" fmla="*/ 0 w 8973643"/>
              <a:gd name="connsiteY8" fmla="*/ 3173497 h 3173497"/>
              <a:gd name="connsiteX9" fmla="*/ 11281 w 8973643"/>
              <a:gd name="connsiteY9" fmla="*/ 3160303 h 3173497"/>
              <a:gd name="connsiteX10" fmla="*/ 868242 w 8973643"/>
              <a:gd name="connsiteY10" fmla="*/ 2406580 h 3173497"/>
              <a:gd name="connsiteX11" fmla="*/ 1605662 w 8973643"/>
              <a:gd name="connsiteY11" fmla="*/ 1403690 h 3173497"/>
              <a:gd name="connsiteX12" fmla="*/ 1812139 w 8973643"/>
              <a:gd name="connsiteY12" fmla="*/ 1669161 h 3173497"/>
              <a:gd name="connsiteX13" fmla="*/ 2490565 w 8973643"/>
              <a:gd name="connsiteY13" fmla="*/ 872748 h 3173497"/>
              <a:gd name="connsiteX14" fmla="*/ 2903520 w 8973643"/>
              <a:gd name="connsiteY14" fmla="*/ 1256206 h 3173497"/>
              <a:gd name="connsiteX15" fmla="*/ 3493455 w 8973643"/>
              <a:gd name="connsiteY15" fmla="*/ 843251 h 3173497"/>
              <a:gd name="connsiteX16" fmla="*/ 3758926 w 8973643"/>
              <a:gd name="connsiteY16" fmla="*/ 1197212 h 3173497"/>
              <a:gd name="connsiteX17" fmla="*/ 4732320 w 8973643"/>
              <a:gd name="connsiteY17" fmla="*/ 17341 h 3173497"/>
              <a:gd name="connsiteX18" fmla="*/ 4824066 w 8973643"/>
              <a:gd name="connsiteY18" fmla="*/ 1 h 31734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8973643" h="3173497">
                <a:moveTo>
                  <a:pt x="4824066" y="1"/>
                </a:moveTo>
                <a:cubicBezTo>
                  <a:pt x="5021603" y="-403"/>
                  <a:pt x="5115163" y="271136"/>
                  <a:pt x="5351752" y="636773"/>
                </a:cubicBezTo>
                <a:cubicBezTo>
                  <a:pt x="5622139" y="1054644"/>
                  <a:pt x="6049842" y="2377083"/>
                  <a:pt x="6354642" y="2524567"/>
                </a:cubicBezTo>
                <a:cubicBezTo>
                  <a:pt x="6659442" y="2672051"/>
                  <a:pt x="6929829" y="1605251"/>
                  <a:pt x="7180551" y="1521677"/>
                </a:cubicBezTo>
                <a:cubicBezTo>
                  <a:pt x="7431275" y="1438103"/>
                  <a:pt x="7711495" y="2023122"/>
                  <a:pt x="7858979" y="2023122"/>
                </a:cubicBezTo>
                <a:cubicBezTo>
                  <a:pt x="8006463" y="2023122"/>
                  <a:pt x="7883559" y="1339780"/>
                  <a:pt x="8065455" y="1521677"/>
                </a:cubicBezTo>
                <a:cubicBezTo>
                  <a:pt x="8247351" y="1703574"/>
                  <a:pt x="8812707" y="2662219"/>
                  <a:pt x="8950359" y="3114503"/>
                </a:cubicBezTo>
                <a:lnTo>
                  <a:pt x="8973643" y="3173497"/>
                </a:lnTo>
                <a:lnTo>
                  <a:pt x="0" y="3173497"/>
                </a:lnTo>
                <a:lnTo>
                  <a:pt x="11281" y="3160303"/>
                </a:lnTo>
                <a:cubicBezTo>
                  <a:pt x="238594" y="2922236"/>
                  <a:pt x="623051" y="2677582"/>
                  <a:pt x="868242" y="2406580"/>
                </a:cubicBezTo>
                <a:cubicBezTo>
                  <a:pt x="1148461" y="2096864"/>
                  <a:pt x="1448346" y="1526593"/>
                  <a:pt x="1605662" y="1403690"/>
                </a:cubicBezTo>
                <a:cubicBezTo>
                  <a:pt x="1762978" y="1280787"/>
                  <a:pt x="1664655" y="1757651"/>
                  <a:pt x="1812139" y="1669161"/>
                </a:cubicBezTo>
                <a:cubicBezTo>
                  <a:pt x="1959623" y="1580671"/>
                  <a:pt x="2308668" y="941574"/>
                  <a:pt x="2490565" y="872748"/>
                </a:cubicBezTo>
                <a:cubicBezTo>
                  <a:pt x="2672462" y="803922"/>
                  <a:pt x="2736372" y="1261122"/>
                  <a:pt x="2903520" y="1256206"/>
                </a:cubicBezTo>
                <a:cubicBezTo>
                  <a:pt x="3070668" y="1251290"/>
                  <a:pt x="3350887" y="853083"/>
                  <a:pt x="3493455" y="843251"/>
                </a:cubicBezTo>
                <a:cubicBezTo>
                  <a:pt x="3636023" y="833419"/>
                  <a:pt x="3552449" y="1334864"/>
                  <a:pt x="3758926" y="1197212"/>
                </a:cubicBezTo>
                <a:cubicBezTo>
                  <a:pt x="3965403" y="1059560"/>
                  <a:pt x="4466849" y="110747"/>
                  <a:pt x="4732320" y="17341"/>
                </a:cubicBezTo>
                <a:cubicBezTo>
                  <a:pt x="4765504" y="5666"/>
                  <a:pt x="4795846" y="58"/>
                  <a:pt x="4824066" y="1"/>
                </a:cubicBezTo>
                <a:close/>
              </a:path>
            </a:pathLst>
          </a:custGeom>
          <a:solidFill>
            <a:srgbClr val="7AB8B7"/>
          </a:solidFill>
          <a:ln>
            <a:noFill/>
          </a:ln>
          <a:effectLst>
            <a:outerShdw blurRad="152400" dist="38100" dir="16200000" rotWithShape="0">
              <a:prstClr val="black">
                <a:alpha val="54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3" name="图片 32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832375" y="3229693"/>
            <a:ext cx="4077383" cy="3197920"/>
          </a:xfrm>
          <a:prstGeom prst="rect">
            <a:avLst/>
          </a:prstGeom>
        </p:spPr>
      </p:pic>
      <p:sp>
        <p:nvSpPr>
          <p:cNvPr id="9" name="任意多边形: 形状 8"/>
          <p:cNvSpPr/>
          <p:nvPr/>
        </p:nvSpPr>
        <p:spPr>
          <a:xfrm>
            <a:off x="0" y="5445125"/>
            <a:ext cx="12192000" cy="1412876"/>
          </a:xfrm>
          <a:custGeom>
            <a:avLst/>
            <a:gdLst>
              <a:gd name="connsiteX0" fmla="*/ 12192000 w 12192000"/>
              <a:gd name="connsiteY0" fmla="*/ 0 h 1441991"/>
              <a:gd name="connsiteX1" fmla="*/ 12192000 w 12192000"/>
              <a:gd name="connsiteY1" fmla="*/ 1441991 h 1441991"/>
              <a:gd name="connsiteX2" fmla="*/ 0 w 12192000"/>
              <a:gd name="connsiteY2" fmla="*/ 1441991 h 1441991"/>
              <a:gd name="connsiteX3" fmla="*/ 0 w 12192000"/>
              <a:gd name="connsiteY3" fmla="*/ 218117 h 1441991"/>
              <a:gd name="connsiteX4" fmla="*/ 19050 w 12192000"/>
              <a:gd name="connsiteY4" fmla="*/ 222791 h 1441991"/>
              <a:gd name="connsiteX5" fmla="*/ 4095751 w 12192000"/>
              <a:gd name="connsiteY5" fmla="*/ 1251491 h 1441991"/>
              <a:gd name="connsiteX6" fmla="*/ 5962651 w 12192000"/>
              <a:gd name="connsiteY6" fmla="*/ 1327691 h 1441991"/>
              <a:gd name="connsiteX7" fmla="*/ 8743950 w 12192000"/>
              <a:gd name="connsiteY7" fmla="*/ 584741 h 1441991"/>
              <a:gd name="connsiteX8" fmla="*/ 10953750 w 12192000"/>
              <a:gd name="connsiteY8" fmla="*/ 127541 h 1441991"/>
              <a:gd name="connsiteX9" fmla="*/ 12011667 w 12192000"/>
              <a:gd name="connsiteY9" fmla="*/ 4375 h 14419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2192000" h="1441991">
                <a:moveTo>
                  <a:pt x="12192000" y="0"/>
                </a:moveTo>
                <a:lnTo>
                  <a:pt x="12192000" y="1441991"/>
                </a:lnTo>
                <a:lnTo>
                  <a:pt x="0" y="1441991"/>
                </a:lnTo>
                <a:lnTo>
                  <a:pt x="0" y="218117"/>
                </a:lnTo>
                <a:lnTo>
                  <a:pt x="19050" y="222791"/>
                </a:lnTo>
                <a:cubicBezTo>
                  <a:pt x="873125" y="406941"/>
                  <a:pt x="3105150" y="1067341"/>
                  <a:pt x="4095751" y="1251491"/>
                </a:cubicBezTo>
                <a:cubicBezTo>
                  <a:pt x="5086351" y="1435641"/>
                  <a:pt x="5187951" y="1438816"/>
                  <a:pt x="5962651" y="1327691"/>
                </a:cubicBezTo>
                <a:cubicBezTo>
                  <a:pt x="6737350" y="1216566"/>
                  <a:pt x="7912101" y="784766"/>
                  <a:pt x="8743950" y="584741"/>
                </a:cubicBezTo>
                <a:cubicBezTo>
                  <a:pt x="9575800" y="384716"/>
                  <a:pt x="10293350" y="219616"/>
                  <a:pt x="10953750" y="127541"/>
                </a:cubicBezTo>
                <a:cubicBezTo>
                  <a:pt x="11325225" y="75749"/>
                  <a:pt x="11684645" y="23957"/>
                  <a:pt x="12011667" y="4375"/>
                </a:cubicBezTo>
                <a:close/>
              </a:path>
            </a:pathLst>
          </a:custGeom>
          <a:solidFill>
            <a:srgbClr val="8CC63D"/>
          </a:solidFill>
          <a:ln>
            <a:noFill/>
          </a:ln>
          <a:effectLst>
            <a:outerShdw blurRad="330200" dist="76200" dir="16200000" rotWithShape="0">
              <a:prstClr val="black">
                <a:alpha val="6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0" name="任意多边形: 形状 9"/>
          <p:cNvSpPr/>
          <p:nvPr/>
        </p:nvSpPr>
        <p:spPr>
          <a:xfrm flipH="1">
            <a:off x="0" y="6178008"/>
            <a:ext cx="12192000" cy="679992"/>
          </a:xfrm>
          <a:custGeom>
            <a:avLst/>
            <a:gdLst>
              <a:gd name="connsiteX0" fmla="*/ 12192000 w 12192000"/>
              <a:gd name="connsiteY0" fmla="*/ 0 h 1441991"/>
              <a:gd name="connsiteX1" fmla="*/ 12192000 w 12192000"/>
              <a:gd name="connsiteY1" fmla="*/ 1441991 h 1441991"/>
              <a:gd name="connsiteX2" fmla="*/ 0 w 12192000"/>
              <a:gd name="connsiteY2" fmla="*/ 1441991 h 1441991"/>
              <a:gd name="connsiteX3" fmla="*/ 0 w 12192000"/>
              <a:gd name="connsiteY3" fmla="*/ 218117 h 1441991"/>
              <a:gd name="connsiteX4" fmla="*/ 19050 w 12192000"/>
              <a:gd name="connsiteY4" fmla="*/ 222791 h 1441991"/>
              <a:gd name="connsiteX5" fmla="*/ 4095751 w 12192000"/>
              <a:gd name="connsiteY5" fmla="*/ 1251491 h 1441991"/>
              <a:gd name="connsiteX6" fmla="*/ 5962651 w 12192000"/>
              <a:gd name="connsiteY6" fmla="*/ 1327691 h 1441991"/>
              <a:gd name="connsiteX7" fmla="*/ 8743950 w 12192000"/>
              <a:gd name="connsiteY7" fmla="*/ 584741 h 1441991"/>
              <a:gd name="connsiteX8" fmla="*/ 10953750 w 12192000"/>
              <a:gd name="connsiteY8" fmla="*/ 127541 h 1441991"/>
              <a:gd name="connsiteX9" fmla="*/ 12011667 w 12192000"/>
              <a:gd name="connsiteY9" fmla="*/ 4375 h 14419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2192000" h="1441991">
                <a:moveTo>
                  <a:pt x="12192000" y="0"/>
                </a:moveTo>
                <a:lnTo>
                  <a:pt x="12192000" y="1441991"/>
                </a:lnTo>
                <a:lnTo>
                  <a:pt x="0" y="1441991"/>
                </a:lnTo>
                <a:lnTo>
                  <a:pt x="0" y="218117"/>
                </a:lnTo>
                <a:lnTo>
                  <a:pt x="19050" y="222791"/>
                </a:lnTo>
                <a:cubicBezTo>
                  <a:pt x="873125" y="406941"/>
                  <a:pt x="3105150" y="1067341"/>
                  <a:pt x="4095751" y="1251491"/>
                </a:cubicBezTo>
                <a:cubicBezTo>
                  <a:pt x="5086351" y="1435641"/>
                  <a:pt x="5187951" y="1438816"/>
                  <a:pt x="5962651" y="1327691"/>
                </a:cubicBezTo>
                <a:cubicBezTo>
                  <a:pt x="6737350" y="1216566"/>
                  <a:pt x="7912101" y="784766"/>
                  <a:pt x="8743950" y="584741"/>
                </a:cubicBezTo>
                <a:cubicBezTo>
                  <a:pt x="9575800" y="384716"/>
                  <a:pt x="10293350" y="219616"/>
                  <a:pt x="10953750" y="127541"/>
                </a:cubicBezTo>
                <a:cubicBezTo>
                  <a:pt x="11325225" y="75749"/>
                  <a:pt x="11684645" y="23957"/>
                  <a:pt x="12011667" y="4375"/>
                </a:cubicBezTo>
                <a:close/>
              </a:path>
            </a:pathLst>
          </a:custGeom>
          <a:solidFill>
            <a:srgbClr val="A6D767"/>
          </a:solidFill>
          <a:ln>
            <a:noFill/>
          </a:ln>
          <a:effectLst>
            <a:outerShdw blurRad="330200" dist="76200" dir="16200000" rotWithShape="0">
              <a:prstClr val="black">
                <a:alpha val="6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648007" y="-347662"/>
            <a:ext cx="2478651" cy="2478651"/>
            <a:chOff x="14658975" y="-3295650"/>
            <a:chExt cx="3200400" cy="3200400"/>
          </a:xfrm>
        </p:grpSpPr>
        <p:sp>
          <p:nvSpPr>
            <p:cNvPr id="16" name="星形: 十二角 19"/>
            <p:cNvSpPr/>
            <p:nvPr/>
          </p:nvSpPr>
          <p:spPr>
            <a:xfrm>
              <a:off x="14658975" y="-3295650"/>
              <a:ext cx="3200400" cy="3200400"/>
            </a:xfrm>
            <a:custGeom>
              <a:avLst/>
              <a:gdLst>
                <a:gd name="connsiteX0" fmla="*/ 0 w 3200400"/>
                <a:gd name="connsiteY0" fmla="*/ 1600200 h 3200400"/>
                <a:gd name="connsiteX1" fmla="*/ 448302 w 3200400"/>
                <a:gd name="connsiteY1" fmla="*/ 1291550 h 3200400"/>
                <a:gd name="connsiteX2" fmla="*/ 214386 w 3200400"/>
                <a:gd name="connsiteY2" fmla="*/ 800100 h 3200400"/>
                <a:gd name="connsiteX3" fmla="*/ 756952 w 3200400"/>
                <a:gd name="connsiteY3" fmla="*/ 756952 h 3200400"/>
                <a:gd name="connsiteX4" fmla="*/ 800100 w 3200400"/>
                <a:gd name="connsiteY4" fmla="*/ 214386 h 3200400"/>
                <a:gd name="connsiteX5" fmla="*/ 1291550 w 3200400"/>
                <a:gd name="connsiteY5" fmla="*/ 448302 h 3200400"/>
                <a:gd name="connsiteX6" fmla="*/ 1600200 w 3200400"/>
                <a:gd name="connsiteY6" fmla="*/ 0 h 3200400"/>
                <a:gd name="connsiteX7" fmla="*/ 1908850 w 3200400"/>
                <a:gd name="connsiteY7" fmla="*/ 448302 h 3200400"/>
                <a:gd name="connsiteX8" fmla="*/ 2400300 w 3200400"/>
                <a:gd name="connsiteY8" fmla="*/ 214386 h 3200400"/>
                <a:gd name="connsiteX9" fmla="*/ 2443448 w 3200400"/>
                <a:gd name="connsiteY9" fmla="*/ 756952 h 3200400"/>
                <a:gd name="connsiteX10" fmla="*/ 2986014 w 3200400"/>
                <a:gd name="connsiteY10" fmla="*/ 800100 h 3200400"/>
                <a:gd name="connsiteX11" fmla="*/ 2752098 w 3200400"/>
                <a:gd name="connsiteY11" fmla="*/ 1291550 h 3200400"/>
                <a:gd name="connsiteX12" fmla="*/ 3200400 w 3200400"/>
                <a:gd name="connsiteY12" fmla="*/ 1600200 h 3200400"/>
                <a:gd name="connsiteX13" fmla="*/ 2752098 w 3200400"/>
                <a:gd name="connsiteY13" fmla="*/ 1908850 h 3200400"/>
                <a:gd name="connsiteX14" fmla="*/ 2986014 w 3200400"/>
                <a:gd name="connsiteY14" fmla="*/ 2400300 h 3200400"/>
                <a:gd name="connsiteX15" fmla="*/ 2443448 w 3200400"/>
                <a:gd name="connsiteY15" fmla="*/ 2443448 h 3200400"/>
                <a:gd name="connsiteX16" fmla="*/ 2400300 w 3200400"/>
                <a:gd name="connsiteY16" fmla="*/ 2986014 h 3200400"/>
                <a:gd name="connsiteX17" fmla="*/ 1908850 w 3200400"/>
                <a:gd name="connsiteY17" fmla="*/ 2752098 h 3200400"/>
                <a:gd name="connsiteX18" fmla="*/ 1600200 w 3200400"/>
                <a:gd name="connsiteY18" fmla="*/ 3200400 h 3200400"/>
                <a:gd name="connsiteX19" fmla="*/ 1291550 w 3200400"/>
                <a:gd name="connsiteY19" fmla="*/ 2752098 h 3200400"/>
                <a:gd name="connsiteX20" fmla="*/ 800100 w 3200400"/>
                <a:gd name="connsiteY20" fmla="*/ 2986014 h 3200400"/>
                <a:gd name="connsiteX21" fmla="*/ 756952 w 3200400"/>
                <a:gd name="connsiteY21" fmla="*/ 2443448 h 3200400"/>
                <a:gd name="connsiteX22" fmla="*/ 214386 w 3200400"/>
                <a:gd name="connsiteY22" fmla="*/ 2400300 h 3200400"/>
                <a:gd name="connsiteX23" fmla="*/ 448302 w 3200400"/>
                <a:gd name="connsiteY23" fmla="*/ 1908850 h 3200400"/>
                <a:gd name="connsiteX24" fmla="*/ 0 w 3200400"/>
                <a:gd name="connsiteY24" fmla="*/ 1600200 h 3200400"/>
                <a:gd name="connsiteX0-1" fmla="*/ 0 w 3200400"/>
                <a:gd name="connsiteY0-2" fmla="*/ 1600200 h 3200400"/>
                <a:gd name="connsiteX1-3" fmla="*/ 448302 w 3200400"/>
                <a:gd name="connsiteY1-4" fmla="*/ 1291550 h 3200400"/>
                <a:gd name="connsiteX2-5" fmla="*/ 214386 w 3200400"/>
                <a:gd name="connsiteY2-6" fmla="*/ 800100 h 3200400"/>
                <a:gd name="connsiteX3-7" fmla="*/ 756952 w 3200400"/>
                <a:gd name="connsiteY3-8" fmla="*/ 756952 h 3200400"/>
                <a:gd name="connsiteX4-9" fmla="*/ 800100 w 3200400"/>
                <a:gd name="connsiteY4-10" fmla="*/ 214386 h 3200400"/>
                <a:gd name="connsiteX5-11" fmla="*/ 1291550 w 3200400"/>
                <a:gd name="connsiteY5-12" fmla="*/ 448302 h 3200400"/>
                <a:gd name="connsiteX6-13" fmla="*/ 1600200 w 3200400"/>
                <a:gd name="connsiteY6-14" fmla="*/ 0 h 3200400"/>
                <a:gd name="connsiteX7-15" fmla="*/ 1908850 w 3200400"/>
                <a:gd name="connsiteY7-16" fmla="*/ 448302 h 3200400"/>
                <a:gd name="connsiteX8-17" fmla="*/ 2400300 w 3200400"/>
                <a:gd name="connsiteY8-18" fmla="*/ 214386 h 3200400"/>
                <a:gd name="connsiteX9-19" fmla="*/ 2443448 w 3200400"/>
                <a:gd name="connsiteY9-20" fmla="*/ 756952 h 3200400"/>
                <a:gd name="connsiteX10-21" fmla="*/ 2986014 w 3200400"/>
                <a:gd name="connsiteY10-22" fmla="*/ 800100 h 3200400"/>
                <a:gd name="connsiteX11-23" fmla="*/ 2752098 w 3200400"/>
                <a:gd name="connsiteY11-24" fmla="*/ 1291550 h 3200400"/>
                <a:gd name="connsiteX12-25" fmla="*/ 3200400 w 3200400"/>
                <a:gd name="connsiteY12-26" fmla="*/ 1600200 h 3200400"/>
                <a:gd name="connsiteX13-27" fmla="*/ 2752098 w 3200400"/>
                <a:gd name="connsiteY13-28" fmla="*/ 1908850 h 3200400"/>
                <a:gd name="connsiteX14-29" fmla="*/ 2986014 w 3200400"/>
                <a:gd name="connsiteY14-30" fmla="*/ 2400300 h 3200400"/>
                <a:gd name="connsiteX15-31" fmla="*/ 2443448 w 3200400"/>
                <a:gd name="connsiteY15-32" fmla="*/ 2443448 h 3200400"/>
                <a:gd name="connsiteX16-33" fmla="*/ 2400300 w 3200400"/>
                <a:gd name="connsiteY16-34" fmla="*/ 2986014 h 3200400"/>
                <a:gd name="connsiteX17-35" fmla="*/ 1908850 w 3200400"/>
                <a:gd name="connsiteY17-36" fmla="*/ 2752098 h 3200400"/>
                <a:gd name="connsiteX18-37" fmla="*/ 1600200 w 3200400"/>
                <a:gd name="connsiteY18-38" fmla="*/ 3200400 h 3200400"/>
                <a:gd name="connsiteX19-39" fmla="*/ 1291550 w 3200400"/>
                <a:gd name="connsiteY19-40" fmla="*/ 2752098 h 3200400"/>
                <a:gd name="connsiteX20-41" fmla="*/ 800100 w 3200400"/>
                <a:gd name="connsiteY20-42" fmla="*/ 2986014 h 3200400"/>
                <a:gd name="connsiteX21-43" fmla="*/ 756952 w 3200400"/>
                <a:gd name="connsiteY21-44" fmla="*/ 2443448 h 3200400"/>
                <a:gd name="connsiteX22-45" fmla="*/ 214386 w 3200400"/>
                <a:gd name="connsiteY22-46" fmla="*/ 2400300 h 3200400"/>
                <a:gd name="connsiteX23-47" fmla="*/ 448302 w 3200400"/>
                <a:gd name="connsiteY23-48" fmla="*/ 1908850 h 3200400"/>
                <a:gd name="connsiteX24-49" fmla="*/ 0 w 3200400"/>
                <a:gd name="connsiteY24-50" fmla="*/ 1600200 h 3200400"/>
                <a:gd name="connsiteX0-51" fmla="*/ 0 w 3200400"/>
                <a:gd name="connsiteY0-52" fmla="*/ 1600200 h 3200400"/>
                <a:gd name="connsiteX1-53" fmla="*/ 448302 w 3200400"/>
                <a:gd name="connsiteY1-54" fmla="*/ 1291550 h 3200400"/>
                <a:gd name="connsiteX2-55" fmla="*/ 214386 w 3200400"/>
                <a:gd name="connsiteY2-56" fmla="*/ 800100 h 3200400"/>
                <a:gd name="connsiteX3-57" fmla="*/ 756952 w 3200400"/>
                <a:gd name="connsiteY3-58" fmla="*/ 756952 h 3200400"/>
                <a:gd name="connsiteX4-59" fmla="*/ 800100 w 3200400"/>
                <a:gd name="connsiteY4-60" fmla="*/ 214386 h 3200400"/>
                <a:gd name="connsiteX5-61" fmla="*/ 1291550 w 3200400"/>
                <a:gd name="connsiteY5-62" fmla="*/ 448302 h 3200400"/>
                <a:gd name="connsiteX6-63" fmla="*/ 1600200 w 3200400"/>
                <a:gd name="connsiteY6-64" fmla="*/ 0 h 3200400"/>
                <a:gd name="connsiteX7-65" fmla="*/ 1908850 w 3200400"/>
                <a:gd name="connsiteY7-66" fmla="*/ 448302 h 3200400"/>
                <a:gd name="connsiteX8-67" fmla="*/ 2400300 w 3200400"/>
                <a:gd name="connsiteY8-68" fmla="*/ 214386 h 3200400"/>
                <a:gd name="connsiteX9-69" fmla="*/ 2443448 w 3200400"/>
                <a:gd name="connsiteY9-70" fmla="*/ 756952 h 3200400"/>
                <a:gd name="connsiteX10-71" fmla="*/ 2986014 w 3200400"/>
                <a:gd name="connsiteY10-72" fmla="*/ 800100 h 3200400"/>
                <a:gd name="connsiteX11-73" fmla="*/ 2752098 w 3200400"/>
                <a:gd name="connsiteY11-74" fmla="*/ 1291550 h 3200400"/>
                <a:gd name="connsiteX12-75" fmla="*/ 3200400 w 3200400"/>
                <a:gd name="connsiteY12-76" fmla="*/ 1600200 h 3200400"/>
                <a:gd name="connsiteX13-77" fmla="*/ 2752098 w 3200400"/>
                <a:gd name="connsiteY13-78" fmla="*/ 1908850 h 3200400"/>
                <a:gd name="connsiteX14-79" fmla="*/ 2986014 w 3200400"/>
                <a:gd name="connsiteY14-80" fmla="*/ 2400300 h 3200400"/>
                <a:gd name="connsiteX15-81" fmla="*/ 2443448 w 3200400"/>
                <a:gd name="connsiteY15-82" fmla="*/ 2443448 h 3200400"/>
                <a:gd name="connsiteX16-83" fmla="*/ 2400300 w 3200400"/>
                <a:gd name="connsiteY16-84" fmla="*/ 2986014 h 3200400"/>
                <a:gd name="connsiteX17-85" fmla="*/ 1908850 w 3200400"/>
                <a:gd name="connsiteY17-86" fmla="*/ 2752098 h 3200400"/>
                <a:gd name="connsiteX18-87" fmla="*/ 1600200 w 3200400"/>
                <a:gd name="connsiteY18-88" fmla="*/ 3200400 h 3200400"/>
                <a:gd name="connsiteX19-89" fmla="*/ 1291550 w 3200400"/>
                <a:gd name="connsiteY19-90" fmla="*/ 2752098 h 3200400"/>
                <a:gd name="connsiteX20-91" fmla="*/ 800100 w 3200400"/>
                <a:gd name="connsiteY20-92" fmla="*/ 2986014 h 3200400"/>
                <a:gd name="connsiteX21-93" fmla="*/ 756952 w 3200400"/>
                <a:gd name="connsiteY21-94" fmla="*/ 2443448 h 3200400"/>
                <a:gd name="connsiteX22-95" fmla="*/ 214386 w 3200400"/>
                <a:gd name="connsiteY22-96" fmla="*/ 2400300 h 3200400"/>
                <a:gd name="connsiteX23-97" fmla="*/ 448302 w 3200400"/>
                <a:gd name="connsiteY23-98" fmla="*/ 1908850 h 3200400"/>
                <a:gd name="connsiteX24-99" fmla="*/ 0 w 3200400"/>
                <a:gd name="connsiteY24-100" fmla="*/ 1600200 h 3200400"/>
                <a:gd name="connsiteX0-101" fmla="*/ 0 w 3200400"/>
                <a:gd name="connsiteY0-102" fmla="*/ 1600200 h 3200400"/>
                <a:gd name="connsiteX1-103" fmla="*/ 448302 w 3200400"/>
                <a:gd name="connsiteY1-104" fmla="*/ 1291550 h 3200400"/>
                <a:gd name="connsiteX2-105" fmla="*/ 214386 w 3200400"/>
                <a:gd name="connsiteY2-106" fmla="*/ 800100 h 3200400"/>
                <a:gd name="connsiteX3-107" fmla="*/ 756952 w 3200400"/>
                <a:gd name="connsiteY3-108" fmla="*/ 756952 h 3200400"/>
                <a:gd name="connsiteX4-109" fmla="*/ 800100 w 3200400"/>
                <a:gd name="connsiteY4-110" fmla="*/ 214386 h 3200400"/>
                <a:gd name="connsiteX5-111" fmla="*/ 1291550 w 3200400"/>
                <a:gd name="connsiteY5-112" fmla="*/ 448302 h 3200400"/>
                <a:gd name="connsiteX6-113" fmla="*/ 1600200 w 3200400"/>
                <a:gd name="connsiteY6-114" fmla="*/ 0 h 3200400"/>
                <a:gd name="connsiteX7-115" fmla="*/ 1908850 w 3200400"/>
                <a:gd name="connsiteY7-116" fmla="*/ 448302 h 3200400"/>
                <a:gd name="connsiteX8-117" fmla="*/ 2400300 w 3200400"/>
                <a:gd name="connsiteY8-118" fmla="*/ 214386 h 3200400"/>
                <a:gd name="connsiteX9-119" fmla="*/ 2443448 w 3200400"/>
                <a:gd name="connsiteY9-120" fmla="*/ 756952 h 3200400"/>
                <a:gd name="connsiteX10-121" fmla="*/ 2986014 w 3200400"/>
                <a:gd name="connsiteY10-122" fmla="*/ 800100 h 3200400"/>
                <a:gd name="connsiteX11-123" fmla="*/ 2752098 w 3200400"/>
                <a:gd name="connsiteY11-124" fmla="*/ 1291550 h 3200400"/>
                <a:gd name="connsiteX12-125" fmla="*/ 3200400 w 3200400"/>
                <a:gd name="connsiteY12-126" fmla="*/ 1600200 h 3200400"/>
                <a:gd name="connsiteX13-127" fmla="*/ 2752098 w 3200400"/>
                <a:gd name="connsiteY13-128" fmla="*/ 1908850 h 3200400"/>
                <a:gd name="connsiteX14-129" fmla="*/ 2986014 w 3200400"/>
                <a:gd name="connsiteY14-130" fmla="*/ 2400300 h 3200400"/>
                <a:gd name="connsiteX15-131" fmla="*/ 2443448 w 3200400"/>
                <a:gd name="connsiteY15-132" fmla="*/ 2443448 h 3200400"/>
                <a:gd name="connsiteX16-133" fmla="*/ 2400300 w 3200400"/>
                <a:gd name="connsiteY16-134" fmla="*/ 2986014 h 3200400"/>
                <a:gd name="connsiteX17-135" fmla="*/ 1908850 w 3200400"/>
                <a:gd name="connsiteY17-136" fmla="*/ 2752098 h 3200400"/>
                <a:gd name="connsiteX18-137" fmla="*/ 1600200 w 3200400"/>
                <a:gd name="connsiteY18-138" fmla="*/ 3200400 h 3200400"/>
                <a:gd name="connsiteX19-139" fmla="*/ 1291550 w 3200400"/>
                <a:gd name="connsiteY19-140" fmla="*/ 2752098 h 3200400"/>
                <a:gd name="connsiteX20-141" fmla="*/ 800100 w 3200400"/>
                <a:gd name="connsiteY20-142" fmla="*/ 2986014 h 3200400"/>
                <a:gd name="connsiteX21-143" fmla="*/ 756952 w 3200400"/>
                <a:gd name="connsiteY21-144" fmla="*/ 2443448 h 3200400"/>
                <a:gd name="connsiteX22-145" fmla="*/ 214386 w 3200400"/>
                <a:gd name="connsiteY22-146" fmla="*/ 2400300 h 3200400"/>
                <a:gd name="connsiteX23-147" fmla="*/ 448302 w 3200400"/>
                <a:gd name="connsiteY23-148" fmla="*/ 1908850 h 3200400"/>
                <a:gd name="connsiteX24-149" fmla="*/ 0 w 3200400"/>
                <a:gd name="connsiteY24-150" fmla="*/ 1600200 h 3200400"/>
                <a:gd name="connsiteX0-151" fmla="*/ 0 w 3200400"/>
                <a:gd name="connsiteY0-152" fmla="*/ 1600200 h 3200400"/>
                <a:gd name="connsiteX1-153" fmla="*/ 448302 w 3200400"/>
                <a:gd name="connsiteY1-154" fmla="*/ 1291550 h 3200400"/>
                <a:gd name="connsiteX2-155" fmla="*/ 214386 w 3200400"/>
                <a:gd name="connsiteY2-156" fmla="*/ 800100 h 3200400"/>
                <a:gd name="connsiteX3-157" fmla="*/ 756952 w 3200400"/>
                <a:gd name="connsiteY3-158" fmla="*/ 756952 h 3200400"/>
                <a:gd name="connsiteX4-159" fmla="*/ 800100 w 3200400"/>
                <a:gd name="connsiteY4-160" fmla="*/ 214386 h 3200400"/>
                <a:gd name="connsiteX5-161" fmla="*/ 1291550 w 3200400"/>
                <a:gd name="connsiteY5-162" fmla="*/ 448302 h 3200400"/>
                <a:gd name="connsiteX6-163" fmla="*/ 1600200 w 3200400"/>
                <a:gd name="connsiteY6-164" fmla="*/ 0 h 3200400"/>
                <a:gd name="connsiteX7-165" fmla="*/ 1908850 w 3200400"/>
                <a:gd name="connsiteY7-166" fmla="*/ 448302 h 3200400"/>
                <a:gd name="connsiteX8-167" fmla="*/ 2400300 w 3200400"/>
                <a:gd name="connsiteY8-168" fmla="*/ 214386 h 3200400"/>
                <a:gd name="connsiteX9-169" fmla="*/ 2443448 w 3200400"/>
                <a:gd name="connsiteY9-170" fmla="*/ 756952 h 3200400"/>
                <a:gd name="connsiteX10-171" fmla="*/ 2986014 w 3200400"/>
                <a:gd name="connsiteY10-172" fmla="*/ 800100 h 3200400"/>
                <a:gd name="connsiteX11-173" fmla="*/ 2752098 w 3200400"/>
                <a:gd name="connsiteY11-174" fmla="*/ 1291550 h 3200400"/>
                <a:gd name="connsiteX12-175" fmla="*/ 3200400 w 3200400"/>
                <a:gd name="connsiteY12-176" fmla="*/ 1600200 h 3200400"/>
                <a:gd name="connsiteX13-177" fmla="*/ 2752098 w 3200400"/>
                <a:gd name="connsiteY13-178" fmla="*/ 1908850 h 3200400"/>
                <a:gd name="connsiteX14-179" fmla="*/ 2986014 w 3200400"/>
                <a:gd name="connsiteY14-180" fmla="*/ 2400300 h 3200400"/>
                <a:gd name="connsiteX15-181" fmla="*/ 2443448 w 3200400"/>
                <a:gd name="connsiteY15-182" fmla="*/ 2443448 h 3200400"/>
                <a:gd name="connsiteX16-183" fmla="*/ 2400300 w 3200400"/>
                <a:gd name="connsiteY16-184" fmla="*/ 2986014 h 3200400"/>
                <a:gd name="connsiteX17-185" fmla="*/ 1908850 w 3200400"/>
                <a:gd name="connsiteY17-186" fmla="*/ 2752098 h 3200400"/>
                <a:gd name="connsiteX18-187" fmla="*/ 1600200 w 3200400"/>
                <a:gd name="connsiteY18-188" fmla="*/ 3200400 h 3200400"/>
                <a:gd name="connsiteX19-189" fmla="*/ 1291550 w 3200400"/>
                <a:gd name="connsiteY19-190" fmla="*/ 2752098 h 3200400"/>
                <a:gd name="connsiteX20-191" fmla="*/ 800100 w 3200400"/>
                <a:gd name="connsiteY20-192" fmla="*/ 2986014 h 3200400"/>
                <a:gd name="connsiteX21-193" fmla="*/ 756952 w 3200400"/>
                <a:gd name="connsiteY21-194" fmla="*/ 2443448 h 3200400"/>
                <a:gd name="connsiteX22-195" fmla="*/ 214386 w 3200400"/>
                <a:gd name="connsiteY22-196" fmla="*/ 2400300 h 3200400"/>
                <a:gd name="connsiteX23-197" fmla="*/ 448302 w 3200400"/>
                <a:gd name="connsiteY23-198" fmla="*/ 1908850 h 3200400"/>
                <a:gd name="connsiteX24-199" fmla="*/ 0 w 3200400"/>
                <a:gd name="connsiteY24-200" fmla="*/ 1600200 h 3200400"/>
                <a:gd name="connsiteX0-201" fmla="*/ 0 w 3200400"/>
                <a:gd name="connsiteY0-202" fmla="*/ 1600200 h 3200400"/>
                <a:gd name="connsiteX1-203" fmla="*/ 448302 w 3200400"/>
                <a:gd name="connsiteY1-204" fmla="*/ 1291550 h 3200400"/>
                <a:gd name="connsiteX2-205" fmla="*/ 214386 w 3200400"/>
                <a:gd name="connsiteY2-206" fmla="*/ 800100 h 3200400"/>
                <a:gd name="connsiteX3-207" fmla="*/ 756952 w 3200400"/>
                <a:gd name="connsiteY3-208" fmla="*/ 756952 h 3200400"/>
                <a:gd name="connsiteX4-209" fmla="*/ 800100 w 3200400"/>
                <a:gd name="connsiteY4-210" fmla="*/ 214386 h 3200400"/>
                <a:gd name="connsiteX5-211" fmla="*/ 1291550 w 3200400"/>
                <a:gd name="connsiteY5-212" fmla="*/ 448302 h 3200400"/>
                <a:gd name="connsiteX6-213" fmla="*/ 1600200 w 3200400"/>
                <a:gd name="connsiteY6-214" fmla="*/ 0 h 3200400"/>
                <a:gd name="connsiteX7-215" fmla="*/ 1908850 w 3200400"/>
                <a:gd name="connsiteY7-216" fmla="*/ 448302 h 3200400"/>
                <a:gd name="connsiteX8-217" fmla="*/ 2400300 w 3200400"/>
                <a:gd name="connsiteY8-218" fmla="*/ 214386 h 3200400"/>
                <a:gd name="connsiteX9-219" fmla="*/ 2443448 w 3200400"/>
                <a:gd name="connsiteY9-220" fmla="*/ 756952 h 3200400"/>
                <a:gd name="connsiteX10-221" fmla="*/ 2986014 w 3200400"/>
                <a:gd name="connsiteY10-222" fmla="*/ 800100 h 3200400"/>
                <a:gd name="connsiteX11-223" fmla="*/ 2752098 w 3200400"/>
                <a:gd name="connsiteY11-224" fmla="*/ 1291550 h 3200400"/>
                <a:gd name="connsiteX12-225" fmla="*/ 3200400 w 3200400"/>
                <a:gd name="connsiteY12-226" fmla="*/ 1600200 h 3200400"/>
                <a:gd name="connsiteX13-227" fmla="*/ 2752098 w 3200400"/>
                <a:gd name="connsiteY13-228" fmla="*/ 1908850 h 3200400"/>
                <a:gd name="connsiteX14-229" fmla="*/ 2986014 w 3200400"/>
                <a:gd name="connsiteY14-230" fmla="*/ 2400300 h 3200400"/>
                <a:gd name="connsiteX15-231" fmla="*/ 2443448 w 3200400"/>
                <a:gd name="connsiteY15-232" fmla="*/ 2443448 h 3200400"/>
                <a:gd name="connsiteX16-233" fmla="*/ 2400300 w 3200400"/>
                <a:gd name="connsiteY16-234" fmla="*/ 2986014 h 3200400"/>
                <a:gd name="connsiteX17-235" fmla="*/ 1908850 w 3200400"/>
                <a:gd name="connsiteY17-236" fmla="*/ 2752098 h 3200400"/>
                <a:gd name="connsiteX18-237" fmla="*/ 1600200 w 3200400"/>
                <a:gd name="connsiteY18-238" fmla="*/ 3200400 h 3200400"/>
                <a:gd name="connsiteX19-239" fmla="*/ 1291550 w 3200400"/>
                <a:gd name="connsiteY19-240" fmla="*/ 2752098 h 3200400"/>
                <a:gd name="connsiteX20-241" fmla="*/ 800100 w 3200400"/>
                <a:gd name="connsiteY20-242" fmla="*/ 2986014 h 3200400"/>
                <a:gd name="connsiteX21-243" fmla="*/ 756952 w 3200400"/>
                <a:gd name="connsiteY21-244" fmla="*/ 2443448 h 3200400"/>
                <a:gd name="connsiteX22-245" fmla="*/ 214386 w 3200400"/>
                <a:gd name="connsiteY22-246" fmla="*/ 2400300 h 3200400"/>
                <a:gd name="connsiteX23-247" fmla="*/ 448302 w 3200400"/>
                <a:gd name="connsiteY23-248" fmla="*/ 1908850 h 3200400"/>
                <a:gd name="connsiteX24-249" fmla="*/ 0 w 3200400"/>
                <a:gd name="connsiteY24-250" fmla="*/ 1600200 h 3200400"/>
                <a:gd name="connsiteX0-251" fmla="*/ 0 w 3200400"/>
                <a:gd name="connsiteY0-252" fmla="*/ 1600200 h 3200400"/>
                <a:gd name="connsiteX1-253" fmla="*/ 448302 w 3200400"/>
                <a:gd name="connsiteY1-254" fmla="*/ 1291550 h 3200400"/>
                <a:gd name="connsiteX2-255" fmla="*/ 214386 w 3200400"/>
                <a:gd name="connsiteY2-256" fmla="*/ 800100 h 3200400"/>
                <a:gd name="connsiteX3-257" fmla="*/ 756952 w 3200400"/>
                <a:gd name="connsiteY3-258" fmla="*/ 756952 h 3200400"/>
                <a:gd name="connsiteX4-259" fmla="*/ 800100 w 3200400"/>
                <a:gd name="connsiteY4-260" fmla="*/ 214386 h 3200400"/>
                <a:gd name="connsiteX5-261" fmla="*/ 1291550 w 3200400"/>
                <a:gd name="connsiteY5-262" fmla="*/ 448302 h 3200400"/>
                <a:gd name="connsiteX6-263" fmla="*/ 1600200 w 3200400"/>
                <a:gd name="connsiteY6-264" fmla="*/ 0 h 3200400"/>
                <a:gd name="connsiteX7-265" fmla="*/ 1908850 w 3200400"/>
                <a:gd name="connsiteY7-266" fmla="*/ 448302 h 3200400"/>
                <a:gd name="connsiteX8-267" fmla="*/ 2400300 w 3200400"/>
                <a:gd name="connsiteY8-268" fmla="*/ 214386 h 3200400"/>
                <a:gd name="connsiteX9-269" fmla="*/ 2443448 w 3200400"/>
                <a:gd name="connsiteY9-270" fmla="*/ 756952 h 3200400"/>
                <a:gd name="connsiteX10-271" fmla="*/ 2986014 w 3200400"/>
                <a:gd name="connsiteY10-272" fmla="*/ 800100 h 3200400"/>
                <a:gd name="connsiteX11-273" fmla="*/ 2752098 w 3200400"/>
                <a:gd name="connsiteY11-274" fmla="*/ 1291550 h 3200400"/>
                <a:gd name="connsiteX12-275" fmla="*/ 3200400 w 3200400"/>
                <a:gd name="connsiteY12-276" fmla="*/ 1600200 h 3200400"/>
                <a:gd name="connsiteX13-277" fmla="*/ 2752098 w 3200400"/>
                <a:gd name="connsiteY13-278" fmla="*/ 1908850 h 3200400"/>
                <a:gd name="connsiteX14-279" fmla="*/ 2986014 w 3200400"/>
                <a:gd name="connsiteY14-280" fmla="*/ 2400300 h 3200400"/>
                <a:gd name="connsiteX15-281" fmla="*/ 2443448 w 3200400"/>
                <a:gd name="connsiteY15-282" fmla="*/ 2443448 h 3200400"/>
                <a:gd name="connsiteX16-283" fmla="*/ 2400300 w 3200400"/>
                <a:gd name="connsiteY16-284" fmla="*/ 2986014 h 3200400"/>
                <a:gd name="connsiteX17-285" fmla="*/ 1908850 w 3200400"/>
                <a:gd name="connsiteY17-286" fmla="*/ 2752098 h 3200400"/>
                <a:gd name="connsiteX18-287" fmla="*/ 1600200 w 3200400"/>
                <a:gd name="connsiteY18-288" fmla="*/ 3200400 h 3200400"/>
                <a:gd name="connsiteX19-289" fmla="*/ 1291550 w 3200400"/>
                <a:gd name="connsiteY19-290" fmla="*/ 2752098 h 3200400"/>
                <a:gd name="connsiteX20-291" fmla="*/ 800100 w 3200400"/>
                <a:gd name="connsiteY20-292" fmla="*/ 2986014 h 3200400"/>
                <a:gd name="connsiteX21-293" fmla="*/ 756952 w 3200400"/>
                <a:gd name="connsiteY21-294" fmla="*/ 2443448 h 3200400"/>
                <a:gd name="connsiteX22-295" fmla="*/ 214386 w 3200400"/>
                <a:gd name="connsiteY22-296" fmla="*/ 2400300 h 3200400"/>
                <a:gd name="connsiteX23-297" fmla="*/ 448302 w 3200400"/>
                <a:gd name="connsiteY23-298" fmla="*/ 1908850 h 3200400"/>
                <a:gd name="connsiteX24-299" fmla="*/ 0 w 3200400"/>
                <a:gd name="connsiteY24-300" fmla="*/ 1600200 h 3200400"/>
                <a:gd name="connsiteX0-301" fmla="*/ 0 w 3200400"/>
                <a:gd name="connsiteY0-302" fmla="*/ 1600200 h 3200400"/>
                <a:gd name="connsiteX1-303" fmla="*/ 448302 w 3200400"/>
                <a:gd name="connsiteY1-304" fmla="*/ 1291550 h 3200400"/>
                <a:gd name="connsiteX2-305" fmla="*/ 214386 w 3200400"/>
                <a:gd name="connsiteY2-306" fmla="*/ 800100 h 3200400"/>
                <a:gd name="connsiteX3-307" fmla="*/ 756952 w 3200400"/>
                <a:gd name="connsiteY3-308" fmla="*/ 756952 h 3200400"/>
                <a:gd name="connsiteX4-309" fmla="*/ 800100 w 3200400"/>
                <a:gd name="connsiteY4-310" fmla="*/ 214386 h 3200400"/>
                <a:gd name="connsiteX5-311" fmla="*/ 1291550 w 3200400"/>
                <a:gd name="connsiteY5-312" fmla="*/ 448302 h 3200400"/>
                <a:gd name="connsiteX6-313" fmla="*/ 1600200 w 3200400"/>
                <a:gd name="connsiteY6-314" fmla="*/ 0 h 3200400"/>
                <a:gd name="connsiteX7-315" fmla="*/ 1908850 w 3200400"/>
                <a:gd name="connsiteY7-316" fmla="*/ 448302 h 3200400"/>
                <a:gd name="connsiteX8-317" fmla="*/ 2400300 w 3200400"/>
                <a:gd name="connsiteY8-318" fmla="*/ 214386 h 3200400"/>
                <a:gd name="connsiteX9-319" fmla="*/ 2443448 w 3200400"/>
                <a:gd name="connsiteY9-320" fmla="*/ 756952 h 3200400"/>
                <a:gd name="connsiteX10-321" fmla="*/ 2986014 w 3200400"/>
                <a:gd name="connsiteY10-322" fmla="*/ 800100 h 3200400"/>
                <a:gd name="connsiteX11-323" fmla="*/ 2752098 w 3200400"/>
                <a:gd name="connsiteY11-324" fmla="*/ 1291550 h 3200400"/>
                <a:gd name="connsiteX12-325" fmla="*/ 3200400 w 3200400"/>
                <a:gd name="connsiteY12-326" fmla="*/ 1600200 h 3200400"/>
                <a:gd name="connsiteX13-327" fmla="*/ 2752098 w 3200400"/>
                <a:gd name="connsiteY13-328" fmla="*/ 1908850 h 3200400"/>
                <a:gd name="connsiteX14-329" fmla="*/ 2986014 w 3200400"/>
                <a:gd name="connsiteY14-330" fmla="*/ 2400300 h 3200400"/>
                <a:gd name="connsiteX15-331" fmla="*/ 2443448 w 3200400"/>
                <a:gd name="connsiteY15-332" fmla="*/ 2443448 h 3200400"/>
                <a:gd name="connsiteX16-333" fmla="*/ 2400300 w 3200400"/>
                <a:gd name="connsiteY16-334" fmla="*/ 2986014 h 3200400"/>
                <a:gd name="connsiteX17-335" fmla="*/ 1908850 w 3200400"/>
                <a:gd name="connsiteY17-336" fmla="*/ 2752098 h 3200400"/>
                <a:gd name="connsiteX18-337" fmla="*/ 1600200 w 3200400"/>
                <a:gd name="connsiteY18-338" fmla="*/ 3200400 h 3200400"/>
                <a:gd name="connsiteX19-339" fmla="*/ 1291550 w 3200400"/>
                <a:gd name="connsiteY19-340" fmla="*/ 2752098 h 3200400"/>
                <a:gd name="connsiteX20-341" fmla="*/ 800100 w 3200400"/>
                <a:gd name="connsiteY20-342" fmla="*/ 2986014 h 3200400"/>
                <a:gd name="connsiteX21-343" fmla="*/ 756952 w 3200400"/>
                <a:gd name="connsiteY21-344" fmla="*/ 2443448 h 3200400"/>
                <a:gd name="connsiteX22-345" fmla="*/ 214386 w 3200400"/>
                <a:gd name="connsiteY22-346" fmla="*/ 2400300 h 3200400"/>
                <a:gd name="connsiteX23-347" fmla="*/ 448302 w 3200400"/>
                <a:gd name="connsiteY23-348" fmla="*/ 1908850 h 3200400"/>
                <a:gd name="connsiteX24-349" fmla="*/ 0 w 3200400"/>
                <a:gd name="connsiteY24-350" fmla="*/ 1600200 h 3200400"/>
                <a:gd name="connsiteX0-351" fmla="*/ 0 w 3200400"/>
                <a:gd name="connsiteY0-352" fmla="*/ 1600200 h 3200400"/>
                <a:gd name="connsiteX1-353" fmla="*/ 448302 w 3200400"/>
                <a:gd name="connsiteY1-354" fmla="*/ 1291550 h 3200400"/>
                <a:gd name="connsiteX2-355" fmla="*/ 214386 w 3200400"/>
                <a:gd name="connsiteY2-356" fmla="*/ 800100 h 3200400"/>
                <a:gd name="connsiteX3-357" fmla="*/ 756952 w 3200400"/>
                <a:gd name="connsiteY3-358" fmla="*/ 756952 h 3200400"/>
                <a:gd name="connsiteX4-359" fmla="*/ 800100 w 3200400"/>
                <a:gd name="connsiteY4-360" fmla="*/ 214386 h 3200400"/>
                <a:gd name="connsiteX5-361" fmla="*/ 1291550 w 3200400"/>
                <a:gd name="connsiteY5-362" fmla="*/ 448302 h 3200400"/>
                <a:gd name="connsiteX6-363" fmla="*/ 1600200 w 3200400"/>
                <a:gd name="connsiteY6-364" fmla="*/ 0 h 3200400"/>
                <a:gd name="connsiteX7-365" fmla="*/ 1908850 w 3200400"/>
                <a:gd name="connsiteY7-366" fmla="*/ 448302 h 3200400"/>
                <a:gd name="connsiteX8-367" fmla="*/ 2400300 w 3200400"/>
                <a:gd name="connsiteY8-368" fmla="*/ 214386 h 3200400"/>
                <a:gd name="connsiteX9-369" fmla="*/ 2443448 w 3200400"/>
                <a:gd name="connsiteY9-370" fmla="*/ 756952 h 3200400"/>
                <a:gd name="connsiteX10-371" fmla="*/ 2986014 w 3200400"/>
                <a:gd name="connsiteY10-372" fmla="*/ 800100 h 3200400"/>
                <a:gd name="connsiteX11-373" fmla="*/ 2752098 w 3200400"/>
                <a:gd name="connsiteY11-374" fmla="*/ 1291550 h 3200400"/>
                <a:gd name="connsiteX12-375" fmla="*/ 3200400 w 3200400"/>
                <a:gd name="connsiteY12-376" fmla="*/ 1600200 h 3200400"/>
                <a:gd name="connsiteX13-377" fmla="*/ 2752098 w 3200400"/>
                <a:gd name="connsiteY13-378" fmla="*/ 1908850 h 3200400"/>
                <a:gd name="connsiteX14-379" fmla="*/ 2986014 w 3200400"/>
                <a:gd name="connsiteY14-380" fmla="*/ 2400300 h 3200400"/>
                <a:gd name="connsiteX15-381" fmla="*/ 2443448 w 3200400"/>
                <a:gd name="connsiteY15-382" fmla="*/ 2443448 h 3200400"/>
                <a:gd name="connsiteX16-383" fmla="*/ 2400300 w 3200400"/>
                <a:gd name="connsiteY16-384" fmla="*/ 2986014 h 3200400"/>
                <a:gd name="connsiteX17-385" fmla="*/ 1908850 w 3200400"/>
                <a:gd name="connsiteY17-386" fmla="*/ 2752098 h 3200400"/>
                <a:gd name="connsiteX18-387" fmla="*/ 1600200 w 3200400"/>
                <a:gd name="connsiteY18-388" fmla="*/ 3200400 h 3200400"/>
                <a:gd name="connsiteX19-389" fmla="*/ 1291550 w 3200400"/>
                <a:gd name="connsiteY19-390" fmla="*/ 2752098 h 3200400"/>
                <a:gd name="connsiteX20-391" fmla="*/ 800100 w 3200400"/>
                <a:gd name="connsiteY20-392" fmla="*/ 2986014 h 3200400"/>
                <a:gd name="connsiteX21-393" fmla="*/ 756952 w 3200400"/>
                <a:gd name="connsiteY21-394" fmla="*/ 2443448 h 3200400"/>
                <a:gd name="connsiteX22-395" fmla="*/ 214386 w 3200400"/>
                <a:gd name="connsiteY22-396" fmla="*/ 2400300 h 3200400"/>
                <a:gd name="connsiteX23-397" fmla="*/ 448302 w 3200400"/>
                <a:gd name="connsiteY23-398" fmla="*/ 1908850 h 3200400"/>
                <a:gd name="connsiteX24-399" fmla="*/ 0 w 3200400"/>
                <a:gd name="connsiteY24-400" fmla="*/ 1600200 h 3200400"/>
                <a:gd name="connsiteX0-401" fmla="*/ 0 w 3200400"/>
                <a:gd name="connsiteY0-402" fmla="*/ 1600200 h 3200400"/>
                <a:gd name="connsiteX1-403" fmla="*/ 448302 w 3200400"/>
                <a:gd name="connsiteY1-404" fmla="*/ 1291550 h 3200400"/>
                <a:gd name="connsiteX2-405" fmla="*/ 214386 w 3200400"/>
                <a:gd name="connsiteY2-406" fmla="*/ 800100 h 3200400"/>
                <a:gd name="connsiteX3-407" fmla="*/ 756952 w 3200400"/>
                <a:gd name="connsiteY3-408" fmla="*/ 756952 h 3200400"/>
                <a:gd name="connsiteX4-409" fmla="*/ 800100 w 3200400"/>
                <a:gd name="connsiteY4-410" fmla="*/ 214386 h 3200400"/>
                <a:gd name="connsiteX5-411" fmla="*/ 1291550 w 3200400"/>
                <a:gd name="connsiteY5-412" fmla="*/ 448302 h 3200400"/>
                <a:gd name="connsiteX6-413" fmla="*/ 1600200 w 3200400"/>
                <a:gd name="connsiteY6-414" fmla="*/ 0 h 3200400"/>
                <a:gd name="connsiteX7-415" fmla="*/ 1908850 w 3200400"/>
                <a:gd name="connsiteY7-416" fmla="*/ 448302 h 3200400"/>
                <a:gd name="connsiteX8-417" fmla="*/ 2400300 w 3200400"/>
                <a:gd name="connsiteY8-418" fmla="*/ 214386 h 3200400"/>
                <a:gd name="connsiteX9-419" fmla="*/ 2443448 w 3200400"/>
                <a:gd name="connsiteY9-420" fmla="*/ 756952 h 3200400"/>
                <a:gd name="connsiteX10-421" fmla="*/ 2986014 w 3200400"/>
                <a:gd name="connsiteY10-422" fmla="*/ 800100 h 3200400"/>
                <a:gd name="connsiteX11-423" fmla="*/ 2752098 w 3200400"/>
                <a:gd name="connsiteY11-424" fmla="*/ 1291550 h 3200400"/>
                <a:gd name="connsiteX12-425" fmla="*/ 3200400 w 3200400"/>
                <a:gd name="connsiteY12-426" fmla="*/ 1600200 h 3200400"/>
                <a:gd name="connsiteX13-427" fmla="*/ 2752098 w 3200400"/>
                <a:gd name="connsiteY13-428" fmla="*/ 1908850 h 3200400"/>
                <a:gd name="connsiteX14-429" fmla="*/ 2986014 w 3200400"/>
                <a:gd name="connsiteY14-430" fmla="*/ 2400300 h 3200400"/>
                <a:gd name="connsiteX15-431" fmla="*/ 2443448 w 3200400"/>
                <a:gd name="connsiteY15-432" fmla="*/ 2443448 h 3200400"/>
                <a:gd name="connsiteX16-433" fmla="*/ 2400300 w 3200400"/>
                <a:gd name="connsiteY16-434" fmla="*/ 2986014 h 3200400"/>
                <a:gd name="connsiteX17-435" fmla="*/ 1908850 w 3200400"/>
                <a:gd name="connsiteY17-436" fmla="*/ 2752098 h 3200400"/>
                <a:gd name="connsiteX18-437" fmla="*/ 1600200 w 3200400"/>
                <a:gd name="connsiteY18-438" fmla="*/ 3200400 h 3200400"/>
                <a:gd name="connsiteX19-439" fmla="*/ 1291550 w 3200400"/>
                <a:gd name="connsiteY19-440" fmla="*/ 2752098 h 3200400"/>
                <a:gd name="connsiteX20-441" fmla="*/ 800100 w 3200400"/>
                <a:gd name="connsiteY20-442" fmla="*/ 2986014 h 3200400"/>
                <a:gd name="connsiteX21-443" fmla="*/ 756952 w 3200400"/>
                <a:gd name="connsiteY21-444" fmla="*/ 2443448 h 3200400"/>
                <a:gd name="connsiteX22-445" fmla="*/ 214386 w 3200400"/>
                <a:gd name="connsiteY22-446" fmla="*/ 2400300 h 3200400"/>
                <a:gd name="connsiteX23-447" fmla="*/ 448302 w 3200400"/>
                <a:gd name="connsiteY23-448" fmla="*/ 1908850 h 3200400"/>
                <a:gd name="connsiteX24-449" fmla="*/ 0 w 3200400"/>
                <a:gd name="connsiteY24-450" fmla="*/ 1600200 h 3200400"/>
                <a:gd name="connsiteX0-451" fmla="*/ 0 w 3200400"/>
                <a:gd name="connsiteY0-452" fmla="*/ 1600200 h 3200400"/>
                <a:gd name="connsiteX1-453" fmla="*/ 448302 w 3200400"/>
                <a:gd name="connsiteY1-454" fmla="*/ 1291550 h 3200400"/>
                <a:gd name="connsiteX2-455" fmla="*/ 214386 w 3200400"/>
                <a:gd name="connsiteY2-456" fmla="*/ 800100 h 3200400"/>
                <a:gd name="connsiteX3-457" fmla="*/ 756952 w 3200400"/>
                <a:gd name="connsiteY3-458" fmla="*/ 756952 h 3200400"/>
                <a:gd name="connsiteX4-459" fmla="*/ 800100 w 3200400"/>
                <a:gd name="connsiteY4-460" fmla="*/ 214386 h 3200400"/>
                <a:gd name="connsiteX5-461" fmla="*/ 1291550 w 3200400"/>
                <a:gd name="connsiteY5-462" fmla="*/ 448302 h 3200400"/>
                <a:gd name="connsiteX6-463" fmla="*/ 1600200 w 3200400"/>
                <a:gd name="connsiteY6-464" fmla="*/ 0 h 3200400"/>
                <a:gd name="connsiteX7-465" fmla="*/ 1908850 w 3200400"/>
                <a:gd name="connsiteY7-466" fmla="*/ 448302 h 3200400"/>
                <a:gd name="connsiteX8-467" fmla="*/ 2400300 w 3200400"/>
                <a:gd name="connsiteY8-468" fmla="*/ 214386 h 3200400"/>
                <a:gd name="connsiteX9-469" fmla="*/ 2443448 w 3200400"/>
                <a:gd name="connsiteY9-470" fmla="*/ 756952 h 3200400"/>
                <a:gd name="connsiteX10-471" fmla="*/ 2986014 w 3200400"/>
                <a:gd name="connsiteY10-472" fmla="*/ 800100 h 3200400"/>
                <a:gd name="connsiteX11-473" fmla="*/ 2752098 w 3200400"/>
                <a:gd name="connsiteY11-474" fmla="*/ 1291550 h 3200400"/>
                <a:gd name="connsiteX12-475" fmla="*/ 3200400 w 3200400"/>
                <a:gd name="connsiteY12-476" fmla="*/ 1600200 h 3200400"/>
                <a:gd name="connsiteX13-477" fmla="*/ 2752098 w 3200400"/>
                <a:gd name="connsiteY13-478" fmla="*/ 1908850 h 3200400"/>
                <a:gd name="connsiteX14-479" fmla="*/ 2986014 w 3200400"/>
                <a:gd name="connsiteY14-480" fmla="*/ 2400300 h 3200400"/>
                <a:gd name="connsiteX15-481" fmla="*/ 2443448 w 3200400"/>
                <a:gd name="connsiteY15-482" fmla="*/ 2443448 h 3200400"/>
                <a:gd name="connsiteX16-483" fmla="*/ 2400300 w 3200400"/>
                <a:gd name="connsiteY16-484" fmla="*/ 2986014 h 3200400"/>
                <a:gd name="connsiteX17-485" fmla="*/ 1908850 w 3200400"/>
                <a:gd name="connsiteY17-486" fmla="*/ 2752098 h 3200400"/>
                <a:gd name="connsiteX18-487" fmla="*/ 1600200 w 3200400"/>
                <a:gd name="connsiteY18-488" fmla="*/ 3200400 h 3200400"/>
                <a:gd name="connsiteX19-489" fmla="*/ 1291550 w 3200400"/>
                <a:gd name="connsiteY19-490" fmla="*/ 2752098 h 3200400"/>
                <a:gd name="connsiteX20-491" fmla="*/ 800100 w 3200400"/>
                <a:gd name="connsiteY20-492" fmla="*/ 2986014 h 3200400"/>
                <a:gd name="connsiteX21-493" fmla="*/ 756952 w 3200400"/>
                <a:gd name="connsiteY21-494" fmla="*/ 2443448 h 3200400"/>
                <a:gd name="connsiteX22-495" fmla="*/ 214386 w 3200400"/>
                <a:gd name="connsiteY22-496" fmla="*/ 2400300 h 3200400"/>
                <a:gd name="connsiteX23-497" fmla="*/ 448302 w 3200400"/>
                <a:gd name="connsiteY23-498" fmla="*/ 1908850 h 3200400"/>
                <a:gd name="connsiteX24-499" fmla="*/ 0 w 3200400"/>
                <a:gd name="connsiteY24-500" fmla="*/ 1600200 h 3200400"/>
                <a:gd name="connsiteX0-501" fmla="*/ 0 w 3200400"/>
                <a:gd name="connsiteY0-502" fmla="*/ 1600200 h 3200400"/>
                <a:gd name="connsiteX1-503" fmla="*/ 448302 w 3200400"/>
                <a:gd name="connsiteY1-504" fmla="*/ 1291550 h 3200400"/>
                <a:gd name="connsiteX2-505" fmla="*/ 214386 w 3200400"/>
                <a:gd name="connsiteY2-506" fmla="*/ 800100 h 3200400"/>
                <a:gd name="connsiteX3-507" fmla="*/ 756952 w 3200400"/>
                <a:gd name="connsiteY3-508" fmla="*/ 756952 h 3200400"/>
                <a:gd name="connsiteX4-509" fmla="*/ 800100 w 3200400"/>
                <a:gd name="connsiteY4-510" fmla="*/ 214386 h 3200400"/>
                <a:gd name="connsiteX5-511" fmla="*/ 1291550 w 3200400"/>
                <a:gd name="connsiteY5-512" fmla="*/ 448302 h 3200400"/>
                <a:gd name="connsiteX6-513" fmla="*/ 1600200 w 3200400"/>
                <a:gd name="connsiteY6-514" fmla="*/ 0 h 3200400"/>
                <a:gd name="connsiteX7-515" fmla="*/ 1908850 w 3200400"/>
                <a:gd name="connsiteY7-516" fmla="*/ 448302 h 3200400"/>
                <a:gd name="connsiteX8-517" fmla="*/ 2400300 w 3200400"/>
                <a:gd name="connsiteY8-518" fmla="*/ 214386 h 3200400"/>
                <a:gd name="connsiteX9-519" fmla="*/ 2443448 w 3200400"/>
                <a:gd name="connsiteY9-520" fmla="*/ 756952 h 3200400"/>
                <a:gd name="connsiteX10-521" fmla="*/ 2986014 w 3200400"/>
                <a:gd name="connsiteY10-522" fmla="*/ 800100 h 3200400"/>
                <a:gd name="connsiteX11-523" fmla="*/ 2752098 w 3200400"/>
                <a:gd name="connsiteY11-524" fmla="*/ 1291550 h 3200400"/>
                <a:gd name="connsiteX12-525" fmla="*/ 3200400 w 3200400"/>
                <a:gd name="connsiteY12-526" fmla="*/ 1600200 h 3200400"/>
                <a:gd name="connsiteX13-527" fmla="*/ 2752098 w 3200400"/>
                <a:gd name="connsiteY13-528" fmla="*/ 1908850 h 3200400"/>
                <a:gd name="connsiteX14-529" fmla="*/ 2986014 w 3200400"/>
                <a:gd name="connsiteY14-530" fmla="*/ 2400300 h 3200400"/>
                <a:gd name="connsiteX15-531" fmla="*/ 2443448 w 3200400"/>
                <a:gd name="connsiteY15-532" fmla="*/ 2443448 h 3200400"/>
                <a:gd name="connsiteX16-533" fmla="*/ 2400300 w 3200400"/>
                <a:gd name="connsiteY16-534" fmla="*/ 2986014 h 3200400"/>
                <a:gd name="connsiteX17-535" fmla="*/ 1908850 w 3200400"/>
                <a:gd name="connsiteY17-536" fmla="*/ 2752098 h 3200400"/>
                <a:gd name="connsiteX18-537" fmla="*/ 1600200 w 3200400"/>
                <a:gd name="connsiteY18-538" fmla="*/ 3200400 h 3200400"/>
                <a:gd name="connsiteX19-539" fmla="*/ 1291550 w 3200400"/>
                <a:gd name="connsiteY19-540" fmla="*/ 2752098 h 3200400"/>
                <a:gd name="connsiteX20-541" fmla="*/ 800100 w 3200400"/>
                <a:gd name="connsiteY20-542" fmla="*/ 2986014 h 3200400"/>
                <a:gd name="connsiteX21-543" fmla="*/ 756952 w 3200400"/>
                <a:gd name="connsiteY21-544" fmla="*/ 2443448 h 3200400"/>
                <a:gd name="connsiteX22-545" fmla="*/ 214386 w 3200400"/>
                <a:gd name="connsiteY22-546" fmla="*/ 2400300 h 3200400"/>
                <a:gd name="connsiteX23-547" fmla="*/ 448302 w 3200400"/>
                <a:gd name="connsiteY23-548" fmla="*/ 1908850 h 3200400"/>
                <a:gd name="connsiteX24-549" fmla="*/ 0 w 3200400"/>
                <a:gd name="connsiteY24-550" fmla="*/ 1600200 h 3200400"/>
                <a:gd name="connsiteX0-551" fmla="*/ 0 w 3200400"/>
                <a:gd name="connsiteY0-552" fmla="*/ 1600200 h 3200400"/>
                <a:gd name="connsiteX1-553" fmla="*/ 448302 w 3200400"/>
                <a:gd name="connsiteY1-554" fmla="*/ 1291550 h 3200400"/>
                <a:gd name="connsiteX2-555" fmla="*/ 214386 w 3200400"/>
                <a:gd name="connsiteY2-556" fmla="*/ 800100 h 3200400"/>
                <a:gd name="connsiteX3-557" fmla="*/ 756952 w 3200400"/>
                <a:gd name="connsiteY3-558" fmla="*/ 756952 h 3200400"/>
                <a:gd name="connsiteX4-559" fmla="*/ 800100 w 3200400"/>
                <a:gd name="connsiteY4-560" fmla="*/ 214386 h 3200400"/>
                <a:gd name="connsiteX5-561" fmla="*/ 1291550 w 3200400"/>
                <a:gd name="connsiteY5-562" fmla="*/ 448302 h 3200400"/>
                <a:gd name="connsiteX6-563" fmla="*/ 1600200 w 3200400"/>
                <a:gd name="connsiteY6-564" fmla="*/ 0 h 3200400"/>
                <a:gd name="connsiteX7-565" fmla="*/ 1908850 w 3200400"/>
                <a:gd name="connsiteY7-566" fmla="*/ 448302 h 3200400"/>
                <a:gd name="connsiteX8-567" fmla="*/ 2400300 w 3200400"/>
                <a:gd name="connsiteY8-568" fmla="*/ 214386 h 3200400"/>
                <a:gd name="connsiteX9-569" fmla="*/ 2443448 w 3200400"/>
                <a:gd name="connsiteY9-570" fmla="*/ 756952 h 3200400"/>
                <a:gd name="connsiteX10-571" fmla="*/ 2986014 w 3200400"/>
                <a:gd name="connsiteY10-572" fmla="*/ 800100 h 3200400"/>
                <a:gd name="connsiteX11-573" fmla="*/ 2752098 w 3200400"/>
                <a:gd name="connsiteY11-574" fmla="*/ 1291550 h 3200400"/>
                <a:gd name="connsiteX12-575" fmla="*/ 3200400 w 3200400"/>
                <a:gd name="connsiteY12-576" fmla="*/ 1600200 h 3200400"/>
                <a:gd name="connsiteX13-577" fmla="*/ 2752098 w 3200400"/>
                <a:gd name="connsiteY13-578" fmla="*/ 1908850 h 3200400"/>
                <a:gd name="connsiteX14-579" fmla="*/ 2986014 w 3200400"/>
                <a:gd name="connsiteY14-580" fmla="*/ 2400300 h 3200400"/>
                <a:gd name="connsiteX15-581" fmla="*/ 2443448 w 3200400"/>
                <a:gd name="connsiteY15-582" fmla="*/ 2443448 h 3200400"/>
                <a:gd name="connsiteX16-583" fmla="*/ 2400300 w 3200400"/>
                <a:gd name="connsiteY16-584" fmla="*/ 2986014 h 3200400"/>
                <a:gd name="connsiteX17-585" fmla="*/ 1908850 w 3200400"/>
                <a:gd name="connsiteY17-586" fmla="*/ 2752098 h 3200400"/>
                <a:gd name="connsiteX18-587" fmla="*/ 1600200 w 3200400"/>
                <a:gd name="connsiteY18-588" fmla="*/ 3200400 h 3200400"/>
                <a:gd name="connsiteX19-589" fmla="*/ 1291550 w 3200400"/>
                <a:gd name="connsiteY19-590" fmla="*/ 2752098 h 3200400"/>
                <a:gd name="connsiteX20-591" fmla="*/ 800100 w 3200400"/>
                <a:gd name="connsiteY20-592" fmla="*/ 2986014 h 3200400"/>
                <a:gd name="connsiteX21-593" fmla="*/ 756952 w 3200400"/>
                <a:gd name="connsiteY21-594" fmla="*/ 2443448 h 3200400"/>
                <a:gd name="connsiteX22-595" fmla="*/ 214386 w 3200400"/>
                <a:gd name="connsiteY22-596" fmla="*/ 2400300 h 3200400"/>
                <a:gd name="connsiteX23-597" fmla="*/ 448302 w 3200400"/>
                <a:gd name="connsiteY23-598" fmla="*/ 1908850 h 3200400"/>
                <a:gd name="connsiteX24-599" fmla="*/ 0 w 3200400"/>
                <a:gd name="connsiteY24-600" fmla="*/ 1600200 h 3200400"/>
                <a:gd name="connsiteX0-601" fmla="*/ 0 w 3200400"/>
                <a:gd name="connsiteY0-602" fmla="*/ 1600200 h 3200400"/>
                <a:gd name="connsiteX1-603" fmla="*/ 448302 w 3200400"/>
                <a:gd name="connsiteY1-604" fmla="*/ 1291550 h 3200400"/>
                <a:gd name="connsiteX2-605" fmla="*/ 214386 w 3200400"/>
                <a:gd name="connsiteY2-606" fmla="*/ 800100 h 3200400"/>
                <a:gd name="connsiteX3-607" fmla="*/ 756952 w 3200400"/>
                <a:gd name="connsiteY3-608" fmla="*/ 756952 h 3200400"/>
                <a:gd name="connsiteX4-609" fmla="*/ 800100 w 3200400"/>
                <a:gd name="connsiteY4-610" fmla="*/ 214386 h 3200400"/>
                <a:gd name="connsiteX5-611" fmla="*/ 1291550 w 3200400"/>
                <a:gd name="connsiteY5-612" fmla="*/ 448302 h 3200400"/>
                <a:gd name="connsiteX6-613" fmla="*/ 1600200 w 3200400"/>
                <a:gd name="connsiteY6-614" fmla="*/ 0 h 3200400"/>
                <a:gd name="connsiteX7-615" fmla="*/ 1908850 w 3200400"/>
                <a:gd name="connsiteY7-616" fmla="*/ 448302 h 3200400"/>
                <a:gd name="connsiteX8-617" fmla="*/ 2400300 w 3200400"/>
                <a:gd name="connsiteY8-618" fmla="*/ 214386 h 3200400"/>
                <a:gd name="connsiteX9-619" fmla="*/ 2443448 w 3200400"/>
                <a:gd name="connsiteY9-620" fmla="*/ 756952 h 3200400"/>
                <a:gd name="connsiteX10-621" fmla="*/ 2986014 w 3200400"/>
                <a:gd name="connsiteY10-622" fmla="*/ 800100 h 3200400"/>
                <a:gd name="connsiteX11-623" fmla="*/ 2752098 w 3200400"/>
                <a:gd name="connsiteY11-624" fmla="*/ 1291550 h 3200400"/>
                <a:gd name="connsiteX12-625" fmla="*/ 3200400 w 3200400"/>
                <a:gd name="connsiteY12-626" fmla="*/ 1600200 h 3200400"/>
                <a:gd name="connsiteX13-627" fmla="*/ 2752098 w 3200400"/>
                <a:gd name="connsiteY13-628" fmla="*/ 1908850 h 3200400"/>
                <a:gd name="connsiteX14-629" fmla="*/ 2986014 w 3200400"/>
                <a:gd name="connsiteY14-630" fmla="*/ 2400300 h 3200400"/>
                <a:gd name="connsiteX15-631" fmla="*/ 2443448 w 3200400"/>
                <a:gd name="connsiteY15-632" fmla="*/ 2443448 h 3200400"/>
                <a:gd name="connsiteX16-633" fmla="*/ 2400300 w 3200400"/>
                <a:gd name="connsiteY16-634" fmla="*/ 2986014 h 3200400"/>
                <a:gd name="connsiteX17-635" fmla="*/ 1908850 w 3200400"/>
                <a:gd name="connsiteY17-636" fmla="*/ 2752098 h 3200400"/>
                <a:gd name="connsiteX18-637" fmla="*/ 1600200 w 3200400"/>
                <a:gd name="connsiteY18-638" fmla="*/ 3200400 h 3200400"/>
                <a:gd name="connsiteX19-639" fmla="*/ 1291550 w 3200400"/>
                <a:gd name="connsiteY19-640" fmla="*/ 2752098 h 3200400"/>
                <a:gd name="connsiteX20-641" fmla="*/ 800100 w 3200400"/>
                <a:gd name="connsiteY20-642" fmla="*/ 2986014 h 3200400"/>
                <a:gd name="connsiteX21-643" fmla="*/ 756952 w 3200400"/>
                <a:gd name="connsiteY21-644" fmla="*/ 2443448 h 3200400"/>
                <a:gd name="connsiteX22-645" fmla="*/ 214386 w 3200400"/>
                <a:gd name="connsiteY22-646" fmla="*/ 2400300 h 3200400"/>
                <a:gd name="connsiteX23-647" fmla="*/ 448302 w 3200400"/>
                <a:gd name="connsiteY23-648" fmla="*/ 1908850 h 3200400"/>
                <a:gd name="connsiteX24-649" fmla="*/ 0 w 3200400"/>
                <a:gd name="connsiteY24-650" fmla="*/ 1600200 h 3200400"/>
                <a:gd name="connsiteX0-651" fmla="*/ 0 w 3200400"/>
                <a:gd name="connsiteY0-652" fmla="*/ 1600200 h 3200400"/>
                <a:gd name="connsiteX1-653" fmla="*/ 448302 w 3200400"/>
                <a:gd name="connsiteY1-654" fmla="*/ 1291550 h 3200400"/>
                <a:gd name="connsiteX2-655" fmla="*/ 214386 w 3200400"/>
                <a:gd name="connsiteY2-656" fmla="*/ 800100 h 3200400"/>
                <a:gd name="connsiteX3-657" fmla="*/ 756952 w 3200400"/>
                <a:gd name="connsiteY3-658" fmla="*/ 756952 h 3200400"/>
                <a:gd name="connsiteX4-659" fmla="*/ 800100 w 3200400"/>
                <a:gd name="connsiteY4-660" fmla="*/ 214386 h 3200400"/>
                <a:gd name="connsiteX5-661" fmla="*/ 1291550 w 3200400"/>
                <a:gd name="connsiteY5-662" fmla="*/ 448302 h 3200400"/>
                <a:gd name="connsiteX6-663" fmla="*/ 1600200 w 3200400"/>
                <a:gd name="connsiteY6-664" fmla="*/ 0 h 3200400"/>
                <a:gd name="connsiteX7-665" fmla="*/ 1908850 w 3200400"/>
                <a:gd name="connsiteY7-666" fmla="*/ 448302 h 3200400"/>
                <a:gd name="connsiteX8-667" fmla="*/ 2400300 w 3200400"/>
                <a:gd name="connsiteY8-668" fmla="*/ 214386 h 3200400"/>
                <a:gd name="connsiteX9-669" fmla="*/ 2443448 w 3200400"/>
                <a:gd name="connsiteY9-670" fmla="*/ 756952 h 3200400"/>
                <a:gd name="connsiteX10-671" fmla="*/ 2986014 w 3200400"/>
                <a:gd name="connsiteY10-672" fmla="*/ 800100 h 3200400"/>
                <a:gd name="connsiteX11-673" fmla="*/ 2752098 w 3200400"/>
                <a:gd name="connsiteY11-674" fmla="*/ 1291550 h 3200400"/>
                <a:gd name="connsiteX12-675" fmla="*/ 3200400 w 3200400"/>
                <a:gd name="connsiteY12-676" fmla="*/ 1600200 h 3200400"/>
                <a:gd name="connsiteX13-677" fmla="*/ 2752098 w 3200400"/>
                <a:gd name="connsiteY13-678" fmla="*/ 1908850 h 3200400"/>
                <a:gd name="connsiteX14-679" fmla="*/ 2986014 w 3200400"/>
                <a:gd name="connsiteY14-680" fmla="*/ 2400300 h 3200400"/>
                <a:gd name="connsiteX15-681" fmla="*/ 2443448 w 3200400"/>
                <a:gd name="connsiteY15-682" fmla="*/ 2443448 h 3200400"/>
                <a:gd name="connsiteX16-683" fmla="*/ 2400300 w 3200400"/>
                <a:gd name="connsiteY16-684" fmla="*/ 2986014 h 3200400"/>
                <a:gd name="connsiteX17-685" fmla="*/ 1908850 w 3200400"/>
                <a:gd name="connsiteY17-686" fmla="*/ 2752098 h 3200400"/>
                <a:gd name="connsiteX18-687" fmla="*/ 1600200 w 3200400"/>
                <a:gd name="connsiteY18-688" fmla="*/ 3200400 h 3200400"/>
                <a:gd name="connsiteX19-689" fmla="*/ 1291550 w 3200400"/>
                <a:gd name="connsiteY19-690" fmla="*/ 2752098 h 3200400"/>
                <a:gd name="connsiteX20-691" fmla="*/ 800100 w 3200400"/>
                <a:gd name="connsiteY20-692" fmla="*/ 2986014 h 3200400"/>
                <a:gd name="connsiteX21-693" fmla="*/ 756952 w 3200400"/>
                <a:gd name="connsiteY21-694" fmla="*/ 2443448 h 3200400"/>
                <a:gd name="connsiteX22-695" fmla="*/ 214386 w 3200400"/>
                <a:gd name="connsiteY22-696" fmla="*/ 2400300 h 3200400"/>
                <a:gd name="connsiteX23-697" fmla="*/ 448302 w 3200400"/>
                <a:gd name="connsiteY23-698" fmla="*/ 1908850 h 3200400"/>
                <a:gd name="connsiteX24-699" fmla="*/ 0 w 3200400"/>
                <a:gd name="connsiteY24-700" fmla="*/ 1600200 h 3200400"/>
                <a:gd name="connsiteX0-701" fmla="*/ 0 w 3200400"/>
                <a:gd name="connsiteY0-702" fmla="*/ 1600200 h 3200400"/>
                <a:gd name="connsiteX1-703" fmla="*/ 448302 w 3200400"/>
                <a:gd name="connsiteY1-704" fmla="*/ 1291550 h 3200400"/>
                <a:gd name="connsiteX2-705" fmla="*/ 214386 w 3200400"/>
                <a:gd name="connsiteY2-706" fmla="*/ 800100 h 3200400"/>
                <a:gd name="connsiteX3-707" fmla="*/ 756952 w 3200400"/>
                <a:gd name="connsiteY3-708" fmla="*/ 756952 h 3200400"/>
                <a:gd name="connsiteX4-709" fmla="*/ 800100 w 3200400"/>
                <a:gd name="connsiteY4-710" fmla="*/ 214386 h 3200400"/>
                <a:gd name="connsiteX5-711" fmla="*/ 1291550 w 3200400"/>
                <a:gd name="connsiteY5-712" fmla="*/ 448302 h 3200400"/>
                <a:gd name="connsiteX6-713" fmla="*/ 1600200 w 3200400"/>
                <a:gd name="connsiteY6-714" fmla="*/ 0 h 3200400"/>
                <a:gd name="connsiteX7-715" fmla="*/ 1908850 w 3200400"/>
                <a:gd name="connsiteY7-716" fmla="*/ 448302 h 3200400"/>
                <a:gd name="connsiteX8-717" fmla="*/ 2400300 w 3200400"/>
                <a:gd name="connsiteY8-718" fmla="*/ 214386 h 3200400"/>
                <a:gd name="connsiteX9-719" fmla="*/ 2443448 w 3200400"/>
                <a:gd name="connsiteY9-720" fmla="*/ 756952 h 3200400"/>
                <a:gd name="connsiteX10-721" fmla="*/ 2986014 w 3200400"/>
                <a:gd name="connsiteY10-722" fmla="*/ 800100 h 3200400"/>
                <a:gd name="connsiteX11-723" fmla="*/ 2752098 w 3200400"/>
                <a:gd name="connsiteY11-724" fmla="*/ 1291550 h 3200400"/>
                <a:gd name="connsiteX12-725" fmla="*/ 3200400 w 3200400"/>
                <a:gd name="connsiteY12-726" fmla="*/ 1600200 h 3200400"/>
                <a:gd name="connsiteX13-727" fmla="*/ 2752098 w 3200400"/>
                <a:gd name="connsiteY13-728" fmla="*/ 1908850 h 3200400"/>
                <a:gd name="connsiteX14-729" fmla="*/ 2986014 w 3200400"/>
                <a:gd name="connsiteY14-730" fmla="*/ 2400300 h 3200400"/>
                <a:gd name="connsiteX15-731" fmla="*/ 2443448 w 3200400"/>
                <a:gd name="connsiteY15-732" fmla="*/ 2443448 h 3200400"/>
                <a:gd name="connsiteX16-733" fmla="*/ 2400300 w 3200400"/>
                <a:gd name="connsiteY16-734" fmla="*/ 2986014 h 3200400"/>
                <a:gd name="connsiteX17-735" fmla="*/ 1908850 w 3200400"/>
                <a:gd name="connsiteY17-736" fmla="*/ 2752098 h 3200400"/>
                <a:gd name="connsiteX18-737" fmla="*/ 1600200 w 3200400"/>
                <a:gd name="connsiteY18-738" fmla="*/ 3200400 h 3200400"/>
                <a:gd name="connsiteX19-739" fmla="*/ 1291550 w 3200400"/>
                <a:gd name="connsiteY19-740" fmla="*/ 2752098 h 3200400"/>
                <a:gd name="connsiteX20-741" fmla="*/ 800100 w 3200400"/>
                <a:gd name="connsiteY20-742" fmla="*/ 2986014 h 3200400"/>
                <a:gd name="connsiteX21-743" fmla="*/ 756952 w 3200400"/>
                <a:gd name="connsiteY21-744" fmla="*/ 2443448 h 3200400"/>
                <a:gd name="connsiteX22-745" fmla="*/ 214386 w 3200400"/>
                <a:gd name="connsiteY22-746" fmla="*/ 2400300 h 3200400"/>
                <a:gd name="connsiteX23-747" fmla="*/ 448302 w 3200400"/>
                <a:gd name="connsiteY23-748" fmla="*/ 1908850 h 3200400"/>
                <a:gd name="connsiteX24-749" fmla="*/ 0 w 3200400"/>
                <a:gd name="connsiteY24-750" fmla="*/ 1600200 h 3200400"/>
                <a:gd name="connsiteX0-751" fmla="*/ 0 w 3200400"/>
                <a:gd name="connsiteY0-752" fmla="*/ 1600200 h 3200400"/>
                <a:gd name="connsiteX1-753" fmla="*/ 448302 w 3200400"/>
                <a:gd name="connsiteY1-754" fmla="*/ 1291550 h 3200400"/>
                <a:gd name="connsiteX2-755" fmla="*/ 214386 w 3200400"/>
                <a:gd name="connsiteY2-756" fmla="*/ 800100 h 3200400"/>
                <a:gd name="connsiteX3-757" fmla="*/ 756952 w 3200400"/>
                <a:gd name="connsiteY3-758" fmla="*/ 756952 h 3200400"/>
                <a:gd name="connsiteX4-759" fmla="*/ 800100 w 3200400"/>
                <a:gd name="connsiteY4-760" fmla="*/ 214386 h 3200400"/>
                <a:gd name="connsiteX5-761" fmla="*/ 1291550 w 3200400"/>
                <a:gd name="connsiteY5-762" fmla="*/ 448302 h 3200400"/>
                <a:gd name="connsiteX6-763" fmla="*/ 1600200 w 3200400"/>
                <a:gd name="connsiteY6-764" fmla="*/ 0 h 3200400"/>
                <a:gd name="connsiteX7-765" fmla="*/ 1908850 w 3200400"/>
                <a:gd name="connsiteY7-766" fmla="*/ 448302 h 3200400"/>
                <a:gd name="connsiteX8-767" fmla="*/ 2400300 w 3200400"/>
                <a:gd name="connsiteY8-768" fmla="*/ 214386 h 3200400"/>
                <a:gd name="connsiteX9-769" fmla="*/ 2443448 w 3200400"/>
                <a:gd name="connsiteY9-770" fmla="*/ 756952 h 3200400"/>
                <a:gd name="connsiteX10-771" fmla="*/ 2986014 w 3200400"/>
                <a:gd name="connsiteY10-772" fmla="*/ 800100 h 3200400"/>
                <a:gd name="connsiteX11-773" fmla="*/ 2752098 w 3200400"/>
                <a:gd name="connsiteY11-774" fmla="*/ 1291550 h 3200400"/>
                <a:gd name="connsiteX12-775" fmla="*/ 3200400 w 3200400"/>
                <a:gd name="connsiteY12-776" fmla="*/ 1600200 h 3200400"/>
                <a:gd name="connsiteX13-777" fmla="*/ 2752098 w 3200400"/>
                <a:gd name="connsiteY13-778" fmla="*/ 1908850 h 3200400"/>
                <a:gd name="connsiteX14-779" fmla="*/ 2986014 w 3200400"/>
                <a:gd name="connsiteY14-780" fmla="*/ 2400300 h 3200400"/>
                <a:gd name="connsiteX15-781" fmla="*/ 2443448 w 3200400"/>
                <a:gd name="connsiteY15-782" fmla="*/ 2443448 h 3200400"/>
                <a:gd name="connsiteX16-783" fmla="*/ 2400300 w 3200400"/>
                <a:gd name="connsiteY16-784" fmla="*/ 2986014 h 3200400"/>
                <a:gd name="connsiteX17-785" fmla="*/ 1908850 w 3200400"/>
                <a:gd name="connsiteY17-786" fmla="*/ 2752098 h 3200400"/>
                <a:gd name="connsiteX18-787" fmla="*/ 1600200 w 3200400"/>
                <a:gd name="connsiteY18-788" fmla="*/ 3200400 h 3200400"/>
                <a:gd name="connsiteX19-789" fmla="*/ 1291550 w 3200400"/>
                <a:gd name="connsiteY19-790" fmla="*/ 2752098 h 3200400"/>
                <a:gd name="connsiteX20-791" fmla="*/ 800100 w 3200400"/>
                <a:gd name="connsiteY20-792" fmla="*/ 2986014 h 3200400"/>
                <a:gd name="connsiteX21-793" fmla="*/ 756952 w 3200400"/>
                <a:gd name="connsiteY21-794" fmla="*/ 2443448 h 3200400"/>
                <a:gd name="connsiteX22-795" fmla="*/ 214386 w 3200400"/>
                <a:gd name="connsiteY22-796" fmla="*/ 2400300 h 3200400"/>
                <a:gd name="connsiteX23-797" fmla="*/ 448302 w 3200400"/>
                <a:gd name="connsiteY23-798" fmla="*/ 1908850 h 3200400"/>
                <a:gd name="connsiteX24-799" fmla="*/ 0 w 3200400"/>
                <a:gd name="connsiteY24-800" fmla="*/ 1600200 h 3200400"/>
                <a:gd name="connsiteX0-801" fmla="*/ 0 w 3200400"/>
                <a:gd name="connsiteY0-802" fmla="*/ 1600200 h 3200400"/>
                <a:gd name="connsiteX1-803" fmla="*/ 448302 w 3200400"/>
                <a:gd name="connsiteY1-804" fmla="*/ 1291550 h 3200400"/>
                <a:gd name="connsiteX2-805" fmla="*/ 214386 w 3200400"/>
                <a:gd name="connsiteY2-806" fmla="*/ 800100 h 3200400"/>
                <a:gd name="connsiteX3-807" fmla="*/ 756952 w 3200400"/>
                <a:gd name="connsiteY3-808" fmla="*/ 756952 h 3200400"/>
                <a:gd name="connsiteX4-809" fmla="*/ 800100 w 3200400"/>
                <a:gd name="connsiteY4-810" fmla="*/ 214386 h 3200400"/>
                <a:gd name="connsiteX5-811" fmla="*/ 1291550 w 3200400"/>
                <a:gd name="connsiteY5-812" fmla="*/ 448302 h 3200400"/>
                <a:gd name="connsiteX6-813" fmla="*/ 1600200 w 3200400"/>
                <a:gd name="connsiteY6-814" fmla="*/ 0 h 3200400"/>
                <a:gd name="connsiteX7-815" fmla="*/ 1908850 w 3200400"/>
                <a:gd name="connsiteY7-816" fmla="*/ 448302 h 3200400"/>
                <a:gd name="connsiteX8-817" fmla="*/ 2400300 w 3200400"/>
                <a:gd name="connsiteY8-818" fmla="*/ 214386 h 3200400"/>
                <a:gd name="connsiteX9-819" fmla="*/ 2443448 w 3200400"/>
                <a:gd name="connsiteY9-820" fmla="*/ 756952 h 3200400"/>
                <a:gd name="connsiteX10-821" fmla="*/ 2986014 w 3200400"/>
                <a:gd name="connsiteY10-822" fmla="*/ 800100 h 3200400"/>
                <a:gd name="connsiteX11-823" fmla="*/ 2752098 w 3200400"/>
                <a:gd name="connsiteY11-824" fmla="*/ 1291550 h 3200400"/>
                <a:gd name="connsiteX12-825" fmla="*/ 3200400 w 3200400"/>
                <a:gd name="connsiteY12-826" fmla="*/ 1600200 h 3200400"/>
                <a:gd name="connsiteX13-827" fmla="*/ 2752098 w 3200400"/>
                <a:gd name="connsiteY13-828" fmla="*/ 1908850 h 3200400"/>
                <a:gd name="connsiteX14-829" fmla="*/ 2986014 w 3200400"/>
                <a:gd name="connsiteY14-830" fmla="*/ 2400300 h 3200400"/>
                <a:gd name="connsiteX15-831" fmla="*/ 2443448 w 3200400"/>
                <a:gd name="connsiteY15-832" fmla="*/ 2443448 h 3200400"/>
                <a:gd name="connsiteX16-833" fmla="*/ 2400300 w 3200400"/>
                <a:gd name="connsiteY16-834" fmla="*/ 2986014 h 3200400"/>
                <a:gd name="connsiteX17-835" fmla="*/ 1908850 w 3200400"/>
                <a:gd name="connsiteY17-836" fmla="*/ 2752098 h 3200400"/>
                <a:gd name="connsiteX18-837" fmla="*/ 1600200 w 3200400"/>
                <a:gd name="connsiteY18-838" fmla="*/ 3200400 h 3200400"/>
                <a:gd name="connsiteX19-839" fmla="*/ 1291550 w 3200400"/>
                <a:gd name="connsiteY19-840" fmla="*/ 2752098 h 3200400"/>
                <a:gd name="connsiteX20-841" fmla="*/ 800100 w 3200400"/>
                <a:gd name="connsiteY20-842" fmla="*/ 2986014 h 3200400"/>
                <a:gd name="connsiteX21-843" fmla="*/ 756952 w 3200400"/>
                <a:gd name="connsiteY21-844" fmla="*/ 2443448 h 3200400"/>
                <a:gd name="connsiteX22-845" fmla="*/ 214386 w 3200400"/>
                <a:gd name="connsiteY22-846" fmla="*/ 2400300 h 3200400"/>
                <a:gd name="connsiteX23-847" fmla="*/ 448302 w 3200400"/>
                <a:gd name="connsiteY23-848" fmla="*/ 1908850 h 3200400"/>
                <a:gd name="connsiteX24-849" fmla="*/ 0 w 3200400"/>
                <a:gd name="connsiteY24-850" fmla="*/ 1600200 h 3200400"/>
                <a:gd name="connsiteX0-851" fmla="*/ 0 w 3200400"/>
                <a:gd name="connsiteY0-852" fmla="*/ 1600200 h 3200400"/>
                <a:gd name="connsiteX1-853" fmla="*/ 448302 w 3200400"/>
                <a:gd name="connsiteY1-854" fmla="*/ 1291550 h 3200400"/>
                <a:gd name="connsiteX2-855" fmla="*/ 214386 w 3200400"/>
                <a:gd name="connsiteY2-856" fmla="*/ 800100 h 3200400"/>
                <a:gd name="connsiteX3-857" fmla="*/ 756952 w 3200400"/>
                <a:gd name="connsiteY3-858" fmla="*/ 756952 h 3200400"/>
                <a:gd name="connsiteX4-859" fmla="*/ 800100 w 3200400"/>
                <a:gd name="connsiteY4-860" fmla="*/ 214386 h 3200400"/>
                <a:gd name="connsiteX5-861" fmla="*/ 1291550 w 3200400"/>
                <a:gd name="connsiteY5-862" fmla="*/ 448302 h 3200400"/>
                <a:gd name="connsiteX6-863" fmla="*/ 1600200 w 3200400"/>
                <a:gd name="connsiteY6-864" fmla="*/ 0 h 3200400"/>
                <a:gd name="connsiteX7-865" fmla="*/ 1908850 w 3200400"/>
                <a:gd name="connsiteY7-866" fmla="*/ 448302 h 3200400"/>
                <a:gd name="connsiteX8-867" fmla="*/ 2400300 w 3200400"/>
                <a:gd name="connsiteY8-868" fmla="*/ 214386 h 3200400"/>
                <a:gd name="connsiteX9-869" fmla="*/ 2443448 w 3200400"/>
                <a:gd name="connsiteY9-870" fmla="*/ 756952 h 3200400"/>
                <a:gd name="connsiteX10-871" fmla="*/ 2986014 w 3200400"/>
                <a:gd name="connsiteY10-872" fmla="*/ 800100 h 3200400"/>
                <a:gd name="connsiteX11-873" fmla="*/ 2752098 w 3200400"/>
                <a:gd name="connsiteY11-874" fmla="*/ 1291550 h 3200400"/>
                <a:gd name="connsiteX12-875" fmla="*/ 3200400 w 3200400"/>
                <a:gd name="connsiteY12-876" fmla="*/ 1600200 h 3200400"/>
                <a:gd name="connsiteX13-877" fmla="*/ 2752098 w 3200400"/>
                <a:gd name="connsiteY13-878" fmla="*/ 1908850 h 3200400"/>
                <a:gd name="connsiteX14-879" fmla="*/ 2986014 w 3200400"/>
                <a:gd name="connsiteY14-880" fmla="*/ 2400300 h 3200400"/>
                <a:gd name="connsiteX15-881" fmla="*/ 2443448 w 3200400"/>
                <a:gd name="connsiteY15-882" fmla="*/ 2443448 h 3200400"/>
                <a:gd name="connsiteX16-883" fmla="*/ 2400300 w 3200400"/>
                <a:gd name="connsiteY16-884" fmla="*/ 2986014 h 3200400"/>
                <a:gd name="connsiteX17-885" fmla="*/ 1908850 w 3200400"/>
                <a:gd name="connsiteY17-886" fmla="*/ 2752098 h 3200400"/>
                <a:gd name="connsiteX18-887" fmla="*/ 1600200 w 3200400"/>
                <a:gd name="connsiteY18-888" fmla="*/ 3200400 h 3200400"/>
                <a:gd name="connsiteX19-889" fmla="*/ 1291550 w 3200400"/>
                <a:gd name="connsiteY19-890" fmla="*/ 2752098 h 3200400"/>
                <a:gd name="connsiteX20-891" fmla="*/ 800100 w 3200400"/>
                <a:gd name="connsiteY20-892" fmla="*/ 2986014 h 3200400"/>
                <a:gd name="connsiteX21-893" fmla="*/ 756952 w 3200400"/>
                <a:gd name="connsiteY21-894" fmla="*/ 2443448 h 3200400"/>
                <a:gd name="connsiteX22-895" fmla="*/ 214386 w 3200400"/>
                <a:gd name="connsiteY22-896" fmla="*/ 2400300 h 3200400"/>
                <a:gd name="connsiteX23-897" fmla="*/ 448302 w 3200400"/>
                <a:gd name="connsiteY23-898" fmla="*/ 1908850 h 3200400"/>
                <a:gd name="connsiteX24-899" fmla="*/ 0 w 3200400"/>
                <a:gd name="connsiteY24-900" fmla="*/ 1600200 h 3200400"/>
                <a:gd name="connsiteX0-901" fmla="*/ 0 w 3200400"/>
                <a:gd name="connsiteY0-902" fmla="*/ 1600200 h 3200400"/>
                <a:gd name="connsiteX1-903" fmla="*/ 448302 w 3200400"/>
                <a:gd name="connsiteY1-904" fmla="*/ 1291550 h 3200400"/>
                <a:gd name="connsiteX2-905" fmla="*/ 214386 w 3200400"/>
                <a:gd name="connsiteY2-906" fmla="*/ 800100 h 3200400"/>
                <a:gd name="connsiteX3-907" fmla="*/ 756952 w 3200400"/>
                <a:gd name="connsiteY3-908" fmla="*/ 756952 h 3200400"/>
                <a:gd name="connsiteX4-909" fmla="*/ 800100 w 3200400"/>
                <a:gd name="connsiteY4-910" fmla="*/ 214386 h 3200400"/>
                <a:gd name="connsiteX5-911" fmla="*/ 1291550 w 3200400"/>
                <a:gd name="connsiteY5-912" fmla="*/ 448302 h 3200400"/>
                <a:gd name="connsiteX6-913" fmla="*/ 1600200 w 3200400"/>
                <a:gd name="connsiteY6-914" fmla="*/ 0 h 3200400"/>
                <a:gd name="connsiteX7-915" fmla="*/ 1908850 w 3200400"/>
                <a:gd name="connsiteY7-916" fmla="*/ 448302 h 3200400"/>
                <a:gd name="connsiteX8-917" fmla="*/ 2400300 w 3200400"/>
                <a:gd name="connsiteY8-918" fmla="*/ 214386 h 3200400"/>
                <a:gd name="connsiteX9-919" fmla="*/ 2443448 w 3200400"/>
                <a:gd name="connsiteY9-920" fmla="*/ 756952 h 3200400"/>
                <a:gd name="connsiteX10-921" fmla="*/ 2986014 w 3200400"/>
                <a:gd name="connsiteY10-922" fmla="*/ 800100 h 3200400"/>
                <a:gd name="connsiteX11-923" fmla="*/ 2752098 w 3200400"/>
                <a:gd name="connsiteY11-924" fmla="*/ 1291550 h 3200400"/>
                <a:gd name="connsiteX12-925" fmla="*/ 3200400 w 3200400"/>
                <a:gd name="connsiteY12-926" fmla="*/ 1600200 h 3200400"/>
                <a:gd name="connsiteX13-927" fmla="*/ 2752098 w 3200400"/>
                <a:gd name="connsiteY13-928" fmla="*/ 1908850 h 3200400"/>
                <a:gd name="connsiteX14-929" fmla="*/ 2986014 w 3200400"/>
                <a:gd name="connsiteY14-930" fmla="*/ 2400300 h 3200400"/>
                <a:gd name="connsiteX15-931" fmla="*/ 2443448 w 3200400"/>
                <a:gd name="connsiteY15-932" fmla="*/ 2443448 h 3200400"/>
                <a:gd name="connsiteX16-933" fmla="*/ 2400300 w 3200400"/>
                <a:gd name="connsiteY16-934" fmla="*/ 2986014 h 3200400"/>
                <a:gd name="connsiteX17-935" fmla="*/ 1908850 w 3200400"/>
                <a:gd name="connsiteY17-936" fmla="*/ 2752098 h 3200400"/>
                <a:gd name="connsiteX18-937" fmla="*/ 1600200 w 3200400"/>
                <a:gd name="connsiteY18-938" fmla="*/ 3200400 h 3200400"/>
                <a:gd name="connsiteX19-939" fmla="*/ 1291550 w 3200400"/>
                <a:gd name="connsiteY19-940" fmla="*/ 2752098 h 3200400"/>
                <a:gd name="connsiteX20-941" fmla="*/ 800100 w 3200400"/>
                <a:gd name="connsiteY20-942" fmla="*/ 2986014 h 3200400"/>
                <a:gd name="connsiteX21-943" fmla="*/ 756952 w 3200400"/>
                <a:gd name="connsiteY21-944" fmla="*/ 2443448 h 3200400"/>
                <a:gd name="connsiteX22-945" fmla="*/ 214386 w 3200400"/>
                <a:gd name="connsiteY22-946" fmla="*/ 2400300 h 3200400"/>
                <a:gd name="connsiteX23-947" fmla="*/ 448302 w 3200400"/>
                <a:gd name="connsiteY23-948" fmla="*/ 1908850 h 3200400"/>
                <a:gd name="connsiteX24-949" fmla="*/ 0 w 3200400"/>
                <a:gd name="connsiteY24-950" fmla="*/ 1600200 h 3200400"/>
                <a:gd name="connsiteX0-951" fmla="*/ 0 w 3200400"/>
                <a:gd name="connsiteY0-952" fmla="*/ 1600200 h 3200400"/>
                <a:gd name="connsiteX1-953" fmla="*/ 448302 w 3200400"/>
                <a:gd name="connsiteY1-954" fmla="*/ 1291550 h 3200400"/>
                <a:gd name="connsiteX2-955" fmla="*/ 214386 w 3200400"/>
                <a:gd name="connsiteY2-956" fmla="*/ 800100 h 3200400"/>
                <a:gd name="connsiteX3-957" fmla="*/ 756952 w 3200400"/>
                <a:gd name="connsiteY3-958" fmla="*/ 756952 h 3200400"/>
                <a:gd name="connsiteX4-959" fmla="*/ 800100 w 3200400"/>
                <a:gd name="connsiteY4-960" fmla="*/ 214386 h 3200400"/>
                <a:gd name="connsiteX5-961" fmla="*/ 1291550 w 3200400"/>
                <a:gd name="connsiteY5-962" fmla="*/ 448302 h 3200400"/>
                <a:gd name="connsiteX6-963" fmla="*/ 1600200 w 3200400"/>
                <a:gd name="connsiteY6-964" fmla="*/ 0 h 3200400"/>
                <a:gd name="connsiteX7-965" fmla="*/ 1908850 w 3200400"/>
                <a:gd name="connsiteY7-966" fmla="*/ 448302 h 3200400"/>
                <a:gd name="connsiteX8-967" fmla="*/ 2400300 w 3200400"/>
                <a:gd name="connsiteY8-968" fmla="*/ 214386 h 3200400"/>
                <a:gd name="connsiteX9-969" fmla="*/ 2443448 w 3200400"/>
                <a:gd name="connsiteY9-970" fmla="*/ 756952 h 3200400"/>
                <a:gd name="connsiteX10-971" fmla="*/ 2986014 w 3200400"/>
                <a:gd name="connsiteY10-972" fmla="*/ 800100 h 3200400"/>
                <a:gd name="connsiteX11-973" fmla="*/ 2752098 w 3200400"/>
                <a:gd name="connsiteY11-974" fmla="*/ 1291550 h 3200400"/>
                <a:gd name="connsiteX12-975" fmla="*/ 3200400 w 3200400"/>
                <a:gd name="connsiteY12-976" fmla="*/ 1600200 h 3200400"/>
                <a:gd name="connsiteX13-977" fmla="*/ 2752098 w 3200400"/>
                <a:gd name="connsiteY13-978" fmla="*/ 1908850 h 3200400"/>
                <a:gd name="connsiteX14-979" fmla="*/ 2986014 w 3200400"/>
                <a:gd name="connsiteY14-980" fmla="*/ 2400300 h 3200400"/>
                <a:gd name="connsiteX15-981" fmla="*/ 2443448 w 3200400"/>
                <a:gd name="connsiteY15-982" fmla="*/ 2443448 h 3200400"/>
                <a:gd name="connsiteX16-983" fmla="*/ 2400300 w 3200400"/>
                <a:gd name="connsiteY16-984" fmla="*/ 2986014 h 3200400"/>
                <a:gd name="connsiteX17-985" fmla="*/ 1908850 w 3200400"/>
                <a:gd name="connsiteY17-986" fmla="*/ 2752098 h 3200400"/>
                <a:gd name="connsiteX18-987" fmla="*/ 1600200 w 3200400"/>
                <a:gd name="connsiteY18-988" fmla="*/ 3200400 h 3200400"/>
                <a:gd name="connsiteX19-989" fmla="*/ 1291550 w 3200400"/>
                <a:gd name="connsiteY19-990" fmla="*/ 2752098 h 3200400"/>
                <a:gd name="connsiteX20-991" fmla="*/ 800100 w 3200400"/>
                <a:gd name="connsiteY20-992" fmla="*/ 2986014 h 3200400"/>
                <a:gd name="connsiteX21-993" fmla="*/ 756952 w 3200400"/>
                <a:gd name="connsiteY21-994" fmla="*/ 2443448 h 3200400"/>
                <a:gd name="connsiteX22-995" fmla="*/ 214386 w 3200400"/>
                <a:gd name="connsiteY22-996" fmla="*/ 2400300 h 3200400"/>
                <a:gd name="connsiteX23-997" fmla="*/ 448302 w 3200400"/>
                <a:gd name="connsiteY23-998" fmla="*/ 1908850 h 3200400"/>
                <a:gd name="connsiteX24-999" fmla="*/ 0 w 3200400"/>
                <a:gd name="connsiteY24-1000" fmla="*/ 1600200 h 3200400"/>
                <a:gd name="connsiteX0-1001" fmla="*/ 0 w 3200400"/>
                <a:gd name="connsiteY0-1002" fmla="*/ 1600200 h 3200400"/>
                <a:gd name="connsiteX1-1003" fmla="*/ 448302 w 3200400"/>
                <a:gd name="connsiteY1-1004" fmla="*/ 1291550 h 3200400"/>
                <a:gd name="connsiteX2-1005" fmla="*/ 214386 w 3200400"/>
                <a:gd name="connsiteY2-1006" fmla="*/ 800100 h 3200400"/>
                <a:gd name="connsiteX3-1007" fmla="*/ 756952 w 3200400"/>
                <a:gd name="connsiteY3-1008" fmla="*/ 756952 h 3200400"/>
                <a:gd name="connsiteX4-1009" fmla="*/ 800100 w 3200400"/>
                <a:gd name="connsiteY4-1010" fmla="*/ 214386 h 3200400"/>
                <a:gd name="connsiteX5-1011" fmla="*/ 1291550 w 3200400"/>
                <a:gd name="connsiteY5-1012" fmla="*/ 448302 h 3200400"/>
                <a:gd name="connsiteX6-1013" fmla="*/ 1600200 w 3200400"/>
                <a:gd name="connsiteY6-1014" fmla="*/ 0 h 3200400"/>
                <a:gd name="connsiteX7-1015" fmla="*/ 1908850 w 3200400"/>
                <a:gd name="connsiteY7-1016" fmla="*/ 448302 h 3200400"/>
                <a:gd name="connsiteX8-1017" fmla="*/ 2400300 w 3200400"/>
                <a:gd name="connsiteY8-1018" fmla="*/ 214386 h 3200400"/>
                <a:gd name="connsiteX9-1019" fmla="*/ 2443448 w 3200400"/>
                <a:gd name="connsiteY9-1020" fmla="*/ 756952 h 3200400"/>
                <a:gd name="connsiteX10-1021" fmla="*/ 2986014 w 3200400"/>
                <a:gd name="connsiteY10-1022" fmla="*/ 800100 h 3200400"/>
                <a:gd name="connsiteX11-1023" fmla="*/ 2752098 w 3200400"/>
                <a:gd name="connsiteY11-1024" fmla="*/ 1291550 h 3200400"/>
                <a:gd name="connsiteX12-1025" fmla="*/ 3200400 w 3200400"/>
                <a:gd name="connsiteY12-1026" fmla="*/ 1600200 h 3200400"/>
                <a:gd name="connsiteX13-1027" fmla="*/ 2752098 w 3200400"/>
                <a:gd name="connsiteY13-1028" fmla="*/ 1908850 h 3200400"/>
                <a:gd name="connsiteX14-1029" fmla="*/ 2986014 w 3200400"/>
                <a:gd name="connsiteY14-1030" fmla="*/ 2400300 h 3200400"/>
                <a:gd name="connsiteX15-1031" fmla="*/ 2443448 w 3200400"/>
                <a:gd name="connsiteY15-1032" fmla="*/ 2443448 h 3200400"/>
                <a:gd name="connsiteX16-1033" fmla="*/ 2400300 w 3200400"/>
                <a:gd name="connsiteY16-1034" fmla="*/ 2986014 h 3200400"/>
                <a:gd name="connsiteX17-1035" fmla="*/ 1908850 w 3200400"/>
                <a:gd name="connsiteY17-1036" fmla="*/ 2752098 h 3200400"/>
                <a:gd name="connsiteX18-1037" fmla="*/ 1600200 w 3200400"/>
                <a:gd name="connsiteY18-1038" fmla="*/ 3200400 h 3200400"/>
                <a:gd name="connsiteX19-1039" fmla="*/ 1291550 w 3200400"/>
                <a:gd name="connsiteY19-1040" fmla="*/ 2752098 h 3200400"/>
                <a:gd name="connsiteX20-1041" fmla="*/ 800100 w 3200400"/>
                <a:gd name="connsiteY20-1042" fmla="*/ 2986014 h 3200400"/>
                <a:gd name="connsiteX21-1043" fmla="*/ 756952 w 3200400"/>
                <a:gd name="connsiteY21-1044" fmla="*/ 2443448 h 3200400"/>
                <a:gd name="connsiteX22-1045" fmla="*/ 214386 w 3200400"/>
                <a:gd name="connsiteY22-1046" fmla="*/ 2400300 h 3200400"/>
                <a:gd name="connsiteX23-1047" fmla="*/ 448302 w 3200400"/>
                <a:gd name="connsiteY23-1048" fmla="*/ 1908850 h 3200400"/>
                <a:gd name="connsiteX24-1049" fmla="*/ 0 w 3200400"/>
                <a:gd name="connsiteY24-1050" fmla="*/ 1600200 h 3200400"/>
                <a:gd name="connsiteX0-1051" fmla="*/ 0 w 3200400"/>
                <a:gd name="connsiteY0-1052" fmla="*/ 1600200 h 3200400"/>
                <a:gd name="connsiteX1-1053" fmla="*/ 448302 w 3200400"/>
                <a:gd name="connsiteY1-1054" fmla="*/ 1291550 h 3200400"/>
                <a:gd name="connsiteX2-1055" fmla="*/ 214386 w 3200400"/>
                <a:gd name="connsiteY2-1056" fmla="*/ 800100 h 3200400"/>
                <a:gd name="connsiteX3-1057" fmla="*/ 756952 w 3200400"/>
                <a:gd name="connsiteY3-1058" fmla="*/ 756952 h 3200400"/>
                <a:gd name="connsiteX4-1059" fmla="*/ 800100 w 3200400"/>
                <a:gd name="connsiteY4-1060" fmla="*/ 214386 h 3200400"/>
                <a:gd name="connsiteX5-1061" fmla="*/ 1291550 w 3200400"/>
                <a:gd name="connsiteY5-1062" fmla="*/ 448302 h 3200400"/>
                <a:gd name="connsiteX6-1063" fmla="*/ 1600200 w 3200400"/>
                <a:gd name="connsiteY6-1064" fmla="*/ 0 h 3200400"/>
                <a:gd name="connsiteX7-1065" fmla="*/ 1908850 w 3200400"/>
                <a:gd name="connsiteY7-1066" fmla="*/ 448302 h 3200400"/>
                <a:gd name="connsiteX8-1067" fmla="*/ 2400300 w 3200400"/>
                <a:gd name="connsiteY8-1068" fmla="*/ 214386 h 3200400"/>
                <a:gd name="connsiteX9-1069" fmla="*/ 2443448 w 3200400"/>
                <a:gd name="connsiteY9-1070" fmla="*/ 756952 h 3200400"/>
                <a:gd name="connsiteX10-1071" fmla="*/ 2986014 w 3200400"/>
                <a:gd name="connsiteY10-1072" fmla="*/ 800100 h 3200400"/>
                <a:gd name="connsiteX11-1073" fmla="*/ 2752098 w 3200400"/>
                <a:gd name="connsiteY11-1074" fmla="*/ 1291550 h 3200400"/>
                <a:gd name="connsiteX12-1075" fmla="*/ 3200400 w 3200400"/>
                <a:gd name="connsiteY12-1076" fmla="*/ 1600200 h 3200400"/>
                <a:gd name="connsiteX13-1077" fmla="*/ 2752098 w 3200400"/>
                <a:gd name="connsiteY13-1078" fmla="*/ 1908850 h 3200400"/>
                <a:gd name="connsiteX14-1079" fmla="*/ 2986014 w 3200400"/>
                <a:gd name="connsiteY14-1080" fmla="*/ 2400300 h 3200400"/>
                <a:gd name="connsiteX15-1081" fmla="*/ 2443448 w 3200400"/>
                <a:gd name="connsiteY15-1082" fmla="*/ 2443448 h 3200400"/>
                <a:gd name="connsiteX16-1083" fmla="*/ 2400300 w 3200400"/>
                <a:gd name="connsiteY16-1084" fmla="*/ 2986014 h 3200400"/>
                <a:gd name="connsiteX17-1085" fmla="*/ 1908850 w 3200400"/>
                <a:gd name="connsiteY17-1086" fmla="*/ 2752098 h 3200400"/>
                <a:gd name="connsiteX18-1087" fmla="*/ 1600200 w 3200400"/>
                <a:gd name="connsiteY18-1088" fmla="*/ 3200400 h 3200400"/>
                <a:gd name="connsiteX19-1089" fmla="*/ 1291550 w 3200400"/>
                <a:gd name="connsiteY19-1090" fmla="*/ 2752098 h 3200400"/>
                <a:gd name="connsiteX20-1091" fmla="*/ 800100 w 3200400"/>
                <a:gd name="connsiteY20-1092" fmla="*/ 2986014 h 3200400"/>
                <a:gd name="connsiteX21-1093" fmla="*/ 756952 w 3200400"/>
                <a:gd name="connsiteY21-1094" fmla="*/ 2443448 h 3200400"/>
                <a:gd name="connsiteX22-1095" fmla="*/ 214386 w 3200400"/>
                <a:gd name="connsiteY22-1096" fmla="*/ 2400300 h 3200400"/>
                <a:gd name="connsiteX23-1097" fmla="*/ 448302 w 3200400"/>
                <a:gd name="connsiteY23-1098" fmla="*/ 1908850 h 3200400"/>
                <a:gd name="connsiteX24-1099" fmla="*/ 0 w 3200400"/>
                <a:gd name="connsiteY24-1100" fmla="*/ 1600200 h 3200400"/>
                <a:gd name="connsiteX0-1101" fmla="*/ 0 w 3200400"/>
                <a:gd name="connsiteY0-1102" fmla="*/ 1600200 h 3200400"/>
                <a:gd name="connsiteX1-1103" fmla="*/ 448302 w 3200400"/>
                <a:gd name="connsiteY1-1104" fmla="*/ 1291550 h 3200400"/>
                <a:gd name="connsiteX2-1105" fmla="*/ 214386 w 3200400"/>
                <a:gd name="connsiteY2-1106" fmla="*/ 800100 h 3200400"/>
                <a:gd name="connsiteX3-1107" fmla="*/ 756952 w 3200400"/>
                <a:gd name="connsiteY3-1108" fmla="*/ 756952 h 3200400"/>
                <a:gd name="connsiteX4-1109" fmla="*/ 800100 w 3200400"/>
                <a:gd name="connsiteY4-1110" fmla="*/ 214386 h 3200400"/>
                <a:gd name="connsiteX5-1111" fmla="*/ 1291550 w 3200400"/>
                <a:gd name="connsiteY5-1112" fmla="*/ 448302 h 3200400"/>
                <a:gd name="connsiteX6-1113" fmla="*/ 1600200 w 3200400"/>
                <a:gd name="connsiteY6-1114" fmla="*/ 0 h 3200400"/>
                <a:gd name="connsiteX7-1115" fmla="*/ 1908850 w 3200400"/>
                <a:gd name="connsiteY7-1116" fmla="*/ 448302 h 3200400"/>
                <a:gd name="connsiteX8-1117" fmla="*/ 2400300 w 3200400"/>
                <a:gd name="connsiteY8-1118" fmla="*/ 214386 h 3200400"/>
                <a:gd name="connsiteX9-1119" fmla="*/ 2443448 w 3200400"/>
                <a:gd name="connsiteY9-1120" fmla="*/ 756952 h 3200400"/>
                <a:gd name="connsiteX10-1121" fmla="*/ 2986014 w 3200400"/>
                <a:gd name="connsiteY10-1122" fmla="*/ 800100 h 3200400"/>
                <a:gd name="connsiteX11-1123" fmla="*/ 2752098 w 3200400"/>
                <a:gd name="connsiteY11-1124" fmla="*/ 1291550 h 3200400"/>
                <a:gd name="connsiteX12-1125" fmla="*/ 3200400 w 3200400"/>
                <a:gd name="connsiteY12-1126" fmla="*/ 1600200 h 3200400"/>
                <a:gd name="connsiteX13-1127" fmla="*/ 2752098 w 3200400"/>
                <a:gd name="connsiteY13-1128" fmla="*/ 1908850 h 3200400"/>
                <a:gd name="connsiteX14-1129" fmla="*/ 2986014 w 3200400"/>
                <a:gd name="connsiteY14-1130" fmla="*/ 2400300 h 3200400"/>
                <a:gd name="connsiteX15-1131" fmla="*/ 2443448 w 3200400"/>
                <a:gd name="connsiteY15-1132" fmla="*/ 2443448 h 3200400"/>
                <a:gd name="connsiteX16-1133" fmla="*/ 2400300 w 3200400"/>
                <a:gd name="connsiteY16-1134" fmla="*/ 2986014 h 3200400"/>
                <a:gd name="connsiteX17-1135" fmla="*/ 1908850 w 3200400"/>
                <a:gd name="connsiteY17-1136" fmla="*/ 2752098 h 3200400"/>
                <a:gd name="connsiteX18-1137" fmla="*/ 1600200 w 3200400"/>
                <a:gd name="connsiteY18-1138" fmla="*/ 3200400 h 3200400"/>
                <a:gd name="connsiteX19-1139" fmla="*/ 1291550 w 3200400"/>
                <a:gd name="connsiteY19-1140" fmla="*/ 2752098 h 3200400"/>
                <a:gd name="connsiteX20-1141" fmla="*/ 800100 w 3200400"/>
                <a:gd name="connsiteY20-1142" fmla="*/ 2986014 h 3200400"/>
                <a:gd name="connsiteX21-1143" fmla="*/ 756952 w 3200400"/>
                <a:gd name="connsiteY21-1144" fmla="*/ 2443448 h 3200400"/>
                <a:gd name="connsiteX22-1145" fmla="*/ 214386 w 3200400"/>
                <a:gd name="connsiteY22-1146" fmla="*/ 2400300 h 3200400"/>
                <a:gd name="connsiteX23-1147" fmla="*/ 448302 w 3200400"/>
                <a:gd name="connsiteY23-1148" fmla="*/ 1908850 h 3200400"/>
                <a:gd name="connsiteX24-1149" fmla="*/ 0 w 3200400"/>
                <a:gd name="connsiteY24-1150" fmla="*/ 1600200 h 3200400"/>
                <a:gd name="connsiteX0-1151" fmla="*/ 0 w 3200400"/>
                <a:gd name="connsiteY0-1152" fmla="*/ 1600200 h 3200400"/>
                <a:gd name="connsiteX1-1153" fmla="*/ 448302 w 3200400"/>
                <a:gd name="connsiteY1-1154" fmla="*/ 1291550 h 3200400"/>
                <a:gd name="connsiteX2-1155" fmla="*/ 214386 w 3200400"/>
                <a:gd name="connsiteY2-1156" fmla="*/ 800100 h 3200400"/>
                <a:gd name="connsiteX3-1157" fmla="*/ 756952 w 3200400"/>
                <a:gd name="connsiteY3-1158" fmla="*/ 756952 h 3200400"/>
                <a:gd name="connsiteX4-1159" fmla="*/ 800100 w 3200400"/>
                <a:gd name="connsiteY4-1160" fmla="*/ 214386 h 3200400"/>
                <a:gd name="connsiteX5-1161" fmla="*/ 1291550 w 3200400"/>
                <a:gd name="connsiteY5-1162" fmla="*/ 448302 h 3200400"/>
                <a:gd name="connsiteX6-1163" fmla="*/ 1600200 w 3200400"/>
                <a:gd name="connsiteY6-1164" fmla="*/ 0 h 3200400"/>
                <a:gd name="connsiteX7-1165" fmla="*/ 1908850 w 3200400"/>
                <a:gd name="connsiteY7-1166" fmla="*/ 448302 h 3200400"/>
                <a:gd name="connsiteX8-1167" fmla="*/ 2400300 w 3200400"/>
                <a:gd name="connsiteY8-1168" fmla="*/ 214386 h 3200400"/>
                <a:gd name="connsiteX9-1169" fmla="*/ 2443448 w 3200400"/>
                <a:gd name="connsiteY9-1170" fmla="*/ 756952 h 3200400"/>
                <a:gd name="connsiteX10-1171" fmla="*/ 2986014 w 3200400"/>
                <a:gd name="connsiteY10-1172" fmla="*/ 800100 h 3200400"/>
                <a:gd name="connsiteX11-1173" fmla="*/ 2752098 w 3200400"/>
                <a:gd name="connsiteY11-1174" fmla="*/ 1291550 h 3200400"/>
                <a:gd name="connsiteX12-1175" fmla="*/ 3200400 w 3200400"/>
                <a:gd name="connsiteY12-1176" fmla="*/ 1600200 h 3200400"/>
                <a:gd name="connsiteX13-1177" fmla="*/ 2752098 w 3200400"/>
                <a:gd name="connsiteY13-1178" fmla="*/ 1908850 h 3200400"/>
                <a:gd name="connsiteX14-1179" fmla="*/ 2986014 w 3200400"/>
                <a:gd name="connsiteY14-1180" fmla="*/ 2400300 h 3200400"/>
                <a:gd name="connsiteX15-1181" fmla="*/ 2443448 w 3200400"/>
                <a:gd name="connsiteY15-1182" fmla="*/ 2443448 h 3200400"/>
                <a:gd name="connsiteX16-1183" fmla="*/ 2400300 w 3200400"/>
                <a:gd name="connsiteY16-1184" fmla="*/ 2986014 h 3200400"/>
                <a:gd name="connsiteX17-1185" fmla="*/ 1908850 w 3200400"/>
                <a:gd name="connsiteY17-1186" fmla="*/ 2752098 h 3200400"/>
                <a:gd name="connsiteX18-1187" fmla="*/ 1600200 w 3200400"/>
                <a:gd name="connsiteY18-1188" fmla="*/ 3200400 h 3200400"/>
                <a:gd name="connsiteX19-1189" fmla="*/ 1291550 w 3200400"/>
                <a:gd name="connsiteY19-1190" fmla="*/ 2752098 h 3200400"/>
                <a:gd name="connsiteX20-1191" fmla="*/ 800100 w 3200400"/>
                <a:gd name="connsiteY20-1192" fmla="*/ 2986014 h 3200400"/>
                <a:gd name="connsiteX21-1193" fmla="*/ 756952 w 3200400"/>
                <a:gd name="connsiteY21-1194" fmla="*/ 2443448 h 3200400"/>
                <a:gd name="connsiteX22-1195" fmla="*/ 214386 w 3200400"/>
                <a:gd name="connsiteY22-1196" fmla="*/ 2400300 h 3200400"/>
                <a:gd name="connsiteX23-1197" fmla="*/ 448302 w 3200400"/>
                <a:gd name="connsiteY23-1198" fmla="*/ 1908850 h 3200400"/>
                <a:gd name="connsiteX24-1199" fmla="*/ 0 w 3200400"/>
                <a:gd name="connsiteY24-1200" fmla="*/ 1600200 h 3200400"/>
                <a:gd name="connsiteX0-1201" fmla="*/ 0 w 3200400"/>
                <a:gd name="connsiteY0-1202" fmla="*/ 1600200 h 3200400"/>
                <a:gd name="connsiteX1-1203" fmla="*/ 448302 w 3200400"/>
                <a:gd name="connsiteY1-1204" fmla="*/ 1291550 h 3200400"/>
                <a:gd name="connsiteX2-1205" fmla="*/ 214386 w 3200400"/>
                <a:gd name="connsiteY2-1206" fmla="*/ 800100 h 3200400"/>
                <a:gd name="connsiteX3-1207" fmla="*/ 756952 w 3200400"/>
                <a:gd name="connsiteY3-1208" fmla="*/ 756952 h 3200400"/>
                <a:gd name="connsiteX4-1209" fmla="*/ 800100 w 3200400"/>
                <a:gd name="connsiteY4-1210" fmla="*/ 214386 h 3200400"/>
                <a:gd name="connsiteX5-1211" fmla="*/ 1291550 w 3200400"/>
                <a:gd name="connsiteY5-1212" fmla="*/ 448302 h 3200400"/>
                <a:gd name="connsiteX6-1213" fmla="*/ 1600200 w 3200400"/>
                <a:gd name="connsiteY6-1214" fmla="*/ 0 h 3200400"/>
                <a:gd name="connsiteX7-1215" fmla="*/ 1908850 w 3200400"/>
                <a:gd name="connsiteY7-1216" fmla="*/ 448302 h 3200400"/>
                <a:gd name="connsiteX8-1217" fmla="*/ 2400300 w 3200400"/>
                <a:gd name="connsiteY8-1218" fmla="*/ 214386 h 3200400"/>
                <a:gd name="connsiteX9-1219" fmla="*/ 2443448 w 3200400"/>
                <a:gd name="connsiteY9-1220" fmla="*/ 756952 h 3200400"/>
                <a:gd name="connsiteX10-1221" fmla="*/ 2986014 w 3200400"/>
                <a:gd name="connsiteY10-1222" fmla="*/ 800100 h 3200400"/>
                <a:gd name="connsiteX11-1223" fmla="*/ 2752098 w 3200400"/>
                <a:gd name="connsiteY11-1224" fmla="*/ 1291550 h 3200400"/>
                <a:gd name="connsiteX12-1225" fmla="*/ 3200400 w 3200400"/>
                <a:gd name="connsiteY12-1226" fmla="*/ 1600200 h 3200400"/>
                <a:gd name="connsiteX13-1227" fmla="*/ 2752098 w 3200400"/>
                <a:gd name="connsiteY13-1228" fmla="*/ 1908850 h 3200400"/>
                <a:gd name="connsiteX14-1229" fmla="*/ 2986014 w 3200400"/>
                <a:gd name="connsiteY14-1230" fmla="*/ 2400300 h 3200400"/>
                <a:gd name="connsiteX15-1231" fmla="*/ 2443448 w 3200400"/>
                <a:gd name="connsiteY15-1232" fmla="*/ 2443448 h 3200400"/>
                <a:gd name="connsiteX16-1233" fmla="*/ 2400300 w 3200400"/>
                <a:gd name="connsiteY16-1234" fmla="*/ 2986014 h 3200400"/>
                <a:gd name="connsiteX17-1235" fmla="*/ 1908850 w 3200400"/>
                <a:gd name="connsiteY17-1236" fmla="*/ 2752098 h 3200400"/>
                <a:gd name="connsiteX18-1237" fmla="*/ 1600200 w 3200400"/>
                <a:gd name="connsiteY18-1238" fmla="*/ 3200400 h 3200400"/>
                <a:gd name="connsiteX19-1239" fmla="*/ 1291550 w 3200400"/>
                <a:gd name="connsiteY19-1240" fmla="*/ 2752098 h 3200400"/>
                <a:gd name="connsiteX20-1241" fmla="*/ 800100 w 3200400"/>
                <a:gd name="connsiteY20-1242" fmla="*/ 2986014 h 3200400"/>
                <a:gd name="connsiteX21-1243" fmla="*/ 756952 w 3200400"/>
                <a:gd name="connsiteY21-1244" fmla="*/ 2443448 h 3200400"/>
                <a:gd name="connsiteX22-1245" fmla="*/ 214386 w 3200400"/>
                <a:gd name="connsiteY22-1246" fmla="*/ 2400300 h 3200400"/>
                <a:gd name="connsiteX23-1247" fmla="*/ 448302 w 3200400"/>
                <a:gd name="connsiteY23-1248" fmla="*/ 1908850 h 3200400"/>
                <a:gd name="connsiteX24-1249" fmla="*/ 0 w 3200400"/>
                <a:gd name="connsiteY24-1250" fmla="*/ 1600200 h 3200400"/>
                <a:gd name="connsiteX0-1251" fmla="*/ 0 w 3200400"/>
                <a:gd name="connsiteY0-1252" fmla="*/ 1600200 h 3200400"/>
                <a:gd name="connsiteX1-1253" fmla="*/ 448302 w 3200400"/>
                <a:gd name="connsiteY1-1254" fmla="*/ 1291550 h 3200400"/>
                <a:gd name="connsiteX2-1255" fmla="*/ 214386 w 3200400"/>
                <a:gd name="connsiteY2-1256" fmla="*/ 800100 h 3200400"/>
                <a:gd name="connsiteX3-1257" fmla="*/ 756952 w 3200400"/>
                <a:gd name="connsiteY3-1258" fmla="*/ 756952 h 3200400"/>
                <a:gd name="connsiteX4-1259" fmla="*/ 800100 w 3200400"/>
                <a:gd name="connsiteY4-1260" fmla="*/ 214386 h 3200400"/>
                <a:gd name="connsiteX5-1261" fmla="*/ 1291550 w 3200400"/>
                <a:gd name="connsiteY5-1262" fmla="*/ 448302 h 3200400"/>
                <a:gd name="connsiteX6-1263" fmla="*/ 1600200 w 3200400"/>
                <a:gd name="connsiteY6-1264" fmla="*/ 0 h 3200400"/>
                <a:gd name="connsiteX7-1265" fmla="*/ 1908850 w 3200400"/>
                <a:gd name="connsiteY7-1266" fmla="*/ 448302 h 3200400"/>
                <a:gd name="connsiteX8-1267" fmla="*/ 2400300 w 3200400"/>
                <a:gd name="connsiteY8-1268" fmla="*/ 214386 h 3200400"/>
                <a:gd name="connsiteX9-1269" fmla="*/ 2443448 w 3200400"/>
                <a:gd name="connsiteY9-1270" fmla="*/ 756952 h 3200400"/>
                <a:gd name="connsiteX10-1271" fmla="*/ 2986014 w 3200400"/>
                <a:gd name="connsiteY10-1272" fmla="*/ 800100 h 3200400"/>
                <a:gd name="connsiteX11-1273" fmla="*/ 2752098 w 3200400"/>
                <a:gd name="connsiteY11-1274" fmla="*/ 1291550 h 3200400"/>
                <a:gd name="connsiteX12-1275" fmla="*/ 3200400 w 3200400"/>
                <a:gd name="connsiteY12-1276" fmla="*/ 1600200 h 3200400"/>
                <a:gd name="connsiteX13-1277" fmla="*/ 2752098 w 3200400"/>
                <a:gd name="connsiteY13-1278" fmla="*/ 1908850 h 3200400"/>
                <a:gd name="connsiteX14-1279" fmla="*/ 2986014 w 3200400"/>
                <a:gd name="connsiteY14-1280" fmla="*/ 2400300 h 3200400"/>
                <a:gd name="connsiteX15-1281" fmla="*/ 2443448 w 3200400"/>
                <a:gd name="connsiteY15-1282" fmla="*/ 2443448 h 3200400"/>
                <a:gd name="connsiteX16-1283" fmla="*/ 2400300 w 3200400"/>
                <a:gd name="connsiteY16-1284" fmla="*/ 2986014 h 3200400"/>
                <a:gd name="connsiteX17-1285" fmla="*/ 1908850 w 3200400"/>
                <a:gd name="connsiteY17-1286" fmla="*/ 2752098 h 3200400"/>
                <a:gd name="connsiteX18-1287" fmla="*/ 1600200 w 3200400"/>
                <a:gd name="connsiteY18-1288" fmla="*/ 3200400 h 3200400"/>
                <a:gd name="connsiteX19-1289" fmla="*/ 1291550 w 3200400"/>
                <a:gd name="connsiteY19-1290" fmla="*/ 2752098 h 3200400"/>
                <a:gd name="connsiteX20-1291" fmla="*/ 800100 w 3200400"/>
                <a:gd name="connsiteY20-1292" fmla="*/ 2986014 h 3200400"/>
                <a:gd name="connsiteX21-1293" fmla="*/ 756952 w 3200400"/>
                <a:gd name="connsiteY21-1294" fmla="*/ 2443448 h 3200400"/>
                <a:gd name="connsiteX22-1295" fmla="*/ 214386 w 3200400"/>
                <a:gd name="connsiteY22-1296" fmla="*/ 2400300 h 3200400"/>
                <a:gd name="connsiteX23-1297" fmla="*/ 448302 w 3200400"/>
                <a:gd name="connsiteY23-1298" fmla="*/ 1908850 h 3200400"/>
                <a:gd name="connsiteX24-1299" fmla="*/ 0 w 3200400"/>
                <a:gd name="connsiteY24-1300" fmla="*/ 1600200 h 3200400"/>
                <a:gd name="connsiteX0-1301" fmla="*/ 0 w 3200400"/>
                <a:gd name="connsiteY0-1302" fmla="*/ 1600200 h 3200400"/>
                <a:gd name="connsiteX1-1303" fmla="*/ 448302 w 3200400"/>
                <a:gd name="connsiteY1-1304" fmla="*/ 1291550 h 3200400"/>
                <a:gd name="connsiteX2-1305" fmla="*/ 214386 w 3200400"/>
                <a:gd name="connsiteY2-1306" fmla="*/ 800100 h 3200400"/>
                <a:gd name="connsiteX3-1307" fmla="*/ 756952 w 3200400"/>
                <a:gd name="connsiteY3-1308" fmla="*/ 756952 h 3200400"/>
                <a:gd name="connsiteX4-1309" fmla="*/ 800100 w 3200400"/>
                <a:gd name="connsiteY4-1310" fmla="*/ 214386 h 3200400"/>
                <a:gd name="connsiteX5-1311" fmla="*/ 1291550 w 3200400"/>
                <a:gd name="connsiteY5-1312" fmla="*/ 448302 h 3200400"/>
                <a:gd name="connsiteX6-1313" fmla="*/ 1600200 w 3200400"/>
                <a:gd name="connsiteY6-1314" fmla="*/ 0 h 3200400"/>
                <a:gd name="connsiteX7-1315" fmla="*/ 1908850 w 3200400"/>
                <a:gd name="connsiteY7-1316" fmla="*/ 448302 h 3200400"/>
                <a:gd name="connsiteX8-1317" fmla="*/ 2400300 w 3200400"/>
                <a:gd name="connsiteY8-1318" fmla="*/ 214386 h 3200400"/>
                <a:gd name="connsiteX9-1319" fmla="*/ 2443448 w 3200400"/>
                <a:gd name="connsiteY9-1320" fmla="*/ 756952 h 3200400"/>
                <a:gd name="connsiteX10-1321" fmla="*/ 2986014 w 3200400"/>
                <a:gd name="connsiteY10-1322" fmla="*/ 800100 h 3200400"/>
                <a:gd name="connsiteX11-1323" fmla="*/ 2752098 w 3200400"/>
                <a:gd name="connsiteY11-1324" fmla="*/ 1291550 h 3200400"/>
                <a:gd name="connsiteX12-1325" fmla="*/ 3200400 w 3200400"/>
                <a:gd name="connsiteY12-1326" fmla="*/ 1600200 h 3200400"/>
                <a:gd name="connsiteX13-1327" fmla="*/ 2752098 w 3200400"/>
                <a:gd name="connsiteY13-1328" fmla="*/ 1908850 h 3200400"/>
                <a:gd name="connsiteX14-1329" fmla="*/ 2986014 w 3200400"/>
                <a:gd name="connsiteY14-1330" fmla="*/ 2400300 h 3200400"/>
                <a:gd name="connsiteX15-1331" fmla="*/ 2443448 w 3200400"/>
                <a:gd name="connsiteY15-1332" fmla="*/ 2443448 h 3200400"/>
                <a:gd name="connsiteX16-1333" fmla="*/ 2400300 w 3200400"/>
                <a:gd name="connsiteY16-1334" fmla="*/ 2986014 h 3200400"/>
                <a:gd name="connsiteX17-1335" fmla="*/ 1908850 w 3200400"/>
                <a:gd name="connsiteY17-1336" fmla="*/ 2752098 h 3200400"/>
                <a:gd name="connsiteX18-1337" fmla="*/ 1600200 w 3200400"/>
                <a:gd name="connsiteY18-1338" fmla="*/ 3200400 h 3200400"/>
                <a:gd name="connsiteX19-1339" fmla="*/ 1291550 w 3200400"/>
                <a:gd name="connsiteY19-1340" fmla="*/ 2752098 h 3200400"/>
                <a:gd name="connsiteX20-1341" fmla="*/ 800100 w 3200400"/>
                <a:gd name="connsiteY20-1342" fmla="*/ 2986014 h 3200400"/>
                <a:gd name="connsiteX21-1343" fmla="*/ 756952 w 3200400"/>
                <a:gd name="connsiteY21-1344" fmla="*/ 2443448 h 3200400"/>
                <a:gd name="connsiteX22-1345" fmla="*/ 214386 w 3200400"/>
                <a:gd name="connsiteY22-1346" fmla="*/ 2400300 h 3200400"/>
                <a:gd name="connsiteX23-1347" fmla="*/ 448302 w 3200400"/>
                <a:gd name="connsiteY23-1348" fmla="*/ 1908850 h 3200400"/>
                <a:gd name="connsiteX24-1349" fmla="*/ 0 w 3200400"/>
                <a:gd name="connsiteY24-1350" fmla="*/ 1600200 h 3200400"/>
                <a:gd name="connsiteX0-1351" fmla="*/ 0 w 3200400"/>
                <a:gd name="connsiteY0-1352" fmla="*/ 1600200 h 3200400"/>
                <a:gd name="connsiteX1-1353" fmla="*/ 448302 w 3200400"/>
                <a:gd name="connsiteY1-1354" fmla="*/ 1291550 h 3200400"/>
                <a:gd name="connsiteX2-1355" fmla="*/ 214386 w 3200400"/>
                <a:gd name="connsiteY2-1356" fmla="*/ 800100 h 3200400"/>
                <a:gd name="connsiteX3-1357" fmla="*/ 756952 w 3200400"/>
                <a:gd name="connsiteY3-1358" fmla="*/ 756952 h 3200400"/>
                <a:gd name="connsiteX4-1359" fmla="*/ 800100 w 3200400"/>
                <a:gd name="connsiteY4-1360" fmla="*/ 214386 h 3200400"/>
                <a:gd name="connsiteX5-1361" fmla="*/ 1291550 w 3200400"/>
                <a:gd name="connsiteY5-1362" fmla="*/ 448302 h 3200400"/>
                <a:gd name="connsiteX6-1363" fmla="*/ 1600200 w 3200400"/>
                <a:gd name="connsiteY6-1364" fmla="*/ 0 h 3200400"/>
                <a:gd name="connsiteX7-1365" fmla="*/ 1908850 w 3200400"/>
                <a:gd name="connsiteY7-1366" fmla="*/ 448302 h 3200400"/>
                <a:gd name="connsiteX8-1367" fmla="*/ 2400300 w 3200400"/>
                <a:gd name="connsiteY8-1368" fmla="*/ 214386 h 3200400"/>
                <a:gd name="connsiteX9-1369" fmla="*/ 2443448 w 3200400"/>
                <a:gd name="connsiteY9-1370" fmla="*/ 756952 h 3200400"/>
                <a:gd name="connsiteX10-1371" fmla="*/ 2986014 w 3200400"/>
                <a:gd name="connsiteY10-1372" fmla="*/ 800100 h 3200400"/>
                <a:gd name="connsiteX11-1373" fmla="*/ 2752098 w 3200400"/>
                <a:gd name="connsiteY11-1374" fmla="*/ 1291550 h 3200400"/>
                <a:gd name="connsiteX12-1375" fmla="*/ 3200400 w 3200400"/>
                <a:gd name="connsiteY12-1376" fmla="*/ 1600200 h 3200400"/>
                <a:gd name="connsiteX13-1377" fmla="*/ 2752098 w 3200400"/>
                <a:gd name="connsiteY13-1378" fmla="*/ 1908850 h 3200400"/>
                <a:gd name="connsiteX14-1379" fmla="*/ 2986014 w 3200400"/>
                <a:gd name="connsiteY14-1380" fmla="*/ 2400300 h 3200400"/>
                <a:gd name="connsiteX15-1381" fmla="*/ 2443448 w 3200400"/>
                <a:gd name="connsiteY15-1382" fmla="*/ 2443448 h 3200400"/>
                <a:gd name="connsiteX16-1383" fmla="*/ 2400300 w 3200400"/>
                <a:gd name="connsiteY16-1384" fmla="*/ 2986014 h 3200400"/>
                <a:gd name="connsiteX17-1385" fmla="*/ 1908850 w 3200400"/>
                <a:gd name="connsiteY17-1386" fmla="*/ 2752098 h 3200400"/>
                <a:gd name="connsiteX18-1387" fmla="*/ 1600200 w 3200400"/>
                <a:gd name="connsiteY18-1388" fmla="*/ 3200400 h 3200400"/>
                <a:gd name="connsiteX19-1389" fmla="*/ 1291550 w 3200400"/>
                <a:gd name="connsiteY19-1390" fmla="*/ 2752098 h 3200400"/>
                <a:gd name="connsiteX20-1391" fmla="*/ 800100 w 3200400"/>
                <a:gd name="connsiteY20-1392" fmla="*/ 2986014 h 3200400"/>
                <a:gd name="connsiteX21-1393" fmla="*/ 756952 w 3200400"/>
                <a:gd name="connsiteY21-1394" fmla="*/ 2443448 h 3200400"/>
                <a:gd name="connsiteX22-1395" fmla="*/ 214386 w 3200400"/>
                <a:gd name="connsiteY22-1396" fmla="*/ 2400300 h 3200400"/>
                <a:gd name="connsiteX23-1397" fmla="*/ 448302 w 3200400"/>
                <a:gd name="connsiteY23-1398" fmla="*/ 1908850 h 3200400"/>
                <a:gd name="connsiteX24-1399" fmla="*/ 0 w 3200400"/>
                <a:gd name="connsiteY24-1400" fmla="*/ 1600200 h 3200400"/>
                <a:gd name="connsiteX0-1401" fmla="*/ 0 w 3200400"/>
                <a:gd name="connsiteY0-1402" fmla="*/ 1600200 h 3200400"/>
                <a:gd name="connsiteX1-1403" fmla="*/ 448302 w 3200400"/>
                <a:gd name="connsiteY1-1404" fmla="*/ 1291550 h 3200400"/>
                <a:gd name="connsiteX2-1405" fmla="*/ 214386 w 3200400"/>
                <a:gd name="connsiteY2-1406" fmla="*/ 800100 h 3200400"/>
                <a:gd name="connsiteX3-1407" fmla="*/ 756952 w 3200400"/>
                <a:gd name="connsiteY3-1408" fmla="*/ 756952 h 3200400"/>
                <a:gd name="connsiteX4-1409" fmla="*/ 800100 w 3200400"/>
                <a:gd name="connsiteY4-1410" fmla="*/ 214386 h 3200400"/>
                <a:gd name="connsiteX5-1411" fmla="*/ 1291550 w 3200400"/>
                <a:gd name="connsiteY5-1412" fmla="*/ 448302 h 3200400"/>
                <a:gd name="connsiteX6-1413" fmla="*/ 1600200 w 3200400"/>
                <a:gd name="connsiteY6-1414" fmla="*/ 0 h 3200400"/>
                <a:gd name="connsiteX7-1415" fmla="*/ 1908850 w 3200400"/>
                <a:gd name="connsiteY7-1416" fmla="*/ 448302 h 3200400"/>
                <a:gd name="connsiteX8-1417" fmla="*/ 2400300 w 3200400"/>
                <a:gd name="connsiteY8-1418" fmla="*/ 214386 h 3200400"/>
                <a:gd name="connsiteX9-1419" fmla="*/ 2443448 w 3200400"/>
                <a:gd name="connsiteY9-1420" fmla="*/ 756952 h 3200400"/>
                <a:gd name="connsiteX10-1421" fmla="*/ 2986014 w 3200400"/>
                <a:gd name="connsiteY10-1422" fmla="*/ 800100 h 3200400"/>
                <a:gd name="connsiteX11-1423" fmla="*/ 2752098 w 3200400"/>
                <a:gd name="connsiteY11-1424" fmla="*/ 1291550 h 3200400"/>
                <a:gd name="connsiteX12-1425" fmla="*/ 3200400 w 3200400"/>
                <a:gd name="connsiteY12-1426" fmla="*/ 1600200 h 3200400"/>
                <a:gd name="connsiteX13-1427" fmla="*/ 2752098 w 3200400"/>
                <a:gd name="connsiteY13-1428" fmla="*/ 1908850 h 3200400"/>
                <a:gd name="connsiteX14-1429" fmla="*/ 2986014 w 3200400"/>
                <a:gd name="connsiteY14-1430" fmla="*/ 2400300 h 3200400"/>
                <a:gd name="connsiteX15-1431" fmla="*/ 2443448 w 3200400"/>
                <a:gd name="connsiteY15-1432" fmla="*/ 2443448 h 3200400"/>
                <a:gd name="connsiteX16-1433" fmla="*/ 2400300 w 3200400"/>
                <a:gd name="connsiteY16-1434" fmla="*/ 2986014 h 3200400"/>
                <a:gd name="connsiteX17-1435" fmla="*/ 1908850 w 3200400"/>
                <a:gd name="connsiteY17-1436" fmla="*/ 2752098 h 3200400"/>
                <a:gd name="connsiteX18-1437" fmla="*/ 1600200 w 3200400"/>
                <a:gd name="connsiteY18-1438" fmla="*/ 3200400 h 3200400"/>
                <a:gd name="connsiteX19-1439" fmla="*/ 1291550 w 3200400"/>
                <a:gd name="connsiteY19-1440" fmla="*/ 2752098 h 3200400"/>
                <a:gd name="connsiteX20-1441" fmla="*/ 800100 w 3200400"/>
                <a:gd name="connsiteY20-1442" fmla="*/ 2986014 h 3200400"/>
                <a:gd name="connsiteX21-1443" fmla="*/ 756952 w 3200400"/>
                <a:gd name="connsiteY21-1444" fmla="*/ 2443448 h 3200400"/>
                <a:gd name="connsiteX22-1445" fmla="*/ 214386 w 3200400"/>
                <a:gd name="connsiteY22-1446" fmla="*/ 2400300 h 3200400"/>
                <a:gd name="connsiteX23-1447" fmla="*/ 448302 w 3200400"/>
                <a:gd name="connsiteY23-1448" fmla="*/ 1908850 h 3200400"/>
                <a:gd name="connsiteX24-1449" fmla="*/ 0 w 3200400"/>
                <a:gd name="connsiteY24-1450" fmla="*/ 1600200 h 3200400"/>
                <a:gd name="connsiteX0-1451" fmla="*/ 0 w 3200400"/>
                <a:gd name="connsiteY0-1452" fmla="*/ 1600200 h 3200400"/>
                <a:gd name="connsiteX1-1453" fmla="*/ 448302 w 3200400"/>
                <a:gd name="connsiteY1-1454" fmla="*/ 1291550 h 3200400"/>
                <a:gd name="connsiteX2-1455" fmla="*/ 214386 w 3200400"/>
                <a:gd name="connsiteY2-1456" fmla="*/ 800100 h 3200400"/>
                <a:gd name="connsiteX3-1457" fmla="*/ 756952 w 3200400"/>
                <a:gd name="connsiteY3-1458" fmla="*/ 756952 h 3200400"/>
                <a:gd name="connsiteX4-1459" fmla="*/ 800100 w 3200400"/>
                <a:gd name="connsiteY4-1460" fmla="*/ 214386 h 3200400"/>
                <a:gd name="connsiteX5-1461" fmla="*/ 1291550 w 3200400"/>
                <a:gd name="connsiteY5-1462" fmla="*/ 448302 h 3200400"/>
                <a:gd name="connsiteX6-1463" fmla="*/ 1600200 w 3200400"/>
                <a:gd name="connsiteY6-1464" fmla="*/ 0 h 3200400"/>
                <a:gd name="connsiteX7-1465" fmla="*/ 1908850 w 3200400"/>
                <a:gd name="connsiteY7-1466" fmla="*/ 448302 h 3200400"/>
                <a:gd name="connsiteX8-1467" fmla="*/ 2400300 w 3200400"/>
                <a:gd name="connsiteY8-1468" fmla="*/ 214386 h 3200400"/>
                <a:gd name="connsiteX9-1469" fmla="*/ 2443448 w 3200400"/>
                <a:gd name="connsiteY9-1470" fmla="*/ 756952 h 3200400"/>
                <a:gd name="connsiteX10-1471" fmla="*/ 2986014 w 3200400"/>
                <a:gd name="connsiteY10-1472" fmla="*/ 800100 h 3200400"/>
                <a:gd name="connsiteX11-1473" fmla="*/ 2752098 w 3200400"/>
                <a:gd name="connsiteY11-1474" fmla="*/ 1291550 h 3200400"/>
                <a:gd name="connsiteX12-1475" fmla="*/ 3200400 w 3200400"/>
                <a:gd name="connsiteY12-1476" fmla="*/ 1600200 h 3200400"/>
                <a:gd name="connsiteX13-1477" fmla="*/ 2752098 w 3200400"/>
                <a:gd name="connsiteY13-1478" fmla="*/ 1908850 h 3200400"/>
                <a:gd name="connsiteX14-1479" fmla="*/ 2986014 w 3200400"/>
                <a:gd name="connsiteY14-1480" fmla="*/ 2400300 h 3200400"/>
                <a:gd name="connsiteX15-1481" fmla="*/ 2443448 w 3200400"/>
                <a:gd name="connsiteY15-1482" fmla="*/ 2443448 h 3200400"/>
                <a:gd name="connsiteX16-1483" fmla="*/ 2400300 w 3200400"/>
                <a:gd name="connsiteY16-1484" fmla="*/ 2986014 h 3200400"/>
                <a:gd name="connsiteX17-1485" fmla="*/ 1908850 w 3200400"/>
                <a:gd name="connsiteY17-1486" fmla="*/ 2752098 h 3200400"/>
                <a:gd name="connsiteX18-1487" fmla="*/ 1600200 w 3200400"/>
                <a:gd name="connsiteY18-1488" fmla="*/ 3200400 h 3200400"/>
                <a:gd name="connsiteX19-1489" fmla="*/ 1291550 w 3200400"/>
                <a:gd name="connsiteY19-1490" fmla="*/ 2752098 h 3200400"/>
                <a:gd name="connsiteX20-1491" fmla="*/ 800100 w 3200400"/>
                <a:gd name="connsiteY20-1492" fmla="*/ 2986014 h 3200400"/>
                <a:gd name="connsiteX21-1493" fmla="*/ 756952 w 3200400"/>
                <a:gd name="connsiteY21-1494" fmla="*/ 2443448 h 3200400"/>
                <a:gd name="connsiteX22-1495" fmla="*/ 214386 w 3200400"/>
                <a:gd name="connsiteY22-1496" fmla="*/ 2400300 h 3200400"/>
                <a:gd name="connsiteX23-1497" fmla="*/ 448302 w 3200400"/>
                <a:gd name="connsiteY23-1498" fmla="*/ 1908850 h 3200400"/>
                <a:gd name="connsiteX24-1499" fmla="*/ 0 w 3200400"/>
                <a:gd name="connsiteY24-1500" fmla="*/ 1600200 h 3200400"/>
                <a:gd name="connsiteX0-1501" fmla="*/ 0 w 3200400"/>
                <a:gd name="connsiteY0-1502" fmla="*/ 1600200 h 3200400"/>
                <a:gd name="connsiteX1-1503" fmla="*/ 448302 w 3200400"/>
                <a:gd name="connsiteY1-1504" fmla="*/ 1291550 h 3200400"/>
                <a:gd name="connsiteX2-1505" fmla="*/ 214386 w 3200400"/>
                <a:gd name="connsiteY2-1506" fmla="*/ 800100 h 3200400"/>
                <a:gd name="connsiteX3-1507" fmla="*/ 756952 w 3200400"/>
                <a:gd name="connsiteY3-1508" fmla="*/ 756952 h 3200400"/>
                <a:gd name="connsiteX4-1509" fmla="*/ 800100 w 3200400"/>
                <a:gd name="connsiteY4-1510" fmla="*/ 214386 h 3200400"/>
                <a:gd name="connsiteX5-1511" fmla="*/ 1291550 w 3200400"/>
                <a:gd name="connsiteY5-1512" fmla="*/ 448302 h 3200400"/>
                <a:gd name="connsiteX6-1513" fmla="*/ 1600200 w 3200400"/>
                <a:gd name="connsiteY6-1514" fmla="*/ 0 h 3200400"/>
                <a:gd name="connsiteX7-1515" fmla="*/ 1908850 w 3200400"/>
                <a:gd name="connsiteY7-1516" fmla="*/ 448302 h 3200400"/>
                <a:gd name="connsiteX8-1517" fmla="*/ 2400300 w 3200400"/>
                <a:gd name="connsiteY8-1518" fmla="*/ 214386 h 3200400"/>
                <a:gd name="connsiteX9-1519" fmla="*/ 2443448 w 3200400"/>
                <a:gd name="connsiteY9-1520" fmla="*/ 756952 h 3200400"/>
                <a:gd name="connsiteX10-1521" fmla="*/ 2986014 w 3200400"/>
                <a:gd name="connsiteY10-1522" fmla="*/ 800100 h 3200400"/>
                <a:gd name="connsiteX11-1523" fmla="*/ 2752098 w 3200400"/>
                <a:gd name="connsiteY11-1524" fmla="*/ 1291550 h 3200400"/>
                <a:gd name="connsiteX12-1525" fmla="*/ 3200400 w 3200400"/>
                <a:gd name="connsiteY12-1526" fmla="*/ 1600200 h 3200400"/>
                <a:gd name="connsiteX13-1527" fmla="*/ 2752098 w 3200400"/>
                <a:gd name="connsiteY13-1528" fmla="*/ 1908850 h 3200400"/>
                <a:gd name="connsiteX14-1529" fmla="*/ 2986014 w 3200400"/>
                <a:gd name="connsiteY14-1530" fmla="*/ 2400300 h 3200400"/>
                <a:gd name="connsiteX15-1531" fmla="*/ 2443448 w 3200400"/>
                <a:gd name="connsiteY15-1532" fmla="*/ 2443448 h 3200400"/>
                <a:gd name="connsiteX16-1533" fmla="*/ 2400300 w 3200400"/>
                <a:gd name="connsiteY16-1534" fmla="*/ 2986014 h 3200400"/>
                <a:gd name="connsiteX17-1535" fmla="*/ 1908850 w 3200400"/>
                <a:gd name="connsiteY17-1536" fmla="*/ 2752098 h 3200400"/>
                <a:gd name="connsiteX18-1537" fmla="*/ 1600200 w 3200400"/>
                <a:gd name="connsiteY18-1538" fmla="*/ 3200400 h 3200400"/>
                <a:gd name="connsiteX19-1539" fmla="*/ 1291550 w 3200400"/>
                <a:gd name="connsiteY19-1540" fmla="*/ 2752098 h 3200400"/>
                <a:gd name="connsiteX20-1541" fmla="*/ 800100 w 3200400"/>
                <a:gd name="connsiteY20-1542" fmla="*/ 2986014 h 3200400"/>
                <a:gd name="connsiteX21-1543" fmla="*/ 756952 w 3200400"/>
                <a:gd name="connsiteY21-1544" fmla="*/ 2443448 h 3200400"/>
                <a:gd name="connsiteX22-1545" fmla="*/ 214386 w 3200400"/>
                <a:gd name="connsiteY22-1546" fmla="*/ 2400300 h 3200400"/>
                <a:gd name="connsiteX23-1547" fmla="*/ 448302 w 3200400"/>
                <a:gd name="connsiteY23-1548" fmla="*/ 1908850 h 3200400"/>
                <a:gd name="connsiteX24-1549" fmla="*/ 0 w 3200400"/>
                <a:gd name="connsiteY24-1550" fmla="*/ 1600200 h 3200400"/>
                <a:gd name="connsiteX0-1551" fmla="*/ 0 w 3200400"/>
                <a:gd name="connsiteY0-1552" fmla="*/ 1600200 h 3200400"/>
                <a:gd name="connsiteX1-1553" fmla="*/ 448302 w 3200400"/>
                <a:gd name="connsiteY1-1554" fmla="*/ 1291550 h 3200400"/>
                <a:gd name="connsiteX2-1555" fmla="*/ 214386 w 3200400"/>
                <a:gd name="connsiteY2-1556" fmla="*/ 800100 h 3200400"/>
                <a:gd name="connsiteX3-1557" fmla="*/ 756952 w 3200400"/>
                <a:gd name="connsiteY3-1558" fmla="*/ 756952 h 3200400"/>
                <a:gd name="connsiteX4-1559" fmla="*/ 800100 w 3200400"/>
                <a:gd name="connsiteY4-1560" fmla="*/ 214386 h 3200400"/>
                <a:gd name="connsiteX5-1561" fmla="*/ 1291550 w 3200400"/>
                <a:gd name="connsiteY5-1562" fmla="*/ 448302 h 3200400"/>
                <a:gd name="connsiteX6-1563" fmla="*/ 1600200 w 3200400"/>
                <a:gd name="connsiteY6-1564" fmla="*/ 0 h 3200400"/>
                <a:gd name="connsiteX7-1565" fmla="*/ 1908850 w 3200400"/>
                <a:gd name="connsiteY7-1566" fmla="*/ 448302 h 3200400"/>
                <a:gd name="connsiteX8-1567" fmla="*/ 2400300 w 3200400"/>
                <a:gd name="connsiteY8-1568" fmla="*/ 214386 h 3200400"/>
                <a:gd name="connsiteX9-1569" fmla="*/ 2443448 w 3200400"/>
                <a:gd name="connsiteY9-1570" fmla="*/ 756952 h 3200400"/>
                <a:gd name="connsiteX10-1571" fmla="*/ 2986014 w 3200400"/>
                <a:gd name="connsiteY10-1572" fmla="*/ 800100 h 3200400"/>
                <a:gd name="connsiteX11-1573" fmla="*/ 2752098 w 3200400"/>
                <a:gd name="connsiteY11-1574" fmla="*/ 1291550 h 3200400"/>
                <a:gd name="connsiteX12-1575" fmla="*/ 3200400 w 3200400"/>
                <a:gd name="connsiteY12-1576" fmla="*/ 1600200 h 3200400"/>
                <a:gd name="connsiteX13-1577" fmla="*/ 2752098 w 3200400"/>
                <a:gd name="connsiteY13-1578" fmla="*/ 1908850 h 3200400"/>
                <a:gd name="connsiteX14-1579" fmla="*/ 2986014 w 3200400"/>
                <a:gd name="connsiteY14-1580" fmla="*/ 2400300 h 3200400"/>
                <a:gd name="connsiteX15-1581" fmla="*/ 2443448 w 3200400"/>
                <a:gd name="connsiteY15-1582" fmla="*/ 2443448 h 3200400"/>
                <a:gd name="connsiteX16-1583" fmla="*/ 2400300 w 3200400"/>
                <a:gd name="connsiteY16-1584" fmla="*/ 2986014 h 3200400"/>
                <a:gd name="connsiteX17-1585" fmla="*/ 1908850 w 3200400"/>
                <a:gd name="connsiteY17-1586" fmla="*/ 2752098 h 3200400"/>
                <a:gd name="connsiteX18-1587" fmla="*/ 1600200 w 3200400"/>
                <a:gd name="connsiteY18-1588" fmla="*/ 3200400 h 3200400"/>
                <a:gd name="connsiteX19-1589" fmla="*/ 1291550 w 3200400"/>
                <a:gd name="connsiteY19-1590" fmla="*/ 2752098 h 3200400"/>
                <a:gd name="connsiteX20-1591" fmla="*/ 800100 w 3200400"/>
                <a:gd name="connsiteY20-1592" fmla="*/ 2986014 h 3200400"/>
                <a:gd name="connsiteX21-1593" fmla="*/ 756952 w 3200400"/>
                <a:gd name="connsiteY21-1594" fmla="*/ 2443448 h 3200400"/>
                <a:gd name="connsiteX22-1595" fmla="*/ 214386 w 3200400"/>
                <a:gd name="connsiteY22-1596" fmla="*/ 2400300 h 3200400"/>
                <a:gd name="connsiteX23-1597" fmla="*/ 448302 w 3200400"/>
                <a:gd name="connsiteY23-1598" fmla="*/ 1908850 h 3200400"/>
                <a:gd name="connsiteX24-1599" fmla="*/ 0 w 3200400"/>
                <a:gd name="connsiteY24-1600" fmla="*/ 1600200 h 3200400"/>
                <a:gd name="connsiteX0-1601" fmla="*/ 0 w 3200400"/>
                <a:gd name="connsiteY0-1602" fmla="*/ 1600200 h 3200400"/>
                <a:gd name="connsiteX1-1603" fmla="*/ 448302 w 3200400"/>
                <a:gd name="connsiteY1-1604" fmla="*/ 1291550 h 3200400"/>
                <a:gd name="connsiteX2-1605" fmla="*/ 214386 w 3200400"/>
                <a:gd name="connsiteY2-1606" fmla="*/ 800100 h 3200400"/>
                <a:gd name="connsiteX3-1607" fmla="*/ 756952 w 3200400"/>
                <a:gd name="connsiteY3-1608" fmla="*/ 756952 h 3200400"/>
                <a:gd name="connsiteX4-1609" fmla="*/ 800100 w 3200400"/>
                <a:gd name="connsiteY4-1610" fmla="*/ 214386 h 3200400"/>
                <a:gd name="connsiteX5-1611" fmla="*/ 1291550 w 3200400"/>
                <a:gd name="connsiteY5-1612" fmla="*/ 448302 h 3200400"/>
                <a:gd name="connsiteX6-1613" fmla="*/ 1600200 w 3200400"/>
                <a:gd name="connsiteY6-1614" fmla="*/ 0 h 3200400"/>
                <a:gd name="connsiteX7-1615" fmla="*/ 1908850 w 3200400"/>
                <a:gd name="connsiteY7-1616" fmla="*/ 448302 h 3200400"/>
                <a:gd name="connsiteX8-1617" fmla="*/ 2400300 w 3200400"/>
                <a:gd name="connsiteY8-1618" fmla="*/ 214386 h 3200400"/>
                <a:gd name="connsiteX9-1619" fmla="*/ 2443448 w 3200400"/>
                <a:gd name="connsiteY9-1620" fmla="*/ 756952 h 3200400"/>
                <a:gd name="connsiteX10-1621" fmla="*/ 2986014 w 3200400"/>
                <a:gd name="connsiteY10-1622" fmla="*/ 800100 h 3200400"/>
                <a:gd name="connsiteX11-1623" fmla="*/ 2752098 w 3200400"/>
                <a:gd name="connsiteY11-1624" fmla="*/ 1291550 h 3200400"/>
                <a:gd name="connsiteX12-1625" fmla="*/ 3200400 w 3200400"/>
                <a:gd name="connsiteY12-1626" fmla="*/ 1600200 h 3200400"/>
                <a:gd name="connsiteX13-1627" fmla="*/ 2752098 w 3200400"/>
                <a:gd name="connsiteY13-1628" fmla="*/ 1908850 h 3200400"/>
                <a:gd name="connsiteX14-1629" fmla="*/ 2986014 w 3200400"/>
                <a:gd name="connsiteY14-1630" fmla="*/ 2400300 h 3200400"/>
                <a:gd name="connsiteX15-1631" fmla="*/ 2443448 w 3200400"/>
                <a:gd name="connsiteY15-1632" fmla="*/ 2443448 h 3200400"/>
                <a:gd name="connsiteX16-1633" fmla="*/ 2400300 w 3200400"/>
                <a:gd name="connsiteY16-1634" fmla="*/ 2986014 h 3200400"/>
                <a:gd name="connsiteX17-1635" fmla="*/ 1908850 w 3200400"/>
                <a:gd name="connsiteY17-1636" fmla="*/ 2752098 h 3200400"/>
                <a:gd name="connsiteX18-1637" fmla="*/ 1600200 w 3200400"/>
                <a:gd name="connsiteY18-1638" fmla="*/ 3200400 h 3200400"/>
                <a:gd name="connsiteX19-1639" fmla="*/ 1291550 w 3200400"/>
                <a:gd name="connsiteY19-1640" fmla="*/ 2752098 h 3200400"/>
                <a:gd name="connsiteX20-1641" fmla="*/ 800100 w 3200400"/>
                <a:gd name="connsiteY20-1642" fmla="*/ 2986014 h 3200400"/>
                <a:gd name="connsiteX21-1643" fmla="*/ 756952 w 3200400"/>
                <a:gd name="connsiteY21-1644" fmla="*/ 2443448 h 3200400"/>
                <a:gd name="connsiteX22-1645" fmla="*/ 214386 w 3200400"/>
                <a:gd name="connsiteY22-1646" fmla="*/ 2400300 h 3200400"/>
                <a:gd name="connsiteX23-1647" fmla="*/ 448302 w 3200400"/>
                <a:gd name="connsiteY23-1648" fmla="*/ 1908850 h 3200400"/>
                <a:gd name="connsiteX24-1649" fmla="*/ 0 w 3200400"/>
                <a:gd name="connsiteY24-1650" fmla="*/ 1600200 h 3200400"/>
                <a:gd name="connsiteX0-1651" fmla="*/ 0 w 3200400"/>
                <a:gd name="connsiteY0-1652" fmla="*/ 1600200 h 3200400"/>
                <a:gd name="connsiteX1-1653" fmla="*/ 448302 w 3200400"/>
                <a:gd name="connsiteY1-1654" fmla="*/ 1291550 h 3200400"/>
                <a:gd name="connsiteX2-1655" fmla="*/ 214386 w 3200400"/>
                <a:gd name="connsiteY2-1656" fmla="*/ 800100 h 3200400"/>
                <a:gd name="connsiteX3-1657" fmla="*/ 756952 w 3200400"/>
                <a:gd name="connsiteY3-1658" fmla="*/ 756952 h 3200400"/>
                <a:gd name="connsiteX4-1659" fmla="*/ 800100 w 3200400"/>
                <a:gd name="connsiteY4-1660" fmla="*/ 214386 h 3200400"/>
                <a:gd name="connsiteX5-1661" fmla="*/ 1291550 w 3200400"/>
                <a:gd name="connsiteY5-1662" fmla="*/ 448302 h 3200400"/>
                <a:gd name="connsiteX6-1663" fmla="*/ 1600200 w 3200400"/>
                <a:gd name="connsiteY6-1664" fmla="*/ 0 h 3200400"/>
                <a:gd name="connsiteX7-1665" fmla="*/ 1908850 w 3200400"/>
                <a:gd name="connsiteY7-1666" fmla="*/ 448302 h 3200400"/>
                <a:gd name="connsiteX8-1667" fmla="*/ 2400300 w 3200400"/>
                <a:gd name="connsiteY8-1668" fmla="*/ 214386 h 3200400"/>
                <a:gd name="connsiteX9-1669" fmla="*/ 2443448 w 3200400"/>
                <a:gd name="connsiteY9-1670" fmla="*/ 756952 h 3200400"/>
                <a:gd name="connsiteX10-1671" fmla="*/ 2986014 w 3200400"/>
                <a:gd name="connsiteY10-1672" fmla="*/ 800100 h 3200400"/>
                <a:gd name="connsiteX11-1673" fmla="*/ 2752098 w 3200400"/>
                <a:gd name="connsiteY11-1674" fmla="*/ 1291550 h 3200400"/>
                <a:gd name="connsiteX12-1675" fmla="*/ 3200400 w 3200400"/>
                <a:gd name="connsiteY12-1676" fmla="*/ 1600200 h 3200400"/>
                <a:gd name="connsiteX13-1677" fmla="*/ 2752098 w 3200400"/>
                <a:gd name="connsiteY13-1678" fmla="*/ 1908850 h 3200400"/>
                <a:gd name="connsiteX14-1679" fmla="*/ 2986014 w 3200400"/>
                <a:gd name="connsiteY14-1680" fmla="*/ 2400300 h 3200400"/>
                <a:gd name="connsiteX15-1681" fmla="*/ 2443448 w 3200400"/>
                <a:gd name="connsiteY15-1682" fmla="*/ 2443448 h 3200400"/>
                <a:gd name="connsiteX16-1683" fmla="*/ 2400300 w 3200400"/>
                <a:gd name="connsiteY16-1684" fmla="*/ 2986014 h 3200400"/>
                <a:gd name="connsiteX17-1685" fmla="*/ 1908850 w 3200400"/>
                <a:gd name="connsiteY17-1686" fmla="*/ 2752098 h 3200400"/>
                <a:gd name="connsiteX18-1687" fmla="*/ 1600200 w 3200400"/>
                <a:gd name="connsiteY18-1688" fmla="*/ 3200400 h 3200400"/>
                <a:gd name="connsiteX19-1689" fmla="*/ 1291550 w 3200400"/>
                <a:gd name="connsiteY19-1690" fmla="*/ 2752098 h 3200400"/>
                <a:gd name="connsiteX20-1691" fmla="*/ 800100 w 3200400"/>
                <a:gd name="connsiteY20-1692" fmla="*/ 2986014 h 3200400"/>
                <a:gd name="connsiteX21-1693" fmla="*/ 756952 w 3200400"/>
                <a:gd name="connsiteY21-1694" fmla="*/ 2443448 h 3200400"/>
                <a:gd name="connsiteX22-1695" fmla="*/ 214386 w 3200400"/>
                <a:gd name="connsiteY22-1696" fmla="*/ 2400300 h 3200400"/>
                <a:gd name="connsiteX23-1697" fmla="*/ 448302 w 3200400"/>
                <a:gd name="connsiteY23-1698" fmla="*/ 1908850 h 3200400"/>
                <a:gd name="connsiteX24-1699" fmla="*/ 0 w 3200400"/>
                <a:gd name="connsiteY24-1700" fmla="*/ 1600200 h 3200400"/>
                <a:gd name="connsiteX0-1701" fmla="*/ 0 w 3200400"/>
                <a:gd name="connsiteY0-1702" fmla="*/ 1600200 h 3200400"/>
                <a:gd name="connsiteX1-1703" fmla="*/ 448302 w 3200400"/>
                <a:gd name="connsiteY1-1704" fmla="*/ 1291550 h 3200400"/>
                <a:gd name="connsiteX2-1705" fmla="*/ 214386 w 3200400"/>
                <a:gd name="connsiteY2-1706" fmla="*/ 800100 h 3200400"/>
                <a:gd name="connsiteX3-1707" fmla="*/ 756952 w 3200400"/>
                <a:gd name="connsiteY3-1708" fmla="*/ 756952 h 3200400"/>
                <a:gd name="connsiteX4-1709" fmla="*/ 800100 w 3200400"/>
                <a:gd name="connsiteY4-1710" fmla="*/ 214386 h 3200400"/>
                <a:gd name="connsiteX5-1711" fmla="*/ 1291550 w 3200400"/>
                <a:gd name="connsiteY5-1712" fmla="*/ 448302 h 3200400"/>
                <a:gd name="connsiteX6-1713" fmla="*/ 1600200 w 3200400"/>
                <a:gd name="connsiteY6-1714" fmla="*/ 0 h 3200400"/>
                <a:gd name="connsiteX7-1715" fmla="*/ 1908850 w 3200400"/>
                <a:gd name="connsiteY7-1716" fmla="*/ 448302 h 3200400"/>
                <a:gd name="connsiteX8-1717" fmla="*/ 2400300 w 3200400"/>
                <a:gd name="connsiteY8-1718" fmla="*/ 214386 h 3200400"/>
                <a:gd name="connsiteX9-1719" fmla="*/ 2443448 w 3200400"/>
                <a:gd name="connsiteY9-1720" fmla="*/ 756952 h 3200400"/>
                <a:gd name="connsiteX10-1721" fmla="*/ 2986014 w 3200400"/>
                <a:gd name="connsiteY10-1722" fmla="*/ 800100 h 3200400"/>
                <a:gd name="connsiteX11-1723" fmla="*/ 2752098 w 3200400"/>
                <a:gd name="connsiteY11-1724" fmla="*/ 1291550 h 3200400"/>
                <a:gd name="connsiteX12-1725" fmla="*/ 3200400 w 3200400"/>
                <a:gd name="connsiteY12-1726" fmla="*/ 1600200 h 3200400"/>
                <a:gd name="connsiteX13-1727" fmla="*/ 2752098 w 3200400"/>
                <a:gd name="connsiteY13-1728" fmla="*/ 1908850 h 3200400"/>
                <a:gd name="connsiteX14-1729" fmla="*/ 2986014 w 3200400"/>
                <a:gd name="connsiteY14-1730" fmla="*/ 2400300 h 3200400"/>
                <a:gd name="connsiteX15-1731" fmla="*/ 2443448 w 3200400"/>
                <a:gd name="connsiteY15-1732" fmla="*/ 2443448 h 3200400"/>
                <a:gd name="connsiteX16-1733" fmla="*/ 2400300 w 3200400"/>
                <a:gd name="connsiteY16-1734" fmla="*/ 2986014 h 3200400"/>
                <a:gd name="connsiteX17-1735" fmla="*/ 1908850 w 3200400"/>
                <a:gd name="connsiteY17-1736" fmla="*/ 2752098 h 3200400"/>
                <a:gd name="connsiteX18-1737" fmla="*/ 1600200 w 3200400"/>
                <a:gd name="connsiteY18-1738" fmla="*/ 3200400 h 3200400"/>
                <a:gd name="connsiteX19-1739" fmla="*/ 1291550 w 3200400"/>
                <a:gd name="connsiteY19-1740" fmla="*/ 2752098 h 3200400"/>
                <a:gd name="connsiteX20-1741" fmla="*/ 800100 w 3200400"/>
                <a:gd name="connsiteY20-1742" fmla="*/ 2986014 h 3200400"/>
                <a:gd name="connsiteX21-1743" fmla="*/ 756952 w 3200400"/>
                <a:gd name="connsiteY21-1744" fmla="*/ 2443448 h 3200400"/>
                <a:gd name="connsiteX22-1745" fmla="*/ 214386 w 3200400"/>
                <a:gd name="connsiteY22-1746" fmla="*/ 2400300 h 3200400"/>
                <a:gd name="connsiteX23-1747" fmla="*/ 448302 w 3200400"/>
                <a:gd name="connsiteY23-1748" fmla="*/ 1908850 h 3200400"/>
                <a:gd name="connsiteX24-1749" fmla="*/ 0 w 3200400"/>
                <a:gd name="connsiteY24-1750" fmla="*/ 1600200 h 3200400"/>
                <a:gd name="connsiteX0-1751" fmla="*/ 0 w 3200400"/>
                <a:gd name="connsiteY0-1752" fmla="*/ 1600200 h 3200400"/>
                <a:gd name="connsiteX1-1753" fmla="*/ 448302 w 3200400"/>
                <a:gd name="connsiteY1-1754" fmla="*/ 1291550 h 3200400"/>
                <a:gd name="connsiteX2-1755" fmla="*/ 214386 w 3200400"/>
                <a:gd name="connsiteY2-1756" fmla="*/ 800100 h 3200400"/>
                <a:gd name="connsiteX3-1757" fmla="*/ 756952 w 3200400"/>
                <a:gd name="connsiteY3-1758" fmla="*/ 756952 h 3200400"/>
                <a:gd name="connsiteX4-1759" fmla="*/ 800100 w 3200400"/>
                <a:gd name="connsiteY4-1760" fmla="*/ 214386 h 3200400"/>
                <a:gd name="connsiteX5-1761" fmla="*/ 1291550 w 3200400"/>
                <a:gd name="connsiteY5-1762" fmla="*/ 448302 h 3200400"/>
                <a:gd name="connsiteX6-1763" fmla="*/ 1600200 w 3200400"/>
                <a:gd name="connsiteY6-1764" fmla="*/ 0 h 3200400"/>
                <a:gd name="connsiteX7-1765" fmla="*/ 1908850 w 3200400"/>
                <a:gd name="connsiteY7-1766" fmla="*/ 448302 h 3200400"/>
                <a:gd name="connsiteX8-1767" fmla="*/ 2400300 w 3200400"/>
                <a:gd name="connsiteY8-1768" fmla="*/ 214386 h 3200400"/>
                <a:gd name="connsiteX9-1769" fmla="*/ 2443448 w 3200400"/>
                <a:gd name="connsiteY9-1770" fmla="*/ 756952 h 3200400"/>
                <a:gd name="connsiteX10-1771" fmla="*/ 2986014 w 3200400"/>
                <a:gd name="connsiteY10-1772" fmla="*/ 800100 h 3200400"/>
                <a:gd name="connsiteX11-1773" fmla="*/ 2752098 w 3200400"/>
                <a:gd name="connsiteY11-1774" fmla="*/ 1291550 h 3200400"/>
                <a:gd name="connsiteX12-1775" fmla="*/ 3200400 w 3200400"/>
                <a:gd name="connsiteY12-1776" fmla="*/ 1600200 h 3200400"/>
                <a:gd name="connsiteX13-1777" fmla="*/ 2752098 w 3200400"/>
                <a:gd name="connsiteY13-1778" fmla="*/ 1908850 h 3200400"/>
                <a:gd name="connsiteX14-1779" fmla="*/ 2986014 w 3200400"/>
                <a:gd name="connsiteY14-1780" fmla="*/ 2400300 h 3200400"/>
                <a:gd name="connsiteX15-1781" fmla="*/ 2443448 w 3200400"/>
                <a:gd name="connsiteY15-1782" fmla="*/ 2443448 h 3200400"/>
                <a:gd name="connsiteX16-1783" fmla="*/ 2400300 w 3200400"/>
                <a:gd name="connsiteY16-1784" fmla="*/ 2986014 h 3200400"/>
                <a:gd name="connsiteX17-1785" fmla="*/ 1908850 w 3200400"/>
                <a:gd name="connsiteY17-1786" fmla="*/ 2752098 h 3200400"/>
                <a:gd name="connsiteX18-1787" fmla="*/ 1600200 w 3200400"/>
                <a:gd name="connsiteY18-1788" fmla="*/ 3200400 h 3200400"/>
                <a:gd name="connsiteX19-1789" fmla="*/ 1291550 w 3200400"/>
                <a:gd name="connsiteY19-1790" fmla="*/ 2752098 h 3200400"/>
                <a:gd name="connsiteX20-1791" fmla="*/ 800100 w 3200400"/>
                <a:gd name="connsiteY20-1792" fmla="*/ 2986014 h 3200400"/>
                <a:gd name="connsiteX21-1793" fmla="*/ 756952 w 3200400"/>
                <a:gd name="connsiteY21-1794" fmla="*/ 2443448 h 3200400"/>
                <a:gd name="connsiteX22-1795" fmla="*/ 214386 w 3200400"/>
                <a:gd name="connsiteY22-1796" fmla="*/ 2400300 h 3200400"/>
                <a:gd name="connsiteX23-1797" fmla="*/ 448302 w 3200400"/>
                <a:gd name="connsiteY23-1798" fmla="*/ 1908850 h 3200400"/>
                <a:gd name="connsiteX24-1799" fmla="*/ 0 w 3200400"/>
                <a:gd name="connsiteY24-1800" fmla="*/ 1600200 h 3200400"/>
                <a:gd name="connsiteX0-1801" fmla="*/ 0 w 3200400"/>
                <a:gd name="connsiteY0-1802" fmla="*/ 1600200 h 3200400"/>
                <a:gd name="connsiteX1-1803" fmla="*/ 448302 w 3200400"/>
                <a:gd name="connsiteY1-1804" fmla="*/ 1291550 h 3200400"/>
                <a:gd name="connsiteX2-1805" fmla="*/ 214386 w 3200400"/>
                <a:gd name="connsiteY2-1806" fmla="*/ 800100 h 3200400"/>
                <a:gd name="connsiteX3-1807" fmla="*/ 756952 w 3200400"/>
                <a:gd name="connsiteY3-1808" fmla="*/ 756952 h 3200400"/>
                <a:gd name="connsiteX4-1809" fmla="*/ 800100 w 3200400"/>
                <a:gd name="connsiteY4-1810" fmla="*/ 214386 h 3200400"/>
                <a:gd name="connsiteX5-1811" fmla="*/ 1291550 w 3200400"/>
                <a:gd name="connsiteY5-1812" fmla="*/ 448302 h 3200400"/>
                <a:gd name="connsiteX6-1813" fmla="*/ 1600200 w 3200400"/>
                <a:gd name="connsiteY6-1814" fmla="*/ 0 h 3200400"/>
                <a:gd name="connsiteX7-1815" fmla="*/ 1908850 w 3200400"/>
                <a:gd name="connsiteY7-1816" fmla="*/ 448302 h 3200400"/>
                <a:gd name="connsiteX8-1817" fmla="*/ 2400300 w 3200400"/>
                <a:gd name="connsiteY8-1818" fmla="*/ 214386 h 3200400"/>
                <a:gd name="connsiteX9-1819" fmla="*/ 2443448 w 3200400"/>
                <a:gd name="connsiteY9-1820" fmla="*/ 756952 h 3200400"/>
                <a:gd name="connsiteX10-1821" fmla="*/ 2986014 w 3200400"/>
                <a:gd name="connsiteY10-1822" fmla="*/ 800100 h 3200400"/>
                <a:gd name="connsiteX11-1823" fmla="*/ 2752098 w 3200400"/>
                <a:gd name="connsiteY11-1824" fmla="*/ 1291550 h 3200400"/>
                <a:gd name="connsiteX12-1825" fmla="*/ 3200400 w 3200400"/>
                <a:gd name="connsiteY12-1826" fmla="*/ 1600200 h 3200400"/>
                <a:gd name="connsiteX13-1827" fmla="*/ 2752098 w 3200400"/>
                <a:gd name="connsiteY13-1828" fmla="*/ 1908850 h 3200400"/>
                <a:gd name="connsiteX14-1829" fmla="*/ 2986014 w 3200400"/>
                <a:gd name="connsiteY14-1830" fmla="*/ 2400300 h 3200400"/>
                <a:gd name="connsiteX15-1831" fmla="*/ 2443448 w 3200400"/>
                <a:gd name="connsiteY15-1832" fmla="*/ 2443448 h 3200400"/>
                <a:gd name="connsiteX16-1833" fmla="*/ 2400300 w 3200400"/>
                <a:gd name="connsiteY16-1834" fmla="*/ 2986014 h 3200400"/>
                <a:gd name="connsiteX17-1835" fmla="*/ 1908850 w 3200400"/>
                <a:gd name="connsiteY17-1836" fmla="*/ 2752098 h 3200400"/>
                <a:gd name="connsiteX18-1837" fmla="*/ 1600200 w 3200400"/>
                <a:gd name="connsiteY18-1838" fmla="*/ 3200400 h 3200400"/>
                <a:gd name="connsiteX19-1839" fmla="*/ 1291550 w 3200400"/>
                <a:gd name="connsiteY19-1840" fmla="*/ 2752098 h 3200400"/>
                <a:gd name="connsiteX20-1841" fmla="*/ 800100 w 3200400"/>
                <a:gd name="connsiteY20-1842" fmla="*/ 2986014 h 3200400"/>
                <a:gd name="connsiteX21-1843" fmla="*/ 756952 w 3200400"/>
                <a:gd name="connsiteY21-1844" fmla="*/ 2443448 h 3200400"/>
                <a:gd name="connsiteX22-1845" fmla="*/ 214386 w 3200400"/>
                <a:gd name="connsiteY22-1846" fmla="*/ 2400300 h 3200400"/>
                <a:gd name="connsiteX23-1847" fmla="*/ 448302 w 3200400"/>
                <a:gd name="connsiteY23-1848" fmla="*/ 1908850 h 3200400"/>
                <a:gd name="connsiteX24-1849" fmla="*/ 0 w 3200400"/>
                <a:gd name="connsiteY24-1850" fmla="*/ 1600200 h 3200400"/>
                <a:gd name="connsiteX0-1851" fmla="*/ 0 w 3200400"/>
                <a:gd name="connsiteY0-1852" fmla="*/ 1600200 h 3200400"/>
                <a:gd name="connsiteX1-1853" fmla="*/ 448302 w 3200400"/>
                <a:gd name="connsiteY1-1854" fmla="*/ 1291550 h 3200400"/>
                <a:gd name="connsiteX2-1855" fmla="*/ 214386 w 3200400"/>
                <a:gd name="connsiteY2-1856" fmla="*/ 800100 h 3200400"/>
                <a:gd name="connsiteX3-1857" fmla="*/ 756952 w 3200400"/>
                <a:gd name="connsiteY3-1858" fmla="*/ 756952 h 3200400"/>
                <a:gd name="connsiteX4-1859" fmla="*/ 800100 w 3200400"/>
                <a:gd name="connsiteY4-1860" fmla="*/ 214386 h 3200400"/>
                <a:gd name="connsiteX5-1861" fmla="*/ 1291550 w 3200400"/>
                <a:gd name="connsiteY5-1862" fmla="*/ 448302 h 3200400"/>
                <a:gd name="connsiteX6-1863" fmla="*/ 1600200 w 3200400"/>
                <a:gd name="connsiteY6-1864" fmla="*/ 0 h 3200400"/>
                <a:gd name="connsiteX7-1865" fmla="*/ 1908850 w 3200400"/>
                <a:gd name="connsiteY7-1866" fmla="*/ 448302 h 3200400"/>
                <a:gd name="connsiteX8-1867" fmla="*/ 2400300 w 3200400"/>
                <a:gd name="connsiteY8-1868" fmla="*/ 214386 h 3200400"/>
                <a:gd name="connsiteX9-1869" fmla="*/ 2443448 w 3200400"/>
                <a:gd name="connsiteY9-1870" fmla="*/ 756952 h 3200400"/>
                <a:gd name="connsiteX10-1871" fmla="*/ 2986014 w 3200400"/>
                <a:gd name="connsiteY10-1872" fmla="*/ 800100 h 3200400"/>
                <a:gd name="connsiteX11-1873" fmla="*/ 2752098 w 3200400"/>
                <a:gd name="connsiteY11-1874" fmla="*/ 1291550 h 3200400"/>
                <a:gd name="connsiteX12-1875" fmla="*/ 3200400 w 3200400"/>
                <a:gd name="connsiteY12-1876" fmla="*/ 1600200 h 3200400"/>
                <a:gd name="connsiteX13-1877" fmla="*/ 2752098 w 3200400"/>
                <a:gd name="connsiteY13-1878" fmla="*/ 1908850 h 3200400"/>
                <a:gd name="connsiteX14-1879" fmla="*/ 2986014 w 3200400"/>
                <a:gd name="connsiteY14-1880" fmla="*/ 2400300 h 3200400"/>
                <a:gd name="connsiteX15-1881" fmla="*/ 2443448 w 3200400"/>
                <a:gd name="connsiteY15-1882" fmla="*/ 2443448 h 3200400"/>
                <a:gd name="connsiteX16-1883" fmla="*/ 2400300 w 3200400"/>
                <a:gd name="connsiteY16-1884" fmla="*/ 2986014 h 3200400"/>
                <a:gd name="connsiteX17-1885" fmla="*/ 1908850 w 3200400"/>
                <a:gd name="connsiteY17-1886" fmla="*/ 2752098 h 3200400"/>
                <a:gd name="connsiteX18-1887" fmla="*/ 1600200 w 3200400"/>
                <a:gd name="connsiteY18-1888" fmla="*/ 3200400 h 3200400"/>
                <a:gd name="connsiteX19-1889" fmla="*/ 1291550 w 3200400"/>
                <a:gd name="connsiteY19-1890" fmla="*/ 2752098 h 3200400"/>
                <a:gd name="connsiteX20-1891" fmla="*/ 800100 w 3200400"/>
                <a:gd name="connsiteY20-1892" fmla="*/ 2986014 h 3200400"/>
                <a:gd name="connsiteX21-1893" fmla="*/ 756952 w 3200400"/>
                <a:gd name="connsiteY21-1894" fmla="*/ 2443448 h 3200400"/>
                <a:gd name="connsiteX22-1895" fmla="*/ 214386 w 3200400"/>
                <a:gd name="connsiteY22-1896" fmla="*/ 2400300 h 3200400"/>
                <a:gd name="connsiteX23-1897" fmla="*/ 448302 w 3200400"/>
                <a:gd name="connsiteY23-1898" fmla="*/ 1908850 h 3200400"/>
                <a:gd name="connsiteX24-1899" fmla="*/ 0 w 3200400"/>
                <a:gd name="connsiteY24-1900" fmla="*/ 1600200 h 3200400"/>
                <a:gd name="connsiteX0-1901" fmla="*/ 0 w 3200400"/>
                <a:gd name="connsiteY0-1902" fmla="*/ 1600200 h 3200400"/>
                <a:gd name="connsiteX1-1903" fmla="*/ 448302 w 3200400"/>
                <a:gd name="connsiteY1-1904" fmla="*/ 1291550 h 3200400"/>
                <a:gd name="connsiteX2-1905" fmla="*/ 214386 w 3200400"/>
                <a:gd name="connsiteY2-1906" fmla="*/ 800100 h 3200400"/>
                <a:gd name="connsiteX3-1907" fmla="*/ 756952 w 3200400"/>
                <a:gd name="connsiteY3-1908" fmla="*/ 756952 h 3200400"/>
                <a:gd name="connsiteX4-1909" fmla="*/ 800100 w 3200400"/>
                <a:gd name="connsiteY4-1910" fmla="*/ 214386 h 3200400"/>
                <a:gd name="connsiteX5-1911" fmla="*/ 1291550 w 3200400"/>
                <a:gd name="connsiteY5-1912" fmla="*/ 448302 h 3200400"/>
                <a:gd name="connsiteX6-1913" fmla="*/ 1600200 w 3200400"/>
                <a:gd name="connsiteY6-1914" fmla="*/ 0 h 3200400"/>
                <a:gd name="connsiteX7-1915" fmla="*/ 1908850 w 3200400"/>
                <a:gd name="connsiteY7-1916" fmla="*/ 448302 h 3200400"/>
                <a:gd name="connsiteX8-1917" fmla="*/ 2400300 w 3200400"/>
                <a:gd name="connsiteY8-1918" fmla="*/ 214386 h 3200400"/>
                <a:gd name="connsiteX9-1919" fmla="*/ 2443448 w 3200400"/>
                <a:gd name="connsiteY9-1920" fmla="*/ 756952 h 3200400"/>
                <a:gd name="connsiteX10-1921" fmla="*/ 2986014 w 3200400"/>
                <a:gd name="connsiteY10-1922" fmla="*/ 800100 h 3200400"/>
                <a:gd name="connsiteX11-1923" fmla="*/ 2752098 w 3200400"/>
                <a:gd name="connsiteY11-1924" fmla="*/ 1291550 h 3200400"/>
                <a:gd name="connsiteX12-1925" fmla="*/ 3200400 w 3200400"/>
                <a:gd name="connsiteY12-1926" fmla="*/ 1600200 h 3200400"/>
                <a:gd name="connsiteX13-1927" fmla="*/ 2752098 w 3200400"/>
                <a:gd name="connsiteY13-1928" fmla="*/ 1908850 h 3200400"/>
                <a:gd name="connsiteX14-1929" fmla="*/ 2986014 w 3200400"/>
                <a:gd name="connsiteY14-1930" fmla="*/ 2400300 h 3200400"/>
                <a:gd name="connsiteX15-1931" fmla="*/ 2443448 w 3200400"/>
                <a:gd name="connsiteY15-1932" fmla="*/ 2443448 h 3200400"/>
                <a:gd name="connsiteX16-1933" fmla="*/ 2400300 w 3200400"/>
                <a:gd name="connsiteY16-1934" fmla="*/ 2986014 h 3200400"/>
                <a:gd name="connsiteX17-1935" fmla="*/ 1908850 w 3200400"/>
                <a:gd name="connsiteY17-1936" fmla="*/ 2752098 h 3200400"/>
                <a:gd name="connsiteX18-1937" fmla="*/ 1600200 w 3200400"/>
                <a:gd name="connsiteY18-1938" fmla="*/ 3200400 h 3200400"/>
                <a:gd name="connsiteX19-1939" fmla="*/ 1291550 w 3200400"/>
                <a:gd name="connsiteY19-1940" fmla="*/ 2752098 h 3200400"/>
                <a:gd name="connsiteX20-1941" fmla="*/ 800100 w 3200400"/>
                <a:gd name="connsiteY20-1942" fmla="*/ 2986014 h 3200400"/>
                <a:gd name="connsiteX21-1943" fmla="*/ 756952 w 3200400"/>
                <a:gd name="connsiteY21-1944" fmla="*/ 2443448 h 3200400"/>
                <a:gd name="connsiteX22-1945" fmla="*/ 214386 w 3200400"/>
                <a:gd name="connsiteY22-1946" fmla="*/ 2400300 h 3200400"/>
                <a:gd name="connsiteX23-1947" fmla="*/ 448302 w 3200400"/>
                <a:gd name="connsiteY23-1948" fmla="*/ 1908850 h 3200400"/>
                <a:gd name="connsiteX24-1949" fmla="*/ 0 w 3200400"/>
                <a:gd name="connsiteY24-1950" fmla="*/ 1600200 h 3200400"/>
                <a:gd name="connsiteX0-1951" fmla="*/ 0 w 3200400"/>
                <a:gd name="connsiteY0-1952" fmla="*/ 1600200 h 3200400"/>
                <a:gd name="connsiteX1-1953" fmla="*/ 448302 w 3200400"/>
                <a:gd name="connsiteY1-1954" fmla="*/ 1291550 h 3200400"/>
                <a:gd name="connsiteX2-1955" fmla="*/ 214386 w 3200400"/>
                <a:gd name="connsiteY2-1956" fmla="*/ 800100 h 3200400"/>
                <a:gd name="connsiteX3-1957" fmla="*/ 756952 w 3200400"/>
                <a:gd name="connsiteY3-1958" fmla="*/ 756952 h 3200400"/>
                <a:gd name="connsiteX4-1959" fmla="*/ 800100 w 3200400"/>
                <a:gd name="connsiteY4-1960" fmla="*/ 214386 h 3200400"/>
                <a:gd name="connsiteX5-1961" fmla="*/ 1291550 w 3200400"/>
                <a:gd name="connsiteY5-1962" fmla="*/ 448302 h 3200400"/>
                <a:gd name="connsiteX6-1963" fmla="*/ 1600200 w 3200400"/>
                <a:gd name="connsiteY6-1964" fmla="*/ 0 h 3200400"/>
                <a:gd name="connsiteX7-1965" fmla="*/ 1908850 w 3200400"/>
                <a:gd name="connsiteY7-1966" fmla="*/ 448302 h 3200400"/>
                <a:gd name="connsiteX8-1967" fmla="*/ 2400300 w 3200400"/>
                <a:gd name="connsiteY8-1968" fmla="*/ 214386 h 3200400"/>
                <a:gd name="connsiteX9-1969" fmla="*/ 2443448 w 3200400"/>
                <a:gd name="connsiteY9-1970" fmla="*/ 756952 h 3200400"/>
                <a:gd name="connsiteX10-1971" fmla="*/ 2986014 w 3200400"/>
                <a:gd name="connsiteY10-1972" fmla="*/ 800100 h 3200400"/>
                <a:gd name="connsiteX11-1973" fmla="*/ 2752098 w 3200400"/>
                <a:gd name="connsiteY11-1974" fmla="*/ 1291550 h 3200400"/>
                <a:gd name="connsiteX12-1975" fmla="*/ 3200400 w 3200400"/>
                <a:gd name="connsiteY12-1976" fmla="*/ 1600200 h 3200400"/>
                <a:gd name="connsiteX13-1977" fmla="*/ 2752098 w 3200400"/>
                <a:gd name="connsiteY13-1978" fmla="*/ 1908850 h 3200400"/>
                <a:gd name="connsiteX14-1979" fmla="*/ 2986014 w 3200400"/>
                <a:gd name="connsiteY14-1980" fmla="*/ 2400300 h 3200400"/>
                <a:gd name="connsiteX15-1981" fmla="*/ 2443448 w 3200400"/>
                <a:gd name="connsiteY15-1982" fmla="*/ 2443448 h 3200400"/>
                <a:gd name="connsiteX16-1983" fmla="*/ 2400300 w 3200400"/>
                <a:gd name="connsiteY16-1984" fmla="*/ 2986014 h 3200400"/>
                <a:gd name="connsiteX17-1985" fmla="*/ 1908850 w 3200400"/>
                <a:gd name="connsiteY17-1986" fmla="*/ 2752098 h 3200400"/>
                <a:gd name="connsiteX18-1987" fmla="*/ 1600200 w 3200400"/>
                <a:gd name="connsiteY18-1988" fmla="*/ 3200400 h 3200400"/>
                <a:gd name="connsiteX19-1989" fmla="*/ 1291550 w 3200400"/>
                <a:gd name="connsiteY19-1990" fmla="*/ 2752098 h 3200400"/>
                <a:gd name="connsiteX20-1991" fmla="*/ 800100 w 3200400"/>
                <a:gd name="connsiteY20-1992" fmla="*/ 2986014 h 3200400"/>
                <a:gd name="connsiteX21-1993" fmla="*/ 756952 w 3200400"/>
                <a:gd name="connsiteY21-1994" fmla="*/ 2443448 h 3200400"/>
                <a:gd name="connsiteX22-1995" fmla="*/ 214386 w 3200400"/>
                <a:gd name="connsiteY22-1996" fmla="*/ 2400300 h 3200400"/>
                <a:gd name="connsiteX23-1997" fmla="*/ 448302 w 3200400"/>
                <a:gd name="connsiteY23-1998" fmla="*/ 1908850 h 3200400"/>
                <a:gd name="connsiteX24-1999" fmla="*/ 0 w 3200400"/>
                <a:gd name="connsiteY24-2000" fmla="*/ 1600200 h 3200400"/>
                <a:gd name="connsiteX0-2001" fmla="*/ 0 w 3200400"/>
                <a:gd name="connsiteY0-2002" fmla="*/ 1600200 h 3200400"/>
                <a:gd name="connsiteX1-2003" fmla="*/ 448302 w 3200400"/>
                <a:gd name="connsiteY1-2004" fmla="*/ 1291550 h 3200400"/>
                <a:gd name="connsiteX2-2005" fmla="*/ 214386 w 3200400"/>
                <a:gd name="connsiteY2-2006" fmla="*/ 800100 h 3200400"/>
                <a:gd name="connsiteX3-2007" fmla="*/ 756952 w 3200400"/>
                <a:gd name="connsiteY3-2008" fmla="*/ 756952 h 3200400"/>
                <a:gd name="connsiteX4-2009" fmla="*/ 800100 w 3200400"/>
                <a:gd name="connsiteY4-2010" fmla="*/ 214386 h 3200400"/>
                <a:gd name="connsiteX5-2011" fmla="*/ 1291550 w 3200400"/>
                <a:gd name="connsiteY5-2012" fmla="*/ 448302 h 3200400"/>
                <a:gd name="connsiteX6-2013" fmla="*/ 1600200 w 3200400"/>
                <a:gd name="connsiteY6-2014" fmla="*/ 0 h 3200400"/>
                <a:gd name="connsiteX7-2015" fmla="*/ 1908850 w 3200400"/>
                <a:gd name="connsiteY7-2016" fmla="*/ 448302 h 3200400"/>
                <a:gd name="connsiteX8-2017" fmla="*/ 2400300 w 3200400"/>
                <a:gd name="connsiteY8-2018" fmla="*/ 214386 h 3200400"/>
                <a:gd name="connsiteX9-2019" fmla="*/ 2443448 w 3200400"/>
                <a:gd name="connsiteY9-2020" fmla="*/ 756952 h 3200400"/>
                <a:gd name="connsiteX10-2021" fmla="*/ 2986014 w 3200400"/>
                <a:gd name="connsiteY10-2022" fmla="*/ 800100 h 3200400"/>
                <a:gd name="connsiteX11-2023" fmla="*/ 2752098 w 3200400"/>
                <a:gd name="connsiteY11-2024" fmla="*/ 1291550 h 3200400"/>
                <a:gd name="connsiteX12-2025" fmla="*/ 3200400 w 3200400"/>
                <a:gd name="connsiteY12-2026" fmla="*/ 1600200 h 3200400"/>
                <a:gd name="connsiteX13-2027" fmla="*/ 2752098 w 3200400"/>
                <a:gd name="connsiteY13-2028" fmla="*/ 1908850 h 3200400"/>
                <a:gd name="connsiteX14-2029" fmla="*/ 2986014 w 3200400"/>
                <a:gd name="connsiteY14-2030" fmla="*/ 2400300 h 3200400"/>
                <a:gd name="connsiteX15-2031" fmla="*/ 2443448 w 3200400"/>
                <a:gd name="connsiteY15-2032" fmla="*/ 2443448 h 3200400"/>
                <a:gd name="connsiteX16-2033" fmla="*/ 2400300 w 3200400"/>
                <a:gd name="connsiteY16-2034" fmla="*/ 2986014 h 3200400"/>
                <a:gd name="connsiteX17-2035" fmla="*/ 1908850 w 3200400"/>
                <a:gd name="connsiteY17-2036" fmla="*/ 2752098 h 3200400"/>
                <a:gd name="connsiteX18-2037" fmla="*/ 1600200 w 3200400"/>
                <a:gd name="connsiteY18-2038" fmla="*/ 3200400 h 3200400"/>
                <a:gd name="connsiteX19-2039" fmla="*/ 1291550 w 3200400"/>
                <a:gd name="connsiteY19-2040" fmla="*/ 2752098 h 3200400"/>
                <a:gd name="connsiteX20-2041" fmla="*/ 800100 w 3200400"/>
                <a:gd name="connsiteY20-2042" fmla="*/ 2986014 h 3200400"/>
                <a:gd name="connsiteX21-2043" fmla="*/ 756952 w 3200400"/>
                <a:gd name="connsiteY21-2044" fmla="*/ 2443448 h 3200400"/>
                <a:gd name="connsiteX22-2045" fmla="*/ 214386 w 3200400"/>
                <a:gd name="connsiteY22-2046" fmla="*/ 2400300 h 3200400"/>
                <a:gd name="connsiteX23-2047" fmla="*/ 448302 w 3200400"/>
                <a:gd name="connsiteY23-2048" fmla="*/ 1908850 h 3200400"/>
                <a:gd name="connsiteX24-2049" fmla="*/ 0 w 3200400"/>
                <a:gd name="connsiteY24-2050" fmla="*/ 1600200 h 3200400"/>
                <a:gd name="connsiteX0-2051" fmla="*/ 0 w 3200400"/>
                <a:gd name="connsiteY0-2052" fmla="*/ 1600200 h 3200400"/>
                <a:gd name="connsiteX1-2053" fmla="*/ 448302 w 3200400"/>
                <a:gd name="connsiteY1-2054" fmla="*/ 1291550 h 3200400"/>
                <a:gd name="connsiteX2-2055" fmla="*/ 214386 w 3200400"/>
                <a:gd name="connsiteY2-2056" fmla="*/ 800100 h 3200400"/>
                <a:gd name="connsiteX3-2057" fmla="*/ 756952 w 3200400"/>
                <a:gd name="connsiteY3-2058" fmla="*/ 756952 h 3200400"/>
                <a:gd name="connsiteX4-2059" fmla="*/ 800100 w 3200400"/>
                <a:gd name="connsiteY4-2060" fmla="*/ 214386 h 3200400"/>
                <a:gd name="connsiteX5-2061" fmla="*/ 1291550 w 3200400"/>
                <a:gd name="connsiteY5-2062" fmla="*/ 448302 h 3200400"/>
                <a:gd name="connsiteX6-2063" fmla="*/ 1600200 w 3200400"/>
                <a:gd name="connsiteY6-2064" fmla="*/ 0 h 3200400"/>
                <a:gd name="connsiteX7-2065" fmla="*/ 1908850 w 3200400"/>
                <a:gd name="connsiteY7-2066" fmla="*/ 448302 h 3200400"/>
                <a:gd name="connsiteX8-2067" fmla="*/ 2400300 w 3200400"/>
                <a:gd name="connsiteY8-2068" fmla="*/ 214386 h 3200400"/>
                <a:gd name="connsiteX9-2069" fmla="*/ 2443448 w 3200400"/>
                <a:gd name="connsiteY9-2070" fmla="*/ 756952 h 3200400"/>
                <a:gd name="connsiteX10-2071" fmla="*/ 2986014 w 3200400"/>
                <a:gd name="connsiteY10-2072" fmla="*/ 800100 h 3200400"/>
                <a:gd name="connsiteX11-2073" fmla="*/ 2752098 w 3200400"/>
                <a:gd name="connsiteY11-2074" fmla="*/ 1291550 h 3200400"/>
                <a:gd name="connsiteX12-2075" fmla="*/ 3200400 w 3200400"/>
                <a:gd name="connsiteY12-2076" fmla="*/ 1600200 h 3200400"/>
                <a:gd name="connsiteX13-2077" fmla="*/ 2752098 w 3200400"/>
                <a:gd name="connsiteY13-2078" fmla="*/ 1908850 h 3200400"/>
                <a:gd name="connsiteX14-2079" fmla="*/ 2986014 w 3200400"/>
                <a:gd name="connsiteY14-2080" fmla="*/ 2400300 h 3200400"/>
                <a:gd name="connsiteX15-2081" fmla="*/ 2443448 w 3200400"/>
                <a:gd name="connsiteY15-2082" fmla="*/ 2443448 h 3200400"/>
                <a:gd name="connsiteX16-2083" fmla="*/ 2400300 w 3200400"/>
                <a:gd name="connsiteY16-2084" fmla="*/ 2986014 h 3200400"/>
                <a:gd name="connsiteX17-2085" fmla="*/ 1908850 w 3200400"/>
                <a:gd name="connsiteY17-2086" fmla="*/ 2752098 h 3200400"/>
                <a:gd name="connsiteX18-2087" fmla="*/ 1600200 w 3200400"/>
                <a:gd name="connsiteY18-2088" fmla="*/ 3200400 h 3200400"/>
                <a:gd name="connsiteX19-2089" fmla="*/ 1291550 w 3200400"/>
                <a:gd name="connsiteY19-2090" fmla="*/ 2752098 h 3200400"/>
                <a:gd name="connsiteX20-2091" fmla="*/ 800100 w 3200400"/>
                <a:gd name="connsiteY20-2092" fmla="*/ 2986014 h 3200400"/>
                <a:gd name="connsiteX21-2093" fmla="*/ 756952 w 3200400"/>
                <a:gd name="connsiteY21-2094" fmla="*/ 2443448 h 3200400"/>
                <a:gd name="connsiteX22-2095" fmla="*/ 214386 w 3200400"/>
                <a:gd name="connsiteY22-2096" fmla="*/ 2400300 h 3200400"/>
                <a:gd name="connsiteX23-2097" fmla="*/ 448302 w 3200400"/>
                <a:gd name="connsiteY23-2098" fmla="*/ 1908850 h 3200400"/>
                <a:gd name="connsiteX24-2099" fmla="*/ 0 w 3200400"/>
                <a:gd name="connsiteY24-2100" fmla="*/ 1600200 h 3200400"/>
                <a:gd name="connsiteX0-2101" fmla="*/ 0 w 3200400"/>
                <a:gd name="connsiteY0-2102" fmla="*/ 1600200 h 3200400"/>
                <a:gd name="connsiteX1-2103" fmla="*/ 448302 w 3200400"/>
                <a:gd name="connsiteY1-2104" fmla="*/ 1291550 h 3200400"/>
                <a:gd name="connsiteX2-2105" fmla="*/ 214386 w 3200400"/>
                <a:gd name="connsiteY2-2106" fmla="*/ 800100 h 3200400"/>
                <a:gd name="connsiteX3-2107" fmla="*/ 756952 w 3200400"/>
                <a:gd name="connsiteY3-2108" fmla="*/ 756952 h 3200400"/>
                <a:gd name="connsiteX4-2109" fmla="*/ 800100 w 3200400"/>
                <a:gd name="connsiteY4-2110" fmla="*/ 214386 h 3200400"/>
                <a:gd name="connsiteX5-2111" fmla="*/ 1291550 w 3200400"/>
                <a:gd name="connsiteY5-2112" fmla="*/ 448302 h 3200400"/>
                <a:gd name="connsiteX6-2113" fmla="*/ 1600200 w 3200400"/>
                <a:gd name="connsiteY6-2114" fmla="*/ 0 h 3200400"/>
                <a:gd name="connsiteX7-2115" fmla="*/ 1908850 w 3200400"/>
                <a:gd name="connsiteY7-2116" fmla="*/ 448302 h 3200400"/>
                <a:gd name="connsiteX8-2117" fmla="*/ 2400300 w 3200400"/>
                <a:gd name="connsiteY8-2118" fmla="*/ 214386 h 3200400"/>
                <a:gd name="connsiteX9-2119" fmla="*/ 2443448 w 3200400"/>
                <a:gd name="connsiteY9-2120" fmla="*/ 756952 h 3200400"/>
                <a:gd name="connsiteX10-2121" fmla="*/ 2986014 w 3200400"/>
                <a:gd name="connsiteY10-2122" fmla="*/ 800100 h 3200400"/>
                <a:gd name="connsiteX11-2123" fmla="*/ 2752098 w 3200400"/>
                <a:gd name="connsiteY11-2124" fmla="*/ 1291550 h 3200400"/>
                <a:gd name="connsiteX12-2125" fmla="*/ 3200400 w 3200400"/>
                <a:gd name="connsiteY12-2126" fmla="*/ 1600200 h 3200400"/>
                <a:gd name="connsiteX13-2127" fmla="*/ 2752098 w 3200400"/>
                <a:gd name="connsiteY13-2128" fmla="*/ 1908850 h 3200400"/>
                <a:gd name="connsiteX14-2129" fmla="*/ 2986014 w 3200400"/>
                <a:gd name="connsiteY14-2130" fmla="*/ 2400300 h 3200400"/>
                <a:gd name="connsiteX15-2131" fmla="*/ 2443448 w 3200400"/>
                <a:gd name="connsiteY15-2132" fmla="*/ 2443448 h 3200400"/>
                <a:gd name="connsiteX16-2133" fmla="*/ 2400300 w 3200400"/>
                <a:gd name="connsiteY16-2134" fmla="*/ 2986014 h 3200400"/>
                <a:gd name="connsiteX17-2135" fmla="*/ 1908850 w 3200400"/>
                <a:gd name="connsiteY17-2136" fmla="*/ 2752098 h 3200400"/>
                <a:gd name="connsiteX18-2137" fmla="*/ 1600200 w 3200400"/>
                <a:gd name="connsiteY18-2138" fmla="*/ 3200400 h 3200400"/>
                <a:gd name="connsiteX19-2139" fmla="*/ 1291550 w 3200400"/>
                <a:gd name="connsiteY19-2140" fmla="*/ 2752098 h 3200400"/>
                <a:gd name="connsiteX20-2141" fmla="*/ 800100 w 3200400"/>
                <a:gd name="connsiteY20-2142" fmla="*/ 2986014 h 3200400"/>
                <a:gd name="connsiteX21-2143" fmla="*/ 756952 w 3200400"/>
                <a:gd name="connsiteY21-2144" fmla="*/ 2443448 h 3200400"/>
                <a:gd name="connsiteX22-2145" fmla="*/ 214386 w 3200400"/>
                <a:gd name="connsiteY22-2146" fmla="*/ 2400300 h 3200400"/>
                <a:gd name="connsiteX23-2147" fmla="*/ 448302 w 3200400"/>
                <a:gd name="connsiteY23-2148" fmla="*/ 1908850 h 3200400"/>
                <a:gd name="connsiteX24-2149" fmla="*/ 0 w 3200400"/>
                <a:gd name="connsiteY24-2150" fmla="*/ 1600200 h 3200400"/>
                <a:gd name="connsiteX0-2151" fmla="*/ 0 w 3200400"/>
                <a:gd name="connsiteY0-2152" fmla="*/ 1600200 h 3200400"/>
                <a:gd name="connsiteX1-2153" fmla="*/ 448302 w 3200400"/>
                <a:gd name="connsiteY1-2154" fmla="*/ 1291550 h 3200400"/>
                <a:gd name="connsiteX2-2155" fmla="*/ 214386 w 3200400"/>
                <a:gd name="connsiteY2-2156" fmla="*/ 800100 h 3200400"/>
                <a:gd name="connsiteX3-2157" fmla="*/ 756952 w 3200400"/>
                <a:gd name="connsiteY3-2158" fmla="*/ 756952 h 3200400"/>
                <a:gd name="connsiteX4-2159" fmla="*/ 800100 w 3200400"/>
                <a:gd name="connsiteY4-2160" fmla="*/ 214386 h 3200400"/>
                <a:gd name="connsiteX5-2161" fmla="*/ 1291550 w 3200400"/>
                <a:gd name="connsiteY5-2162" fmla="*/ 448302 h 3200400"/>
                <a:gd name="connsiteX6-2163" fmla="*/ 1600200 w 3200400"/>
                <a:gd name="connsiteY6-2164" fmla="*/ 0 h 3200400"/>
                <a:gd name="connsiteX7-2165" fmla="*/ 1908850 w 3200400"/>
                <a:gd name="connsiteY7-2166" fmla="*/ 448302 h 3200400"/>
                <a:gd name="connsiteX8-2167" fmla="*/ 2400300 w 3200400"/>
                <a:gd name="connsiteY8-2168" fmla="*/ 214386 h 3200400"/>
                <a:gd name="connsiteX9-2169" fmla="*/ 2443448 w 3200400"/>
                <a:gd name="connsiteY9-2170" fmla="*/ 756952 h 3200400"/>
                <a:gd name="connsiteX10-2171" fmla="*/ 2986014 w 3200400"/>
                <a:gd name="connsiteY10-2172" fmla="*/ 800100 h 3200400"/>
                <a:gd name="connsiteX11-2173" fmla="*/ 2752098 w 3200400"/>
                <a:gd name="connsiteY11-2174" fmla="*/ 1291550 h 3200400"/>
                <a:gd name="connsiteX12-2175" fmla="*/ 3200400 w 3200400"/>
                <a:gd name="connsiteY12-2176" fmla="*/ 1600200 h 3200400"/>
                <a:gd name="connsiteX13-2177" fmla="*/ 2752098 w 3200400"/>
                <a:gd name="connsiteY13-2178" fmla="*/ 1908850 h 3200400"/>
                <a:gd name="connsiteX14-2179" fmla="*/ 2986014 w 3200400"/>
                <a:gd name="connsiteY14-2180" fmla="*/ 2400300 h 3200400"/>
                <a:gd name="connsiteX15-2181" fmla="*/ 2443448 w 3200400"/>
                <a:gd name="connsiteY15-2182" fmla="*/ 2443448 h 3200400"/>
                <a:gd name="connsiteX16-2183" fmla="*/ 2400300 w 3200400"/>
                <a:gd name="connsiteY16-2184" fmla="*/ 2986014 h 3200400"/>
                <a:gd name="connsiteX17-2185" fmla="*/ 1908850 w 3200400"/>
                <a:gd name="connsiteY17-2186" fmla="*/ 2752098 h 3200400"/>
                <a:gd name="connsiteX18-2187" fmla="*/ 1600200 w 3200400"/>
                <a:gd name="connsiteY18-2188" fmla="*/ 3200400 h 3200400"/>
                <a:gd name="connsiteX19-2189" fmla="*/ 1291550 w 3200400"/>
                <a:gd name="connsiteY19-2190" fmla="*/ 2752098 h 3200400"/>
                <a:gd name="connsiteX20-2191" fmla="*/ 800100 w 3200400"/>
                <a:gd name="connsiteY20-2192" fmla="*/ 2986014 h 3200400"/>
                <a:gd name="connsiteX21-2193" fmla="*/ 756952 w 3200400"/>
                <a:gd name="connsiteY21-2194" fmla="*/ 2443448 h 3200400"/>
                <a:gd name="connsiteX22-2195" fmla="*/ 214386 w 3200400"/>
                <a:gd name="connsiteY22-2196" fmla="*/ 2400300 h 3200400"/>
                <a:gd name="connsiteX23-2197" fmla="*/ 448302 w 3200400"/>
                <a:gd name="connsiteY23-2198" fmla="*/ 1908850 h 3200400"/>
                <a:gd name="connsiteX24-2199" fmla="*/ 0 w 3200400"/>
                <a:gd name="connsiteY24-2200" fmla="*/ 1600200 h 3200400"/>
                <a:gd name="connsiteX0-2201" fmla="*/ 0 w 3200400"/>
                <a:gd name="connsiteY0-2202" fmla="*/ 1600200 h 3200400"/>
                <a:gd name="connsiteX1-2203" fmla="*/ 448302 w 3200400"/>
                <a:gd name="connsiteY1-2204" fmla="*/ 1291550 h 3200400"/>
                <a:gd name="connsiteX2-2205" fmla="*/ 214386 w 3200400"/>
                <a:gd name="connsiteY2-2206" fmla="*/ 800100 h 3200400"/>
                <a:gd name="connsiteX3-2207" fmla="*/ 756952 w 3200400"/>
                <a:gd name="connsiteY3-2208" fmla="*/ 756952 h 3200400"/>
                <a:gd name="connsiteX4-2209" fmla="*/ 800100 w 3200400"/>
                <a:gd name="connsiteY4-2210" fmla="*/ 214386 h 3200400"/>
                <a:gd name="connsiteX5-2211" fmla="*/ 1291550 w 3200400"/>
                <a:gd name="connsiteY5-2212" fmla="*/ 448302 h 3200400"/>
                <a:gd name="connsiteX6-2213" fmla="*/ 1600200 w 3200400"/>
                <a:gd name="connsiteY6-2214" fmla="*/ 0 h 3200400"/>
                <a:gd name="connsiteX7-2215" fmla="*/ 1908850 w 3200400"/>
                <a:gd name="connsiteY7-2216" fmla="*/ 448302 h 3200400"/>
                <a:gd name="connsiteX8-2217" fmla="*/ 2400300 w 3200400"/>
                <a:gd name="connsiteY8-2218" fmla="*/ 214386 h 3200400"/>
                <a:gd name="connsiteX9-2219" fmla="*/ 2443448 w 3200400"/>
                <a:gd name="connsiteY9-2220" fmla="*/ 756952 h 3200400"/>
                <a:gd name="connsiteX10-2221" fmla="*/ 2986014 w 3200400"/>
                <a:gd name="connsiteY10-2222" fmla="*/ 800100 h 3200400"/>
                <a:gd name="connsiteX11-2223" fmla="*/ 2752098 w 3200400"/>
                <a:gd name="connsiteY11-2224" fmla="*/ 1291550 h 3200400"/>
                <a:gd name="connsiteX12-2225" fmla="*/ 3200400 w 3200400"/>
                <a:gd name="connsiteY12-2226" fmla="*/ 1600200 h 3200400"/>
                <a:gd name="connsiteX13-2227" fmla="*/ 2752098 w 3200400"/>
                <a:gd name="connsiteY13-2228" fmla="*/ 1908850 h 3200400"/>
                <a:gd name="connsiteX14-2229" fmla="*/ 2986014 w 3200400"/>
                <a:gd name="connsiteY14-2230" fmla="*/ 2400300 h 3200400"/>
                <a:gd name="connsiteX15-2231" fmla="*/ 2443448 w 3200400"/>
                <a:gd name="connsiteY15-2232" fmla="*/ 2443448 h 3200400"/>
                <a:gd name="connsiteX16-2233" fmla="*/ 2400300 w 3200400"/>
                <a:gd name="connsiteY16-2234" fmla="*/ 2986014 h 3200400"/>
                <a:gd name="connsiteX17-2235" fmla="*/ 1908850 w 3200400"/>
                <a:gd name="connsiteY17-2236" fmla="*/ 2752098 h 3200400"/>
                <a:gd name="connsiteX18-2237" fmla="*/ 1600200 w 3200400"/>
                <a:gd name="connsiteY18-2238" fmla="*/ 3200400 h 3200400"/>
                <a:gd name="connsiteX19-2239" fmla="*/ 1291550 w 3200400"/>
                <a:gd name="connsiteY19-2240" fmla="*/ 2752098 h 3200400"/>
                <a:gd name="connsiteX20-2241" fmla="*/ 800100 w 3200400"/>
                <a:gd name="connsiteY20-2242" fmla="*/ 2986014 h 3200400"/>
                <a:gd name="connsiteX21-2243" fmla="*/ 756952 w 3200400"/>
                <a:gd name="connsiteY21-2244" fmla="*/ 2443448 h 3200400"/>
                <a:gd name="connsiteX22-2245" fmla="*/ 214386 w 3200400"/>
                <a:gd name="connsiteY22-2246" fmla="*/ 2400300 h 3200400"/>
                <a:gd name="connsiteX23-2247" fmla="*/ 448302 w 3200400"/>
                <a:gd name="connsiteY23-2248" fmla="*/ 1908850 h 3200400"/>
                <a:gd name="connsiteX24-2249" fmla="*/ 0 w 3200400"/>
                <a:gd name="connsiteY24-2250" fmla="*/ 1600200 h 3200400"/>
                <a:gd name="connsiteX0-2251" fmla="*/ 0 w 3200400"/>
                <a:gd name="connsiteY0-2252" fmla="*/ 1600200 h 3200400"/>
                <a:gd name="connsiteX1-2253" fmla="*/ 448302 w 3200400"/>
                <a:gd name="connsiteY1-2254" fmla="*/ 1291550 h 3200400"/>
                <a:gd name="connsiteX2-2255" fmla="*/ 214386 w 3200400"/>
                <a:gd name="connsiteY2-2256" fmla="*/ 800100 h 3200400"/>
                <a:gd name="connsiteX3-2257" fmla="*/ 756952 w 3200400"/>
                <a:gd name="connsiteY3-2258" fmla="*/ 756952 h 3200400"/>
                <a:gd name="connsiteX4-2259" fmla="*/ 800100 w 3200400"/>
                <a:gd name="connsiteY4-2260" fmla="*/ 214386 h 3200400"/>
                <a:gd name="connsiteX5-2261" fmla="*/ 1291550 w 3200400"/>
                <a:gd name="connsiteY5-2262" fmla="*/ 448302 h 3200400"/>
                <a:gd name="connsiteX6-2263" fmla="*/ 1600200 w 3200400"/>
                <a:gd name="connsiteY6-2264" fmla="*/ 0 h 3200400"/>
                <a:gd name="connsiteX7-2265" fmla="*/ 1908850 w 3200400"/>
                <a:gd name="connsiteY7-2266" fmla="*/ 448302 h 3200400"/>
                <a:gd name="connsiteX8-2267" fmla="*/ 2400300 w 3200400"/>
                <a:gd name="connsiteY8-2268" fmla="*/ 214386 h 3200400"/>
                <a:gd name="connsiteX9-2269" fmla="*/ 2443448 w 3200400"/>
                <a:gd name="connsiteY9-2270" fmla="*/ 756952 h 3200400"/>
                <a:gd name="connsiteX10-2271" fmla="*/ 2986014 w 3200400"/>
                <a:gd name="connsiteY10-2272" fmla="*/ 800100 h 3200400"/>
                <a:gd name="connsiteX11-2273" fmla="*/ 2752098 w 3200400"/>
                <a:gd name="connsiteY11-2274" fmla="*/ 1291550 h 3200400"/>
                <a:gd name="connsiteX12-2275" fmla="*/ 3200400 w 3200400"/>
                <a:gd name="connsiteY12-2276" fmla="*/ 1600200 h 3200400"/>
                <a:gd name="connsiteX13-2277" fmla="*/ 2752098 w 3200400"/>
                <a:gd name="connsiteY13-2278" fmla="*/ 1908850 h 3200400"/>
                <a:gd name="connsiteX14-2279" fmla="*/ 2986014 w 3200400"/>
                <a:gd name="connsiteY14-2280" fmla="*/ 2400300 h 3200400"/>
                <a:gd name="connsiteX15-2281" fmla="*/ 2443448 w 3200400"/>
                <a:gd name="connsiteY15-2282" fmla="*/ 2443448 h 3200400"/>
                <a:gd name="connsiteX16-2283" fmla="*/ 2400300 w 3200400"/>
                <a:gd name="connsiteY16-2284" fmla="*/ 2986014 h 3200400"/>
                <a:gd name="connsiteX17-2285" fmla="*/ 1908850 w 3200400"/>
                <a:gd name="connsiteY17-2286" fmla="*/ 2752098 h 3200400"/>
                <a:gd name="connsiteX18-2287" fmla="*/ 1600200 w 3200400"/>
                <a:gd name="connsiteY18-2288" fmla="*/ 3200400 h 3200400"/>
                <a:gd name="connsiteX19-2289" fmla="*/ 1291550 w 3200400"/>
                <a:gd name="connsiteY19-2290" fmla="*/ 2752098 h 3200400"/>
                <a:gd name="connsiteX20-2291" fmla="*/ 800100 w 3200400"/>
                <a:gd name="connsiteY20-2292" fmla="*/ 2986014 h 3200400"/>
                <a:gd name="connsiteX21-2293" fmla="*/ 756952 w 3200400"/>
                <a:gd name="connsiteY21-2294" fmla="*/ 2443448 h 3200400"/>
                <a:gd name="connsiteX22-2295" fmla="*/ 214386 w 3200400"/>
                <a:gd name="connsiteY22-2296" fmla="*/ 2400300 h 3200400"/>
                <a:gd name="connsiteX23-2297" fmla="*/ 448302 w 3200400"/>
                <a:gd name="connsiteY23-2298" fmla="*/ 1908850 h 3200400"/>
                <a:gd name="connsiteX24-2299" fmla="*/ 0 w 3200400"/>
                <a:gd name="connsiteY24-2300" fmla="*/ 1600200 h 3200400"/>
                <a:gd name="connsiteX0-2301" fmla="*/ 0 w 3200400"/>
                <a:gd name="connsiteY0-2302" fmla="*/ 1600200 h 3200400"/>
                <a:gd name="connsiteX1-2303" fmla="*/ 448302 w 3200400"/>
                <a:gd name="connsiteY1-2304" fmla="*/ 1291550 h 3200400"/>
                <a:gd name="connsiteX2-2305" fmla="*/ 214386 w 3200400"/>
                <a:gd name="connsiteY2-2306" fmla="*/ 800100 h 3200400"/>
                <a:gd name="connsiteX3-2307" fmla="*/ 756952 w 3200400"/>
                <a:gd name="connsiteY3-2308" fmla="*/ 756952 h 3200400"/>
                <a:gd name="connsiteX4-2309" fmla="*/ 800100 w 3200400"/>
                <a:gd name="connsiteY4-2310" fmla="*/ 214386 h 3200400"/>
                <a:gd name="connsiteX5-2311" fmla="*/ 1291550 w 3200400"/>
                <a:gd name="connsiteY5-2312" fmla="*/ 448302 h 3200400"/>
                <a:gd name="connsiteX6-2313" fmla="*/ 1600200 w 3200400"/>
                <a:gd name="connsiteY6-2314" fmla="*/ 0 h 3200400"/>
                <a:gd name="connsiteX7-2315" fmla="*/ 1908850 w 3200400"/>
                <a:gd name="connsiteY7-2316" fmla="*/ 448302 h 3200400"/>
                <a:gd name="connsiteX8-2317" fmla="*/ 2400300 w 3200400"/>
                <a:gd name="connsiteY8-2318" fmla="*/ 214386 h 3200400"/>
                <a:gd name="connsiteX9-2319" fmla="*/ 2443448 w 3200400"/>
                <a:gd name="connsiteY9-2320" fmla="*/ 756952 h 3200400"/>
                <a:gd name="connsiteX10-2321" fmla="*/ 2986014 w 3200400"/>
                <a:gd name="connsiteY10-2322" fmla="*/ 800100 h 3200400"/>
                <a:gd name="connsiteX11-2323" fmla="*/ 2752098 w 3200400"/>
                <a:gd name="connsiteY11-2324" fmla="*/ 1291550 h 3200400"/>
                <a:gd name="connsiteX12-2325" fmla="*/ 3200400 w 3200400"/>
                <a:gd name="connsiteY12-2326" fmla="*/ 1600200 h 3200400"/>
                <a:gd name="connsiteX13-2327" fmla="*/ 2752098 w 3200400"/>
                <a:gd name="connsiteY13-2328" fmla="*/ 1908850 h 3200400"/>
                <a:gd name="connsiteX14-2329" fmla="*/ 2986014 w 3200400"/>
                <a:gd name="connsiteY14-2330" fmla="*/ 2400300 h 3200400"/>
                <a:gd name="connsiteX15-2331" fmla="*/ 2443448 w 3200400"/>
                <a:gd name="connsiteY15-2332" fmla="*/ 2443448 h 3200400"/>
                <a:gd name="connsiteX16-2333" fmla="*/ 2400300 w 3200400"/>
                <a:gd name="connsiteY16-2334" fmla="*/ 2986014 h 3200400"/>
                <a:gd name="connsiteX17-2335" fmla="*/ 1908850 w 3200400"/>
                <a:gd name="connsiteY17-2336" fmla="*/ 2752098 h 3200400"/>
                <a:gd name="connsiteX18-2337" fmla="*/ 1600200 w 3200400"/>
                <a:gd name="connsiteY18-2338" fmla="*/ 3200400 h 3200400"/>
                <a:gd name="connsiteX19-2339" fmla="*/ 1291550 w 3200400"/>
                <a:gd name="connsiteY19-2340" fmla="*/ 2752098 h 3200400"/>
                <a:gd name="connsiteX20-2341" fmla="*/ 800100 w 3200400"/>
                <a:gd name="connsiteY20-2342" fmla="*/ 2986014 h 3200400"/>
                <a:gd name="connsiteX21-2343" fmla="*/ 756952 w 3200400"/>
                <a:gd name="connsiteY21-2344" fmla="*/ 2443448 h 3200400"/>
                <a:gd name="connsiteX22-2345" fmla="*/ 214386 w 3200400"/>
                <a:gd name="connsiteY22-2346" fmla="*/ 2400300 h 3200400"/>
                <a:gd name="connsiteX23-2347" fmla="*/ 448302 w 3200400"/>
                <a:gd name="connsiteY23-2348" fmla="*/ 1908850 h 3200400"/>
                <a:gd name="connsiteX24-2349" fmla="*/ 0 w 3200400"/>
                <a:gd name="connsiteY24-2350" fmla="*/ 1600200 h 3200400"/>
                <a:gd name="connsiteX0-2351" fmla="*/ 0 w 3200400"/>
                <a:gd name="connsiteY0-2352" fmla="*/ 1600200 h 3200400"/>
                <a:gd name="connsiteX1-2353" fmla="*/ 448302 w 3200400"/>
                <a:gd name="connsiteY1-2354" fmla="*/ 1291550 h 3200400"/>
                <a:gd name="connsiteX2-2355" fmla="*/ 214386 w 3200400"/>
                <a:gd name="connsiteY2-2356" fmla="*/ 800100 h 3200400"/>
                <a:gd name="connsiteX3-2357" fmla="*/ 756952 w 3200400"/>
                <a:gd name="connsiteY3-2358" fmla="*/ 756952 h 3200400"/>
                <a:gd name="connsiteX4-2359" fmla="*/ 800100 w 3200400"/>
                <a:gd name="connsiteY4-2360" fmla="*/ 214386 h 3200400"/>
                <a:gd name="connsiteX5-2361" fmla="*/ 1291550 w 3200400"/>
                <a:gd name="connsiteY5-2362" fmla="*/ 448302 h 3200400"/>
                <a:gd name="connsiteX6-2363" fmla="*/ 1600200 w 3200400"/>
                <a:gd name="connsiteY6-2364" fmla="*/ 0 h 3200400"/>
                <a:gd name="connsiteX7-2365" fmla="*/ 1908850 w 3200400"/>
                <a:gd name="connsiteY7-2366" fmla="*/ 448302 h 3200400"/>
                <a:gd name="connsiteX8-2367" fmla="*/ 2400300 w 3200400"/>
                <a:gd name="connsiteY8-2368" fmla="*/ 214386 h 3200400"/>
                <a:gd name="connsiteX9-2369" fmla="*/ 2443448 w 3200400"/>
                <a:gd name="connsiteY9-2370" fmla="*/ 756952 h 3200400"/>
                <a:gd name="connsiteX10-2371" fmla="*/ 2986014 w 3200400"/>
                <a:gd name="connsiteY10-2372" fmla="*/ 800100 h 3200400"/>
                <a:gd name="connsiteX11-2373" fmla="*/ 2752098 w 3200400"/>
                <a:gd name="connsiteY11-2374" fmla="*/ 1291550 h 3200400"/>
                <a:gd name="connsiteX12-2375" fmla="*/ 3200400 w 3200400"/>
                <a:gd name="connsiteY12-2376" fmla="*/ 1600200 h 3200400"/>
                <a:gd name="connsiteX13-2377" fmla="*/ 2752098 w 3200400"/>
                <a:gd name="connsiteY13-2378" fmla="*/ 1908850 h 3200400"/>
                <a:gd name="connsiteX14-2379" fmla="*/ 2986014 w 3200400"/>
                <a:gd name="connsiteY14-2380" fmla="*/ 2400300 h 3200400"/>
                <a:gd name="connsiteX15-2381" fmla="*/ 2443448 w 3200400"/>
                <a:gd name="connsiteY15-2382" fmla="*/ 2443448 h 3200400"/>
                <a:gd name="connsiteX16-2383" fmla="*/ 2400300 w 3200400"/>
                <a:gd name="connsiteY16-2384" fmla="*/ 2986014 h 3200400"/>
                <a:gd name="connsiteX17-2385" fmla="*/ 1908850 w 3200400"/>
                <a:gd name="connsiteY17-2386" fmla="*/ 2752098 h 3200400"/>
                <a:gd name="connsiteX18-2387" fmla="*/ 1600200 w 3200400"/>
                <a:gd name="connsiteY18-2388" fmla="*/ 3200400 h 3200400"/>
                <a:gd name="connsiteX19-2389" fmla="*/ 1291550 w 3200400"/>
                <a:gd name="connsiteY19-2390" fmla="*/ 2752098 h 3200400"/>
                <a:gd name="connsiteX20-2391" fmla="*/ 800100 w 3200400"/>
                <a:gd name="connsiteY20-2392" fmla="*/ 2986014 h 3200400"/>
                <a:gd name="connsiteX21-2393" fmla="*/ 756952 w 3200400"/>
                <a:gd name="connsiteY21-2394" fmla="*/ 2443448 h 3200400"/>
                <a:gd name="connsiteX22-2395" fmla="*/ 214386 w 3200400"/>
                <a:gd name="connsiteY22-2396" fmla="*/ 2400300 h 3200400"/>
                <a:gd name="connsiteX23-2397" fmla="*/ 448302 w 3200400"/>
                <a:gd name="connsiteY23-2398" fmla="*/ 1908850 h 3200400"/>
                <a:gd name="connsiteX24-2399" fmla="*/ 0 w 3200400"/>
                <a:gd name="connsiteY24-2400" fmla="*/ 1600200 h 32004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19" y="connsiteY9-20"/>
                </a:cxn>
                <a:cxn ang="0">
                  <a:pos x="connsiteX10-21" y="connsiteY10-22"/>
                </a:cxn>
                <a:cxn ang="0">
                  <a:pos x="connsiteX11-23" y="connsiteY11-24"/>
                </a:cxn>
                <a:cxn ang="0">
                  <a:pos x="connsiteX12-25" y="connsiteY12-26"/>
                </a:cxn>
                <a:cxn ang="0">
                  <a:pos x="connsiteX13-27" y="connsiteY13-28"/>
                </a:cxn>
                <a:cxn ang="0">
                  <a:pos x="connsiteX14-29" y="connsiteY14-30"/>
                </a:cxn>
                <a:cxn ang="0">
                  <a:pos x="connsiteX15-31" y="connsiteY15-32"/>
                </a:cxn>
                <a:cxn ang="0">
                  <a:pos x="connsiteX16-33" y="connsiteY16-34"/>
                </a:cxn>
                <a:cxn ang="0">
                  <a:pos x="connsiteX17-35" y="connsiteY17-36"/>
                </a:cxn>
                <a:cxn ang="0">
                  <a:pos x="connsiteX18-37" y="connsiteY18-38"/>
                </a:cxn>
                <a:cxn ang="0">
                  <a:pos x="connsiteX19-39" y="connsiteY19-40"/>
                </a:cxn>
                <a:cxn ang="0">
                  <a:pos x="connsiteX20-41" y="connsiteY20-42"/>
                </a:cxn>
                <a:cxn ang="0">
                  <a:pos x="connsiteX21-43" y="connsiteY21-44"/>
                </a:cxn>
                <a:cxn ang="0">
                  <a:pos x="connsiteX22-45" y="connsiteY22-46"/>
                </a:cxn>
                <a:cxn ang="0">
                  <a:pos x="connsiteX23-47" y="connsiteY23-48"/>
                </a:cxn>
                <a:cxn ang="0">
                  <a:pos x="connsiteX24-49" y="connsiteY24-50"/>
                </a:cxn>
              </a:cxnLst>
              <a:rect l="l" t="t" r="r" b="b"/>
              <a:pathLst>
                <a:path w="3200400" h="3200400">
                  <a:moveTo>
                    <a:pt x="0" y="1600200"/>
                  </a:moveTo>
                  <a:cubicBezTo>
                    <a:pt x="149434" y="1436357"/>
                    <a:pt x="260768" y="1356333"/>
                    <a:pt x="448302" y="1291550"/>
                  </a:cubicBezTo>
                  <a:cubicBezTo>
                    <a:pt x="294130" y="1112493"/>
                    <a:pt x="254258" y="1024877"/>
                    <a:pt x="214386" y="800100"/>
                  </a:cubicBezTo>
                  <a:cubicBezTo>
                    <a:pt x="395241" y="724757"/>
                    <a:pt x="537997" y="740855"/>
                    <a:pt x="756952" y="756952"/>
                  </a:cubicBezTo>
                  <a:cubicBezTo>
                    <a:pt x="756095" y="576097"/>
                    <a:pt x="739997" y="418101"/>
                    <a:pt x="800100" y="214386"/>
                  </a:cubicBezTo>
                  <a:cubicBezTo>
                    <a:pt x="1032497" y="292358"/>
                    <a:pt x="1127733" y="332230"/>
                    <a:pt x="1291550" y="448302"/>
                  </a:cubicBezTo>
                  <a:cubicBezTo>
                    <a:pt x="1394433" y="253148"/>
                    <a:pt x="1451597" y="157054"/>
                    <a:pt x="1600200" y="0"/>
                  </a:cubicBezTo>
                  <a:cubicBezTo>
                    <a:pt x="1741183" y="157054"/>
                    <a:pt x="1821207" y="230288"/>
                    <a:pt x="1908850" y="448302"/>
                  </a:cubicBezTo>
                  <a:cubicBezTo>
                    <a:pt x="2103147" y="309370"/>
                    <a:pt x="2152663" y="269498"/>
                    <a:pt x="2400300" y="214386"/>
                  </a:cubicBezTo>
                  <a:cubicBezTo>
                    <a:pt x="2460403" y="433341"/>
                    <a:pt x="2482405" y="522757"/>
                    <a:pt x="2443448" y="756952"/>
                  </a:cubicBezTo>
                  <a:cubicBezTo>
                    <a:pt x="2685263" y="725615"/>
                    <a:pt x="2767059" y="717137"/>
                    <a:pt x="2986014" y="800100"/>
                  </a:cubicBezTo>
                  <a:cubicBezTo>
                    <a:pt x="2930902" y="1017257"/>
                    <a:pt x="2913890" y="1104873"/>
                    <a:pt x="2752098" y="1291550"/>
                  </a:cubicBezTo>
                  <a:cubicBezTo>
                    <a:pt x="2985352" y="1371573"/>
                    <a:pt x="3058586" y="1451597"/>
                    <a:pt x="3200400" y="1600200"/>
                  </a:cubicBezTo>
                  <a:cubicBezTo>
                    <a:pt x="3058586" y="1771663"/>
                    <a:pt x="2947252" y="1828827"/>
                    <a:pt x="2752098" y="1908850"/>
                  </a:cubicBezTo>
                  <a:cubicBezTo>
                    <a:pt x="2883410" y="2103147"/>
                    <a:pt x="2953762" y="2198383"/>
                    <a:pt x="2986014" y="2400300"/>
                  </a:cubicBezTo>
                  <a:cubicBezTo>
                    <a:pt x="2774679" y="2483263"/>
                    <a:pt x="2631923" y="2467165"/>
                    <a:pt x="2443448" y="2443448"/>
                  </a:cubicBezTo>
                  <a:cubicBezTo>
                    <a:pt x="2474785" y="2692883"/>
                    <a:pt x="2475643" y="2751819"/>
                    <a:pt x="2400300" y="2986014"/>
                  </a:cubicBezTo>
                  <a:cubicBezTo>
                    <a:pt x="2160283" y="2938522"/>
                    <a:pt x="2087907" y="2898650"/>
                    <a:pt x="1908850" y="2752098"/>
                  </a:cubicBezTo>
                  <a:cubicBezTo>
                    <a:pt x="1851687" y="2962492"/>
                    <a:pt x="1771663" y="3035726"/>
                    <a:pt x="1600200" y="3200400"/>
                  </a:cubicBezTo>
                  <a:cubicBezTo>
                    <a:pt x="1436357" y="3058586"/>
                    <a:pt x="1371573" y="2939632"/>
                    <a:pt x="1291550" y="2752098"/>
                  </a:cubicBezTo>
                  <a:cubicBezTo>
                    <a:pt x="1120113" y="2906270"/>
                    <a:pt x="1002017" y="2938522"/>
                    <a:pt x="800100" y="2986014"/>
                  </a:cubicBezTo>
                  <a:cubicBezTo>
                    <a:pt x="732377" y="2759439"/>
                    <a:pt x="748475" y="2647163"/>
                    <a:pt x="756952" y="2443448"/>
                  </a:cubicBezTo>
                  <a:cubicBezTo>
                    <a:pt x="530377" y="2467165"/>
                    <a:pt x="425721" y="2475643"/>
                    <a:pt x="214386" y="2400300"/>
                  </a:cubicBezTo>
                  <a:cubicBezTo>
                    <a:pt x="254258" y="2183143"/>
                    <a:pt x="324610" y="2072667"/>
                    <a:pt x="448302" y="1908850"/>
                  </a:cubicBezTo>
                  <a:cubicBezTo>
                    <a:pt x="222668" y="1813587"/>
                    <a:pt x="126574" y="1733563"/>
                    <a:pt x="0" y="1600200"/>
                  </a:cubicBezTo>
                  <a:close/>
                </a:path>
              </a:pathLst>
            </a:custGeom>
            <a:solidFill>
              <a:srgbClr val="FBA31E"/>
            </a:solidFill>
            <a:ln>
              <a:noFill/>
            </a:ln>
            <a:effectLst>
              <a:outerShdw blurRad="165100" sx="102000" sy="102000" algn="ctr" rotWithShape="0">
                <a:prstClr val="black">
                  <a:alpha val="32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椭圆 16"/>
            <p:cNvSpPr/>
            <p:nvPr/>
          </p:nvSpPr>
          <p:spPr>
            <a:xfrm>
              <a:off x="15089505" y="-2865120"/>
              <a:ext cx="2339340" cy="2339340"/>
            </a:xfrm>
            <a:prstGeom prst="ellipse">
              <a:avLst/>
            </a:prstGeom>
            <a:solidFill>
              <a:srgbClr val="F9CC1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-129736" y="-607502"/>
            <a:ext cx="1360003" cy="2478651"/>
            <a:chOff x="9142970" y="-1812924"/>
            <a:chExt cx="2408862" cy="4390233"/>
          </a:xfrm>
        </p:grpSpPr>
        <p:cxnSp>
          <p:nvCxnSpPr>
            <p:cNvPr id="19" name="直接连接符 18"/>
            <p:cNvCxnSpPr/>
            <p:nvPr/>
          </p:nvCxnSpPr>
          <p:spPr>
            <a:xfrm>
              <a:off x="9791246" y="-1812924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10995932" y="-1769381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9142970" y="673071"/>
              <a:ext cx="2408862" cy="1904238"/>
            </a:xfrm>
            <a:prstGeom prst="rect">
              <a:avLst/>
            </a:prstGeom>
            <a:effectLst>
              <a:outerShdw blurRad="63500" dist="38100" dir="2700000" algn="tl" rotWithShape="0">
                <a:prstClr val="black">
                  <a:alpha val="38000"/>
                </a:prstClr>
              </a:outerShdw>
            </a:effectLst>
          </p:spPr>
        </p:pic>
      </p:grpSp>
      <p:grpSp>
        <p:nvGrpSpPr>
          <p:cNvPr id="22" name="组合 21"/>
          <p:cNvGrpSpPr/>
          <p:nvPr/>
        </p:nvGrpSpPr>
        <p:grpSpPr>
          <a:xfrm>
            <a:off x="2224548" y="-2302334"/>
            <a:ext cx="2141150" cy="3902318"/>
            <a:chOff x="9142970" y="-1812924"/>
            <a:chExt cx="2408862" cy="4390233"/>
          </a:xfrm>
        </p:grpSpPr>
        <p:cxnSp>
          <p:nvCxnSpPr>
            <p:cNvPr id="23" name="直接连接符 22"/>
            <p:cNvCxnSpPr/>
            <p:nvPr/>
          </p:nvCxnSpPr>
          <p:spPr>
            <a:xfrm>
              <a:off x="9791246" y="-1812924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>
              <a:off x="10995932" y="-1769381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5" name="图片 24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9142970" y="673071"/>
              <a:ext cx="2408862" cy="1904238"/>
            </a:xfrm>
            <a:prstGeom prst="rect">
              <a:avLst/>
            </a:prstGeom>
            <a:effectLst>
              <a:outerShdw blurRad="63500" dist="38100" dir="2700000" algn="tl" rotWithShape="0">
                <a:prstClr val="black">
                  <a:alpha val="38000"/>
                </a:prstClr>
              </a:outerShdw>
            </a:effectLst>
          </p:spPr>
        </p:pic>
      </p:grpSp>
      <p:grpSp>
        <p:nvGrpSpPr>
          <p:cNvPr id="26" name="组合 25"/>
          <p:cNvGrpSpPr/>
          <p:nvPr/>
        </p:nvGrpSpPr>
        <p:grpSpPr>
          <a:xfrm>
            <a:off x="9142970" y="-2195117"/>
            <a:ext cx="2408862" cy="4390233"/>
            <a:chOff x="9142970" y="-1812924"/>
            <a:chExt cx="2408862" cy="4390233"/>
          </a:xfrm>
        </p:grpSpPr>
        <p:cxnSp>
          <p:nvCxnSpPr>
            <p:cNvPr id="27" name="直接连接符 26"/>
            <p:cNvCxnSpPr/>
            <p:nvPr/>
          </p:nvCxnSpPr>
          <p:spPr>
            <a:xfrm>
              <a:off x="9791246" y="-1812924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>
              <a:off x="10995932" y="-1769381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9" name="图片 28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9142970" y="673071"/>
              <a:ext cx="2408862" cy="1904238"/>
            </a:xfrm>
            <a:prstGeom prst="rect">
              <a:avLst/>
            </a:prstGeom>
            <a:effectLst>
              <a:outerShdw blurRad="63500" dist="38100" dir="2700000" algn="tl" rotWithShape="0">
                <a:prstClr val="black">
                  <a:alpha val="38000"/>
                </a:prstClr>
              </a:outerShdw>
            </a:effectLst>
          </p:spPr>
        </p:pic>
      </p:grpSp>
      <p:grpSp>
        <p:nvGrpSpPr>
          <p:cNvPr id="38" name="组合 37"/>
          <p:cNvGrpSpPr/>
          <p:nvPr/>
        </p:nvGrpSpPr>
        <p:grpSpPr>
          <a:xfrm>
            <a:off x="9791246" y="5895665"/>
            <a:ext cx="1660711" cy="807868"/>
            <a:chOff x="2579649" y="5529206"/>
            <a:chExt cx="2452912" cy="1193242"/>
          </a:xfrm>
        </p:grpSpPr>
        <p:pic>
          <p:nvPicPr>
            <p:cNvPr id="39" name="图片 38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2645614" y="5529206"/>
              <a:ext cx="2386947" cy="1057689"/>
            </a:xfrm>
            <a:prstGeom prst="rect">
              <a:avLst/>
            </a:prstGeom>
            <a:effectLst>
              <a:outerShdw blurRad="50800" dist="38100" dir="16200000" rotWithShape="0">
                <a:prstClr val="black">
                  <a:alpha val="21000"/>
                </a:prstClr>
              </a:outerShdw>
            </a:effectLst>
          </p:spPr>
        </p:pic>
        <p:pic>
          <p:nvPicPr>
            <p:cNvPr id="40" name="图片 39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3739632" y="6211330"/>
              <a:ext cx="1269277" cy="511118"/>
            </a:xfrm>
            <a:prstGeom prst="rect">
              <a:avLst/>
            </a:prstGeom>
            <a:effectLst>
              <a:outerShdw blurRad="50800" dist="38100" dir="16200000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41" name="图片 40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2579649" y="6281904"/>
              <a:ext cx="1094018" cy="440544"/>
            </a:xfrm>
            <a:prstGeom prst="rect">
              <a:avLst/>
            </a:prstGeom>
            <a:effectLst>
              <a:outerShdw blurRad="50800" dist="38100" dir="16200000" rotWithShape="0">
                <a:prstClr val="black">
                  <a:alpha val="40000"/>
                </a:prstClr>
              </a:outerShdw>
            </a:effectLst>
          </p:spPr>
        </p:pic>
      </p:grpSp>
      <p:pic>
        <p:nvPicPr>
          <p:cNvPr id="42" name="图片 41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8890594" y="5326204"/>
            <a:ext cx="550926" cy="552990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23000"/>
              </a:prstClr>
            </a:outerShdw>
          </a:effectLst>
        </p:spPr>
      </p:pic>
      <p:pic>
        <p:nvPicPr>
          <p:cNvPr id="43" name="图片 42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633614" y="5478883"/>
            <a:ext cx="438178" cy="439820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23000"/>
              </a:prstClr>
            </a:outerShdw>
          </a:effectLst>
        </p:spPr>
      </p:pic>
      <p:sp>
        <p:nvSpPr>
          <p:cNvPr id="2" name="Rectangle 1"/>
          <p:cNvSpPr/>
          <p:nvPr/>
        </p:nvSpPr>
        <p:spPr>
          <a:xfrm>
            <a:off x="217805" y="565785"/>
            <a:ext cx="11844655" cy="6137910"/>
          </a:xfrm>
          <a:prstGeom prst="rect">
            <a:avLst/>
          </a:prstGeom>
          <a:solidFill>
            <a:schemeClr val="bg1"/>
          </a:solidFill>
          <a:ln w="79375" cmpd="thickThin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4" name="图片 36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815193" y="-2652250"/>
            <a:ext cx="2894936" cy="3429868"/>
          </a:xfrm>
          <a:prstGeom prst="rect">
            <a:avLst/>
          </a:prstGeom>
        </p:spPr>
      </p:pic>
      <p:grpSp>
        <p:nvGrpSpPr>
          <p:cNvPr id="3" name="组合 9"/>
          <p:cNvGrpSpPr/>
          <p:nvPr/>
        </p:nvGrpSpPr>
        <p:grpSpPr>
          <a:xfrm>
            <a:off x="217805" y="-709295"/>
            <a:ext cx="2435860" cy="2119630"/>
            <a:chOff x="14658975" y="-3295650"/>
            <a:chExt cx="3200400" cy="3200400"/>
          </a:xfrm>
        </p:grpSpPr>
        <p:sp>
          <p:nvSpPr>
            <p:cNvPr id="11" name="星形: 十二角 19"/>
            <p:cNvSpPr/>
            <p:nvPr/>
          </p:nvSpPr>
          <p:spPr>
            <a:xfrm>
              <a:off x="14658975" y="-3295650"/>
              <a:ext cx="3200400" cy="3200400"/>
            </a:xfrm>
            <a:custGeom>
              <a:avLst/>
              <a:gdLst>
                <a:gd name="connsiteX0" fmla="*/ 0 w 3200400"/>
                <a:gd name="connsiteY0" fmla="*/ 1600200 h 3200400"/>
                <a:gd name="connsiteX1" fmla="*/ 448302 w 3200400"/>
                <a:gd name="connsiteY1" fmla="*/ 1291550 h 3200400"/>
                <a:gd name="connsiteX2" fmla="*/ 214386 w 3200400"/>
                <a:gd name="connsiteY2" fmla="*/ 800100 h 3200400"/>
                <a:gd name="connsiteX3" fmla="*/ 756952 w 3200400"/>
                <a:gd name="connsiteY3" fmla="*/ 756952 h 3200400"/>
                <a:gd name="connsiteX4" fmla="*/ 800100 w 3200400"/>
                <a:gd name="connsiteY4" fmla="*/ 214386 h 3200400"/>
                <a:gd name="connsiteX5" fmla="*/ 1291550 w 3200400"/>
                <a:gd name="connsiteY5" fmla="*/ 448302 h 3200400"/>
                <a:gd name="connsiteX6" fmla="*/ 1600200 w 3200400"/>
                <a:gd name="connsiteY6" fmla="*/ 0 h 3200400"/>
                <a:gd name="connsiteX7" fmla="*/ 1908850 w 3200400"/>
                <a:gd name="connsiteY7" fmla="*/ 448302 h 3200400"/>
                <a:gd name="connsiteX8" fmla="*/ 2400300 w 3200400"/>
                <a:gd name="connsiteY8" fmla="*/ 214386 h 3200400"/>
                <a:gd name="connsiteX9" fmla="*/ 2443448 w 3200400"/>
                <a:gd name="connsiteY9" fmla="*/ 756952 h 3200400"/>
                <a:gd name="connsiteX10" fmla="*/ 2986014 w 3200400"/>
                <a:gd name="connsiteY10" fmla="*/ 800100 h 3200400"/>
                <a:gd name="connsiteX11" fmla="*/ 2752098 w 3200400"/>
                <a:gd name="connsiteY11" fmla="*/ 1291550 h 3200400"/>
                <a:gd name="connsiteX12" fmla="*/ 3200400 w 3200400"/>
                <a:gd name="connsiteY12" fmla="*/ 1600200 h 3200400"/>
                <a:gd name="connsiteX13" fmla="*/ 2752098 w 3200400"/>
                <a:gd name="connsiteY13" fmla="*/ 1908850 h 3200400"/>
                <a:gd name="connsiteX14" fmla="*/ 2986014 w 3200400"/>
                <a:gd name="connsiteY14" fmla="*/ 2400300 h 3200400"/>
                <a:gd name="connsiteX15" fmla="*/ 2443448 w 3200400"/>
                <a:gd name="connsiteY15" fmla="*/ 2443448 h 3200400"/>
                <a:gd name="connsiteX16" fmla="*/ 2400300 w 3200400"/>
                <a:gd name="connsiteY16" fmla="*/ 2986014 h 3200400"/>
                <a:gd name="connsiteX17" fmla="*/ 1908850 w 3200400"/>
                <a:gd name="connsiteY17" fmla="*/ 2752098 h 3200400"/>
                <a:gd name="connsiteX18" fmla="*/ 1600200 w 3200400"/>
                <a:gd name="connsiteY18" fmla="*/ 3200400 h 3200400"/>
                <a:gd name="connsiteX19" fmla="*/ 1291550 w 3200400"/>
                <a:gd name="connsiteY19" fmla="*/ 2752098 h 3200400"/>
                <a:gd name="connsiteX20" fmla="*/ 800100 w 3200400"/>
                <a:gd name="connsiteY20" fmla="*/ 2986014 h 3200400"/>
                <a:gd name="connsiteX21" fmla="*/ 756952 w 3200400"/>
                <a:gd name="connsiteY21" fmla="*/ 2443448 h 3200400"/>
                <a:gd name="connsiteX22" fmla="*/ 214386 w 3200400"/>
                <a:gd name="connsiteY22" fmla="*/ 2400300 h 3200400"/>
                <a:gd name="connsiteX23" fmla="*/ 448302 w 3200400"/>
                <a:gd name="connsiteY23" fmla="*/ 1908850 h 3200400"/>
                <a:gd name="connsiteX24" fmla="*/ 0 w 3200400"/>
                <a:gd name="connsiteY24" fmla="*/ 1600200 h 3200400"/>
                <a:gd name="connsiteX0-1" fmla="*/ 0 w 3200400"/>
                <a:gd name="connsiteY0-2" fmla="*/ 1600200 h 3200400"/>
                <a:gd name="connsiteX1-3" fmla="*/ 448302 w 3200400"/>
                <a:gd name="connsiteY1-4" fmla="*/ 1291550 h 3200400"/>
                <a:gd name="connsiteX2-5" fmla="*/ 214386 w 3200400"/>
                <a:gd name="connsiteY2-6" fmla="*/ 800100 h 3200400"/>
                <a:gd name="connsiteX3-7" fmla="*/ 756952 w 3200400"/>
                <a:gd name="connsiteY3-8" fmla="*/ 756952 h 3200400"/>
                <a:gd name="connsiteX4-9" fmla="*/ 800100 w 3200400"/>
                <a:gd name="connsiteY4-10" fmla="*/ 214386 h 3200400"/>
                <a:gd name="connsiteX5-11" fmla="*/ 1291550 w 3200400"/>
                <a:gd name="connsiteY5-12" fmla="*/ 448302 h 3200400"/>
                <a:gd name="connsiteX6-13" fmla="*/ 1600200 w 3200400"/>
                <a:gd name="connsiteY6-14" fmla="*/ 0 h 3200400"/>
                <a:gd name="connsiteX7-15" fmla="*/ 1908850 w 3200400"/>
                <a:gd name="connsiteY7-16" fmla="*/ 448302 h 3200400"/>
                <a:gd name="connsiteX8-17" fmla="*/ 2400300 w 3200400"/>
                <a:gd name="connsiteY8-18" fmla="*/ 214386 h 3200400"/>
                <a:gd name="connsiteX9-19" fmla="*/ 2443448 w 3200400"/>
                <a:gd name="connsiteY9-20" fmla="*/ 756952 h 3200400"/>
                <a:gd name="connsiteX10-21" fmla="*/ 2986014 w 3200400"/>
                <a:gd name="connsiteY10-22" fmla="*/ 800100 h 3200400"/>
                <a:gd name="connsiteX11-23" fmla="*/ 2752098 w 3200400"/>
                <a:gd name="connsiteY11-24" fmla="*/ 1291550 h 3200400"/>
                <a:gd name="connsiteX12-25" fmla="*/ 3200400 w 3200400"/>
                <a:gd name="connsiteY12-26" fmla="*/ 1600200 h 3200400"/>
                <a:gd name="connsiteX13-27" fmla="*/ 2752098 w 3200400"/>
                <a:gd name="connsiteY13-28" fmla="*/ 1908850 h 3200400"/>
                <a:gd name="connsiteX14-29" fmla="*/ 2986014 w 3200400"/>
                <a:gd name="connsiteY14-30" fmla="*/ 2400300 h 3200400"/>
                <a:gd name="connsiteX15-31" fmla="*/ 2443448 w 3200400"/>
                <a:gd name="connsiteY15-32" fmla="*/ 2443448 h 3200400"/>
                <a:gd name="connsiteX16-33" fmla="*/ 2400300 w 3200400"/>
                <a:gd name="connsiteY16-34" fmla="*/ 2986014 h 3200400"/>
                <a:gd name="connsiteX17-35" fmla="*/ 1908850 w 3200400"/>
                <a:gd name="connsiteY17-36" fmla="*/ 2752098 h 3200400"/>
                <a:gd name="connsiteX18-37" fmla="*/ 1600200 w 3200400"/>
                <a:gd name="connsiteY18-38" fmla="*/ 3200400 h 3200400"/>
                <a:gd name="connsiteX19-39" fmla="*/ 1291550 w 3200400"/>
                <a:gd name="connsiteY19-40" fmla="*/ 2752098 h 3200400"/>
                <a:gd name="connsiteX20-41" fmla="*/ 800100 w 3200400"/>
                <a:gd name="connsiteY20-42" fmla="*/ 2986014 h 3200400"/>
                <a:gd name="connsiteX21-43" fmla="*/ 756952 w 3200400"/>
                <a:gd name="connsiteY21-44" fmla="*/ 2443448 h 3200400"/>
                <a:gd name="connsiteX22-45" fmla="*/ 214386 w 3200400"/>
                <a:gd name="connsiteY22-46" fmla="*/ 2400300 h 3200400"/>
                <a:gd name="connsiteX23-47" fmla="*/ 448302 w 3200400"/>
                <a:gd name="connsiteY23-48" fmla="*/ 1908850 h 3200400"/>
                <a:gd name="connsiteX24-49" fmla="*/ 0 w 3200400"/>
                <a:gd name="connsiteY24-50" fmla="*/ 1600200 h 3200400"/>
                <a:gd name="connsiteX0-51" fmla="*/ 0 w 3200400"/>
                <a:gd name="connsiteY0-52" fmla="*/ 1600200 h 3200400"/>
                <a:gd name="connsiteX1-53" fmla="*/ 448302 w 3200400"/>
                <a:gd name="connsiteY1-54" fmla="*/ 1291550 h 3200400"/>
                <a:gd name="connsiteX2-55" fmla="*/ 214386 w 3200400"/>
                <a:gd name="connsiteY2-56" fmla="*/ 800100 h 3200400"/>
                <a:gd name="connsiteX3-57" fmla="*/ 756952 w 3200400"/>
                <a:gd name="connsiteY3-58" fmla="*/ 756952 h 3200400"/>
                <a:gd name="connsiteX4-59" fmla="*/ 800100 w 3200400"/>
                <a:gd name="connsiteY4-60" fmla="*/ 214386 h 3200400"/>
                <a:gd name="connsiteX5-61" fmla="*/ 1291550 w 3200400"/>
                <a:gd name="connsiteY5-62" fmla="*/ 448302 h 3200400"/>
                <a:gd name="connsiteX6-63" fmla="*/ 1600200 w 3200400"/>
                <a:gd name="connsiteY6-64" fmla="*/ 0 h 3200400"/>
                <a:gd name="connsiteX7-65" fmla="*/ 1908850 w 3200400"/>
                <a:gd name="connsiteY7-66" fmla="*/ 448302 h 3200400"/>
                <a:gd name="connsiteX8-67" fmla="*/ 2400300 w 3200400"/>
                <a:gd name="connsiteY8-68" fmla="*/ 214386 h 3200400"/>
                <a:gd name="connsiteX9-69" fmla="*/ 2443448 w 3200400"/>
                <a:gd name="connsiteY9-70" fmla="*/ 756952 h 3200400"/>
                <a:gd name="connsiteX10-71" fmla="*/ 2986014 w 3200400"/>
                <a:gd name="connsiteY10-72" fmla="*/ 800100 h 3200400"/>
                <a:gd name="connsiteX11-73" fmla="*/ 2752098 w 3200400"/>
                <a:gd name="connsiteY11-74" fmla="*/ 1291550 h 3200400"/>
                <a:gd name="connsiteX12-75" fmla="*/ 3200400 w 3200400"/>
                <a:gd name="connsiteY12-76" fmla="*/ 1600200 h 3200400"/>
                <a:gd name="connsiteX13-77" fmla="*/ 2752098 w 3200400"/>
                <a:gd name="connsiteY13-78" fmla="*/ 1908850 h 3200400"/>
                <a:gd name="connsiteX14-79" fmla="*/ 2986014 w 3200400"/>
                <a:gd name="connsiteY14-80" fmla="*/ 2400300 h 3200400"/>
                <a:gd name="connsiteX15-81" fmla="*/ 2443448 w 3200400"/>
                <a:gd name="connsiteY15-82" fmla="*/ 2443448 h 3200400"/>
                <a:gd name="connsiteX16-83" fmla="*/ 2400300 w 3200400"/>
                <a:gd name="connsiteY16-84" fmla="*/ 2986014 h 3200400"/>
                <a:gd name="connsiteX17-85" fmla="*/ 1908850 w 3200400"/>
                <a:gd name="connsiteY17-86" fmla="*/ 2752098 h 3200400"/>
                <a:gd name="connsiteX18-87" fmla="*/ 1600200 w 3200400"/>
                <a:gd name="connsiteY18-88" fmla="*/ 3200400 h 3200400"/>
                <a:gd name="connsiteX19-89" fmla="*/ 1291550 w 3200400"/>
                <a:gd name="connsiteY19-90" fmla="*/ 2752098 h 3200400"/>
                <a:gd name="connsiteX20-91" fmla="*/ 800100 w 3200400"/>
                <a:gd name="connsiteY20-92" fmla="*/ 2986014 h 3200400"/>
                <a:gd name="connsiteX21-93" fmla="*/ 756952 w 3200400"/>
                <a:gd name="connsiteY21-94" fmla="*/ 2443448 h 3200400"/>
                <a:gd name="connsiteX22-95" fmla="*/ 214386 w 3200400"/>
                <a:gd name="connsiteY22-96" fmla="*/ 2400300 h 3200400"/>
                <a:gd name="connsiteX23-97" fmla="*/ 448302 w 3200400"/>
                <a:gd name="connsiteY23-98" fmla="*/ 1908850 h 3200400"/>
                <a:gd name="connsiteX24-99" fmla="*/ 0 w 3200400"/>
                <a:gd name="connsiteY24-100" fmla="*/ 1600200 h 3200400"/>
                <a:gd name="connsiteX0-101" fmla="*/ 0 w 3200400"/>
                <a:gd name="connsiteY0-102" fmla="*/ 1600200 h 3200400"/>
                <a:gd name="connsiteX1-103" fmla="*/ 448302 w 3200400"/>
                <a:gd name="connsiteY1-104" fmla="*/ 1291550 h 3200400"/>
                <a:gd name="connsiteX2-105" fmla="*/ 214386 w 3200400"/>
                <a:gd name="connsiteY2-106" fmla="*/ 800100 h 3200400"/>
                <a:gd name="connsiteX3-107" fmla="*/ 756952 w 3200400"/>
                <a:gd name="connsiteY3-108" fmla="*/ 756952 h 3200400"/>
                <a:gd name="connsiteX4-109" fmla="*/ 800100 w 3200400"/>
                <a:gd name="connsiteY4-110" fmla="*/ 214386 h 3200400"/>
                <a:gd name="connsiteX5-111" fmla="*/ 1291550 w 3200400"/>
                <a:gd name="connsiteY5-112" fmla="*/ 448302 h 3200400"/>
                <a:gd name="connsiteX6-113" fmla="*/ 1600200 w 3200400"/>
                <a:gd name="connsiteY6-114" fmla="*/ 0 h 3200400"/>
                <a:gd name="connsiteX7-115" fmla="*/ 1908850 w 3200400"/>
                <a:gd name="connsiteY7-116" fmla="*/ 448302 h 3200400"/>
                <a:gd name="connsiteX8-117" fmla="*/ 2400300 w 3200400"/>
                <a:gd name="connsiteY8-118" fmla="*/ 214386 h 3200400"/>
                <a:gd name="connsiteX9-119" fmla="*/ 2443448 w 3200400"/>
                <a:gd name="connsiteY9-120" fmla="*/ 756952 h 3200400"/>
                <a:gd name="connsiteX10-121" fmla="*/ 2986014 w 3200400"/>
                <a:gd name="connsiteY10-122" fmla="*/ 800100 h 3200400"/>
                <a:gd name="connsiteX11-123" fmla="*/ 2752098 w 3200400"/>
                <a:gd name="connsiteY11-124" fmla="*/ 1291550 h 3200400"/>
                <a:gd name="connsiteX12-125" fmla="*/ 3200400 w 3200400"/>
                <a:gd name="connsiteY12-126" fmla="*/ 1600200 h 3200400"/>
                <a:gd name="connsiteX13-127" fmla="*/ 2752098 w 3200400"/>
                <a:gd name="connsiteY13-128" fmla="*/ 1908850 h 3200400"/>
                <a:gd name="connsiteX14-129" fmla="*/ 2986014 w 3200400"/>
                <a:gd name="connsiteY14-130" fmla="*/ 2400300 h 3200400"/>
                <a:gd name="connsiteX15-131" fmla="*/ 2443448 w 3200400"/>
                <a:gd name="connsiteY15-132" fmla="*/ 2443448 h 3200400"/>
                <a:gd name="connsiteX16-133" fmla="*/ 2400300 w 3200400"/>
                <a:gd name="connsiteY16-134" fmla="*/ 2986014 h 3200400"/>
                <a:gd name="connsiteX17-135" fmla="*/ 1908850 w 3200400"/>
                <a:gd name="connsiteY17-136" fmla="*/ 2752098 h 3200400"/>
                <a:gd name="connsiteX18-137" fmla="*/ 1600200 w 3200400"/>
                <a:gd name="connsiteY18-138" fmla="*/ 3200400 h 3200400"/>
                <a:gd name="connsiteX19-139" fmla="*/ 1291550 w 3200400"/>
                <a:gd name="connsiteY19-140" fmla="*/ 2752098 h 3200400"/>
                <a:gd name="connsiteX20-141" fmla="*/ 800100 w 3200400"/>
                <a:gd name="connsiteY20-142" fmla="*/ 2986014 h 3200400"/>
                <a:gd name="connsiteX21-143" fmla="*/ 756952 w 3200400"/>
                <a:gd name="connsiteY21-144" fmla="*/ 2443448 h 3200400"/>
                <a:gd name="connsiteX22-145" fmla="*/ 214386 w 3200400"/>
                <a:gd name="connsiteY22-146" fmla="*/ 2400300 h 3200400"/>
                <a:gd name="connsiteX23-147" fmla="*/ 448302 w 3200400"/>
                <a:gd name="connsiteY23-148" fmla="*/ 1908850 h 3200400"/>
                <a:gd name="connsiteX24-149" fmla="*/ 0 w 3200400"/>
                <a:gd name="connsiteY24-150" fmla="*/ 1600200 h 3200400"/>
                <a:gd name="connsiteX0-151" fmla="*/ 0 w 3200400"/>
                <a:gd name="connsiteY0-152" fmla="*/ 1600200 h 3200400"/>
                <a:gd name="connsiteX1-153" fmla="*/ 448302 w 3200400"/>
                <a:gd name="connsiteY1-154" fmla="*/ 1291550 h 3200400"/>
                <a:gd name="connsiteX2-155" fmla="*/ 214386 w 3200400"/>
                <a:gd name="connsiteY2-156" fmla="*/ 800100 h 3200400"/>
                <a:gd name="connsiteX3-157" fmla="*/ 756952 w 3200400"/>
                <a:gd name="connsiteY3-158" fmla="*/ 756952 h 3200400"/>
                <a:gd name="connsiteX4-159" fmla="*/ 800100 w 3200400"/>
                <a:gd name="connsiteY4-160" fmla="*/ 214386 h 3200400"/>
                <a:gd name="connsiteX5-161" fmla="*/ 1291550 w 3200400"/>
                <a:gd name="connsiteY5-162" fmla="*/ 448302 h 3200400"/>
                <a:gd name="connsiteX6-163" fmla="*/ 1600200 w 3200400"/>
                <a:gd name="connsiteY6-164" fmla="*/ 0 h 3200400"/>
                <a:gd name="connsiteX7-165" fmla="*/ 1908850 w 3200400"/>
                <a:gd name="connsiteY7-166" fmla="*/ 448302 h 3200400"/>
                <a:gd name="connsiteX8-167" fmla="*/ 2400300 w 3200400"/>
                <a:gd name="connsiteY8-168" fmla="*/ 214386 h 3200400"/>
                <a:gd name="connsiteX9-169" fmla="*/ 2443448 w 3200400"/>
                <a:gd name="connsiteY9-170" fmla="*/ 756952 h 3200400"/>
                <a:gd name="connsiteX10-171" fmla="*/ 2986014 w 3200400"/>
                <a:gd name="connsiteY10-172" fmla="*/ 800100 h 3200400"/>
                <a:gd name="connsiteX11-173" fmla="*/ 2752098 w 3200400"/>
                <a:gd name="connsiteY11-174" fmla="*/ 1291550 h 3200400"/>
                <a:gd name="connsiteX12-175" fmla="*/ 3200400 w 3200400"/>
                <a:gd name="connsiteY12-176" fmla="*/ 1600200 h 3200400"/>
                <a:gd name="connsiteX13-177" fmla="*/ 2752098 w 3200400"/>
                <a:gd name="connsiteY13-178" fmla="*/ 1908850 h 3200400"/>
                <a:gd name="connsiteX14-179" fmla="*/ 2986014 w 3200400"/>
                <a:gd name="connsiteY14-180" fmla="*/ 2400300 h 3200400"/>
                <a:gd name="connsiteX15-181" fmla="*/ 2443448 w 3200400"/>
                <a:gd name="connsiteY15-182" fmla="*/ 2443448 h 3200400"/>
                <a:gd name="connsiteX16-183" fmla="*/ 2400300 w 3200400"/>
                <a:gd name="connsiteY16-184" fmla="*/ 2986014 h 3200400"/>
                <a:gd name="connsiteX17-185" fmla="*/ 1908850 w 3200400"/>
                <a:gd name="connsiteY17-186" fmla="*/ 2752098 h 3200400"/>
                <a:gd name="connsiteX18-187" fmla="*/ 1600200 w 3200400"/>
                <a:gd name="connsiteY18-188" fmla="*/ 3200400 h 3200400"/>
                <a:gd name="connsiteX19-189" fmla="*/ 1291550 w 3200400"/>
                <a:gd name="connsiteY19-190" fmla="*/ 2752098 h 3200400"/>
                <a:gd name="connsiteX20-191" fmla="*/ 800100 w 3200400"/>
                <a:gd name="connsiteY20-192" fmla="*/ 2986014 h 3200400"/>
                <a:gd name="connsiteX21-193" fmla="*/ 756952 w 3200400"/>
                <a:gd name="connsiteY21-194" fmla="*/ 2443448 h 3200400"/>
                <a:gd name="connsiteX22-195" fmla="*/ 214386 w 3200400"/>
                <a:gd name="connsiteY22-196" fmla="*/ 2400300 h 3200400"/>
                <a:gd name="connsiteX23-197" fmla="*/ 448302 w 3200400"/>
                <a:gd name="connsiteY23-198" fmla="*/ 1908850 h 3200400"/>
                <a:gd name="connsiteX24-199" fmla="*/ 0 w 3200400"/>
                <a:gd name="connsiteY24-200" fmla="*/ 1600200 h 3200400"/>
                <a:gd name="connsiteX0-201" fmla="*/ 0 w 3200400"/>
                <a:gd name="connsiteY0-202" fmla="*/ 1600200 h 3200400"/>
                <a:gd name="connsiteX1-203" fmla="*/ 448302 w 3200400"/>
                <a:gd name="connsiteY1-204" fmla="*/ 1291550 h 3200400"/>
                <a:gd name="connsiteX2-205" fmla="*/ 214386 w 3200400"/>
                <a:gd name="connsiteY2-206" fmla="*/ 800100 h 3200400"/>
                <a:gd name="connsiteX3-207" fmla="*/ 756952 w 3200400"/>
                <a:gd name="connsiteY3-208" fmla="*/ 756952 h 3200400"/>
                <a:gd name="connsiteX4-209" fmla="*/ 800100 w 3200400"/>
                <a:gd name="connsiteY4-210" fmla="*/ 214386 h 3200400"/>
                <a:gd name="connsiteX5-211" fmla="*/ 1291550 w 3200400"/>
                <a:gd name="connsiteY5-212" fmla="*/ 448302 h 3200400"/>
                <a:gd name="connsiteX6-213" fmla="*/ 1600200 w 3200400"/>
                <a:gd name="connsiteY6-214" fmla="*/ 0 h 3200400"/>
                <a:gd name="connsiteX7-215" fmla="*/ 1908850 w 3200400"/>
                <a:gd name="connsiteY7-216" fmla="*/ 448302 h 3200400"/>
                <a:gd name="connsiteX8-217" fmla="*/ 2400300 w 3200400"/>
                <a:gd name="connsiteY8-218" fmla="*/ 214386 h 3200400"/>
                <a:gd name="connsiteX9-219" fmla="*/ 2443448 w 3200400"/>
                <a:gd name="connsiteY9-220" fmla="*/ 756952 h 3200400"/>
                <a:gd name="connsiteX10-221" fmla="*/ 2986014 w 3200400"/>
                <a:gd name="connsiteY10-222" fmla="*/ 800100 h 3200400"/>
                <a:gd name="connsiteX11-223" fmla="*/ 2752098 w 3200400"/>
                <a:gd name="connsiteY11-224" fmla="*/ 1291550 h 3200400"/>
                <a:gd name="connsiteX12-225" fmla="*/ 3200400 w 3200400"/>
                <a:gd name="connsiteY12-226" fmla="*/ 1600200 h 3200400"/>
                <a:gd name="connsiteX13-227" fmla="*/ 2752098 w 3200400"/>
                <a:gd name="connsiteY13-228" fmla="*/ 1908850 h 3200400"/>
                <a:gd name="connsiteX14-229" fmla="*/ 2986014 w 3200400"/>
                <a:gd name="connsiteY14-230" fmla="*/ 2400300 h 3200400"/>
                <a:gd name="connsiteX15-231" fmla="*/ 2443448 w 3200400"/>
                <a:gd name="connsiteY15-232" fmla="*/ 2443448 h 3200400"/>
                <a:gd name="connsiteX16-233" fmla="*/ 2400300 w 3200400"/>
                <a:gd name="connsiteY16-234" fmla="*/ 2986014 h 3200400"/>
                <a:gd name="connsiteX17-235" fmla="*/ 1908850 w 3200400"/>
                <a:gd name="connsiteY17-236" fmla="*/ 2752098 h 3200400"/>
                <a:gd name="connsiteX18-237" fmla="*/ 1600200 w 3200400"/>
                <a:gd name="connsiteY18-238" fmla="*/ 3200400 h 3200400"/>
                <a:gd name="connsiteX19-239" fmla="*/ 1291550 w 3200400"/>
                <a:gd name="connsiteY19-240" fmla="*/ 2752098 h 3200400"/>
                <a:gd name="connsiteX20-241" fmla="*/ 800100 w 3200400"/>
                <a:gd name="connsiteY20-242" fmla="*/ 2986014 h 3200400"/>
                <a:gd name="connsiteX21-243" fmla="*/ 756952 w 3200400"/>
                <a:gd name="connsiteY21-244" fmla="*/ 2443448 h 3200400"/>
                <a:gd name="connsiteX22-245" fmla="*/ 214386 w 3200400"/>
                <a:gd name="connsiteY22-246" fmla="*/ 2400300 h 3200400"/>
                <a:gd name="connsiteX23-247" fmla="*/ 448302 w 3200400"/>
                <a:gd name="connsiteY23-248" fmla="*/ 1908850 h 3200400"/>
                <a:gd name="connsiteX24-249" fmla="*/ 0 w 3200400"/>
                <a:gd name="connsiteY24-250" fmla="*/ 1600200 h 3200400"/>
                <a:gd name="connsiteX0-251" fmla="*/ 0 w 3200400"/>
                <a:gd name="connsiteY0-252" fmla="*/ 1600200 h 3200400"/>
                <a:gd name="connsiteX1-253" fmla="*/ 448302 w 3200400"/>
                <a:gd name="connsiteY1-254" fmla="*/ 1291550 h 3200400"/>
                <a:gd name="connsiteX2-255" fmla="*/ 214386 w 3200400"/>
                <a:gd name="connsiteY2-256" fmla="*/ 800100 h 3200400"/>
                <a:gd name="connsiteX3-257" fmla="*/ 756952 w 3200400"/>
                <a:gd name="connsiteY3-258" fmla="*/ 756952 h 3200400"/>
                <a:gd name="connsiteX4-259" fmla="*/ 800100 w 3200400"/>
                <a:gd name="connsiteY4-260" fmla="*/ 214386 h 3200400"/>
                <a:gd name="connsiteX5-261" fmla="*/ 1291550 w 3200400"/>
                <a:gd name="connsiteY5-262" fmla="*/ 448302 h 3200400"/>
                <a:gd name="connsiteX6-263" fmla="*/ 1600200 w 3200400"/>
                <a:gd name="connsiteY6-264" fmla="*/ 0 h 3200400"/>
                <a:gd name="connsiteX7-265" fmla="*/ 1908850 w 3200400"/>
                <a:gd name="connsiteY7-266" fmla="*/ 448302 h 3200400"/>
                <a:gd name="connsiteX8-267" fmla="*/ 2400300 w 3200400"/>
                <a:gd name="connsiteY8-268" fmla="*/ 214386 h 3200400"/>
                <a:gd name="connsiteX9-269" fmla="*/ 2443448 w 3200400"/>
                <a:gd name="connsiteY9-270" fmla="*/ 756952 h 3200400"/>
                <a:gd name="connsiteX10-271" fmla="*/ 2986014 w 3200400"/>
                <a:gd name="connsiteY10-272" fmla="*/ 800100 h 3200400"/>
                <a:gd name="connsiteX11-273" fmla="*/ 2752098 w 3200400"/>
                <a:gd name="connsiteY11-274" fmla="*/ 1291550 h 3200400"/>
                <a:gd name="connsiteX12-275" fmla="*/ 3200400 w 3200400"/>
                <a:gd name="connsiteY12-276" fmla="*/ 1600200 h 3200400"/>
                <a:gd name="connsiteX13-277" fmla="*/ 2752098 w 3200400"/>
                <a:gd name="connsiteY13-278" fmla="*/ 1908850 h 3200400"/>
                <a:gd name="connsiteX14-279" fmla="*/ 2986014 w 3200400"/>
                <a:gd name="connsiteY14-280" fmla="*/ 2400300 h 3200400"/>
                <a:gd name="connsiteX15-281" fmla="*/ 2443448 w 3200400"/>
                <a:gd name="connsiteY15-282" fmla="*/ 2443448 h 3200400"/>
                <a:gd name="connsiteX16-283" fmla="*/ 2400300 w 3200400"/>
                <a:gd name="connsiteY16-284" fmla="*/ 2986014 h 3200400"/>
                <a:gd name="connsiteX17-285" fmla="*/ 1908850 w 3200400"/>
                <a:gd name="connsiteY17-286" fmla="*/ 2752098 h 3200400"/>
                <a:gd name="connsiteX18-287" fmla="*/ 1600200 w 3200400"/>
                <a:gd name="connsiteY18-288" fmla="*/ 3200400 h 3200400"/>
                <a:gd name="connsiteX19-289" fmla="*/ 1291550 w 3200400"/>
                <a:gd name="connsiteY19-290" fmla="*/ 2752098 h 3200400"/>
                <a:gd name="connsiteX20-291" fmla="*/ 800100 w 3200400"/>
                <a:gd name="connsiteY20-292" fmla="*/ 2986014 h 3200400"/>
                <a:gd name="connsiteX21-293" fmla="*/ 756952 w 3200400"/>
                <a:gd name="connsiteY21-294" fmla="*/ 2443448 h 3200400"/>
                <a:gd name="connsiteX22-295" fmla="*/ 214386 w 3200400"/>
                <a:gd name="connsiteY22-296" fmla="*/ 2400300 h 3200400"/>
                <a:gd name="connsiteX23-297" fmla="*/ 448302 w 3200400"/>
                <a:gd name="connsiteY23-298" fmla="*/ 1908850 h 3200400"/>
                <a:gd name="connsiteX24-299" fmla="*/ 0 w 3200400"/>
                <a:gd name="connsiteY24-300" fmla="*/ 1600200 h 3200400"/>
                <a:gd name="connsiteX0-301" fmla="*/ 0 w 3200400"/>
                <a:gd name="connsiteY0-302" fmla="*/ 1600200 h 3200400"/>
                <a:gd name="connsiteX1-303" fmla="*/ 448302 w 3200400"/>
                <a:gd name="connsiteY1-304" fmla="*/ 1291550 h 3200400"/>
                <a:gd name="connsiteX2-305" fmla="*/ 214386 w 3200400"/>
                <a:gd name="connsiteY2-306" fmla="*/ 800100 h 3200400"/>
                <a:gd name="connsiteX3-307" fmla="*/ 756952 w 3200400"/>
                <a:gd name="connsiteY3-308" fmla="*/ 756952 h 3200400"/>
                <a:gd name="connsiteX4-309" fmla="*/ 800100 w 3200400"/>
                <a:gd name="connsiteY4-310" fmla="*/ 214386 h 3200400"/>
                <a:gd name="connsiteX5-311" fmla="*/ 1291550 w 3200400"/>
                <a:gd name="connsiteY5-312" fmla="*/ 448302 h 3200400"/>
                <a:gd name="connsiteX6-313" fmla="*/ 1600200 w 3200400"/>
                <a:gd name="connsiteY6-314" fmla="*/ 0 h 3200400"/>
                <a:gd name="connsiteX7-315" fmla="*/ 1908850 w 3200400"/>
                <a:gd name="connsiteY7-316" fmla="*/ 448302 h 3200400"/>
                <a:gd name="connsiteX8-317" fmla="*/ 2400300 w 3200400"/>
                <a:gd name="connsiteY8-318" fmla="*/ 214386 h 3200400"/>
                <a:gd name="connsiteX9-319" fmla="*/ 2443448 w 3200400"/>
                <a:gd name="connsiteY9-320" fmla="*/ 756952 h 3200400"/>
                <a:gd name="connsiteX10-321" fmla="*/ 2986014 w 3200400"/>
                <a:gd name="connsiteY10-322" fmla="*/ 800100 h 3200400"/>
                <a:gd name="connsiteX11-323" fmla="*/ 2752098 w 3200400"/>
                <a:gd name="connsiteY11-324" fmla="*/ 1291550 h 3200400"/>
                <a:gd name="connsiteX12-325" fmla="*/ 3200400 w 3200400"/>
                <a:gd name="connsiteY12-326" fmla="*/ 1600200 h 3200400"/>
                <a:gd name="connsiteX13-327" fmla="*/ 2752098 w 3200400"/>
                <a:gd name="connsiteY13-328" fmla="*/ 1908850 h 3200400"/>
                <a:gd name="connsiteX14-329" fmla="*/ 2986014 w 3200400"/>
                <a:gd name="connsiteY14-330" fmla="*/ 2400300 h 3200400"/>
                <a:gd name="connsiteX15-331" fmla="*/ 2443448 w 3200400"/>
                <a:gd name="connsiteY15-332" fmla="*/ 2443448 h 3200400"/>
                <a:gd name="connsiteX16-333" fmla="*/ 2400300 w 3200400"/>
                <a:gd name="connsiteY16-334" fmla="*/ 2986014 h 3200400"/>
                <a:gd name="connsiteX17-335" fmla="*/ 1908850 w 3200400"/>
                <a:gd name="connsiteY17-336" fmla="*/ 2752098 h 3200400"/>
                <a:gd name="connsiteX18-337" fmla="*/ 1600200 w 3200400"/>
                <a:gd name="connsiteY18-338" fmla="*/ 3200400 h 3200400"/>
                <a:gd name="connsiteX19-339" fmla="*/ 1291550 w 3200400"/>
                <a:gd name="connsiteY19-340" fmla="*/ 2752098 h 3200400"/>
                <a:gd name="connsiteX20-341" fmla="*/ 800100 w 3200400"/>
                <a:gd name="connsiteY20-342" fmla="*/ 2986014 h 3200400"/>
                <a:gd name="connsiteX21-343" fmla="*/ 756952 w 3200400"/>
                <a:gd name="connsiteY21-344" fmla="*/ 2443448 h 3200400"/>
                <a:gd name="connsiteX22-345" fmla="*/ 214386 w 3200400"/>
                <a:gd name="connsiteY22-346" fmla="*/ 2400300 h 3200400"/>
                <a:gd name="connsiteX23-347" fmla="*/ 448302 w 3200400"/>
                <a:gd name="connsiteY23-348" fmla="*/ 1908850 h 3200400"/>
                <a:gd name="connsiteX24-349" fmla="*/ 0 w 3200400"/>
                <a:gd name="connsiteY24-350" fmla="*/ 1600200 h 3200400"/>
                <a:gd name="connsiteX0-351" fmla="*/ 0 w 3200400"/>
                <a:gd name="connsiteY0-352" fmla="*/ 1600200 h 3200400"/>
                <a:gd name="connsiteX1-353" fmla="*/ 448302 w 3200400"/>
                <a:gd name="connsiteY1-354" fmla="*/ 1291550 h 3200400"/>
                <a:gd name="connsiteX2-355" fmla="*/ 214386 w 3200400"/>
                <a:gd name="connsiteY2-356" fmla="*/ 800100 h 3200400"/>
                <a:gd name="connsiteX3-357" fmla="*/ 756952 w 3200400"/>
                <a:gd name="connsiteY3-358" fmla="*/ 756952 h 3200400"/>
                <a:gd name="connsiteX4-359" fmla="*/ 800100 w 3200400"/>
                <a:gd name="connsiteY4-360" fmla="*/ 214386 h 3200400"/>
                <a:gd name="connsiteX5-361" fmla="*/ 1291550 w 3200400"/>
                <a:gd name="connsiteY5-362" fmla="*/ 448302 h 3200400"/>
                <a:gd name="connsiteX6-363" fmla="*/ 1600200 w 3200400"/>
                <a:gd name="connsiteY6-364" fmla="*/ 0 h 3200400"/>
                <a:gd name="connsiteX7-365" fmla="*/ 1908850 w 3200400"/>
                <a:gd name="connsiteY7-366" fmla="*/ 448302 h 3200400"/>
                <a:gd name="connsiteX8-367" fmla="*/ 2400300 w 3200400"/>
                <a:gd name="connsiteY8-368" fmla="*/ 214386 h 3200400"/>
                <a:gd name="connsiteX9-369" fmla="*/ 2443448 w 3200400"/>
                <a:gd name="connsiteY9-370" fmla="*/ 756952 h 3200400"/>
                <a:gd name="connsiteX10-371" fmla="*/ 2986014 w 3200400"/>
                <a:gd name="connsiteY10-372" fmla="*/ 800100 h 3200400"/>
                <a:gd name="connsiteX11-373" fmla="*/ 2752098 w 3200400"/>
                <a:gd name="connsiteY11-374" fmla="*/ 1291550 h 3200400"/>
                <a:gd name="connsiteX12-375" fmla="*/ 3200400 w 3200400"/>
                <a:gd name="connsiteY12-376" fmla="*/ 1600200 h 3200400"/>
                <a:gd name="connsiteX13-377" fmla="*/ 2752098 w 3200400"/>
                <a:gd name="connsiteY13-378" fmla="*/ 1908850 h 3200400"/>
                <a:gd name="connsiteX14-379" fmla="*/ 2986014 w 3200400"/>
                <a:gd name="connsiteY14-380" fmla="*/ 2400300 h 3200400"/>
                <a:gd name="connsiteX15-381" fmla="*/ 2443448 w 3200400"/>
                <a:gd name="connsiteY15-382" fmla="*/ 2443448 h 3200400"/>
                <a:gd name="connsiteX16-383" fmla="*/ 2400300 w 3200400"/>
                <a:gd name="connsiteY16-384" fmla="*/ 2986014 h 3200400"/>
                <a:gd name="connsiteX17-385" fmla="*/ 1908850 w 3200400"/>
                <a:gd name="connsiteY17-386" fmla="*/ 2752098 h 3200400"/>
                <a:gd name="connsiteX18-387" fmla="*/ 1600200 w 3200400"/>
                <a:gd name="connsiteY18-388" fmla="*/ 3200400 h 3200400"/>
                <a:gd name="connsiteX19-389" fmla="*/ 1291550 w 3200400"/>
                <a:gd name="connsiteY19-390" fmla="*/ 2752098 h 3200400"/>
                <a:gd name="connsiteX20-391" fmla="*/ 800100 w 3200400"/>
                <a:gd name="connsiteY20-392" fmla="*/ 2986014 h 3200400"/>
                <a:gd name="connsiteX21-393" fmla="*/ 756952 w 3200400"/>
                <a:gd name="connsiteY21-394" fmla="*/ 2443448 h 3200400"/>
                <a:gd name="connsiteX22-395" fmla="*/ 214386 w 3200400"/>
                <a:gd name="connsiteY22-396" fmla="*/ 2400300 h 3200400"/>
                <a:gd name="connsiteX23-397" fmla="*/ 448302 w 3200400"/>
                <a:gd name="connsiteY23-398" fmla="*/ 1908850 h 3200400"/>
                <a:gd name="connsiteX24-399" fmla="*/ 0 w 3200400"/>
                <a:gd name="connsiteY24-400" fmla="*/ 1600200 h 3200400"/>
                <a:gd name="connsiteX0-401" fmla="*/ 0 w 3200400"/>
                <a:gd name="connsiteY0-402" fmla="*/ 1600200 h 3200400"/>
                <a:gd name="connsiteX1-403" fmla="*/ 448302 w 3200400"/>
                <a:gd name="connsiteY1-404" fmla="*/ 1291550 h 3200400"/>
                <a:gd name="connsiteX2-405" fmla="*/ 214386 w 3200400"/>
                <a:gd name="connsiteY2-406" fmla="*/ 800100 h 3200400"/>
                <a:gd name="connsiteX3-407" fmla="*/ 756952 w 3200400"/>
                <a:gd name="connsiteY3-408" fmla="*/ 756952 h 3200400"/>
                <a:gd name="connsiteX4-409" fmla="*/ 800100 w 3200400"/>
                <a:gd name="connsiteY4-410" fmla="*/ 214386 h 3200400"/>
                <a:gd name="connsiteX5-411" fmla="*/ 1291550 w 3200400"/>
                <a:gd name="connsiteY5-412" fmla="*/ 448302 h 3200400"/>
                <a:gd name="connsiteX6-413" fmla="*/ 1600200 w 3200400"/>
                <a:gd name="connsiteY6-414" fmla="*/ 0 h 3200400"/>
                <a:gd name="connsiteX7-415" fmla="*/ 1908850 w 3200400"/>
                <a:gd name="connsiteY7-416" fmla="*/ 448302 h 3200400"/>
                <a:gd name="connsiteX8-417" fmla="*/ 2400300 w 3200400"/>
                <a:gd name="connsiteY8-418" fmla="*/ 214386 h 3200400"/>
                <a:gd name="connsiteX9-419" fmla="*/ 2443448 w 3200400"/>
                <a:gd name="connsiteY9-420" fmla="*/ 756952 h 3200400"/>
                <a:gd name="connsiteX10-421" fmla="*/ 2986014 w 3200400"/>
                <a:gd name="connsiteY10-422" fmla="*/ 800100 h 3200400"/>
                <a:gd name="connsiteX11-423" fmla="*/ 2752098 w 3200400"/>
                <a:gd name="connsiteY11-424" fmla="*/ 1291550 h 3200400"/>
                <a:gd name="connsiteX12-425" fmla="*/ 3200400 w 3200400"/>
                <a:gd name="connsiteY12-426" fmla="*/ 1600200 h 3200400"/>
                <a:gd name="connsiteX13-427" fmla="*/ 2752098 w 3200400"/>
                <a:gd name="connsiteY13-428" fmla="*/ 1908850 h 3200400"/>
                <a:gd name="connsiteX14-429" fmla="*/ 2986014 w 3200400"/>
                <a:gd name="connsiteY14-430" fmla="*/ 2400300 h 3200400"/>
                <a:gd name="connsiteX15-431" fmla="*/ 2443448 w 3200400"/>
                <a:gd name="connsiteY15-432" fmla="*/ 2443448 h 3200400"/>
                <a:gd name="connsiteX16-433" fmla="*/ 2400300 w 3200400"/>
                <a:gd name="connsiteY16-434" fmla="*/ 2986014 h 3200400"/>
                <a:gd name="connsiteX17-435" fmla="*/ 1908850 w 3200400"/>
                <a:gd name="connsiteY17-436" fmla="*/ 2752098 h 3200400"/>
                <a:gd name="connsiteX18-437" fmla="*/ 1600200 w 3200400"/>
                <a:gd name="connsiteY18-438" fmla="*/ 3200400 h 3200400"/>
                <a:gd name="connsiteX19-439" fmla="*/ 1291550 w 3200400"/>
                <a:gd name="connsiteY19-440" fmla="*/ 2752098 h 3200400"/>
                <a:gd name="connsiteX20-441" fmla="*/ 800100 w 3200400"/>
                <a:gd name="connsiteY20-442" fmla="*/ 2986014 h 3200400"/>
                <a:gd name="connsiteX21-443" fmla="*/ 756952 w 3200400"/>
                <a:gd name="connsiteY21-444" fmla="*/ 2443448 h 3200400"/>
                <a:gd name="connsiteX22-445" fmla="*/ 214386 w 3200400"/>
                <a:gd name="connsiteY22-446" fmla="*/ 2400300 h 3200400"/>
                <a:gd name="connsiteX23-447" fmla="*/ 448302 w 3200400"/>
                <a:gd name="connsiteY23-448" fmla="*/ 1908850 h 3200400"/>
                <a:gd name="connsiteX24-449" fmla="*/ 0 w 3200400"/>
                <a:gd name="connsiteY24-450" fmla="*/ 1600200 h 3200400"/>
                <a:gd name="connsiteX0-451" fmla="*/ 0 w 3200400"/>
                <a:gd name="connsiteY0-452" fmla="*/ 1600200 h 3200400"/>
                <a:gd name="connsiteX1-453" fmla="*/ 448302 w 3200400"/>
                <a:gd name="connsiteY1-454" fmla="*/ 1291550 h 3200400"/>
                <a:gd name="connsiteX2-455" fmla="*/ 214386 w 3200400"/>
                <a:gd name="connsiteY2-456" fmla="*/ 800100 h 3200400"/>
                <a:gd name="connsiteX3-457" fmla="*/ 756952 w 3200400"/>
                <a:gd name="connsiteY3-458" fmla="*/ 756952 h 3200400"/>
                <a:gd name="connsiteX4-459" fmla="*/ 800100 w 3200400"/>
                <a:gd name="connsiteY4-460" fmla="*/ 214386 h 3200400"/>
                <a:gd name="connsiteX5-461" fmla="*/ 1291550 w 3200400"/>
                <a:gd name="connsiteY5-462" fmla="*/ 448302 h 3200400"/>
                <a:gd name="connsiteX6-463" fmla="*/ 1600200 w 3200400"/>
                <a:gd name="connsiteY6-464" fmla="*/ 0 h 3200400"/>
                <a:gd name="connsiteX7-465" fmla="*/ 1908850 w 3200400"/>
                <a:gd name="connsiteY7-466" fmla="*/ 448302 h 3200400"/>
                <a:gd name="connsiteX8-467" fmla="*/ 2400300 w 3200400"/>
                <a:gd name="connsiteY8-468" fmla="*/ 214386 h 3200400"/>
                <a:gd name="connsiteX9-469" fmla="*/ 2443448 w 3200400"/>
                <a:gd name="connsiteY9-470" fmla="*/ 756952 h 3200400"/>
                <a:gd name="connsiteX10-471" fmla="*/ 2986014 w 3200400"/>
                <a:gd name="connsiteY10-472" fmla="*/ 800100 h 3200400"/>
                <a:gd name="connsiteX11-473" fmla="*/ 2752098 w 3200400"/>
                <a:gd name="connsiteY11-474" fmla="*/ 1291550 h 3200400"/>
                <a:gd name="connsiteX12-475" fmla="*/ 3200400 w 3200400"/>
                <a:gd name="connsiteY12-476" fmla="*/ 1600200 h 3200400"/>
                <a:gd name="connsiteX13-477" fmla="*/ 2752098 w 3200400"/>
                <a:gd name="connsiteY13-478" fmla="*/ 1908850 h 3200400"/>
                <a:gd name="connsiteX14-479" fmla="*/ 2986014 w 3200400"/>
                <a:gd name="connsiteY14-480" fmla="*/ 2400300 h 3200400"/>
                <a:gd name="connsiteX15-481" fmla="*/ 2443448 w 3200400"/>
                <a:gd name="connsiteY15-482" fmla="*/ 2443448 h 3200400"/>
                <a:gd name="connsiteX16-483" fmla="*/ 2400300 w 3200400"/>
                <a:gd name="connsiteY16-484" fmla="*/ 2986014 h 3200400"/>
                <a:gd name="connsiteX17-485" fmla="*/ 1908850 w 3200400"/>
                <a:gd name="connsiteY17-486" fmla="*/ 2752098 h 3200400"/>
                <a:gd name="connsiteX18-487" fmla="*/ 1600200 w 3200400"/>
                <a:gd name="connsiteY18-488" fmla="*/ 3200400 h 3200400"/>
                <a:gd name="connsiteX19-489" fmla="*/ 1291550 w 3200400"/>
                <a:gd name="connsiteY19-490" fmla="*/ 2752098 h 3200400"/>
                <a:gd name="connsiteX20-491" fmla="*/ 800100 w 3200400"/>
                <a:gd name="connsiteY20-492" fmla="*/ 2986014 h 3200400"/>
                <a:gd name="connsiteX21-493" fmla="*/ 756952 w 3200400"/>
                <a:gd name="connsiteY21-494" fmla="*/ 2443448 h 3200400"/>
                <a:gd name="connsiteX22-495" fmla="*/ 214386 w 3200400"/>
                <a:gd name="connsiteY22-496" fmla="*/ 2400300 h 3200400"/>
                <a:gd name="connsiteX23-497" fmla="*/ 448302 w 3200400"/>
                <a:gd name="connsiteY23-498" fmla="*/ 1908850 h 3200400"/>
                <a:gd name="connsiteX24-499" fmla="*/ 0 w 3200400"/>
                <a:gd name="connsiteY24-500" fmla="*/ 1600200 h 3200400"/>
                <a:gd name="connsiteX0-501" fmla="*/ 0 w 3200400"/>
                <a:gd name="connsiteY0-502" fmla="*/ 1600200 h 3200400"/>
                <a:gd name="connsiteX1-503" fmla="*/ 448302 w 3200400"/>
                <a:gd name="connsiteY1-504" fmla="*/ 1291550 h 3200400"/>
                <a:gd name="connsiteX2-505" fmla="*/ 214386 w 3200400"/>
                <a:gd name="connsiteY2-506" fmla="*/ 800100 h 3200400"/>
                <a:gd name="connsiteX3-507" fmla="*/ 756952 w 3200400"/>
                <a:gd name="connsiteY3-508" fmla="*/ 756952 h 3200400"/>
                <a:gd name="connsiteX4-509" fmla="*/ 800100 w 3200400"/>
                <a:gd name="connsiteY4-510" fmla="*/ 214386 h 3200400"/>
                <a:gd name="connsiteX5-511" fmla="*/ 1291550 w 3200400"/>
                <a:gd name="connsiteY5-512" fmla="*/ 448302 h 3200400"/>
                <a:gd name="connsiteX6-513" fmla="*/ 1600200 w 3200400"/>
                <a:gd name="connsiteY6-514" fmla="*/ 0 h 3200400"/>
                <a:gd name="connsiteX7-515" fmla="*/ 1908850 w 3200400"/>
                <a:gd name="connsiteY7-516" fmla="*/ 448302 h 3200400"/>
                <a:gd name="connsiteX8-517" fmla="*/ 2400300 w 3200400"/>
                <a:gd name="connsiteY8-518" fmla="*/ 214386 h 3200400"/>
                <a:gd name="connsiteX9-519" fmla="*/ 2443448 w 3200400"/>
                <a:gd name="connsiteY9-520" fmla="*/ 756952 h 3200400"/>
                <a:gd name="connsiteX10-521" fmla="*/ 2986014 w 3200400"/>
                <a:gd name="connsiteY10-522" fmla="*/ 800100 h 3200400"/>
                <a:gd name="connsiteX11-523" fmla="*/ 2752098 w 3200400"/>
                <a:gd name="connsiteY11-524" fmla="*/ 1291550 h 3200400"/>
                <a:gd name="connsiteX12-525" fmla="*/ 3200400 w 3200400"/>
                <a:gd name="connsiteY12-526" fmla="*/ 1600200 h 3200400"/>
                <a:gd name="connsiteX13-527" fmla="*/ 2752098 w 3200400"/>
                <a:gd name="connsiteY13-528" fmla="*/ 1908850 h 3200400"/>
                <a:gd name="connsiteX14-529" fmla="*/ 2986014 w 3200400"/>
                <a:gd name="connsiteY14-530" fmla="*/ 2400300 h 3200400"/>
                <a:gd name="connsiteX15-531" fmla="*/ 2443448 w 3200400"/>
                <a:gd name="connsiteY15-532" fmla="*/ 2443448 h 3200400"/>
                <a:gd name="connsiteX16-533" fmla="*/ 2400300 w 3200400"/>
                <a:gd name="connsiteY16-534" fmla="*/ 2986014 h 3200400"/>
                <a:gd name="connsiteX17-535" fmla="*/ 1908850 w 3200400"/>
                <a:gd name="connsiteY17-536" fmla="*/ 2752098 h 3200400"/>
                <a:gd name="connsiteX18-537" fmla="*/ 1600200 w 3200400"/>
                <a:gd name="connsiteY18-538" fmla="*/ 3200400 h 3200400"/>
                <a:gd name="connsiteX19-539" fmla="*/ 1291550 w 3200400"/>
                <a:gd name="connsiteY19-540" fmla="*/ 2752098 h 3200400"/>
                <a:gd name="connsiteX20-541" fmla="*/ 800100 w 3200400"/>
                <a:gd name="connsiteY20-542" fmla="*/ 2986014 h 3200400"/>
                <a:gd name="connsiteX21-543" fmla="*/ 756952 w 3200400"/>
                <a:gd name="connsiteY21-544" fmla="*/ 2443448 h 3200400"/>
                <a:gd name="connsiteX22-545" fmla="*/ 214386 w 3200400"/>
                <a:gd name="connsiteY22-546" fmla="*/ 2400300 h 3200400"/>
                <a:gd name="connsiteX23-547" fmla="*/ 448302 w 3200400"/>
                <a:gd name="connsiteY23-548" fmla="*/ 1908850 h 3200400"/>
                <a:gd name="connsiteX24-549" fmla="*/ 0 w 3200400"/>
                <a:gd name="connsiteY24-550" fmla="*/ 1600200 h 3200400"/>
                <a:gd name="connsiteX0-551" fmla="*/ 0 w 3200400"/>
                <a:gd name="connsiteY0-552" fmla="*/ 1600200 h 3200400"/>
                <a:gd name="connsiteX1-553" fmla="*/ 448302 w 3200400"/>
                <a:gd name="connsiteY1-554" fmla="*/ 1291550 h 3200400"/>
                <a:gd name="connsiteX2-555" fmla="*/ 214386 w 3200400"/>
                <a:gd name="connsiteY2-556" fmla="*/ 800100 h 3200400"/>
                <a:gd name="connsiteX3-557" fmla="*/ 756952 w 3200400"/>
                <a:gd name="connsiteY3-558" fmla="*/ 756952 h 3200400"/>
                <a:gd name="connsiteX4-559" fmla="*/ 800100 w 3200400"/>
                <a:gd name="connsiteY4-560" fmla="*/ 214386 h 3200400"/>
                <a:gd name="connsiteX5-561" fmla="*/ 1291550 w 3200400"/>
                <a:gd name="connsiteY5-562" fmla="*/ 448302 h 3200400"/>
                <a:gd name="connsiteX6-563" fmla="*/ 1600200 w 3200400"/>
                <a:gd name="connsiteY6-564" fmla="*/ 0 h 3200400"/>
                <a:gd name="connsiteX7-565" fmla="*/ 1908850 w 3200400"/>
                <a:gd name="connsiteY7-566" fmla="*/ 448302 h 3200400"/>
                <a:gd name="connsiteX8-567" fmla="*/ 2400300 w 3200400"/>
                <a:gd name="connsiteY8-568" fmla="*/ 214386 h 3200400"/>
                <a:gd name="connsiteX9-569" fmla="*/ 2443448 w 3200400"/>
                <a:gd name="connsiteY9-570" fmla="*/ 756952 h 3200400"/>
                <a:gd name="connsiteX10-571" fmla="*/ 2986014 w 3200400"/>
                <a:gd name="connsiteY10-572" fmla="*/ 800100 h 3200400"/>
                <a:gd name="connsiteX11-573" fmla="*/ 2752098 w 3200400"/>
                <a:gd name="connsiteY11-574" fmla="*/ 1291550 h 3200400"/>
                <a:gd name="connsiteX12-575" fmla="*/ 3200400 w 3200400"/>
                <a:gd name="connsiteY12-576" fmla="*/ 1600200 h 3200400"/>
                <a:gd name="connsiteX13-577" fmla="*/ 2752098 w 3200400"/>
                <a:gd name="connsiteY13-578" fmla="*/ 1908850 h 3200400"/>
                <a:gd name="connsiteX14-579" fmla="*/ 2986014 w 3200400"/>
                <a:gd name="connsiteY14-580" fmla="*/ 2400300 h 3200400"/>
                <a:gd name="connsiteX15-581" fmla="*/ 2443448 w 3200400"/>
                <a:gd name="connsiteY15-582" fmla="*/ 2443448 h 3200400"/>
                <a:gd name="connsiteX16-583" fmla="*/ 2400300 w 3200400"/>
                <a:gd name="connsiteY16-584" fmla="*/ 2986014 h 3200400"/>
                <a:gd name="connsiteX17-585" fmla="*/ 1908850 w 3200400"/>
                <a:gd name="connsiteY17-586" fmla="*/ 2752098 h 3200400"/>
                <a:gd name="connsiteX18-587" fmla="*/ 1600200 w 3200400"/>
                <a:gd name="connsiteY18-588" fmla="*/ 3200400 h 3200400"/>
                <a:gd name="connsiteX19-589" fmla="*/ 1291550 w 3200400"/>
                <a:gd name="connsiteY19-590" fmla="*/ 2752098 h 3200400"/>
                <a:gd name="connsiteX20-591" fmla="*/ 800100 w 3200400"/>
                <a:gd name="connsiteY20-592" fmla="*/ 2986014 h 3200400"/>
                <a:gd name="connsiteX21-593" fmla="*/ 756952 w 3200400"/>
                <a:gd name="connsiteY21-594" fmla="*/ 2443448 h 3200400"/>
                <a:gd name="connsiteX22-595" fmla="*/ 214386 w 3200400"/>
                <a:gd name="connsiteY22-596" fmla="*/ 2400300 h 3200400"/>
                <a:gd name="connsiteX23-597" fmla="*/ 448302 w 3200400"/>
                <a:gd name="connsiteY23-598" fmla="*/ 1908850 h 3200400"/>
                <a:gd name="connsiteX24-599" fmla="*/ 0 w 3200400"/>
                <a:gd name="connsiteY24-600" fmla="*/ 1600200 h 3200400"/>
                <a:gd name="connsiteX0-601" fmla="*/ 0 w 3200400"/>
                <a:gd name="connsiteY0-602" fmla="*/ 1600200 h 3200400"/>
                <a:gd name="connsiteX1-603" fmla="*/ 448302 w 3200400"/>
                <a:gd name="connsiteY1-604" fmla="*/ 1291550 h 3200400"/>
                <a:gd name="connsiteX2-605" fmla="*/ 214386 w 3200400"/>
                <a:gd name="connsiteY2-606" fmla="*/ 800100 h 3200400"/>
                <a:gd name="connsiteX3-607" fmla="*/ 756952 w 3200400"/>
                <a:gd name="connsiteY3-608" fmla="*/ 756952 h 3200400"/>
                <a:gd name="connsiteX4-609" fmla="*/ 800100 w 3200400"/>
                <a:gd name="connsiteY4-610" fmla="*/ 214386 h 3200400"/>
                <a:gd name="connsiteX5-611" fmla="*/ 1291550 w 3200400"/>
                <a:gd name="connsiteY5-612" fmla="*/ 448302 h 3200400"/>
                <a:gd name="connsiteX6-613" fmla="*/ 1600200 w 3200400"/>
                <a:gd name="connsiteY6-614" fmla="*/ 0 h 3200400"/>
                <a:gd name="connsiteX7-615" fmla="*/ 1908850 w 3200400"/>
                <a:gd name="connsiteY7-616" fmla="*/ 448302 h 3200400"/>
                <a:gd name="connsiteX8-617" fmla="*/ 2400300 w 3200400"/>
                <a:gd name="connsiteY8-618" fmla="*/ 214386 h 3200400"/>
                <a:gd name="connsiteX9-619" fmla="*/ 2443448 w 3200400"/>
                <a:gd name="connsiteY9-620" fmla="*/ 756952 h 3200400"/>
                <a:gd name="connsiteX10-621" fmla="*/ 2986014 w 3200400"/>
                <a:gd name="connsiteY10-622" fmla="*/ 800100 h 3200400"/>
                <a:gd name="connsiteX11-623" fmla="*/ 2752098 w 3200400"/>
                <a:gd name="connsiteY11-624" fmla="*/ 1291550 h 3200400"/>
                <a:gd name="connsiteX12-625" fmla="*/ 3200400 w 3200400"/>
                <a:gd name="connsiteY12-626" fmla="*/ 1600200 h 3200400"/>
                <a:gd name="connsiteX13-627" fmla="*/ 2752098 w 3200400"/>
                <a:gd name="connsiteY13-628" fmla="*/ 1908850 h 3200400"/>
                <a:gd name="connsiteX14-629" fmla="*/ 2986014 w 3200400"/>
                <a:gd name="connsiteY14-630" fmla="*/ 2400300 h 3200400"/>
                <a:gd name="connsiteX15-631" fmla="*/ 2443448 w 3200400"/>
                <a:gd name="connsiteY15-632" fmla="*/ 2443448 h 3200400"/>
                <a:gd name="connsiteX16-633" fmla="*/ 2400300 w 3200400"/>
                <a:gd name="connsiteY16-634" fmla="*/ 2986014 h 3200400"/>
                <a:gd name="connsiteX17-635" fmla="*/ 1908850 w 3200400"/>
                <a:gd name="connsiteY17-636" fmla="*/ 2752098 h 3200400"/>
                <a:gd name="connsiteX18-637" fmla="*/ 1600200 w 3200400"/>
                <a:gd name="connsiteY18-638" fmla="*/ 3200400 h 3200400"/>
                <a:gd name="connsiteX19-639" fmla="*/ 1291550 w 3200400"/>
                <a:gd name="connsiteY19-640" fmla="*/ 2752098 h 3200400"/>
                <a:gd name="connsiteX20-641" fmla="*/ 800100 w 3200400"/>
                <a:gd name="connsiteY20-642" fmla="*/ 2986014 h 3200400"/>
                <a:gd name="connsiteX21-643" fmla="*/ 756952 w 3200400"/>
                <a:gd name="connsiteY21-644" fmla="*/ 2443448 h 3200400"/>
                <a:gd name="connsiteX22-645" fmla="*/ 214386 w 3200400"/>
                <a:gd name="connsiteY22-646" fmla="*/ 2400300 h 3200400"/>
                <a:gd name="connsiteX23-647" fmla="*/ 448302 w 3200400"/>
                <a:gd name="connsiteY23-648" fmla="*/ 1908850 h 3200400"/>
                <a:gd name="connsiteX24-649" fmla="*/ 0 w 3200400"/>
                <a:gd name="connsiteY24-650" fmla="*/ 1600200 h 3200400"/>
                <a:gd name="connsiteX0-651" fmla="*/ 0 w 3200400"/>
                <a:gd name="connsiteY0-652" fmla="*/ 1600200 h 3200400"/>
                <a:gd name="connsiteX1-653" fmla="*/ 448302 w 3200400"/>
                <a:gd name="connsiteY1-654" fmla="*/ 1291550 h 3200400"/>
                <a:gd name="connsiteX2-655" fmla="*/ 214386 w 3200400"/>
                <a:gd name="connsiteY2-656" fmla="*/ 800100 h 3200400"/>
                <a:gd name="connsiteX3-657" fmla="*/ 756952 w 3200400"/>
                <a:gd name="connsiteY3-658" fmla="*/ 756952 h 3200400"/>
                <a:gd name="connsiteX4-659" fmla="*/ 800100 w 3200400"/>
                <a:gd name="connsiteY4-660" fmla="*/ 214386 h 3200400"/>
                <a:gd name="connsiteX5-661" fmla="*/ 1291550 w 3200400"/>
                <a:gd name="connsiteY5-662" fmla="*/ 448302 h 3200400"/>
                <a:gd name="connsiteX6-663" fmla="*/ 1600200 w 3200400"/>
                <a:gd name="connsiteY6-664" fmla="*/ 0 h 3200400"/>
                <a:gd name="connsiteX7-665" fmla="*/ 1908850 w 3200400"/>
                <a:gd name="connsiteY7-666" fmla="*/ 448302 h 3200400"/>
                <a:gd name="connsiteX8-667" fmla="*/ 2400300 w 3200400"/>
                <a:gd name="connsiteY8-668" fmla="*/ 214386 h 3200400"/>
                <a:gd name="connsiteX9-669" fmla="*/ 2443448 w 3200400"/>
                <a:gd name="connsiteY9-670" fmla="*/ 756952 h 3200400"/>
                <a:gd name="connsiteX10-671" fmla="*/ 2986014 w 3200400"/>
                <a:gd name="connsiteY10-672" fmla="*/ 800100 h 3200400"/>
                <a:gd name="connsiteX11-673" fmla="*/ 2752098 w 3200400"/>
                <a:gd name="connsiteY11-674" fmla="*/ 1291550 h 3200400"/>
                <a:gd name="connsiteX12-675" fmla="*/ 3200400 w 3200400"/>
                <a:gd name="connsiteY12-676" fmla="*/ 1600200 h 3200400"/>
                <a:gd name="connsiteX13-677" fmla="*/ 2752098 w 3200400"/>
                <a:gd name="connsiteY13-678" fmla="*/ 1908850 h 3200400"/>
                <a:gd name="connsiteX14-679" fmla="*/ 2986014 w 3200400"/>
                <a:gd name="connsiteY14-680" fmla="*/ 2400300 h 3200400"/>
                <a:gd name="connsiteX15-681" fmla="*/ 2443448 w 3200400"/>
                <a:gd name="connsiteY15-682" fmla="*/ 2443448 h 3200400"/>
                <a:gd name="connsiteX16-683" fmla="*/ 2400300 w 3200400"/>
                <a:gd name="connsiteY16-684" fmla="*/ 2986014 h 3200400"/>
                <a:gd name="connsiteX17-685" fmla="*/ 1908850 w 3200400"/>
                <a:gd name="connsiteY17-686" fmla="*/ 2752098 h 3200400"/>
                <a:gd name="connsiteX18-687" fmla="*/ 1600200 w 3200400"/>
                <a:gd name="connsiteY18-688" fmla="*/ 3200400 h 3200400"/>
                <a:gd name="connsiteX19-689" fmla="*/ 1291550 w 3200400"/>
                <a:gd name="connsiteY19-690" fmla="*/ 2752098 h 3200400"/>
                <a:gd name="connsiteX20-691" fmla="*/ 800100 w 3200400"/>
                <a:gd name="connsiteY20-692" fmla="*/ 2986014 h 3200400"/>
                <a:gd name="connsiteX21-693" fmla="*/ 756952 w 3200400"/>
                <a:gd name="connsiteY21-694" fmla="*/ 2443448 h 3200400"/>
                <a:gd name="connsiteX22-695" fmla="*/ 214386 w 3200400"/>
                <a:gd name="connsiteY22-696" fmla="*/ 2400300 h 3200400"/>
                <a:gd name="connsiteX23-697" fmla="*/ 448302 w 3200400"/>
                <a:gd name="connsiteY23-698" fmla="*/ 1908850 h 3200400"/>
                <a:gd name="connsiteX24-699" fmla="*/ 0 w 3200400"/>
                <a:gd name="connsiteY24-700" fmla="*/ 1600200 h 3200400"/>
                <a:gd name="connsiteX0-701" fmla="*/ 0 w 3200400"/>
                <a:gd name="connsiteY0-702" fmla="*/ 1600200 h 3200400"/>
                <a:gd name="connsiteX1-703" fmla="*/ 448302 w 3200400"/>
                <a:gd name="connsiteY1-704" fmla="*/ 1291550 h 3200400"/>
                <a:gd name="connsiteX2-705" fmla="*/ 214386 w 3200400"/>
                <a:gd name="connsiteY2-706" fmla="*/ 800100 h 3200400"/>
                <a:gd name="connsiteX3-707" fmla="*/ 756952 w 3200400"/>
                <a:gd name="connsiteY3-708" fmla="*/ 756952 h 3200400"/>
                <a:gd name="connsiteX4-709" fmla="*/ 800100 w 3200400"/>
                <a:gd name="connsiteY4-710" fmla="*/ 214386 h 3200400"/>
                <a:gd name="connsiteX5-711" fmla="*/ 1291550 w 3200400"/>
                <a:gd name="connsiteY5-712" fmla="*/ 448302 h 3200400"/>
                <a:gd name="connsiteX6-713" fmla="*/ 1600200 w 3200400"/>
                <a:gd name="connsiteY6-714" fmla="*/ 0 h 3200400"/>
                <a:gd name="connsiteX7-715" fmla="*/ 1908850 w 3200400"/>
                <a:gd name="connsiteY7-716" fmla="*/ 448302 h 3200400"/>
                <a:gd name="connsiteX8-717" fmla="*/ 2400300 w 3200400"/>
                <a:gd name="connsiteY8-718" fmla="*/ 214386 h 3200400"/>
                <a:gd name="connsiteX9-719" fmla="*/ 2443448 w 3200400"/>
                <a:gd name="connsiteY9-720" fmla="*/ 756952 h 3200400"/>
                <a:gd name="connsiteX10-721" fmla="*/ 2986014 w 3200400"/>
                <a:gd name="connsiteY10-722" fmla="*/ 800100 h 3200400"/>
                <a:gd name="connsiteX11-723" fmla="*/ 2752098 w 3200400"/>
                <a:gd name="connsiteY11-724" fmla="*/ 1291550 h 3200400"/>
                <a:gd name="connsiteX12-725" fmla="*/ 3200400 w 3200400"/>
                <a:gd name="connsiteY12-726" fmla="*/ 1600200 h 3200400"/>
                <a:gd name="connsiteX13-727" fmla="*/ 2752098 w 3200400"/>
                <a:gd name="connsiteY13-728" fmla="*/ 1908850 h 3200400"/>
                <a:gd name="connsiteX14-729" fmla="*/ 2986014 w 3200400"/>
                <a:gd name="connsiteY14-730" fmla="*/ 2400300 h 3200400"/>
                <a:gd name="connsiteX15-731" fmla="*/ 2443448 w 3200400"/>
                <a:gd name="connsiteY15-732" fmla="*/ 2443448 h 3200400"/>
                <a:gd name="connsiteX16-733" fmla="*/ 2400300 w 3200400"/>
                <a:gd name="connsiteY16-734" fmla="*/ 2986014 h 3200400"/>
                <a:gd name="connsiteX17-735" fmla="*/ 1908850 w 3200400"/>
                <a:gd name="connsiteY17-736" fmla="*/ 2752098 h 3200400"/>
                <a:gd name="connsiteX18-737" fmla="*/ 1600200 w 3200400"/>
                <a:gd name="connsiteY18-738" fmla="*/ 3200400 h 3200400"/>
                <a:gd name="connsiteX19-739" fmla="*/ 1291550 w 3200400"/>
                <a:gd name="connsiteY19-740" fmla="*/ 2752098 h 3200400"/>
                <a:gd name="connsiteX20-741" fmla="*/ 800100 w 3200400"/>
                <a:gd name="connsiteY20-742" fmla="*/ 2986014 h 3200400"/>
                <a:gd name="connsiteX21-743" fmla="*/ 756952 w 3200400"/>
                <a:gd name="connsiteY21-744" fmla="*/ 2443448 h 3200400"/>
                <a:gd name="connsiteX22-745" fmla="*/ 214386 w 3200400"/>
                <a:gd name="connsiteY22-746" fmla="*/ 2400300 h 3200400"/>
                <a:gd name="connsiteX23-747" fmla="*/ 448302 w 3200400"/>
                <a:gd name="connsiteY23-748" fmla="*/ 1908850 h 3200400"/>
                <a:gd name="connsiteX24-749" fmla="*/ 0 w 3200400"/>
                <a:gd name="connsiteY24-750" fmla="*/ 1600200 h 3200400"/>
                <a:gd name="connsiteX0-751" fmla="*/ 0 w 3200400"/>
                <a:gd name="connsiteY0-752" fmla="*/ 1600200 h 3200400"/>
                <a:gd name="connsiteX1-753" fmla="*/ 448302 w 3200400"/>
                <a:gd name="connsiteY1-754" fmla="*/ 1291550 h 3200400"/>
                <a:gd name="connsiteX2-755" fmla="*/ 214386 w 3200400"/>
                <a:gd name="connsiteY2-756" fmla="*/ 800100 h 3200400"/>
                <a:gd name="connsiteX3-757" fmla="*/ 756952 w 3200400"/>
                <a:gd name="connsiteY3-758" fmla="*/ 756952 h 3200400"/>
                <a:gd name="connsiteX4-759" fmla="*/ 800100 w 3200400"/>
                <a:gd name="connsiteY4-760" fmla="*/ 214386 h 3200400"/>
                <a:gd name="connsiteX5-761" fmla="*/ 1291550 w 3200400"/>
                <a:gd name="connsiteY5-762" fmla="*/ 448302 h 3200400"/>
                <a:gd name="connsiteX6-763" fmla="*/ 1600200 w 3200400"/>
                <a:gd name="connsiteY6-764" fmla="*/ 0 h 3200400"/>
                <a:gd name="connsiteX7-765" fmla="*/ 1908850 w 3200400"/>
                <a:gd name="connsiteY7-766" fmla="*/ 448302 h 3200400"/>
                <a:gd name="connsiteX8-767" fmla="*/ 2400300 w 3200400"/>
                <a:gd name="connsiteY8-768" fmla="*/ 214386 h 3200400"/>
                <a:gd name="connsiteX9-769" fmla="*/ 2443448 w 3200400"/>
                <a:gd name="connsiteY9-770" fmla="*/ 756952 h 3200400"/>
                <a:gd name="connsiteX10-771" fmla="*/ 2986014 w 3200400"/>
                <a:gd name="connsiteY10-772" fmla="*/ 800100 h 3200400"/>
                <a:gd name="connsiteX11-773" fmla="*/ 2752098 w 3200400"/>
                <a:gd name="connsiteY11-774" fmla="*/ 1291550 h 3200400"/>
                <a:gd name="connsiteX12-775" fmla="*/ 3200400 w 3200400"/>
                <a:gd name="connsiteY12-776" fmla="*/ 1600200 h 3200400"/>
                <a:gd name="connsiteX13-777" fmla="*/ 2752098 w 3200400"/>
                <a:gd name="connsiteY13-778" fmla="*/ 1908850 h 3200400"/>
                <a:gd name="connsiteX14-779" fmla="*/ 2986014 w 3200400"/>
                <a:gd name="connsiteY14-780" fmla="*/ 2400300 h 3200400"/>
                <a:gd name="connsiteX15-781" fmla="*/ 2443448 w 3200400"/>
                <a:gd name="connsiteY15-782" fmla="*/ 2443448 h 3200400"/>
                <a:gd name="connsiteX16-783" fmla="*/ 2400300 w 3200400"/>
                <a:gd name="connsiteY16-784" fmla="*/ 2986014 h 3200400"/>
                <a:gd name="connsiteX17-785" fmla="*/ 1908850 w 3200400"/>
                <a:gd name="connsiteY17-786" fmla="*/ 2752098 h 3200400"/>
                <a:gd name="connsiteX18-787" fmla="*/ 1600200 w 3200400"/>
                <a:gd name="connsiteY18-788" fmla="*/ 3200400 h 3200400"/>
                <a:gd name="connsiteX19-789" fmla="*/ 1291550 w 3200400"/>
                <a:gd name="connsiteY19-790" fmla="*/ 2752098 h 3200400"/>
                <a:gd name="connsiteX20-791" fmla="*/ 800100 w 3200400"/>
                <a:gd name="connsiteY20-792" fmla="*/ 2986014 h 3200400"/>
                <a:gd name="connsiteX21-793" fmla="*/ 756952 w 3200400"/>
                <a:gd name="connsiteY21-794" fmla="*/ 2443448 h 3200400"/>
                <a:gd name="connsiteX22-795" fmla="*/ 214386 w 3200400"/>
                <a:gd name="connsiteY22-796" fmla="*/ 2400300 h 3200400"/>
                <a:gd name="connsiteX23-797" fmla="*/ 448302 w 3200400"/>
                <a:gd name="connsiteY23-798" fmla="*/ 1908850 h 3200400"/>
                <a:gd name="connsiteX24-799" fmla="*/ 0 w 3200400"/>
                <a:gd name="connsiteY24-800" fmla="*/ 1600200 h 3200400"/>
                <a:gd name="connsiteX0-801" fmla="*/ 0 w 3200400"/>
                <a:gd name="connsiteY0-802" fmla="*/ 1600200 h 3200400"/>
                <a:gd name="connsiteX1-803" fmla="*/ 448302 w 3200400"/>
                <a:gd name="connsiteY1-804" fmla="*/ 1291550 h 3200400"/>
                <a:gd name="connsiteX2-805" fmla="*/ 214386 w 3200400"/>
                <a:gd name="connsiteY2-806" fmla="*/ 800100 h 3200400"/>
                <a:gd name="connsiteX3-807" fmla="*/ 756952 w 3200400"/>
                <a:gd name="connsiteY3-808" fmla="*/ 756952 h 3200400"/>
                <a:gd name="connsiteX4-809" fmla="*/ 800100 w 3200400"/>
                <a:gd name="connsiteY4-810" fmla="*/ 214386 h 3200400"/>
                <a:gd name="connsiteX5-811" fmla="*/ 1291550 w 3200400"/>
                <a:gd name="connsiteY5-812" fmla="*/ 448302 h 3200400"/>
                <a:gd name="connsiteX6-813" fmla="*/ 1600200 w 3200400"/>
                <a:gd name="connsiteY6-814" fmla="*/ 0 h 3200400"/>
                <a:gd name="connsiteX7-815" fmla="*/ 1908850 w 3200400"/>
                <a:gd name="connsiteY7-816" fmla="*/ 448302 h 3200400"/>
                <a:gd name="connsiteX8-817" fmla="*/ 2400300 w 3200400"/>
                <a:gd name="connsiteY8-818" fmla="*/ 214386 h 3200400"/>
                <a:gd name="connsiteX9-819" fmla="*/ 2443448 w 3200400"/>
                <a:gd name="connsiteY9-820" fmla="*/ 756952 h 3200400"/>
                <a:gd name="connsiteX10-821" fmla="*/ 2986014 w 3200400"/>
                <a:gd name="connsiteY10-822" fmla="*/ 800100 h 3200400"/>
                <a:gd name="connsiteX11-823" fmla="*/ 2752098 w 3200400"/>
                <a:gd name="connsiteY11-824" fmla="*/ 1291550 h 3200400"/>
                <a:gd name="connsiteX12-825" fmla="*/ 3200400 w 3200400"/>
                <a:gd name="connsiteY12-826" fmla="*/ 1600200 h 3200400"/>
                <a:gd name="connsiteX13-827" fmla="*/ 2752098 w 3200400"/>
                <a:gd name="connsiteY13-828" fmla="*/ 1908850 h 3200400"/>
                <a:gd name="connsiteX14-829" fmla="*/ 2986014 w 3200400"/>
                <a:gd name="connsiteY14-830" fmla="*/ 2400300 h 3200400"/>
                <a:gd name="connsiteX15-831" fmla="*/ 2443448 w 3200400"/>
                <a:gd name="connsiteY15-832" fmla="*/ 2443448 h 3200400"/>
                <a:gd name="connsiteX16-833" fmla="*/ 2400300 w 3200400"/>
                <a:gd name="connsiteY16-834" fmla="*/ 2986014 h 3200400"/>
                <a:gd name="connsiteX17-835" fmla="*/ 1908850 w 3200400"/>
                <a:gd name="connsiteY17-836" fmla="*/ 2752098 h 3200400"/>
                <a:gd name="connsiteX18-837" fmla="*/ 1600200 w 3200400"/>
                <a:gd name="connsiteY18-838" fmla="*/ 3200400 h 3200400"/>
                <a:gd name="connsiteX19-839" fmla="*/ 1291550 w 3200400"/>
                <a:gd name="connsiteY19-840" fmla="*/ 2752098 h 3200400"/>
                <a:gd name="connsiteX20-841" fmla="*/ 800100 w 3200400"/>
                <a:gd name="connsiteY20-842" fmla="*/ 2986014 h 3200400"/>
                <a:gd name="connsiteX21-843" fmla="*/ 756952 w 3200400"/>
                <a:gd name="connsiteY21-844" fmla="*/ 2443448 h 3200400"/>
                <a:gd name="connsiteX22-845" fmla="*/ 214386 w 3200400"/>
                <a:gd name="connsiteY22-846" fmla="*/ 2400300 h 3200400"/>
                <a:gd name="connsiteX23-847" fmla="*/ 448302 w 3200400"/>
                <a:gd name="connsiteY23-848" fmla="*/ 1908850 h 3200400"/>
                <a:gd name="connsiteX24-849" fmla="*/ 0 w 3200400"/>
                <a:gd name="connsiteY24-850" fmla="*/ 1600200 h 3200400"/>
                <a:gd name="connsiteX0-851" fmla="*/ 0 w 3200400"/>
                <a:gd name="connsiteY0-852" fmla="*/ 1600200 h 3200400"/>
                <a:gd name="connsiteX1-853" fmla="*/ 448302 w 3200400"/>
                <a:gd name="connsiteY1-854" fmla="*/ 1291550 h 3200400"/>
                <a:gd name="connsiteX2-855" fmla="*/ 214386 w 3200400"/>
                <a:gd name="connsiteY2-856" fmla="*/ 800100 h 3200400"/>
                <a:gd name="connsiteX3-857" fmla="*/ 756952 w 3200400"/>
                <a:gd name="connsiteY3-858" fmla="*/ 756952 h 3200400"/>
                <a:gd name="connsiteX4-859" fmla="*/ 800100 w 3200400"/>
                <a:gd name="connsiteY4-860" fmla="*/ 214386 h 3200400"/>
                <a:gd name="connsiteX5-861" fmla="*/ 1291550 w 3200400"/>
                <a:gd name="connsiteY5-862" fmla="*/ 448302 h 3200400"/>
                <a:gd name="connsiteX6-863" fmla="*/ 1600200 w 3200400"/>
                <a:gd name="connsiteY6-864" fmla="*/ 0 h 3200400"/>
                <a:gd name="connsiteX7-865" fmla="*/ 1908850 w 3200400"/>
                <a:gd name="connsiteY7-866" fmla="*/ 448302 h 3200400"/>
                <a:gd name="connsiteX8-867" fmla="*/ 2400300 w 3200400"/>
                <a:gd name="connsiteY8-868" fmla="*/ 214386 h 3200400"/>
                <a:gd name="connsiteX9-869" fmla="*/ 2443448 w 3200400"/>
                <a:gd name="connsiteY9-870" fmla="*/ 756952 h 3200400"/>
                <a:gd name="connsiteX10-871" fmla="*/ 2986014 w 3200400"/>
                <a:gd name="connsiteY10-872" fmla="*/ 800100 h 3200400"/>
                <a:gd name="connsiteX11-873" fmla="*/ 2752098 w 3200400"/>
                <a:gd name="connsiteY11-874" fmla="*/ 1291550 h 3200400"/>
                <a:gd name="connsiteX12-875" fmla="*/ 3200400 w 3200400"/>
                <a:gd name="connsiteY12-876" fmla="*/ 1600200 h 3200400"/>
                <a:gd name="connsiteX13-877" fmla="*/ 2752098 w 3200400"/>
                <a:gd name="connsiteY13-878" fmla="*/ 1908850 h 3200400"/>
                <a:gd name="connsiteX14-879" fmla="*/ 2986014 w 3200400"/>
                <a:gd name="connsiteY14-880" fmla="*/ 2400300 h 3200400"/>
                <a:gd name="connsiteX15-881" fmla="*/ 2443448 w 3200400"/>
                <a:gd name="connsiteY15-882" fmla="*/ 2443448 h 3200400"/>
                <a:gd name="connsiteX16-883" fmla="*/ 2400300 w 3200400"/>
                <a:gd name="connsiteY16-884" fmla="*/ 2986014 h 3200400"/>
                <a:gd name="connsiteX17-885" fmla="*/ 1908850 w 3200400"/>
                <a:gd name="connsiteY17-886" fmla="*/ 2752098 h 3200400"/>
                <a:gd name="connsiteX18-887" fmla="*/ 1600200 w 3200400"/>
                <a:gd name="connsiteY18-888" fmla="*/ 3200400 h 3200400"/>
                <a:gd name="connsiteX19-889" fmla="*/ 1291550 w 3200400"/>
                <a:gd name="connsiteY19-890" fmla="*/ 2752098 h 3200400"/>
                <a:gd name="connsiteX20-891" fmla="*/ 800100 w 3200400"/>
                <a:gd name="connsiteY20-892" fmla="*/ 2986014 h 3200400"/>
                <a:gd name="connsiteX21-893" fmla="*/ 756952 w 3200400"/>
                <a:gd name="connsiteY21-894" fmla="*/ 2443448 h 3200400"/>
                <a:gd name="connsiteX22-895" fmla="*/ 214386 w 3200400"/>
                <a:gd name="connsiteY22-896" fmla="*/ 2400300 h 3200400"/>
                <a:gd name="connsiteX23-897" fmla="*/ 448302 w 3200400"/>
                <a:gd name="connsiteY23-898" fmla="*/ 1908850 h 3200400"/>
                <a:gd name="connsiteX24-899" fmla="*/ 0 w 3200400"/>
                <a:gd name="connsiteY24-900" fmla="*/ 1600200 h 3200400"/>
                <a:gd name="connsiteX0-901" fmla="*/ 0 w 3200400"/>
                <a:gd name="connsiteY0-902" fmla="*/ 1600200 h 3200400"/>
                <a:gd name="connsiteX1-903" fmla="*/ 448302 w 3200400"/>
                <a:gd name="connsiteY1-904" fmla="*/ 1291550 h 3200400"/>
                <a:gd name="connsiteX2-905" fmla="*/ 214386 w 3200400"/>
                <a:gd name="connsiteY2-906" fmla="*/ 800100 h 3200400"/>
                <a:gd name="connsiteX3-907" fmla="*/ 756952 w 3200400"/>
                <a:gd name="connsiteY3-908" fmla="*/ 756952 h 3200400"/>
                <a:gd name="connsiteX4-909" fmla="*/ 800100 w 3200400"/>
                <a:gd name="connsiteY4-910" fmla="*/ 214386 h 3200400"/>
                <a:gd name="connsiteX5-911" fmla="*/ 1291550 w 3200400"/>
                <a:gd name="connsiteY5-912" fmla="*/ 448302 h 3200400"/>
                <a:gd name="connsiteX6-913" fmla="*/ 1600200 w 3200400"/>
                <a:gd name="connsiteY6-914" fmla="*/ 0 h 3200400"/>
                <a:gd name="connsiteX7-915" fmla="*/ 1908850 w 3200400"/>
                <a:gd name="connsiteY7-916" fmla="*/ 448302 h 3200400"/>
                <a:gd name="connsiteX8-917" fmla="*/ 2400300 w 3200400"/>
                <a:gd name="connsiteY8-918" fmla="*/ 214386 h 3200400"/>
                <a:gd name="connsiteX9-919" fmla="*/ 2443448 w 3200400"/>
                <a:gd name="connsiteY9-920" fmla="*/ 756952 h 3200400"/>
                <a:gd name="connsiteX10-921" fmla="*/ 2986014 w 3200400"/>
                <a:gd name="connsiteY10-922" fmla="*/ 800100 h 3200400"/>
                <a:gd name="connsiteX11-923" fmla="*/ 2752098 w 3200400"/>
                <a:gd name="connsiteY11-924" fmla="*/ 1291550 h 3200400"/>
                <a:gd name="connsiteX12-925" fmla="*/ 3200400 w 3200400"/>
                <a:gd name="connsiteY12-926" fmla="*/ 1600200 h 3200400"/>
                <a:gd name="connsiteX13-927" fmla="*/ 2752098 w 3200400"/>
                <a:gd name="connsiteY13-928" fmla="*/ 1908850 h 3200400"/>
                <a:gd name="connsiteX14-929" fmla="*/ 2986014 w 3200400"/>
                <a:gd name="connsiteY14-930" fmla="*/ 2400300 h 3200400"/>
                <a:gd name="connsiteX15-931" fmla="*/ 2443448 w 3200400"/>
                <a:gd name="connsiteY15-932" fmla="*/ 2443448 h 3200400"/>
                <a:gd name="connsiteX16-933" fmla="*/ 2400300 w 3200400"/>
                <a:gd name="connsiteY16-934" fmla="*/ 2986014 h 3200400"/>
                <a:gd name="connsiteX17-935" fmla="*/ 1908850 w 3200400"/>
                <a:gd name="connsiteY17-936" fmla="*/ 2752098 h 3200400"/>
                <a:gd name="connsiteX18-937" fmla="*/ 1600200 w 3200400"/>
                <a:gd name="connsiteY18-938" fmla="*/ 3200400 h 3200400"/>
                <a:gd name="connsiteX19-939" fmla="*/ 1291550 w 3200400"/>
                <a:gd name="connsiteY19-940" fmla="*/ 2752098 h 3200400"/>
                <a:gd name="connsiteX20-941" fmla="*/ 800100 w 3200400"/>
                <a:gd name="connsiteY20-942" fmla="*/ 2986014 h 3200400"/>
                <a:gd name="connsiteX21-943" fmla="*/ 756952 w 3200400"/>
                <a:gd name="connsiteY21-944" fmla="*/ 2443448 h 3200400"/>
                <a:gd name="connsiteX22-945" fmla="*/ 214386 w 3200400"/>
                <a:gd name="connsiteY22-946" fmla="*/ 2400300 h 3200400"/>
                <a:gd name="connsiteX23-947" fmla="*/ 448302 w 3200400"/>
                <a:gd name="connsiteY23-948" fmla="*/ 1908850 h 3200400"/>
                <a:gd name="connsiteX24-949" fmla="*/ 0 w 3200400"/>
                <a:gd name="connsiteY24-950" fmla="*/ 1600200 h 3200400"/>
                <a:gd name="connsiteX0-951" fmla="*/ 0 w 3200400"/>
                <a:gd name="connsiteY0-952" fmla="*/ 1600200 h 3200400"/>
                <a:gd name="connsiteX1-953" fmla="*/ 448302 w 3200400"/>
                <a:gd name="connsiteY1-954" fmla="*/ 1291550 h 3200400"/>
                <a:gd name="connsiteX2-955" fmla="*/ 214386 w 3200400"/>
                <a:gd name="connsiteY2-956" fmla="*/ 800100 h 3200400"/>
                <a:gd name="connsiteX3-957" fmla="*/ 756952 w 3200400"/>
                <a:gd name="connsiteY3-958" fmla="*/ 756952 h 3200400"/>
                <a:gd name="connsiteX4-959" fmla="*/ 800100 w 3200400"/>
                <a:gd name="connsiteY4-960" fmla="*/ 214386 h 3200400"/>
                <a:gd name="connsiteX5-961" fmla="*/ 1291550 w 3200400"/>
                <a:gd name="connsiteY5-962" fmla="*/ 448302 h 3200400"/>
                <a:gd name="connsiteX6-963" fmla="*/ 1600200 w 3200400"/>
                <a:gd name="connsiteY6-964" fmla="*/ 0 h 3200400"/>
                <a:gd name="connsiteX7-965" fmla="*/ 1908850 w 3200400"/>
                <a:gd name="connsiteY7-966" fmla="*/ 448302 h 3200400"/>
                <a:gd name="connsiteX8-967" fmla="*/ 2400300 w 3200400"/>
                <a:gd name="connsiteY8-968" fmla="*/ 214386 h 3200400"/>
                <a:gd name="connsiteX9-969" fmla="*/ 2443448 w 3200400"/>
                <a:gd name="connsiteY9-970" fmla="*/ 756952 h 3200400"/>
                <a:gd name="connsiteX10-971" fmla="*/ 2986014 w 3200400"/>
                <a:gd name="connsiteY10-972" fmla="*/ 800100 h 3200400"/>
                <a:gd name="connsiteX11-973" fmla="*/ 2752098 w 3200400"/>
                <a:gd name="connsiteY11-974" fmla="*/ 1291550 h 3200400"/>
                <a:gd name="connsiteX12-975" fmla="*/ 3200400 w 3200400"/>
                <a:gd name="connsiteY12-976" fmla="*/ 1600200 h 3200400"/>
                <a:gd name="connsiteX13-977" fmla="*/ 2752098 w 3200400"/>
                <a:gd name="connsiteY13-978" fmla="*/ 1908850 h 3200400"/>
                <a:gd name="connsiteX14-979" fmla="*/ 2986014 w 3200400"/>
                <a:gd name="connsiteY14-980" fmla="*/ 2400300 h 3200400"/>
                <a:gd name="connsiteX15-981" fmla="*/ 2443448 w 3200400"/>
                <a:gd name="connsiteY15-982" fmla="*/ 2443448 h 3200400"/>
                <a:gd name="connsiteX16-983" fmla="*/ 2400300 w 3200400"/>
                <a:gd name="connsiteY16-984" fmla="*/ 2986014 h 3200400"/>
                <a:gd name="connsiteX17-985" fmla="*/ 1908850 w 3200400"/>
                <a:gd name="connsiteY17-986" fmla="*/ 2752098 h 3200400"/>
                <a:gd name="connsiteX18-987" fmla="*/ 1600200 w 3200400"/>
                <a:gd name="connsiteY18-988" fmla="*/ 3200400 h 3200400"/>
                <a:gd name="connsiteX19-989" fmla="*/ 1291550 w 3200400"/>
                <a:gd name="connsiteY19-990" fmla="*/ 2752098 h 3200400"/>
                <a:gd name="connsiteX20-991" fmla="*/ 800100 w 3200400"/>
                <a:gd name="connsiteY20-992" fmla="*/ 2986014 h 3200400"/>
                <a:gd name="connsiteX21-993" fmla="*/ 756952 w 3200400"/>
                <a:gd name="connsiteY21-994" fmla="*/ 2443448 h 3200400"/>
                <a:gd name="connsiteX22-995" fmla="*/ 214386 w 3200400"/>
                <a:gd name="connsiteY22-996" fmla="*/ 2400300 h 3200400"/>
                <a:gd name="connsiteX23-997" fmla="*/ 448302 w 3200400"/>
                <a:gd name="connsiteY23-998" fmla="*/ 1908850 h 3200400"/>
                <a:gd name="connsiteX24-999" fmla="*/ 0 w 3200400"/>
                <a:gd name="connsiteY24-1000" fmla="*/ 1600200 h 3200400"/>
                <a:gd name="connsiteX0-1001" fmla="*/ 0 w 3200400"/>
                <a:gd name="connsiteY0-1002" fmla="*/ 1600200 h 3200400"/>
                <a:gd name="connsiteX1-1003" fmla="*/ 448302 w 3200400"/>
                <a:gd name="connsiteY1-1004" fmla="*/ 1291550 h 3200400"/>
                <a:gd name="connsiteX2-1005" fmla="*/ 214386 w 3200400"/>
                <a:gd name="connsiteY2-1006" fmla="*/ 800100 h 3200400"/>
                <a:gd name="connsiteX3-1007" fmla="*/ 756952 w 3200400"/>
                <a:gd name="connsiteY3-1008" fmla="*/ 756952 h 3200400"/>
                <a:gd name="connsiteX4-1009" fmla="*/ 800100 w 3200400"/>
                <a:gd name="connsiteY4-1010" fmla="*/ 214386 h 3200400"/>
                <a:gd name="connsiteX5-1011" fmla="*/ 1291550 w 3200400"/>
                <a:gd name="connsiteY5-1012" fmla="*/ 448302 h 3200400"/>
                <a:gd name="connsiteX6-1013" fmla="*/ 1600200 w 3200400"/>
                <a:gd name="connsiteY6-1014" fmla="*/ 0 h 3200400"/>
                <a:gd name="connsiteX7-1015" fmla="*/ 1908850 w 3200400"/>
                <a:gd name="connsiteY7-1016" fmla="*/ 448302 h 3200400"/>
                <a:gd name="connsiteX8-1017" fmla="*/ 2400300 w 3200400"/>
                <a:gd name="connsiteY8-1018" fmla="*/ 214386 h 3200400"/>
                <a:gd name="connsiteX9-1019" fmla="*/ 2443448 w 3200400"/>
                <a:gd name="connsiteY9-1020" fmla="*/ 756952 h 3200400"/>
                <a:gd name="connsiteX10-1021" fmla="*/ 2986014 w 3200400"/>
                <a:gd name="connsiteY10-1022" fmla="*/ 800100 h 3200400"/>
                <a:gd name="connsiteX11-1023" fmla="*/ 2752098 w 3200400"/>
                <a:gd name="connsiteY11-1024" fmla="*/ 1291550 h 3200400"/>
                <a:gd name="connsiteX12-1025" fmla="*/ 3200400 w 3200400"/>
                <a:gd name="connsiteY12-1026" fmla="*/ 1600200 h 3200400"/>
                <a:gd name="connsiteX13-1027" fmla="*/ 2752098 w 3200400"/>
                <a:gd name="connsiteY13-1028" fmla="*/ 1908850 h 3200400"/>
                <a:gd name="connsiteX14-1029" fmla="*/ 2986014 w 3200400"/>
                <a:gd name="connsiteY14-1030" fmla="*/ 2400300 h 3200400"/>
                <a:gd name="connsiteX15-1031" fmla="*/ 2443448 w 3200400"/>
                <a:gd name="connsiteY15-1032" fmla="*/ 2443448 h 3200400"/>
                <a:gd name="connsiteX16-1033" fmla="*/ 2400300 w 3200400"/>
                <a:gd name="connsiteY16-1034" fmla="*/ 2986014 h 3200400"/>
                <a:gd name="connsiteX17-1035" fmla="*/ 1908850 w 3200400"/>
                <a:gd name="connsiteY17-1036" fmla="*/ 2752098 h 3200400"/>
                <a:gd name="connsiteX18-1037" fmla="*/ 1600200 w 3200400"/>
                <a:gd name="connsiteY18-1038" fmla="*/ 3200400 h 3200400"/>
                <a:gd name="connsiteX19-1039" fmla="*/ 1291550 w 3200400"/>
                <a:gd name="connsiteY19-1040" fmla="*/ 2752098 h 3200400"/>
                <a:gd name="connsiteX20-1041" fmla="*/ 800100 w 3200400"/>
                <a:gd name="connsiteY20-1042" fmla="*/ 2986014 h 3200400"/>
                <a:gd name="connsiteX21-1043" fmla="*/ 756952 w 3200400"/>
                <a:gd name="connsiteY21-1044" fmla="*/ 2443448 h 3200400"/>
                <a:gd name="connsiteX22-1045" fmla="*/ 214386 w 3200400"/>
                <a:gd name="connsiteY22-1046" fmla="*/ 2400300 h 3200400"/>
                <a:gd name="connsiteX23-1047" fmla="*/ 448302 w 3200400"/>
                <a:gd name="connsiteY23-1048" fmla="*/ 1908850 h 3200400"/>
                <a:gd name="connsiteX24-1049" fmla="*/ 0 w 3200400"/>
                <a:gd name="connsiteY24-1050" fmla="*/ 1600200 h 3200400"/>
                <a:gd name="connsiteX0-1051" fmla="*/ 0 w 3200400"/>
                <a:gd name="connsiteY0-1052" fmla="*/ 1600200 h 3200400"/>
                <a:gd name="connsiteX1-1053" fmla="*/ 448302 w 3200400"/>
                <a:gd name="connsiteY1-1054" fmla="*/ 1291550 h 3200400"/>
                <a:gd name="connsiteX2-1055" fmla="*/ 214386 w 3200400"/>
                <a:gd name="connsiteY2-1056" fmla="*/ 800100 h 3200400"/>
                <a:gd name="connsiteX3-1057" fmla="*/ 756952 w 3200400"/>
                <a:gd name="connsiteY3-1058" fmla="*/ 756952 h 3200400"/>
                <a:gd name="connsiteX4-1059" fmla="*/ 800100 w 3200400"/>
                <a:gd name="connsiteY4-1060" fmla="*/ 214386 h 3200400"/>
                <a:gd name="connsiteX5-1061" fmla="*/ 1291550 w 3200400"/>
                <a:gd name="connsiteY5-1062" fmla="*/ 448302 h 3200400"/>
                <a:gd name="connsiteX6-1063" fmla="*/ 1600200 w 3200400"/>
                <a:gd name="connsiteY6-1064" fmla="*/ 0 h 3200400"/>
                <a:gd name="connsiteX7-1065" fmla="*/ 1908850 w 3200400"/>
                <a:gd name="connsiteY7-1066" fmla="*/ 448302 h 3200400"/>
                <a:gd name="connsiteX8-1067" fmla="*/ 2400300 w 3200400"/>
                <a:gd name="connsiteY8-1068" fmla="*/ 214386 h 3200400"/>
                <a:gd name="connsiteX9-1069" fmla="*/ 2443448 w 3200400"/>
                <a:gd name="connsiteY9-1070" fmla="*/ 756952 h 3200400"/>
                <a:gd name="connsiteX10-1071" fmla="*/ 2986014 w 3200400"/>
                <a:gd name="connsiteY10-1072" fmla="*/ 800100 h 3200400"/>
                <a:gd name="connsiteX11-1073" fmla="*/ 2752098 w 3200400"/>
                <a:gd name="connsiteY11-1074" fmla="*/ 1291550 h 3200400"/>
                <a:gd name="connsiteX12-1075" fmla="*/ 3200400 w 3200400"/>
                <a:gd name="connsiteY12-1076" fmla="*/ 1600200 h 3200400"/>
                <a:gd name="connsiteX13-1077" fmla="*/ 2752098 w 3200400"/>
                <a:gd name="connsiteY13-1078" fmla="*/ 1908850 h 3200400"/>
                <a:gd name="connsiteX14-1079" fmla="*/ 2986014 w 3200400"/>
                <a:gd name="connsiteY14-1080" fmla="*/ 2400300 h 3200400"/>
                <a:gd name="connsiteX15-1081" fmla="*/ 2443448 w 3200400"/>
                <a:gd name="connsiteY15-1082" fmla="*/ 2443448 h 3200400"/>
                <a:gd name="connsiteX16-1083" fmla="*/ 2400300 w 3200400"/>
                <a:gd name="connsiteY16-1084" fmla="*/ 2986014 h 3200400"/>
                <a:gd name="connsiteX17-1085" fmla="*/ 1908850 w 3200400"/>
                <a:gd name="connsiteY17-1086" fmla="*/ 2752098 h 3200400"/>
                <a:gd name="connsiteX18-1087" fmla="*/ 1600200 w 3200400"/>
                <a:gd name="connsiteY18-1088" fmla="*/ 3200400 h 3200400"/>
                <a:gd name="connsiteX19-1089" fmla="*/ 1291550 w 3200400"/>
                <a:gd name="connsiteY19-1090" fmla="*/ 2752098 h 3200400"/>
                <a:gd name="connsiteX20-1091" fmla="*/ 800100 w 3200400"/>
                <a:gd name="connsiteY20-1092" fmla="*/ 2986014 h 3200400"/>
                <a:gd name="connsiteX21-1093" fmla="*/ 756952 w 3200400"/>
                <a:gd name="connsiteY21-1094" fmla="*/ 2443448 h 3200400"/>
                <a:gd name="connsiteX22-1095" fmla="*/ 214386 w 3200400"/>
                <a:gd name="connsiteY22-1096" fmla="*/ 2400300 h 3200400"/>
                <a:gd name="connsiteX23-1097" fmla="*/ 448302 w 3200400"/>
                <a:gd name="connsiteY23-1098" fmla="*/ 1908850 h 3200400"/>
                <a:gd name="connsiteX24-1099" fmla="*/ 0 w 3200400"/>
                <a:gd name="connsiteY24-1100" fmla="*/ 1600200 h 3200400"/>
                <a:gd name="connsiteX0-1101" fmla="*/ 0 w 3200400"/>
                <a:gd name="connsiteY0-1102" fmla="*/ 1600200 h 3200400"/>
                <a:gd name="connsiteX1-1103" fmla="*/ 448302 w 3200400"/>
                <a:gd name="connsiteY1-1104" fmla="*/ 1291550 h 3200400"/>
                <a:gd name="connsiteX2-1105" fmla="*/ 214386 w 3200400"/>
                <a:gd name="connsiteY2-1106" fmla="*/ 800100 h 3200400"/>
                <a:gd name="connsiteX3-1107" fmla="*/ 756952 w 3200400"/>
                <a:gd name="connsiteY3-1108" fmla="*/ 756952 h 3200400"/>
                <a:gd name="connsiteX4-1109" fmla="*/ 800100 w 3200400"/>
                <a:gd name="connsiteY4-1110" fmla="*/ 214386 h 3200400"/>
                <a:gd name="connsiteX5-1111" fmla="*/ 1291550 w 3200400"/>
                <a:gd name="connsiteY5-1112" fmla="*/ 448302 h 3200400"/>
                <a:gd name="connsiteX6-1113" fmla="*/ 1600200 w 3200400"/>
                <a:gd name="connsiteY6-1114" fmla="*/ 0 h 3200400"/>
                <a:gd name="connsiteX7-1115" fmla="*/ 1908850 w 3200400"/>
                <a:gd name="connsiteY7-1116" fmla="*/ 448302 h 3200400"/>
                <a:gd name="connsiteX8-1117" fmla="*/ 2400300 w 3200400"/>
                <a:gd name="connsiteY8-1118" fmla="*/ 214386 h 3200400"/>
                <a:gd name="connsiteX9-1119" fmla="*/ 2443448 w 3200400"/>
                <a:gd name="connsiteY9-1120" fmla="*/ 756952 h 3200400"/>
                <a:gd name="connsiteX10-1121" fmla="*/ 2986014 w 3200400"/>
                <a:gd name="connsiteY10-1122" fmla="*/ 800100 h 3200400"/>
                <a:gd name="connsiteX11-1123" fmla="*/ 2752098 w 3200400"/>
                <a:gd name="connsiteY11-1124" fmla="*/ 1291550 h 3200400"/>
                <a:gd name="connsiteX12-1125" fmla="*/ 3200400 w 3200400"/>
                <a:gd name="connsiteY12-1126" fmla="*/ 1600200 h 3200400"/>
                <a:gd name="connsiteX13-1127" fmla="*/ 2752098 w 3200400"/>
                <a:gd name="connsiteY13-1128" fmla="*/ 1908850 h 3200400"/>
                <a:gd name="connsiteX14-1129" fmla="*/ 2986014 w 3200400"/>
                <a:gd name="connsiteY14-1130" fmla="*/ 2400300 h 3200400"/>
                <a:gd name="connsiteX15-1131" fmla="*/ 2443448 w 3200400"/>
                <a:gd name="connsiteY15-1132" fmla="*/ 2443448 h 3200400"/>
                <a:gd name="connsiteX16-1133" fmla="*/ 2400300 w 3200400"/>
                <a:gd name="connsiteY16-1134" fmla="*/ 2986014 h 3200400"/>
                <a:gd name="connsiteX17-1135" fmla="*/ 1908850 w 3200400"/>
                <a:gd name="connsiteY17-1136" fmla="*/ 2752098 h 3200400"/>
                <a:gd name="connsiteX18-1137" fmla="*/ 1600200 w 3200400"/>
                <a:gd name="connsiteY18-1138" fmla="*/ 3200400 h 3200400"/>
                <a:gd name="connsiteX19-1139" fmla="*/ 1291550 w 3200400"/>
                <a:gd name="connsiteY19-1140" fmla="*/ 2752098 h 3200400"/>
                <a:gd name="connsiteX20-1141" fmla="*/ 800100 w 3200400"/>
                <a:gd name="connsiteY20-1142" fmla="*/ 2986014 h 3200400"/>
                <a:gd name="connsiteX21-1143" fmla="*/ 756952 w 3200400"/>
                <a:gd name="connsiteY21-1144" fmla="*/ 2443448 h 3200400"/>
                <a:gd name="connsiteX22-1145" fmla="*/ 214386 w 3200400"/>
                <a:gd name="connsiteY22-1146" fmla="*/ 2400300 h 3200400"/>
                <a:gd name="connsiteX23-1147" fmla="*/ 448302 w 3200400"/>
                <a:gd name="connsiteY23-1148" fmla="*/ 1908850 h 3200400"/>
                <a:gd name="connsiteX24-1149" fmla="*/ 0 w 3200400"/>
                <a:gd name="connsiteY24-1150" fmla="*/ 1600200 h 3200400"/>
                <a:gd name="connsiteX0-1151" fmla="*/ 0 w 3200400"/>
                <a:gd name="connsiteY0-1152" fmla="*/ 1600200 h 3200400"/>
                <a:gd name="connsiteX1-1153" fmla="*/ 448302 w 3200400"/>
                <a:gd name="connsiteY1-1154" fmla="*/ 1291550 h 3200400"/>
                <a:gd name="connsiteX2-1155" fmla="*/ 214386 w 3200400"/>
                <a:gd name="connsiteY2-1156" fmla="*/ 800100 h 3200400"/>
                <a:gd name="connsiteX3-1157" fmla="*/ 756952 w 3200400"/>
                <a:gd name="connsiteY3-1158" fmla="*/ 756952 h 3200400"/>
                <a:gd name="connsiteX4-1159" fmla="*/ 800100 w 3200400"/>
                <a:gd name="connsiteY4-1160" fmla="*/ 214386 h 3200400"/>
                <a:gd name="connsiteX5-1161" fmla="*/ 1291550 w 3200400"/>
                <a:gd name="connsiteY5-1162" fmla="*/ 448302 h 3200400"/>
                <a:gd name="connsiteX6-1163" fmla="*/ 1600200 w 3200400"/>
                <a:gd name="connsiteY6-1164" fmla="*/ 0 h 3200400"/>
                <a:gd name="connsiteX7-1165" fmla="*/ 1908850 w 3200400"/>
                <a:gd name="connsiteY7-1166" fmla="*/ 448302 h 3200400"/>
                <a:gd name="connsiteX8-1167" fmla="*/ 2400300 w 3200400"/>
                <a:gd name="connsiteY8-1168" fmla="*/ 214386 h 3200400"/>
                <a:gd name="connsiteX9-1169" fmla="*/ 2443448 w 3200400"/>
                <a:gd name="connsiteY9-1170" fmla="*/ 756952 h 3200400"/>
                <a:gd name="connsiteX10-1171" fmla="*/ 2986014 w 3200400"/>
                <a:gd name="connsiteY10-1172" fmla="*/ 800100 h 3200400"/>
                <a:gd name="connsiteX11-1173" fmla="*/ 2752098 w 3200400"/>
                <a:gd name="connsiteY11-1174" fmla="*/ 1291550 h 3200400"/>
                <a:gd name="connsiteX12-1175" fmla="*/ 3200400 w 3200400"/>
                <a:gd name="connsiteY12-1176" fmla="*/ 1600200 h 3200400"/>
                <a:gd name="connsiteX13-1177" fmla="*/ 2752098 w 3200400"/>
                <a:gd name="connsiteY13-1178" fmla="*/ 1908850 h 3200400"/>
                <a:gd name="connsiteX14-1179" fmla="*/ 2986014 w 3200400"/>
                <a:gd name="connsiteY14-1180" fmla="*/ 2400300 h 3200400"/>
                <a:gd name="connsiteX15-1181" fmla="*/ 2443448 w 3200400"/>
                <a:gd name="connsiteY15-1182" fmla="*/ 2443448 h 3200400"/>
                <a:gd name="connsiteX16-1183" fmla="*/ 2400300 w 3200400"/>
                <a:gd name="connsiteY16-1184" fmla="*/ 2986014 h 3200400"/>
                <a:gd name="connsiteX17-1185" fmla="*/ 1908850 w 3200400"/>
                <a:gd name="connsiteY17-1186" fmla="*/ 2752098 h 3200400"/>
                <a:gd name="connsiteX18-1187" fmla="*/ 1600200 w 3200400"/>
                <a:gd name="connsiteY18-1188" fmla="*/ 3200400 h 3200400"/>
                <a:gd name="connsiteX19-1189" fmla="*/ 1291550 w 3200400"/>
                <a:gd name="connsiteY19-1190" fmla="*/ 2752098 h 3200400"/>
                <a:gd name="connsiteX20-1191" fmla="*/ 800100 w 3200400"/>
                <a:gd name="connsiteY20-1192" fmla="*/ 2986014 h 3200400"/>
                <a:gd name="connsiteX21-1193" fmla="*/ 756952 w 3200400"/>
                <a:gd name="connsiteY21-1194" fmla="*/ 2443448 h 3200400"/>
                <a:gd name="connsiteX22-1195" fmla="*/ 214386 w 3200400"/>
                <a:gd name="connsiteY22-1196" fmla="*/ 2400300 h 3200400"/>
                <a:gd name="connsiteX23-1197" fmla="*/ 448302 w 3200400"/>
                <a:gd name="connsiteY23-1198" fmla="*/ 1908850 h 3200400"/>
                <a:gd name="connsiteX24-1199" fmla="*/ 0 w 3200400"/>
                <a:gd name="connsiteY24-1200" fmla="*/ 1600200 h 3200400"/>
                <a:gd name="connsiteX0-1201" fmla="*/ 0 w 3200400"/>
                <a:gd name="connsiteY0-1202" fmla="*/ 1600200 h 3200400"/>
                <a:gd name="connsiteX1-1203" fmla="*/ 448302 w 3200400"/>
                <a:gd name="connsiteY1-1204" fmla="*/ 1291550 h 3200400"/>
                <a:gd name="connsiteX2-1205" fmla="*/ 214386 w 3200400"/>
                <a:gd name="connsiteY2-1206" fmla="*/ 800100 h 3200400"/>
                <a:gd name="connsiteX3-1207" fmla="*/ 756952 w 3200400"/>
                <a:gd name="connsiteY3-1208" fmla="*/ 756952 h 3200400"/>
                <a:gd name="connsiteX4-1209" fmla="*/ 800100 w 3200400"/>
                <a:gd name="connsiteY4-1210" fmla="*/ 214386 h 3200400"/>
                <a:gd name="connsiteX5-1211" fmla="*/ 1291550 w 3200400"/>
                <a:gd name="connsiteY5-1212" fmla="*/ 448302 h 3200400"/>
                <a:gd name="connsiteX6-1213" fmla="*/ 1600200 w 3200400"/>
                <a:gd name="connsiteY6-1214" fmla="*/ 0 h 3200400"/>
                <a:gd name="connsiteX7-1215" fmla="*/ 1908850 w 3200400"/>
                <a:gd name="connsiteY7-1216" fmla="*/ 448302 h 3200400"/>
                <a:gd name="connsiteX8-1217" fmla="*/ 2400300 w 3200400"/>
                <a:gd name="connsiteY8-1218" fmla="*/ 214386 h 3200400"/>
                <a:gd name="connsiteX9-1219" fmla="*/ 2443448 w 3200400"/>
                <a:gd name="connsiteY9-1220" fmla="*/ 756952 h 3200400"/>
                <a:gd name="connsiteX10-1221" fmla="*/ 2986014 w 3200400"/>
                <a:gd name="connsiteY10-1222" fmla="*/ 800100 h 3200400"/>
                <a:gd name="connsiteX11-1223" fmla="*/ 2752098 w 3200400"/>
                <a:gd name="connsiteY11-1224" fmla="*/ 1291550 h 3200400"/>
                <a:gd name="connsiteX12-1225" fmla="*/ 3200400 w 3200400"/>
                <a:gd name="connsiteY12-1226" fmla="*/ 1600200 h 3200400"/>
                <a:gd name="connsiteX13-1227" fmla="*/ 2752098 w 3200400"/>
                <a:gd name="connsiteY13-1228" fmla="*/ 1908850 h 3200400"/>
                <a:gd name="connsiteX14-1229" fmla="*/ 2986014 w 3200400"/>
                <a:gd name="connsiteY14-1230" fmla="*/ 2400300 h 3200400"/>
                <a:gd name="connsiteX15-1231" fmla="*/ 2443448 w 3200400"/>
                <a:gd name="connsiteY15-1232" fmla="*/ 2443448 h 3200400"/>
                <a:gd name="connsiteX16-1233" fmla="*/ 2400300 w 3200400"/>
                <a:gd name="connsiteY16-1234" fmla="*/ 2986014 h 3200400"/>
                <a:gd name="connsiteX17-1235" fmla="*/ 1908850 w 3200400"/>
                <a:gd name="connsiteY17-1236" fmla="*/ 2752098 h 3200400"/>
                <a:gd name="connsiteX18-1237" fmla="*/ 1600200 w 3200400"/>
                <a:gd name="connsiteY18-1238" fmla="*/ 3200400 h 3200400"/>
                <a:gd name="connsiteX19-1239" fmla="*/ 1291550 w 3200400"/>
                <a:gd name="connsiteY19-1240" fmla="*/ 2752098 h 3200400"/>
                <a:gd name="connsiteX20-1241" fmla="*/ 800100 w 3200400"/>
                <a:gd name="connsiteY20-1242" fmla="*/ 2986014 h 3200400"/>
                <a:gd name="connsiteX21-1243" fmla="*/ 756952 w 3200400"/>
                <a:gd name="connsiteY21-1244" fmla="*/ 2443448 h 3200400"/>
                <a:gd name="connsiteX22-1245" fmla="*/ 214386 w 3200400"/>
                <a:gd name="connsiteY22-1246" fmla="*/ 2400300 h 3200400"/>
                <a:gd name="connsiteX23-1247" fmla="*/ 448302 w 3200400"/>
                <a:gd name="connsiteY23-1248" fmla="*/ 1908850 h 3200400"/>
                <a:gd name="connsiteX24-1249" fmla="*/ 0 w 3200400"/>
                <a:gd name="connsiteY24-1250" fmla="*/ 1600200 h 3200400"/>
                <a:gd name="connsiteX0-1251" fmla="*/ 0 w 3200400"/>
                <a:gd name="connsiteY0-1252" fmla="*/ 1600200 h 3200400"/>
                <a:gd name="connsiteX1-1253" fmla="*/ 448302 w 3200400"/>
                <a:gd name="connsiteY1-1254" fmla="*/ 1291550 h 3200400"/>
                <a:gd name="connsiteX2-1255" fmla="*/ 214386 w 3200400"/>
                <a:gd name="connsiteY2-1256" fmla="*/ 800100 h 3200400"/>
                <a:gd name="connsiteX3-1257" fmla="*/ 756952 w 3200400"/>
                <a:gd name="connsiteY3-1258" fmla="*/ 756952 h 3200400"/>
                <a:gd name="connsiteX4-1259" fmla="*/ 800100 w 3200400"/>
                <a:gd name="connsiteY4-1260" fmla="*/ 214386 h 3200400"/>
                <a:gd name="connsiteX5-1261" fmla="*/ 1291550 w 3200400"/>
                <a:gd name="connsiteY5-1262" fmla="*/ 448302 h 3200400"/>
                <a:gd name="connsiteX6-1263" fmla="*/ 1600200 w 3200400"/>
                <a:gd name="connsiteY6-1264" fmla="*/ 0 h 3200400"/>
                <a:gd name="connsiteX7-1265" fmla="*/ 1908850 w 3200400"/>
                <a:gd name="connsiteY7-1266" fmla="*/ 448302 h 3200400"/>
                <a:gd name="connsiteX8-1267" fmla="*/ 2400300 w 3200400"/>
                <a:gd name="connsiteY8-1268" fmla="*/ 214386 h 3200400"/>
                <a:gd name="connsiteX9-1269" fmla="*/ 2443448 w 3200400"/>
                <a:gd name="connsiteY9-1270" fmla="*/ 756952 h 3200400"/>
                <a:gd name="connsiteX10-1271" fmla="*/ 2986014 w 3200400"/>
                <a:gd name="connsiteY10-1272" fmla="*/ 800100 h 3200400"/>
                <a:gd name="connsiteX11-1273" fmla="*/ 2752098 w 3200400"/>
                <a:gd name="connsiteY11-1274" fmla="*/ 1291550 h 3200400"/>
                <a:gd name="connsiteX12-1275" fmla="*/ 3200400 w 3200400"/>
                <a:gd name="connsiteY12-1276" fmla="*/ 1600200 h 3200400"/>
                <a:gd name="connsiteX13-1277" fmla="*/ 2752098 w 3200400"/>
                <a:gd name="connsiteY13-1278" fmla="*/ 1908850 h 3200400"/>
                <a:gd name="connsiteX14-1279" fmla="*/ 2986014 w 3200400"/>
                <a:gd name="connsiteY14-1280" fmla="*/ 2400300 h 3200400"/>
                <a:gd name="connsiteX15-1281" fmla="*/ 2443448 w 3200400"/>
                <a:gd name="connsiteY15-1282" fmla="*/ 2443448 h 3200400"/>
                <a:gd name="connsiteX16-1283" fmla="*/ 2400300 w 3200400"/>
                <a:gd name="connsiteY16-1284" fmla="*/ 2986014 h 3200400"/>
                <a:gd name="connsiteX17-1285" fmla="*/ 1908850 w 3200400"/>
                <a:gd name="connsiteY17-1286" fmla="*/ 2752098 h 3200400"/>
                <a:gd name="connsiteX18-1287" fmla="*/ 1600200 w 3200400"/>
                <a:gd name="connsiteY18-1288" fmla="*/ 3200400 h 3200400"/>
                <a:gd name="connsiteX19-1289" fmla="*/ 1291550 w 3200400"/>
                <a:gd name="connsiteY19-1290" fmla="*/ 2752098 h 3200400"/>
                <a:gd name="connsiteX20-1291" fmla="*/ 800100 w 3200400"/>
                <a:gd name="connsiteY20-1292" fmla="*/ 2986014 h 3200400"/>
                <a:gd name="connsiteX21-1293" fmla="*/ 756952 w 3200400"/>
                <a:gd name="connsiteY21-1294" fmla="*/ 2443448 h 3200400"/>
                <a:gd name="connsiteX22-1295" fmla="*/ 214386 w 3200400"/>
                <a:gd name="connsiteY22-1296" fmla="*/ 2400300 h 3200400"/>
                <a:gd name="connsiteX23-1297" fmla="*/ 448302 w 3200400"/>
                <a:gd name="connsiteY23-1298" fmla="*/ 1908850 h 3200400"/>
                <a:gd name="connsiteX24-1299" fmla="*/ 0 w 3200400"/>
                <a:gd name="connsiteY24-1300" fmla="*/ 1600200 h 3200400"/>
                <a:gd name="connsiteX0-1301" fmla="*/ 0 w 3200400"/>
                <a:gd name="connsiteY0-1302" fmla="*/ 1600200 h 3200400"/>
                <a:gd name="connsiteX1-1303" fmla="*/ 448302 w 3200400"/>
                <a:gd name="connsiteY1-1304" fmla="*/ 1291550 h 3200400"/>
                <a:gd name="connsiteX2-1305" fmla="*/ 214386 w 3200400"/>
                <a:gd name="connsiteY2-1306" fmla="*/ 800100 h 3200400"/>
                <a:gd name="connsiteX3-1307" fmla="*/ 756952 w 3200400"/>
                <a:gd name="connsiteY3-1308" fmla="*/ 756952 h 3200400"/>
                <a:gd name="connsiteX4-1309" fmla="*/ 800100 w 3200400"/>
                <a:gd name="connsiteY4-1310" fmla="*/ 214386 h 3200400"/>
                <a:gd name="connsiteX5-1311" fmla="*/ 1291550 w 3200400"/>
                <a:gd name="connsiteY5-1312" fmla="*/ 448302 h 3200400"/>
                <a:gd name="connsiteX6-1313" fmla="*/ 1600200 w 3200400"/>
                <a:gd name="connsiteY6-1314" fmla="*/ 0 h 3200400"/>
                <a:gd name="connsiteX7-1315" fmla="*/ 1908850 w 3200400"/>
                <a:gd name="connsiteY7-1316" fmla="*/ 448302 h 3200400"/>
                <a:gd name="connsiteX8-1317" fmla="*/ 2400300 w 3200400"/>
                <a:gd name="connsiteY8-1318" fmla="*/ 214386 h 3200400"/>
                <a:gd name="connsiteX9-1319" fmla="*/ 2443448 w 3200400"/>
                <a:gd name="connsiteY9-1320" fmla="*/ 756952 h 3200400"/>
                <a:gd name="connsiteX10-1321" fmla="*/ 2986014 w 3200400"/>
                <a:gd name="connsiteY10-1322" fmla="*/ 800100 h 3200400"/>
                <a:gd name="connsiteX11-1323" fmla="*/ 2752098 w 3200400"/>
                <a:gd name="connsiteY11-1324" fmla="*/ 1291550 h 3200400"/>
                <a:gd name="connsiteX12-1325" fmla="*/ 3200400 w 3200400"/>
                <a:gd name="connsiteY12-1326" fmla="*/ 1600200 h 3200400"/>
                <a:gd name="connsiteX13-1327" fmla="*/ 2752098 w 3200400"/>
                <a:gd name="connsiteY13-1328" fmla="*/ 1908850 h 3200400"/>
                <a:gd name="connsiteX14-1329" fmla="*/ 2986014 w 3200400"/>
                <a:gd name="connsiteY14-1330" fmla="*/ 2400300 h 3200400"/>
                <a:gd name="connsiteX15-1331" fmla="*/ 2443448 w 3200400"/>
                <a:gd name="connsiteY15-1332" fmla="*/ 2443448 h 3200400"/>
                <a:gd name="connsiteX16-1333" fmla="*/ 2400300 w 3200400"/>
                <a:gd name="connsiteY16-1334" fmla="*/ 2986014 h 3200400"/>
                <a:gd name="connsiteX17-1335" fmla="*/ 1908850 w 3200400"/>
                <a:gd name="connsiteY17-1336" fmla="*/ 2752098 h 3200400"/>
                <a:gd name="connsiteX18-1337" fmla="*/ 1600200 w 3200400"/>
                <a:gd name="connsiteY18-1338" fmla="*/ 3200400 h 3200400"/>
                <a:gd name="connsiteX19-1339" fmla="*/ 1291550 w 3200400"/>
                <a:gd name="connsiteY19-1340" fmla="*/ 2752098 h 3200400"/>
                <a:gd name="connsiteX20-1341" fmla="*/ 800100 w 3200400"/>
                <a:gd name="connsiteY20-1342" fmla="*/ 2986014 h 3200400"/>
                <a:gd name="connsiteX21-1343" fmla="*/ 756952 w 3200400"/>
                <a:gd name="connsiteY21-1344" fmla="*/ 2443448 h 3200400"/>
                <a:gd name="connsiteX22-1345" fmla="*/ 214386 w 3200400"/>
                <a:gd name="connsiteY22-1346" fmla="*/ 2400300 h 3200400"/>
                <a:gd name="connsiteX23-1347" fmla="*/ 448302 w 3200400"/>
                <a:gd name="connsiteY23-1348" fmla="*/ 1908850 h 3200400"/>
                <a:gd name="connsiteX24-1349" fmla="*/ 0 w 3200400"/>
                <a:gd name="connsiteY24-1350" fmla="*/ 1600200 h 3200400"/>
                <a:gd name="connsiteX0-1351" fmla="*/ 0 w 3200400"/>
                <a:gd name="connsiteY0-1352" fmla="*/ 1600200 h 3200400"/>
                <a:gd name="connsiteX1-1353" fmla="*/ 448302 w 3200400"/>
                <a:gd name="connsiteY1-1354" fmla="*/ 1291550 h 3200400"/>
                <a:gd name="connsiteX2-1355" fmla="*/ 214386 w 3200400"/>
                <a:gd name="connsiteY2-1356" fmla="*/ 800100 h 3200400"/>
                <a:gd name="connsiteX3-1357" fmla="*/ 756952 w 3200400"/>
                <a:gd name="connsiteY3-1358" fmla="*/ 756952 h 3200400"/>
                <a:gd name="connsiteX4-1359" fmla="*/ 800100 w 3200400"/>
                <a:gd name="connsiteY4-1360" fmla="*/ 214386 h 3200400"/>
                <a:gd name="connsiteX5-1361" fmla="*/ 1291550 w 3200400"/>
                <a:gd name="connsiteY5-1362" fmla="*/ 448302 h 3200400"/>
                <a:gd name="connsiteX6-1363" fmla="*/ 1600200 w 3200400"/>
                <a:gd name="connsiteY6-1364" fmla="*/ 0 h 3200400"/>
                <a:gd name="connsiteX7-1365" fmla="*/ 1908850 w 3200400"/>
                <a:gd name="connsiteY7-1366" fmla="*/ 448302 h 3200400"/>
                <a:gd name="connsiteX8-1367" fmla="*/ 2400300 w 3200400"/>
                <a:gd name="connsiteY8-1368" fmla="*/ 214386 h 3200400"/>
                <a:gd name="connsiteX9-1369" fmla="*/ 2443448 w 3200400"/>
                <a:gd name="connsiteY9-1370" fmla="*/ 756952 h 3200400"/>
                <a:gd name="connsiteX10-1371" fmla="*/ 2986014 w 3200400"/>
                <a:gd name="connsiteY10-1372" fmla="*/ 800100 h 3200400"/>
                <a:gd name="connsiteX11-1373" fmla="*/ 2752098 w 3200400"/>
                <a:gd name="connsiteY11-1374" fmla="*/ 1291550 h 3200400"/>
                <a:gd name="connsiteX12-1375" fmla="*/ 3200400 w 3200400"/>
                <a:gd name="connsiteY12-1376" fmla="*/ 1600200 h 3200400"/>
                <a:gd name="connsiteX13-1377" fmla="*/ 2752098 w 3200400"/>
                <a:gd name="connsiteY13-1378" fmla="*/ 1908850 h 3200400"/>
                <a:gd name="connsiteX14-1379" fmla="*/ 2986014 w 3200400"/>
                <a:gd name="connsiteY14-1380" fmla="*/ 2400300 h 3200400"/>
                <a:gd name="connsiteX15-1381" fmla="*/ 2443448 w 3200400"/>
                <a:gd name="connsiteY15-1382" fmla="*/ 2443448 h 3200400"/>
                <a:gd name="connsiteX16-1383" fmla="*/ 2400300 w 3200400"/>
                <a:gd name="connsiteY16-1384" fmla="*/ 2986014 h 3200400"/>
                <a:gd name="connsiteX17-1385" fmla="*/ 1908850 w 3200400"/>
                <a:gd name="connsiteY17-1386" fmla="*/ 2752098 h 3200400"/>
                <a:gd name="connsiteX18-1387" fmla="*/ 1600200 w 3200400"/>
                <a:gd name="connsiteY18-1388" fmla="*/ 3200400 h 3200400"/>
                <a:gd name="connsiteX19-1389" fmla="*/ 1291550 w 3200400"/>
                <a:gd name="connsiteY19-1390" fmla="*/ 2752098 h 3200400"/>
                <a:gd name="connsiteX20-1391" fmla="*/ 800100 w 3200400"/>
                <a:gd name="connsiteY20-1392" fmla="*/ 2986014 h 3200400"/>
                <a:gd name="connsiteX21-1393" fmla="*/ 756952 w 3200400"/>
                <a:gd name="connsiteY21-1394" fmla="*/ 2443448 h 3200400"/>
                <a:gd name="connsiteX22-1395" fmla="*/ 214386 w 3200400"/>
                <a:gd name="connsiteY22-1396" fmla="*/ 2400300 h 3200400"/>
                <a:gd name="connsiteX23-1397" fmla="*/ 448302 w 3200400"/>
                <a:gd name="connsiteY23-1398" fmla="*/ 1908850 h 3200400"/>
                <a:gd name="connsiteX24-1399" fmla="*/ 0 w 3200400"/>
                <a:gd name="connsiteY24-1400" fmla="*/ 1600200 h 3200400"/>
                <a:gd name="connsiteX0-1401" fmla="*/ 0 w 3200400"/>
                <a:gd name="connsiteY0-1402" fmla="*/ 1600200 h 3200400"/>
                <a:gd name="connsiteX1-1403" fmla="*/ 448302 w 3200400"/>
                <a:gd name="connsiteY1-1404" fmla="*/ 1291550 h 3200400"/>
                <a:gd name="connsiteX2-1405" fmla="*/ 214386 w 3200400"/>
                <a:gd name="connsiteY2-1406" fmla="*/ 800100 h 3200400"/>
                <a:gd name="connsiteX3-1407" fmla="*/ 756952 w 3200400"/>
                <a:gd name="connsiteY3-1408" fmla="*/ 756952 h 3200400"/>
                <a:gd name="connsiteX4-1409" fmla="*/ 800100 w 3200400"/>
                <a:gd name="connsiteY4-1410" fmla="*/ 214386 h 3200400"/>
                <a:gd name="connsiteX5-1411" fmla="*/ 1291550 w 3200400"/>
                <a:gd name="connsiteY5-1412" fmla="*/ 448302 h 3200400"/>
                <a:gd name="connsiteX6-1413" fmla="*/ 1600200 w 3200400"/>
                <a:gd name="connsiteY6-1414" fmla="*/ 0 h 3200400"/>
                <a:gd name="connsiteX7-1415" fmla="*/ 1908850 w 3200400"/>
                <a:gd name="connsiteY7-1416" fmla="*/ 448302 h 3200400"/>
                <a:gd name="connsiteX8-1417" fmla="*/ 2400300 w 3200400"/>
                <a:gd name="connsiteY8-1418" fmla="*/ 214386 h 3200400"/>
                <a:gd name="connsiteX9-1419" fmla="*/ 2443448 w 3200400"/>
                <a:gd name="connsiteY9-1420" fmla="*/ 756952 h 3200400"/>
                <a:gd name="connsiteX10-1421" fmla="*/ 2986014 w 3200400"/>
                <a:gd name="connsiteY10-1422" fmla="*/ 800100 h 3200400"/>
                <a:gd name="connsiteX11-1423" fmla="*/ 2752098 w 3200400"/>
                <a:gd name="connsiteY11-1424" fmla="*/ 1291550 h 3200400"/>
                <a:gd name="connsiteX12-1425" fmla="*/ 3200400 w 3200400"/>
                <a:gd name="connsiteY12-1426" fmla="*/ 1600200 h 3200400"/>
                <a:gd name="connsiteX13-1427" fmla="*/ 2752098 w 3200400"/>
                <a:gd name="connsiteY13-1428" fmla="*/ 1908850 h 3200400"/>
                <a:gd name="connsiteX14-1429" fmla="*/ 2986014 w 3200400"/>
                <a:gd name="connsiteY14-1430" fmla="*/ 2400300 h 3200400"/>
                <a:gd name="connsiteX15-1431" fmla="*/ 2443448 w 3200400"/>
                <a:gd name="connsiteY15-1432" fmla="*/ 2443448 h 3200400"/>
                <a:gd name="connsiteX16-1433" fmla="*/ 2400300 w 3200400"/>
                <a:gd name="connsiteY16-1434" fmla="*/ 2986014 h 3200400"/>
                <a:gd name="connsiteX17-1435" fmla="*/ 1908850 w 3200400"/>
                <a:gd name="connsiteY17-1436" fmla="*/ 2752098 h 3200400"/>
                <a:gd name="connsiteX18-1437" fmla="*/ 1600200 w 3200400"/>
                <a:gd name="connsiteY18-1438" fmla="*/ 3200400 h 3200400"/>
                <a:gd name="connsiteX19-1439" fmla="*/ 1291550 w 3200400"/>
                <a:gd name="connsiteY19-1440" fmla="*/ 2752098 h 3200400"/>
                <a:gd name="connsiteX20-1441" fmla="*/ 800100 w 3200400"/>
                <a:gd name="connsiteY20-1442" fmla="*/ 2986014 h 3200400"/>
                <a:gd name="connsiteX21-1443" fmla="*/ 756952 w 3200400"/>
                <a:gd name="connsiteY21-1444" fmla="*/ 2443448 h 3200400"/>
                <a:gd name="connsiteX22-1445" fmla="*/ 214386 w 3200400"/>
                <a:gd name="connsiteY22-1446" fmla="*/ 2400300 h 3200400"/>
                <a:gd name="connsiteX23-1447" fmla="*/ 448302 w 3200400"/>
                <a:gd name="connsiteY23-1448" fmla="*/ 1908850 h 3200400"/>
                <a:gd name="connsiteX24-1449" fmla="*/ 0 w 3200400"/>
                <a:gd name="connsiteY24-1450" fmla="*/ 1600200 h 3200400"/>
                <a:gd name="connsiteX0-1451" fmla="*/ 0 w 3200400"/>
                <a:gd name="connsiteY0-1452" fmla="*/ 1600200 h 3200400"/>
                <a:gd name="connsiteX1-1453" fmla="*/ 448302 w 3200400"/>
                <a:gd name="connsiteY1-1454" fmla="*/ 1291550 h 3200400"/>
                <a:gd name="connsiteX2-1455" fmla="*/ 214386 w 3200400"/>
                <a:gd name="connsiteY2-1456" fmla="*/ 800100 h 3200400"/>
                <a:gd name="connsiteX3-1457" fmla="*/ 756952 w 3200400"/>
                <a:gd name="connsiteY3-1458" fmla="*/ 756952 h 3200400"/>
                <a:gd name="connsiteX4-1459" fmla="*/ 800100 w 3200400"/>
                <a:gd name="connsiteY4-1460" fmla="*/ 214386 h 3200400"/>
                <a:gd name="connsiteX5-1461" fmla="*/ 1291550 w 3200400"/>
                <a:gd name="connsiteY5-1462" fmla="*/ 448302 h 3200400"/>
                <a:gd name="connsiteX6-1463" fmla="*/ 1600200 w 3200400"/>
                <a:gd name="connsiteY6-1464" fmla="*/ 0 h 3200400"/>
                <a:gd name="connsiteX7-1465" fmla="*/ 1908850 w 3200400"/>
                <a:gd name="connsiteY7-1466" fmla="*/ 448302 h 3200400"/>
                <a:gd name="connsiteX8-1467" fmla="*/ 2400300 w 3200400"/>
                <a:gd name="connsiteY8-1468" fmla="*/ 214386 h 3200400"/>
                <a:gd name="connsiteX9-1469" fmla="*/ 2443448 w 3200400"/>
                <a:gd name="connsiteY9-1470" fmla="*/ 756952 h 3200400"/>
                <a:gd name="connsiteX10-1471" fmla="*/ 2986014 w 3200400"/>
                <a:gd name="connsiteY10-1472" fmla="*/ 800100 h 3200400"/>
                <a:gd name="connsiteX11-1473" fmla="*/ 2752098 w 3200400"/>
                <a:gd name="connsiteY11-1474" fmla="*/ 1291550 h 3200400"/>
                <a:gd name="connsiteX12-1475" fmla="*/ 3200400 w 3200400"/>
                <a:gd name="connsiteY12-1476" fmla="*/ 1600200 h 3200400"/>
                <a:gd name="connsiteX13-1477" fmla="*/ 2752098 w 3200400"/>
                <a:gd name="connsiteY13-1478" fmla="*/ 1908850 h 3200400"/>
                <a:gd name="connsiteX14-1479" fmla="*/ 2986014 w 3200400"/>
                <a:gd name="connsiteY14-1480" fmla="*/ 2400300 h 3200400"/>
                <a:gd name="connsiteX15-1481" fmla="*/ 2443448 w 3200400"/>
                <a:gd name="connsiteY15-1482" fmla="*/ 2443448 h 3200400"/>
                <a:gd name="connsiteX16-1483" fmla="*/ 2400300 w 3200400"/>
                <a:gd name="connsiteY16-1484" fmla="*/ 2986014 h 3200400"/>
                <a:gd name="connsiteX17-1485" fmla="*/ 1908850 w 3200400"/>
                <a:gd name="connsiteY17-1486" fmla="*/ 2752098 h 3200400"/>
                <a:gd name="connsiteX18-1487" fmla="*/ 1600200 w 3200400"/>
                <a:gd name="connsiteY18-1488" fmla="*/ 3200400 h 3200400"/>
                <a:gd name="connsiteX19-1489" fmla="*/ 1291550 w 3200400"/>
                <a:gd name="connsiteY19-1490" fmla="*/ 2752098 h 3200400"/>
                <a:gd name="connsiteX20-1491" fmla="*/ 800100 w 3200400"/>
                <a:gd name="connsiteY20-1492" fmla="*/ 2986014 h 3200400"/>
                <a:gd name="connsiteX21-1493" fmla="*/ 756952 w 3200400"/>
                <a:gd name="connsiteY21-1494" fmla="*/ 2443448 h 3200400"/>
                <a:gd name="connsiteX22-1495" fmla="*/ 214386 w 3200400"/>
                <a:gd name="connsiteY22-1496" fmla="*/ 2400300 h 3200400"/>
                <a:gd name="connsiteX23-1497" fmla="*/ 448302 w 3200400"/>
                <a:gd name="connsiteY23-1498" fmla="*/ 1908850 h 3200400"/>
                <a:gd name="connsiteX24-1499" fmla="*/ 0 w 3200400"/>
                <a:gd name="connsiteY24-1500" fmla="*/ 1600200 h 3200400"/>
                <a:gd name="connsiteX0-1501" fmla="*/ 0 w 3200400"/>
                <a:gd name="connsiteY0-1502" fmla="*/ 1600200 h 3200400"/>
                <a:gd name="connsiteX1-1503" fmla="*/ 448302 w 3200400"/>
                <a:gd name="connsiteY1-1504" fmla="*/ 1291550 h 3200400"/>
                <a:gd name="connsiteX2-1505" fmla="*/ 214386 w 3200400"/>
                <a:gd name="connsiteY2-1506" fmla="*/ 800100 h 3200400"/>
                <a:gd name="connsiteX3-1507" fmla="*/ 756952 w 3200400"/>
                <a:gd name="connsiteY3-1508" fmla="*/ 756952 h 3200400"/>
                <a:gd name="connsiteX4-1509" fmla="*/ 800100 w 3200400"/>
                <a:gd name="connsiteY4-1510" fmla="*/ 214386 h 3200400"/>
                <a:gd name="connsiteX5-1511" fmla="*/ 1291550 w 3200400"/>
                <a:gd name="connsiteY5-1512" fmla="*/ 448302 h 3200400"/>
                <a:gd name="connsiteX6-1513" fmla="*/ 1600200 w 3200400"/>
                <a:gd name="connsiteY6-1514" fmla="*/ 0 h 3200400"/>
                <a:gd name="connsiteX7-1515" fmla="*/ 1908850 w 3200400"/>
                <a:gd name="connsiteY7-1516" fmla="*/ 448302 h 3200400"/>
                <a:gd name="connsiteX8-1517" fmla="*/ 2400300 w 3200400"/>
                <a:gd name="connsiteY8-1518" fmla="*/ 214386 h 3200400"/>
                <a:gd name="connsiteX9-1519" fmla="*/ 2443448 w 3200400"/>
                <a:gd name="connsiteY9-1520" fmla="*/ 756952 h 3200400"/>
                <a:gd name="connsiteX10-1521" fmla="*/ 2986014 w 3200400"/>
                <a:gd name="connsiteY10-1522" fmla="*/ 800100 h 3200400"/>
                <a:gd name="connsiteX11-1523" fmla="*/ 2752098 w 3200400"/>
                <a:gd name="connsiteY11-1524" fmla="*/ 1291550 h 3200400"/>
                <a:gd name="connsiteX12-1525" fmla="*/ 3200400 w 3200400"/>
                <a:gd name="connsiteY12-1526" fmla="*/ 1600200 h 3200400"/>
                <a:gd name="connsiteX13-1527" fmla="*/ 2752098 w 3200400"/>
                <a:gd name="connsiteY13-1528" fmla="*/ 1908850 h 3200400"/>
                <a:gd name="connsiteX14-1529" fmla="*/ 2986014 w 3200400"/>
                <a:gd name="connsiteY14-1530" fmla="*/ 2400300 h 3200400"/>
                <a:gd name="connsiteX15-1531" fmla="*/ 2443448 w 3200400"/>
                <a:gd name="connsiteY15-1532" fmla="*/ 2443448 h 3200400"/>
                <a:gd name="connsiteX16-1533" fmla="*/ 2400300 w 3200400"/>
                <a:gd name="connsiteY16-1534" fmla="*/ 2986014 h 3200400"/>
                <a:gd name="connsiteX17-1535" fmla="*/ 1908850 w 3200400"/>
                <a:gd name="connsiteY17-1536" fmla="*/ 2752098 h 3200400"/>
                <a:gd name="connsiteX18-1537" fmla="*/ 1600200 w 3200400"/>
                <a:gd name="connsiteY18-1538" fmla="*/ 3200400 h 3200400"/>
                <a:gd name="connsiteX19-1539" fmla="*/ 1291550 w 3200400"/>
                <a:gd name="connsiteY19-1540" fmla="*/ 2752098 h 3200400"/>
                <a:gd name="connsiteX20-1541" fmla="*/ 800100 w 3200400"/>
                <a:gd name="connsiteY20-1542" fmla="*/ 2986014 h 3200400"/>
                <a:gd name="connsiteX21-1543" fmla="*/ 756952 w 3200400"/>
                <a:gd name="connsiteY21-1544" fmla="*/ 2443448 h 3200400"/>
                <a:gd name="connsiteX22-1545" fmla="*/ 214386 w 3200400"/>
                <a:gd name="connsiteY22-1546" fmla="*/ 2400300 h 3200400"/>
                <a:gd name="connsiteX23-1547" fmla="*/ 448302 w 3200400"/>
                <a:gd name="connsiteY23-1548" fmla="*/ 1908850 h 3200400"/>
                <a:gd name="connsiteX24-1549" fmla="*/ 0 w 3200400"/>
                <a:gd name="connsiteY24-1550" fmla="*/ 1600200 h 3200400"/>
                <a:gd name="connsiteX0-1551" fmla="*/ 0 w 3200400"/>
                <a:gd name="connsiteY0-1552" fmla="*/ 1600200 h 3200400"/>
                <a:gd name="connsiteX1-1553" fmla="*/ 448302 w 3200400"/>
                <a:gd name="connsiteY1-1554" fmla="*/ 1291550 h 3200400"/>
                <a:gd name="connsiteX2-1555" fmla="*/ 214386 w 3200400"/>
                <a:gd name="connsiteY2-1556" fmla="*/ 800100 h 3200400"/>
                <a:gd name="connsiteX3-1557" fmla="*/ 756952 w 3200400"/>
                <a:gd name="connsiteY3-1558" fmla="*/ 756952 h 3200400"/>
                <a:gd name="connsiteX4-1559" fmla="*/ 800100 w 3200400"/>
                <a:gd name="connsiteY4-1560" fmla="*/ 214386 h 3200400"/>
                <a:gd name="connsiteX5-1561" fmla="*/ 1291550 w 3200400"/>
                <a:gd name="connsiteY5-1562" fmla="*/ 448302 h 3200400"/>
                <a:gd name="connsiteX6-1563" fmla="*/ 1600200 w 3200400"/>
                <a:gd name="connsiteY6-1564" fmla="*/ 0 h 3200400"/>
                <a:gd name="connsiteX7-1565" fmla="*/ 1908850 w 3200400"/>
                <a:gd name="connsiteY7-1566" fmla="*/ 448302 h 3200400"/>
                <a:gd name="connsiteX8-1567" fmla="*/ 2400300 w 3200400"/>
                <a:gd name="connsiteY8-1568" fmla="*/ 214386 h 3200400"/>
                <a:gd name="connsiteX9-1569" fmla="*/ 2443448 w 3200400"/>
                <a:gd name="connsiteY9-1570" fmla="*/ 756952 h 3200400"/>
                <a:gd name="connsiteX10-1571" fmla="*/ 2986014 w 3200400"/>
                <a:gd name="connsiteY10-1572" fmla="*/ 800100 h 3200400"/>
                <a:gd name="connsiteX11-1573" fmla="*/ 2752098 w 3200400"/>
                <a:gd name="connsiteY11-1574" fmla="*/ 1291550 h 3200400"/>
                <a:gd name="connsiteX12-1575" fmla="*/ 3200400 w 3200400"/>
                <a:gd name="connsiteY12-1576" fmla="*/ 1600200 h 3200400"/>
                <a:gd name="connsiteX13-1577" fmla="*/ 2752098 w 3200400"/>
                <a:gd name="connsiteY13-1578" fmla="*/ 1908850 h 3200400"/>
                <a:gd name="connsiteX14-1579" fmla="*/ 2986014 w 3200400"/>
                <a:gd name="connsiteY14-1580" fmla="*/ 2400300 h 3200400"/>
                <a:gd name="connsiteX15-1581" fmla="*/ 2443448 w 3200400"/>
                <a:gd name="connsiteY15-1582" fmla="*/ 2443448 h 3200400"/>
                <a:gd name="connsiteX16-1583" fmla="*/ 2400300 w 3200400"/>
                <a:gd name="connsiteY16-1584" fmla="*/ 2986014 h 3200400"/>
                <a:gd name="connsiteX17-1585" fmla="*/ 1908850 w 3200400"/>
                <a:gd name="connsiteY17-1586" fmla="*/ 2752098 h 3200400"/>
                <a:gd name="connsiteX18-1587" fmla="*/ 1600200 w 3200400"/>
                <a:gd name="connsiteY18-1588" fmla="*/ 3200400 h 3200400"/>
                <a:gd name="connsiteX19-1589" fmla="*/ 1291550 w 3200400"/>
                <a:gd name="connsiteY19-1590" fmla="*/ 2752098 h 3200400"/>
                <a:gd name="connsiteX20-1591" fmla="*/ 800100 w 3200400"/>
                <a:gd name="connsiteY20-1592" fmla="*/ 2986014 h 3200400"/>
                <a:gd name="connsiteX21-1593" fmla="*/ 756952 w 3200400"/>
                <a:gd name="connsiteY21-1594" fmla="*/ 2443448 h 3200400"/>
                <a:gd name="connsiteX22-1595" fmla="*/ 214386 w 3200400"/>
                <a:gd name="connsiteY22-1596" fmla="*/ 2400300 h 3200400"/>
                <a:gd name="connsiteX23-1597" fmla="*/ 448302 w 3200400"/>
                <a:gd name="connsiteY23-1598" fmla="*/ 1908850 h 3200400"/>
                <a:gd name="connsiteX24-1599" fmla="*/ 0 w 3200400"/>
                <a:gd name="connsiteY24-1600" fmla="*/ 1600200 h 3200400"/>
                <a:gd name="connsiteX0-1601" fmla="*/ 0 w 3200400"/>
                <a:gd name="connsiteY0-1602" fmla="*/ 1600200 h 3200400"/>
                <a:gd name="connsiteX1-1603" fmla="*/ 448302 w 3200400"/>
                <a:gd name="connsiteY1-1604" fmla="*/ 1291550 h 3200400"/>
                <a:gd name="connsiteX2-1605" fmla="*/ 214386 w 3200400"/>
                <a:gd name="connsiteY2-1606" fmla="*/ 800100 h 3200400"/>
                <a:gd name="connsiteX3-1607" fmla="*/ 756952 w 3200400"/>
                <a:gd name="connsiteY3-1608" fmla="*/ 756952 h 3200400"/>
                <a:gd name="connsiteX4-1609" fmla="*/ 800100 w 3200400"/>
                <a:gd name="connsiteY4-1610" fmla="*/ 214386 h 3200400"/>
                <a:gd name="connsiteX5-1611" fmla="*/ 1291550 w 3200400"/>
                <a:gd name="connsiteY5-1612" fmla="*/ 448302 h 3200400"/>
                <a:gd name="connsiteX6-1613" fmla="*/ 1600200 w 3200400"/>
                <a:gd name="connsiteY6-1614" fmla="*/ 0 h 3200400"/>
                <a:gd name="connsiteX7-1615" fmla="*/ 1908850 w 3200400"/>
                <a:gd name="connsiteY7-1616" fmla="*/ 448302 h 3200400"/>
                <a:gd name="connsiteX8-1617" fmla="*/ 2400300 w 3200400"/>
                <a:gd name="connsiteY8-1618" fmla="*/ 214386 h 3200400"/>
                <a:gd name="connsiteX9-1619" fmla="*/ 2443448 w 3200400"/>
                <a:gd name="connsiteY9-1620" fmla="*/ 756952 h 3200400"/>
                <a:gd name="connsiteX10-1621" fmla="*/ 2986014 w 3200400"/>
                <a:gd name="connsiteY10-1622" fmla="*/ 800100 h 3200400"/>
                <a:gd name="connsiteX11-1623" fmla="*/ 2752098 w 3200400"/>
                <a:gd name="connsiteY11-1624" fmla="*/ 1291550 h 3200400"/>
                <a:gd name="connsiteX12-1625" fmla="*/ 3200400 w 3200400"/>
                <a:gd name="connsiteY12-1626" fmla="*/ 1600200 h 3200400"/>
                <a:gd name="connsiteX13-1627" fmla="*/ 2752098 w 3200400"/>
                <a:gd name="connsiteY13-1628" fmla="*/ 1908850 h 3200400"/>
                <a:gd name="connsiteX14-1629" fmla="*/ 2986014 w 3200400"/>
                <a:gd name="connsiteY14-1630" fmla="*/ 2400300 h 3200400"/>
                <a:gd name="connsiteX15-1631" fmla="*/ 2443448 w 3200400"/>
                <a:gd name="connsiteY15-1632" fmla="*/ 2443448 h 3200400"/>
                <a:gd name="connsiteX16-1633" fmla="*/ 2400300 w 3200400"/>
                <a:gd name="connsiteY16-1634" fmla="*/ 2986014 h 3200400"/>
                <a:gd name="connsiteX17-1635" fmla="*/ 1908850 w 3200400"/>
                <a:gd name="connsiteY17-1636" fmla="*/ 2752098 h 3200400"/>
                <a:gd name="connsiteX18-1637" fmla="*/ 1600200 w 3200400"/>
                <a:gd name="connsiteY18-1638" fmla="*/ 3200400 h 3200400"/>
                <a:gd name="connsiteX19-1639" fmla="*/ 1291550 w 3200400"/>
                <a:gd name="connsiteY19-1640" fmla="*/ 2752098 h 3200400"/>
                <a:gd name="connsiteX20-1641" fmla="*/ 800100 w 3200400"/>
                <a:gd name="connsiteY20-1642" fmla="*/ 2986014 h 3200400"/>
                <a:gd name="connsiteX21-1643" fmla="*/ 756952 w 3200400"/>
                <a:gd name="connsiteY21-1644" fmla="*/ 2443448 h 3200400"/>
                <a:gd name="connsiteX22-1645" fmla="*/ 214386 w 3200400"/>
                <a:gd name="connsiteY22-1646" fmla="*/ 2400300 h 3200400"/>
                <a:gd name="connsiteX23-1647" fmla="*/ 448302 w 3200400"/>
                <a:gd name="connsiteY23-1648" fmla="*/ 1908850 h 3200400"/>
                <a:gd name="connsiteX24-1649" fmla="*/ 0 w 3200400"/>
                <a:gd name="connsiteY24-1650" fmla="*/ 1600200 h 3200400"/>
                <a:gd name="connsiteX0-1651" fmla="*/ 0 w 3200400"/>
                <a:gd name="connsiteY0-1652" fmla="*/ 1600200 h 3200400"/>
                <a:gd name="connsiteX1-1653" fmla="*/ 448302 w 3200400"/>
                <a:gd name="connsiteY1-1654" fmla="*/ 1291550 h 3200400"/>
                <a:gd name="connsiteX2-1655" fmla="*/ 214386 w 3200400"/>
                <a:gd name="connsiteY2-1656" fmla="*/ 800100 h 3200400"/>
                <a:gd name="connsiteX3-1657" fmla="*/ 756952 w 3200400"/>
                <a:gd name="connsiteY3-1658" fmla="*/ 756952 h 3200400"/>
                <a:gd name="connsiteX4-1659" fmla="*/ 800100 w 3200400"/>
                <a:gd name="connsiteY4-1660" fmla="*/ 214386 h 3200400"/>
                <a:gd name="connsiteX5-1661" fmla="*/ 1291550 w 3200400"/>
                <a:gd name="connsiteY5-1662" fmla="*/ 448302 h 3200400"/>
                <a:gd name="connsiteX6-1663" fmla="*/ 1600200 w 3200400"/>
                <a:gd name="connsiteY6-1664" fmla="*/ 0 h 3200400"/>
                <a:gd name="connsiteX7-1665" fmla="*/ 1908850 w 3200400"/>
                <a:gd name="connsiteY7-1666" fmla="*/ 448302 h 3200400"/>
                <a:gd name="connsiteX8-1667" fmla="*/ 2400300 w 3200400"/>
                <a:gd name="connsiteY8-1668" fmla="*/ 214386 h 3200400"/>
                <a:gd name="connsiteX9-1669" fmla="*/ 2443448 w 3200400"/>
                <a:gd name="connsiteY9-1670" fmla="*/ 756952 h 3200400"/>
                <a:gd name="connsiteX10-1671" fmla="*/ 2986014 w 3200400"/>
                <a:gd name="connsiteY10-1672" fmla="*/ 800100 h 3200400"/>
                <a:gd name="connsiteX11-1673" fmla="*/ 2752098 w 3200400"/>
                <a:gd name="connsiteY11-1674" fmla="*/ 1291550 h 3200400"/>
                <a:gd name="connsiteX12-1675" fmla="*/ 3200400 w 3200400"/>
                <a:gd name="connsiteY12-1676" fmla="*/ 1600200 h 3200400"/>
                <a:gd name="connsiteX13-1677" fmla="*/ 2752098 w 3200400"/>
                <a:gd name="connsiteY13-1678" fmla="*/ 1908850 h 3200400"/>
                <a:gd name="connsiteX14-1679" fmla="*/ 2986014 w 3200400"/>
                <a:gd name="connsiteY14-1680" fmla="*/ 2400300 h 3200400"/>
                <a:gd name="connsiteX15-1681" fmla="*/ 2443448 w 3200400"/>
                <a:gd name="connsiteY15-1682" fmla="*/ 2443448 h 3200400"/>
                <a:gd name="connsiteX16-1683" fmla="*/ 2400300 w 3200400"/>
                <a:gd name="connsiteY16-1684" fmla="*/ 2986014 h 3200400"/>
                <a:gd name="connsiteX17-1685" fmla="*/ 1908850 w 3200400"/>
                <a:gd name="connsiteY17-1686" fmla="*/ 2752098 h 3200400"/>
                <a:gd name="connsiteX18-1687" fmla="*/ 1600200 w 3200400"/>
                <a:gd name="connsiteY18-1688" fmla="*/ 3200400 h 3200400"/>
                <a:gd name="connsiteX19-1689" fmla="*/ 1291550 w 3200400"/>
                <a:gd name="connsiteY19-1690" fmla="*/ 2752098 h 3200400"/>
                <a:gd name="connsiteX20-1691" fmla="*/ 800100 w 3200400"/>
                <a:gd name="connsiteY20-1692" fmla="*/ 2986014 h 3200400"/>
                <a:gd name="connsiteX21-1693" fmla="*/ 756952 w 3200400"/>
                <a:gd name="connsiteY21-1694" fmla="*/ 2443448 h 3200400"/>
                <a:gd name="connsiteX22-1695" fmla="*/ 214386 w 3200400"/>
                <a:gd name="connsiteY22-1696" fmla="*/ 2400300 h 3200400"/>
                <a:gd name="connsiteX23-1697" fmla="*/ 448302 w 3200400"/>
                <a:gd name="connsiteY23-1698" fmla="*/ 1908850 h 3200400"/>
                <a:gd name="connsiteX24-1699" fmla="*/ 0 w 3200400"/>
                <a:gd name="connsiteY24-1700" fmla="*/ 1600200 h 3200400"/>
                <a:gd name="connsiteX0-1701" fmla="*/ 0 w 3200400"/>
                <a:gd name="connsiteY0-1702" fmla="*/ 1600200 h 3200400"/>
                <a:gd name="connsiteX1-1703" fmla="*/ 448302 w 3200400"/>
                <a:gd name="connsiteY1-1704" fmla="*/ 1291550 h 3200400"/>
                <a:gd name="connsiteX2-1705" fmla="*/ 214386 w 3200400"/>
                <a:gd name="connsiteY2-1706" fmla="*/ 800100 h 3200400"/>
                <a:gd name="connsiteX3-1707" fmla="*/ 756952 w 3200400"/>
                <a:gd name="connsiteY3-1708" fmla="*/ 756952 h 3200400"/>
                <a:gd name="connsiteX4-1709" fmla="*/ 800100 w 3200400"/>
                <a:gd name="connsiteY4-1710" fmla="*/ 214386 h 3200400"/>
                <a:gd name="connsiteX5-1711" fmla="*/ 1291550 w 3200400"/>
                <a:gd name="connsiteY5-1712" fmla="*/ 448302 h 3200400"/>
                <a:gd name="connsiteX6-1713" fmla="*/ 1600200 w 3200400"/>
                <a:gd name="connsiteY6-1714" fmla="*/ 0 h 3200400"/>
                <a:gd name="connsiteX7-1715" fmla="*/ 1908850 w 3200400"/>
                <a:gd name="connsiteY7-1716" fmla="*/ 448302 h 3200400"/>
                <a:gd name="connsiteX8-1717" fmla="*/ 2400300 w 3200400"/>
                <a:gd name="connsiteY8-1718" fmla="*/ 214386 h 3200400"/>
                <a:gd name="connsiteX9-1719" fmla="*/ 2443448 w 3200400"/>
                <a:gd name="connsiteY9-1720" fmla="*/ 756952 h 3200400"/>
                <a:gd name="connsiteX10-1721" fmla="*/ 2986014 w 3200400"/>
                <a:gd name="connsiteY10-1722" fmla="*/ 800100 h 3200400"/>
                <a:gd name="connsiteX11-1723" fmla="*/ 2752098 w 3200400"/>
                <a:gd name="connsiteY11-1724" fmla="*/ 1291550 h 3200400"/>
                <a:gd name="connsiteX12-1725" fmla="*/ 3200400 w 3200400"/>
                <a:gd name="connsiteY12-1726" fmla="*/ 1600200 h 3200400"/>
                <a:gd name="connsiteX13-1727" fmla="*/ 2752098 w 3200400"/>
                <a:gd name="connsiteY13-1728" fmla="*/ 1908850 h 3200400"/>
                <a:gd name="connsiteX14-1729" fmla="*/ 2986014 w 3200400"/>
                <a:gd name="connsiteY14-1730" fmla="*/ 2400300 h 3200400"/>
                <a:gd name="connsiteX15-1731" fmla="*/ 2443448 w 3200400"/>
                <a:gd name="connsiteY15-1732" fmla="*/ 2443448 h 3200400"/>
                <a:gd name="connsiteX16-1733" fmla="*/ 2400300 w 3200400"/>
                <a:gd name="connsiteY16-1734" fmla="*/ 2986014 h 3200400"/>
                <a:gd name="connsiteX17-1735" fmla="*/ 1908850 w 3200400"/>
                <a:gd name="connsiteY17-1736" fmla="*/ 2752098 h 3200400"/>
                <a:gd name="connsiteX18-1737" fmla="*/ 1600200 w 3200400"/>
                <a:gd name="connsiteY18-1738" fmla="*/ 3200400 h 3200400"/>
                <a:gd name="connsiteX19-1739" fmla="*/ 1291550 w 3200400"/>
                <a:gd name="connsiteY19-1740" fmla="*/ 2752098 h 3200400"/>
                <a:gd name="connsiteX20-1741" fmla="*/ 800100 w 3200400"/>
                <a:gd name="connsiteY20-1742" fmla="*/ 2986014 h 3200400"/>
                <a:gd name="connsiteX21-1743" fmla="*/ 756952 w 3200400"/>
                <a:gd name="connsiteY21-1744" fmla="*/ 2443448 h 3200400"/>
                <a:gd name="connsiteX22-1745" fmla="*/ 214386 w 3200400"/>
                <a:gd name="connsiteY22-1746" fmla="*/ 2400300 h 3200400"/>
                <a:gd name="connsiteX23-1747" fmla="*/ 448302 w 3200400"/>
                <a:gd name="connsiteY23-1748" fmla="*/ 1908850 h 3200400"/>
                <a:gd name="connsiteX24-1749" fmla="*/ 0 w 3200400"/>
                <a:gd name="connsiteY24-1750" fmla="*/ 1600200 h 3200400"/>
                <a:gd name="connsiteX0-1751" fmla="*/ 0 w 3200400"/>
                <a:gd name="connsiteY0-1752" fmla="*/ 1600200 h 3200400"/>
                <a:gd name="connsiteX1-1753" fmla="*/ 448302 w 3200400"/>
                <a:gd name="connsiteY1-1754" fmla="*/ 1291550 h 3200400"/>
                <a:gd name="connsiteX2-1755" fmla="*/ 214386 w 3200400"/>
                <a:gd name="connsiteY2-1756" fmla="*/ 800100 h 3200400"/>
                <a:gd name="connsiteX3-1757" fmla="*/ 756952 w 3200400"/>
                <a:gd name="connsiteY3-1758" fmla="*/ 756952 h 3200400"/>
                <a:gd name="connsiteX4-1759" fmla="*/ 800100 w 3200400"/>
                <a:gd name="connsiteY4-1760" fmla="*/ 214386 h 3200400"/>
                <a:gd name="connsiteX5-1761" fmla="*/ 1291550 w 3200400"/>
                <a:gd name="connsiteY5-1762" fmla="*/ 448302 h 3200400"/>
                <a:gd name="connsiteX6-1763" fmla="*/ 1600200 w 3200400"/>
                <a:gd name="connsiteY6-1764" fmla="*/ 0 h 3200400"/>
                <a:gd name="connsiteX7-1765" fmla="*/ 1908850 w 3200400"/>
                <a:gd name="connsiteY7-1766" fmla="*/ 448302 h 3200400"/>
                <a:gd name="connsiteX8-1767" fmla="*/ 2400300 w 3200400"/>
                <a:gd name="connsiteY8-1768" fmla="*/ 214386 h 3200400"/>
                <a:gd name="connsiteX9-1769" fmla="*/ 2443448 w 3200400"/>
                <a:gd name="connsiteY9-1770" fmla="*/ 756952 h 3200400"/>
                <a:gd name="connsiteX10-1771" fmla="*/ 2986014 w 3200400"/>
                <a:gd name="connsiteY10-1772" fmla="*/ 800100 h 3200400"/>
                <a:gd name="connsiteX11-1773" fmla="*/ 2752098 w 3200400"/>
                <a:gd name="connsiteY11-1774" fmla="*/ 1291550 h 3200400"/>
                <a:gd name="connsiteX12-1775" fmla="*/ 3200400 w 3200400"/>
                <a:gd name="connsiteY12-1776" fmla="*/ 1600200 h 3200400"/>
                <a:gd name="connsiteX13-1777" fmla="*/ 2752098 w 3200400"/>
                <a:gd name="connsiteY13-1778" fmla="*/ 1908850 h 3200400"/>
                <a:gd name="connsiteX14-1779" fmla="*/ 2986014 w 3200400"/>
                <a:gd name="connsiteY14-1780" fmla="*/ 2400300 h 3200400"/>
                <a:gd name="connsiteX15-1781" fmla="*/ 2443448 w 3200400"/>
                <a:gd name="connsiteY15-1782" fmla="*/ 2443448 h 3200400"/>
                <a:gd name="connsiteX16-1783" fmla="*/ 2400300 w 3200400"/>
                <a:gd name="connsiteY16-1784" fmla="*/ 2986014 h 3200400"/>
                <a:gd name="connsiteX17-1785" fmla="*/ 1908850 w 3200400"/>
                <a:gd name="connsiteY17-1786" fmla="*/ 2752098 h 3200400"/>
                <a:gd name="connsiteX18-1787" fmla="*/ 1600200 w 3200400"/>
                <a:gd name="connsiteY18-1788" fmla="*/ 3200400 h 3200400"/>
                <a:gd name="connsiteX19-1789" fmla="*/ 1291550 w 3200400"/>
                <a:gd name="connsiteY19-1790" fmla="*/ 2752098 h 3200400"/>
                <a:gd name="connsiteX20-1791" fmla="*/ 800100 w 3200400"/>
                <a:gd name="connsiteY20-1792" fmla="*/ 2986014 h 3200400"/>
                <a:gd name="connsiteX21-1793" fmla="*/ 756952 w 3200400"/>
                <a:gd name="connsiteY21-1794" fmla="*/ 2443448 h 3200400"/>
                <a:gd name="connsiteX22-1795" fmla="*/ 214386 w 3200400"/>
                <a:gd name="connsiteY22-1796" fmla="*/ 2400300 h 3200400"/>
                <a:gd name="connsiteX23-1797" fmla="*/ 448302 w 3200400"/>
                <a:gd name="connsiteY23-1798" fmla="*/ 1908850 h 3200400"/>
                <a:gd name="connsiteX24-1799" fmla="*/ 0 w 3200400"/>
                <a:gd name="connsiteY24-1800" fmla="*/ 1600200 h 3200400"/>
                <a:gd name="connsiteX0-1801" fmla="*/ 0 w 3200400"/>
                <a:gd name="connsiteY0-1802" fmla="*/ 1600200 h 3200400"/>
                <a:gd name="connsiteX1-1803" fmla="*/ 448302 w 3200400"/>
                <a:gd name="connsiteY1-1804" fmla="*/ 1291550 h 3200400"/>
                <a:gd name="connsiteX2-1805" fmla="*/ 214386 w 3200400"/>
                <a:gd name="connsiteY2-1806" fmla="*/ 800100 h 3200400"/>
                <a:gd name="connsiteX3-1807" fmla="*/ 756952 w 3200400"/>
                <a:gd name="connsiteY3-1808" fmla="*/ 756952 h 3200400"/>
                <a:gd name="connsiteX4-1809" fmla="*/ 800100 w 3200400"/>
                <a:gd name="connsiteY4-1810" fmla="*/ 214386 h 3200400"/>
                <a:gd name="connsiteX5-1811" fmla="*/ 1291550 w 3200400"/>
                <a:gd name="connsiteY5-1812" fmla="*/ 448302 h 3200400"/>
                <a:gd name="connsiteX6-1813" fmla="*/ 1600200 w 3200400"/>
                <a:gd name="connsiteY6-1814" fmla="*/ 0 h 3200400"/>
                <a:gd name="connsiteX7-1815" fmla="*/ 1908850 w 3200400"/>
                <a:gd name="connsiteY7-1816" fmla="*/ 448302 h 3200400"/>
                <a:gd name="connsiteX8-1817" fmla="*/ 2400300 w 3200400"/>
                <a:gd name="connsiteY8-1818" fmla="*/ 214386 h 3200400"/>
                <a:gd name="connsiteX9-1819" fmla="*/ 2443448 w 3200400"/>
                <a:gd name="connsiteY9-1820" fmla="*/ 756952 h 3200400"/>
                <a:gd name="connsiteX10-1821" fmla="*/ 2986014 w 3200400"/>
                <a:gd name="connsiteY10-1822" fmla="*/ 800100 h 3200400"/>
                <a:gd name="connsiteX11-1823" fmla="*/ 2752098 w 3200400"/>
                <a:gd name="connsiteY11-1824" fmla="*/ 1291550 h 3200400"/>
                <a:gd name="connsiteX12-1825" fmla="*/ 3200400 w 3200400"/>
                <a:gd name="connsiteY12-1826" fmla="*/ 1600200 h 3200400"/>
                <a:gd name="connsiteX13-1827" fmla="*/ 2752098 w 3200400"/>
                <a:gd name="connsiteY13-1828" fmla="*/ 1908850 h 3200400"/>
                <a:gd name="connsiteX14-1829" fmla="*/ 2986014 w 3200400"/>
                <a:gd name="connsiteY14-1830" fmla="*/ 2400300 h 3200400"/>
                <a:gd name="connsiteX15-1831" fmla="*/ 2443448 w 3200400"/>
                <a:gd name="connsiteY15-1832" fmla="*/ 2443448 h 3200400"/>
                <a:gd name="connsiteX16-1833" fmla="*/ 2400300 w 3200400"/>
                <a:gd name="connsiteY16-1834" fmla="*/ 2986014 h 3200400"/>
                <a:gd name="connsiteX17-1835" fmla="*/ 1908850 w 3200400"/>
                <a:gd name="connsiteY17-1836" fmla="*/ 2752098 h 3200400"/>
                <a:gd name="connsiteX18-1837" fmla="*/ 1600200 w 3200400"/>
                <a:gd name="connsiteY18-1838" fmla="*/ 3200400 h 3200400"/>
                <a:gd name="connsiteX19-1839" fmla="*/ 1291550 w 3200400"/>
                <a:gd name="connsiteY19-1840" fmla="*/ 2752098 h 3200400"/>
                <a:gd name="connsiteX20-1841" fmla="*/ 800100 w 3200400"/>
                <a:gd name="connsiteY20-1842" fmla="*/ 2986014 h 3200400"/>
                <a:gd name="connsiteX21-1843" fmla="*/ 756952 w 3200400"/>
                <a:gd name="connsiteY21-1844" fmla="*/ 2443448 h 3200400"/>
                <a:gd name="connsiteX22-1845" fmla="*/ 214386 w 3200400"/>
                <a:gd name="connsiteY22-1846" fmla="*/ 2400300 h 3200400"/>
                <a:gd name="connsiteX23-1847" fmla="*/ 448302 w 3200400"/>
                <a:gd name="connsiteY23-1848" fmla="*/ 1908850 h 3200400"/>
                <a:gd name="connsiteX24-1849" fmla="*/ 0 w 3200400"/>
                <a:gd name="connsiteY24-1850" fmla="*/ 1600200 h 3200400"/>
                <a:gd name="connsiteX0-1851" fmla="*/ 0 w 3200400"/>
                <a:gd name="connsiteY0-1852" fmla="*/ 1600200 h 3200400"/>
                <a:gd name="connsiteX1-1853" fmla="*/ 448302 w 3200400"/>
                <a:gd name="connsiteY1-1854" fmla="*/ 1291550 h 3200400"/>
                <a:gd name="connsiteX2-1855" fmla="*/ 214386 w 3200400"/>
                <a:gd name="connsiteY2-1856" fmla="*/ 800100 h 3200400"/>
                <a:gd name="connsiteX3-1857" fmla="*/ 756952 w 3200400"/>
                <a:gd name="connsiteY3-1858" fmla="*/ 756952 h 3200400"/>
                <a:gd name="connsiteX4-1859" fmla="*/ 800100 w 3200400"/>
                <a:gd name="connsiteY4-1860" fmla="*/ 214386 h 3200400"/>
                <a:gd name="connsiteX5-1861" fmla="*/ 1291550 w 3200400"/>
                <a:gd name="connsiteY5-1862" fmla="*/ 448302 h 3200400"/>
                <a:gd name="connsiteX6-1863" fmla="*/ 1600200 w 3200400"/>
                <a:gd name="connsiteY6-1864" fmla="*/ 0 h 3200400"/>
                <a:gd name="connsiteX7-1865" fmla="*/ 1908850 w 3200400"/>
                <a:gd name="connsiteY7-1866" fmla="*/ 448302 h 3200400"/>
                <a:gd name="connsiteX8-1867" fmla="*/ 2400300 w 3200400"/>
                <a:gd name="connsiteY8-1868" fmla="*/ 214386 h 3200400"/>
                <a:gd name="connsiteX9-1869" fmla="*/ 2443448 w 3200400"/>
                <a:gd name="connsiteY9-1870" fmla="*/ 756952 h 3200400"/>
                <a:gd name="connsiteX10-1871" fmla="*/ 2986014 w 3200400"/>
                <a:gd name="connsiteY10-1872" fmla="*/ 800100 h 3200400"/>
                <a:gd name="connsiteX11-1873" fmla="*/ 2752098 w 3200400"/>
                <a:gd name="connsiteY11-1874" fmla="*/ 1291550 h 3200400"/>
                <a:gd name="connsiteX12-1875" fmla="*/ 3200400 w 3200400"/>
                <a:gd name="connsiteY12-1876" fmla="*/ 1600200 h 3200400"/>
                <a:gd name="connsiteX13-1877" fmla="*/ 2752098 w 3200400"/>
                <a:gd name="connsiteY13-1878" fmla="*/ 1908850 h 3200400"/>
                <a:gd name="connsiteX14-1879" fmla="*/ 2986014 w 3200400"/>
                <a:gd name="connsiteY14-1880" fmla="*/ 2400300 h 3200400"/>
                <a:gd name="connsiteX15-1881" fmla="*/ 2443448 w 3200400"/>
                <a:gd name="connsiteY15-1882" fmla="*/ 2443448 h 3200400"/>
                <a:gd name="connsiteX16-1883" fmla="*/ 2400300 w 3200400"/>
                <a:gd name="connsiteY16-1884" fmla="*/ 2986014 h 3200400"/>
                <a:gd name="connsiteX17-1885" fmla="*/ 1908850 w 3200400"/>
                <a:gd name="connsiteY17-1886" fmla="*/ 2752098 h 3200400"/>
                <a:gd name="connsiteX18-1887" fmla="*/ 1600200 w 3200400"/>
                <a:gd name="connsiteY18-1888" fmla="*/ 3200400 h 3200400"/>
                <a:gd name="connsiteX19-1889" fmla="*/ 1291550 w 3200400"/>
                <a:gd name="connsiteY19-1890" fmla="*/ 2752098 h 3200400"/>
                <a:gd name="connsiteX20-1891" fmla="*/ 800100 w 3200400"/>
                <a:gd name="connsiteY20-1892" fmla="*/ 2986014 h 3200400"/>
                <a:gd name="connsiteX21-1893" fmla="*/ 756952 w 3200400"/>
                <a:gd name="connsiteY21-1894" fmla="*/ 2443448 h 3200400"/>
                <a:gd name="connsiteX22-1895" fmla="*/ 214386 w 3200400"/>
                <a:gd name="connsiteY22-1896" fmla="*/ 2400300 h 3200400"/>
                <a:gd name="connsiteX23-1897" fmla="*/ 448302 w 3200400"/>
                <a:gd name="connsiteY23-1898" fmla="*/ 1908850 h 3200400"/>
                <a:gd name="connsiteX24-1899" fmla="*/ 0 w 3200400"/>
                <a:gd name="connsiteY24-1900" fmla="*/ 1600200 h 3200400"/>
                <a:gd name="connsiteX0-1901" fmla="*/ 0 w 3200400"/>
                <a:gd name="connsiteY0-1902" fmla="*/ 1600200 h 3200400"/>
                <a:gd name="connsiteX1-1903" fmla="*/ 448302 w 3200400"/>
                <a:gd name="connsiteY1-1904" fmla="*/ 1291550 h 3200400"/>
                <a:gd name="connsiteX2-1905" fmla="*/ 214386 w 3200400"/>
                <a:gd name="connsiteY2-1906" fmla="*/ 800100 h 3200400"/>
                <a:gd name="connsiteX3-1907" fmla="*/ 756952 w 3200400"/>
                <a:gd name="connsiteY3-1908" fmla="*/ 756952 h 3200400"/>
                <a:gd name="connsiteX4-1909" fmla="*/ 800100 w 3200400"/>
                <a:gd name="connsiteY4-1910" fmla="*/ 214386 h 3200400"/>
                <a:gd name="connsiteX5-1911" fmla="*/ 1291550 w 3200400"/>
                <a:gd name="connsiteY5-1912" fmla="*/ 448302 h 3200400"/>
                <a:gd name="connsiteX6-1913" fmla="*/ 1600200 w 3200400"/>
                <a:gd name="connsiteY6-1914" fmla="*/ 0 h 3200400"/>
                <a:gd name="connsiteX7-1915" fmla="*/ 1908850 w 3200400"/>
                <a:gd name="connsiteY7-1916" fmla="*/ 448302 h 3200400"/>
                <a:gd name="connsiteX8-1917" fmla="*/ 2400300 w 3200400"/>
                <a:gd name="connsiteY8-1918" fmla="*/ 214386 h 3200400"/>
                <a:gd name="connsiteX9-1919" fmla="*/ 2443448 w 3200400"/>
                <a:gd name="connsiteY9-1920" fmla="*/ 756952 h 3200400"/>
                <a:gd name="connsiteX10-1921" fmla="*/ 2986014 w 3200400"/>
                <a:gd name="connsiteY10-1922" fmla="*/ 800100 h 3200400"/>
                <a:gd name="connsiteX11-1923" fmla="*/ 2752098 w 3200400"/>
                <a:gd name="connsiteY11-1924" fmla="*/ 1291550 h 3200400"/>
                <a:gd name="connsiteX12-1925" fmla="*/ 3200400 w 3200400"/>
                <a:gd name="connsiteY12-1926" fmla="*/ 1600200 h 3200400"/>
                <a:gd name="connsiteX13-1927" fmla="*/ 2752098 w 3200400"/>
                <a:gd name="connsiteY13-1928" fmla="*/ 1908850 h 3200400"/>
                <a:gd name="connsiteX14-1929" fmla="*/ 2986014 w 3200400"/>
                <a:gd name="connsiteY14-1930" fmla="*/ 2400300 h 3200400"/>
                <a:gd name="connsiteX15-1931" fmla="*/ 2443448 w 3200400"/>
                <a:gd name="connsiteY15-1932" fmla="*/ 2443448 h 3200400"/>
                <a:gd name="connsiteX16-1933" fmla="*/ 2400300 w 3200400"/>
                <a:gd name="connsiteY16-1934" fmla="*/ 2986014 h 3200400"/>
                <a:gd name="connsiteX17-1935" fmla="*/ 1908850 w 3200400"/>
                <a:gd name="connsiteY17-1936" fmla="*/ 2752098 h 3200400"/>
                <a:gd name="connsiteX18-1937" fmla="*/ 1600200 w 3200400"/>
                <a:gd name="connsiteY18-1938" fmla="*/ 3200400 h 3200400"/>
                <a:gd name="connsiteX19-1939" fmla="*/ 1291550 w 3200400"/>
                <a:gd name="connsiteY19-1940" fmla="*/ 2752098 h 3200400"/>
                <a:gd name="connsiteX20-1941" fmla="*/ 800100 w 3200400"/>
                <a:gd name="connsiteY20-1942" fmla="*/ 2986014 h 3200400"/>
                <a:gd name="connsiteX21-1943" fmla="*/ 756952 w 3200400"/>
                <a:gd name="connsiteY21-1944" fmla="*/ 2443448 h 3200400"/>
                <a:gd name="connsiteX22-1945" fmla="*/ 214386 w 3200400"/>
                <a:gd name="connsiteY22-1946" fmla="*/ 2400300 h 3200400"/>
                <a:gd name="connsiteX23-1947" fmla="*/ 448302 w 3200400"/>
                <a:gd name="connsiteY23-1948" fmla="*/ 1908850 h 3200400"/>
                <a:gd name="connsiteX24-1949" fmla="*/ 0 w 3200400"/>
                <a:gd name="connsiteY24-1950" fmla="*/ 1600200 h 3200400"/>
                <a:gd name="connsiteX0-1951" fmla="*/ 0 w 3200400"/>
                <a:gd name="connsiteY0-1952" fmla="*/ 1600200 h 3200400"/>
                <a:gd name="connsiteX1-1953" fmla="*/ 448302 w 3200400"/>
                <a:gd name="connsiteY1-1954" fmla="*/ 1291550 h 3200400"/>
                <a:gd name="connsiteX2-1955" fmla="*/ 214386 w 3200400"/>
                <a:gd name="connsiteY2-1956" fmla="*/ 800100 h 3200400"/>
                <a:gd name="connsiteX3-1957" fmla="*/ 756952 w 3200400"/>
                <a:gd name="connsiteY3-1958" fmla="*/ 756952 h 3200400"/>
                <a:gd name="connsiteX4-1959" fmla="*/ 800100 w 3200400"/>
                <a:gd name="connsiteY4-1960" fmla="*/ 214386 h 3200400"/>
                <a:gd name="connsiteX5-1961" fmla="*/ 1291550 w 3200400"/>
                <a:gd name="connsiteY5-1962" fmla="*/ 448302 h 3200400"/>
                <a:gd name="connsiteX6-1963" fmla="*/ 1600200 w 3200400"/>
                <a:gd name="connsiteY6-1964" fmla="*/ 0 h 3200400"/>
                <a:gd name="connsiteX7-1965" fmla="*/ 1908850 w 3200400"/>
                <a:gd name="connsiteY7-1966" fmla="*/ 448302 h 3200400"/>
                <a:gd name="connsiteX8-1967" fmla="*/ 2400300 w 3200400"/>
                <a:gd name="connsiteY8-1968" fmla="*/ 214386 h 3200400"/>
                <a:gd name="connsiteX9-1969" fmla="*/ 2443448 w 3200400"/>
                <a:gd name="connsiteY9-1970" fmla="*/ 756952 h 3200400"/>
                <a:gd name="connsiteX10-1971" fmla="*/ 2986014 w 3200400"/>
                <a:gd name="connsiteY10-1972" fmla="*/ 800100 h 3200400"/>
                <a:gd name="connsiteX11-1973" fmla="*/ 2752098 w 3200400"/>
                <a:gd name="connsiteY11-1974" fmla="*/ 1291550 h 3200400"/>
                <a:gd name="connsiteX12-1975" fmla="*/ 3200400 w 3200400"/>
                <a:gd name="connsiteY12-1976" fmla="*/ 1600200 h 3200400"/>
                <a:gd name="connsiteX13-1977" fmla="*/ 2752098 w 3200400"/>
                <a:gd name="connsiteY13-1978" fmla="*/ 1908850 h 3200400"/>
                <a:gd name="connsiteX14-1979" fmla="*/ 2986014 w 3200400"/>
                <a:gd name="connsiteY14-1980" fmla="*/ 2400300 h 3200400"/>
                <a:gd name="connsiteX15-1981" fmla="*/ 2443448 w 3200400"/>
                <a:gd name="connsiteY15-1982" fmla="*/ 2443448 h 3200400"/>
                <a:gd name="connsiteX16-1983" fmla="*/ 2400300 w 3200400"/>
                <a:gd name="connsiteY16-1984" fmla="*/ 2986014 h 3200400"/>
                <a:gd name="connsiteX17-1985" fmla="*/ 1908850 w 3200400"/>
                <a:gd name="connsiteY17-1986" fmla="*/ 2752098 h 3200400"/>
                <a:gd name="connsiteX18-1987" fmla="*/ 1600200 w 3200400"/>
                <a:gd name="connsiteY18-1988" fmla="*/ 3200400 h 3200400"/>
                <a:gd name="connsiteX19-1989" fmla="*/ 1291550 w 3200400"/>
                <a:gd name="connsiteY19-1990" fmla="*/ 2752098 h 3200400"/>
                <a:gd name="connsiteX20-1991" fmla="*/ 800100 w 3200400"/>
                <a:gd name="connsiteY20-1992" fmla="*/ 2986014 h 3200400"/>
                <a:gd name="connsiteX21-1993" fmla="*/ 756952 w 3200400"/>
                <a:gd name="connsiteY21-1994" fmla="*/ 2443448 h 3200400"/>
                <a:gd name="connsiteX22-1995" fmla="*/ 214386 w 3200400"/>
                <a:gd name="connsiteY22-1996" fmla="*/ 2400300 h 3200400"/>
                <a:gd name="connsiteX23-1997" fmla="*/ 448302 w 3200400"/>
                <a:gd name="connsiteY23-1998" fmla="*/ 1908850 h 3200400"/>
                <a:gd name="connsiteX24-1999" fmla="*/ 0 w 3200400"/>
                <a:gd name="connsiteY24-2000" fmla="*/ 1600200 h 3200400"/>
                <a:gd name="connsiteX0-2001" fmla="*/ 0 w 3200400"/>
                <a:gd name="connsiteY0-2002" fmla="*/ 1600200 h 3200400"/>
                <a:gd name="connsiteX1-2003" fmla="*/ 448302 w 3200400"/>
                <a:gd name="connsiteY1-2004" fmla="*/ 1291550 h 3200400"/>
                <a:gd name="connsiteX2-2005" fmla="*/ 214386 w 3200400"/>
                <a:gd name="connsiteY2-2006" fmla="*/ 800100 h 3200400"/>
                <a:gd name="connsiteX3-2007" fmla="*/ 756952 w 3200400"/>
                <a:gd name="connsiteY3-2008" fmla="*/ 756952 h 3200400"/>
                <a:gd name="connsiteX4-2009" fmla="*/ 800100 w 3200400"/>
                <a:gd name="connsiteY4-2010" fmla="*/ 214386 h 3200400"/>
                <a:gd name="connsiteX5-2011" fmla="*/ 1291550 w 3200400"/>
                <a:gd name="connsiteY5-2012" fmla="*/ 448302 h 3200400"/>
                <a:gd name="connsiteX6-2013" fmla="*/ 1600200 w 3200400"/>
                <a:gd name="connsiteY6-2014" fmla="*/ 0 h 3200400"/>
                <a:gd name="connsiteX7-2015" fmla="*/ 1908850 w 3200400"/>
                <a:gd name="connsiteY7-2016" fmla="*/ 448302 h 3200400"/>
                <a:gd name="connsiteX8-2017" fmla="*/ 2400300 w 3200400"/>
                <a:gd name="connsiteY8-2018" fmla="*/ 214386 h 3200400"/>
                <a:gd name="connsiteX9-2019" fmla="*/ 2443448 w 3200400"/>
                <a:gd name="connsiteY9-2020" fmla="*/ 756952 h 3200400"/>
                <a:gd name="connsiteX10-2021" fmla="*/ 2986014 w 3200400"/>
                <a:gd name="connsiteY10-2022" fmla="*/ 800100 h 3200400"/>
                <a:gd name="connsiteX11-2023" fmla="*/ 2752098 w 3200400"/>
                <a:gd name="connsiteY11-2024" fmla="*/ 1291550 h 3200400"/>
                <a:gd name="connsiteX12-2025" fmla="*/ 3200400 w 3200400"/>
                <a:gd name="connsiteY12-2026" fmla="*/ 1600200 h 3200400"/>
                <a:gd name="connsiteX13-2027" fmla="*/ 2752098 w 3200400"/>
                <a:gd name="connsiteY13-2028" fmla="*/ 1908850 h 3200400"/>
                <a:gd name="connsiteX14-2029" fmla="*/ 2986014 w 3200400"/>
                <a:gd name="connsiteY14-2030" fmla="*/ 2400300 h 3200400"/>
                <a:gd name="connsiteX15-2031" fmla="*/ 2443448 w 3200400"/>
                <a:gd name="connsiteY15-2032" fmla="*/ 2443448 h 3200400"/>
                <a:gd name="connsiteX16-2033" fmla="*/ 2400300 w 3200400"/>
                <a:gd name="connsiteY16-2034" fmla="*/ 2986014 h 3200400"/>
                <a:gd name="connsiteX17-2035" fmla="*/ 1908850 w 3200400"/>
                <a:gd name="connsiteY17-2036" fmla="*/ 2752098 h 3200400"/>
                <a:gd name="connsiteX18-2037" fmla="*/ 1600200 w 3200400"/>
                <a:gd name="connsiteY18-2038" fmla="*/ 3200400 h 3200400"/>
                <a:gd name="connsiteX19-2039" fmla="*/ 1291550 w 3200400"/>
                <a:gd name="connsiteY19-2040" fmla="*/ 2752098 h 3200400"/>
                <a:gd name="connsiteX20-2041" fmla="*/ 800100 w 3200400"/>
                <a:gd name="connsiteY20-2042" fmla="*/ 2986014 h 3200400"/>
                <a:gd name="connsiteX21-2043" fmla="*/ 756952 w 3200400"/>
                <a:gd name="connsiteY21-2044" fmla="*/ 2443448 h 3200400"/>
                <a:gd name="connsiteX22-2045" fmla="*/ 214386 w 3200400"/>
                <a:gd name="connsiteY22-2046" fmla="*/ 2400300 h 3200400"/>
                <a:gd name="connsiteX23-2047" fmla="*/ 448302 w 3200400"/>
                <a:gd name="connsiteY23-2048" fmla="*/ 1908850 h 3200400"/>
                <a:gd name="connsiteX24-2049" fmla="*/ 0 w 3200400"/>
                <a:gd name="connsiteY24-2050" fmla="*/ 1600200 h 3200400"/>
                <a:gd name="connsiteX0-2051" fmla="*/ 0 w 3200400"/>
                <a:gd name="connsiteY0-2052" fmla="*/ 1600200 h 3200400"/>
                <a:gd name="connsiteX1-2053" fmla="*/ 448302 w 3200400"/>
                <a:gd name="connsiteY1-2054" fmla="*/ 1291550 h 3200400"/>
                <a:gd name="connsiteX2-2055" fmla="*/ 214386 w 3200400"/>
                <a:gd name="connsiteY2-2056" fmla="*/ 800100 h 3200400"/>
                <a:gd name="connsiteX3-2057" fmla="*/ 756952 w 3200400"/>
                <a:gd name="connsiteY3-2058" fmla="*/ 756952 h 3200400"/>
                <a:gd name="connsiteX4-2059" fmla="*/ 800100 w 3200400"/>
                <a:gd name="connsiteY4-2060" fmla="*/ 214386 h 3200400"/>
                <a:gd name="connsiteX5-2061" fmla="*/ 1291550 w 3200400"/>
                <a:gd name="connsiteY5-2062" fmla="*/ 448302 h 3200400"/>
                <a:gd name="connsiteX6-2063" fmla="*/ 1600200 w 3200400"/>
                <a:gd name="connsiteY6-2064" fmla="*/ 0 h 3200400"/>
                <a:gd name="connsiteX7-2065" fmla="*/ 1908850 w 3200400"/>
                <a:gd name="connsiteY7-2066" fmla="*/ 448302 h 3200400"/>
                <a:gd name="connsiteX8-2067" fmla="*/ 2400300 w 3200400"/>
                <a:gd name="connsiteY8-2068" fmla="*/ 214386 h 3200400"/>
                <a:gd name="connsiteX9-2069" fmla="*/ 2443448 w 3200400"/>
                <a:gd name="connsiteY9-2070" fmla="*/ 756952 h 3200400"/>
                <a:gd name="connsiteX10-2071" fmla="*/ 2986014 w 3200400"/>
                <a:gd name="connsiteY10-2072" fmla="*/ 800100 h 3200400"/>
                <a:gd name="connsiteX11-2073" fmla="*/ 2752098 w 3200400"/>
                <a:gd name="connsiteY11-2074" fmla="*/ 1291550 h 3200400"/>
                <a:gd name="connsiteX12-2075" fmla="*/ 3200400 w 3200400"/>
                <a:gd name="connsiteY12-2076" fmla="*/ 1600200 h 3200400"/>
                <a:gd name="connsiteX13-2077" fmla="*/ 2752098 w 3200400"/>
                <a:gd name="connsiteY13-2078" fmla="*/ 1908850 h 3200400"/>
                <a:gd name="connsiteX14-2079" fmla="*/ 2986014 w 3200400"/>
                <a:gd name="connsiteY14-2080" fmla="*/ 2400300 h 3200400"/>
                <a:gd name="connsiteX15-2081" fmla="*/ 2443448 w 3200400"/>
                <a:gd name="connsiteY15-2082" fmla="*/ 2443448 h 3200400"/>
                <a:gd name="connsiteX16-2083" fmla="*/ 2400300 w 3200400"/>
                <a:gd name="connsiteY16-2084" fmla="*/ 2986014 h 3200400"/>
                <a:gd name="connsiteX17-2085" fmla="*/ 1908850 w 3200400"/>
                <a:gd name="connsiteY17-2086" fmla="*/ 2752098 h 3200400"/>
                <a:gd name="connsiteX18-2087" fmla="*/ 1600200 w 3200400"/>
                <a:gd name="connsiteY18-2088" fmla="*/ 3200400 h 3200400"/>
                <a:gd name="connsiteX19-2089" fmla="*/ 1291550 w 3200400"/>
                <a:gd name="connsiteY19-2090" fmla="*/ 2752098 h 3200400"/>
                <a:gd name="connsiteX20-2091" fmla="*/ 800100 w 3200400"/>
                <a:gd name="connsiteY20-2092" fmla="*/ 2986014 h 3200400"/>
                <a:gd name="connsiteX21-2093" fmla="*/ 756952 w 3200400"/>
                <a:gd name="connsiteY21-2094" fmla="*/ 2443448 h 3200400"/>
                <a:gd name="connsiteX22-2095" fmla="*/ 214386 w 3200400"/>
                <a:gd name="connsiteY22-2096" fmla="*/ 2400300 h 3200400"/>
                <a:gd name="connsiteX23-2097" fmla="*/ 448302 w 3200400"/>
                <a:gd name="connsiteY23-2098" fmla="*/ 1908850 h 3200400"/>
                <a:gd name="connsiteX24-2099" fmla="*/ 0 w 3200400"/>
                <a:gd name="connsiteY24-2100" fmla="*/ 1600200 h 3200400"/>
                <a:gd name="connsiteX0-2101" fmla="*/ 0 w 3200400"/>
                <a:gd name="connsiteY0-2102" fmla="*/ 1600200 h 3200400"/>
                <a:gd name="connsiteX1-2103" fmla="*/ 448302 w 3200400"/>
                <a:gd name="connsiteY1-2104" fmla="*/ 1291550 h 3200400"/>
                <a:gd name="connsiteX2-2105" fmla="*/ 214386 w 3200400"/>
                <a:gd name="connsiteY2-2106" fmla="*/ 800100 h 3200400"/>
                <a:gd name="connsiteX3-2107" fmla="*/ 756952 w 3200400"/>
                <a:gd name="connsiteY3-2108" fmla="*/ 756952 h 3200400"/>
                <a:gd name="connsiteX4-2109" fmla="*/ 800100 w 3200400"/>
                <a:gd name="connsiteY4-2110" fmla="*/ 214386 h 3200400"/>
                <a:gd name="connsiteX5-2111" fmla="*/ 1291550 w 3200400"/>
                <a:gd name="connsiteY5-2112" fmla="*/ 448302 h 3200400"/>
                <a:gd name="connsiteX6-2113" fmla="*/ 1600200 w 3200400"/>
                <a:gd name="connsiteY6-2114" fmla="*/ 0 h 3200400"/>
                <a:gd name="connsiteX7-2115" fmla="*/ 1908850 w 3200400"/>
                <a:gd name="connsiteY7-2116" fmla="*/ 448302 h 3200400"/>
                <a:gd name="connsiteX8-2117" fmla="*/ 2400300 w 3200400"/>
                <a:gd name="connsiteY8-2118" fmla="*/ 214386 h 3200400"/>
                <a:gd name="connsiteX9-2119" fmla="*/ 2443448 w 3200400"/>
                <a:gd name="connsiteY9-2120" fmla="*/ 756952 h 3200400"/>
                <a:gd name="connsiteX10-2121" fmla="*/ 2986014 w 3200400"/>
                <a:gd name="connsiteY10-2122" fmla="*/ 800100 h 3200400"/>
                <a:gd name="connsiteX11-2123" fmla="*/ 2752098 w 3200400"/>
                <a:gd name="connsiteY11-2124" fmla="*/ 1291550 h 3200400"/>
                <a:gd name="connsiteX12-2125" fmla="*/ 3200400 w 3200400"/>
                <a:gd name="connsiteY12-2126" fmla="*/ 1600200 h 3200400"/>
                <a:gd name="connsiteX13-2127" fmla="*/ 2752098 w 3200400"/>
                <a:gd name="connsiteY13-2128" fmla="*/ 1908850 h 3200400"/>
                <a:gd name="connsiteX14-2129" fmla="*/ 2986014 w 3200400"/>
                <a:gd name="connsiteY14-2130" fmla="*/ 2400300 h 3200400"/>
                <a:gd name="connsiteX15-2131" fmla="*/ 2443448 w 3200400"/>
                <a:gd name="connsiteY15-2132" fmla="*/ 2443448 h 3200400"/>
                <a:gd name="connsiteX16-2133" fmla="*/ 2400300 w 3200400"/>
                <a:gd name="connsiteY16-2134" fmla="*/ 2986014 h 3200400"/>
                <a:gd name="connsiteX17-2135" fmla="*/ 1908850 w 3200400"/>
                <a:gd name="connsiteY17-2136" fmla="*/ 2752098 h 3200400"/>
                <a:gd name="connsiteX18-2137" fmla="*/ 1600200 w 3200400"/>
                <a:gd name="connsiteY18-2138" fmla="*/ 3200400 h 3200400"/>
                <a:gd name="connsiteX19-2139" fmla="*/ 1291550 w 3200400"/>
                <a:gd name="connsiteY19-2140" fmla="*/ 2752098 h 3200400"/>
                <a:gd name="connsiteX20-2141" fmla="*/ 800100 w 3200400"/>
                <a:gd name="connsiteY20-2142" fmla="*/ 2986014 h 3200400"/>
                <a:gd name="connsiteX21-2143" fmla="*/ 756952 w 3200400"/>
                <a:gd name="connsiteY21-2144" fmla="*/ 2443448 h 3200400"/>
                <a:gd name="connsiteX22-2145" fmla="*/ 214386 w 3200400"/>
                <a:gd name="connsiteY22-2146" fmla="*/ 2400300 h 3200400"/>
                <a:gd name="connsiteX23-2147" fmla="*/ 448302 w 3200400"/>
                <a:gd name="connsiteY23-2148" fmla="*/ 1908850 h 3200400"/>
                <a:gd name="connsiteX24-2149" fmla="*/ 0 w 3200400"/>
                <a:gd name="connsiteY24-2150" fmla="*/ 1600200 h 3200400"/>
                <a:gd name="connsiteX0-2151" fmla="*/ 0 w 3200400"/>
                <a:gd name="connsiteY0-2152" fmla="*/ 1600200 h 3200400"/>
                <a:gd name="connsiteX1-2153" fmla="*/ 448302 w 3200400"/>
                <a:gd name="connsiteY1-2154" fmla="*/ 1291550 h 3200400"/>
                <a:gd name="connsiteX2-2155" fmla="*/ 214386 w 3200400"/>
                <a:gd name="connsiteY2-2156" fmla="*/ 800100 h 3200400"/>
                <a:gd name="connsiteX3-2157" fmla="*/ 756952 w 3200400"/>
                <a:gd name="connsiteY3-2158" fmla="*/ 756952 h 3200400"/>
                <a:gd name="connsiteX4-2159" fmla="*/ 800100 w 3200400"/>
                <a:gd name="connsiteY4-2160" fmla="*/ 214386 h 3200400"/>
                <a:gd name="connsiteX5-2161" fmla="*/ 1291550 w 3200400"/>
                <a:gd name="connsiteY5-2162" fmla="*/ 448302 h 3200400"/>
                <a:gd name="connsiteX6-2163" fmla="*/ 1600200 w 3200400"/>
                <a:gd name="connsiteY6-2164" fmla="*/ 0 h 3200400"/>
                <a:gd name="connsiteX7-2165" fmla="*/ 1908850 w 3200400"/>
                <a:gd name="connsiteY7-2166" fmla="*/ 448302 h 3200400"/>
                <a:gd name="connsiteX8-2167" fmla="*/ 2400300 w 3200400"/>
                <a:gd name="connsiteY8-2168" fmla="*/ 214386 h 3200400"/>
                <a:gd name="connsiteX9-2169" fmla="*/ 2443448 w 3200400"/>
                <a:gd name="connsiteY9-2170" fmla="*/ 756952 h 3200400"/>
                <a:gd name="connsiteX10-2171" fmla="*/ 2986014 w 3200400"/>
                <a:gd name="connsiteY10-2172" fmla="*/ 800100 h 3200400"/>
                <a:gd name="connsiteX11-2173" fmla="*/ 2752098 w 3200400"/>
                <a:gd name="connsiteY11-2174" fmla="*/ 1291550 h 3200400"/>
                <a:gd name="connsiteX12-2175" fmla="*/ 3200400 w 3200400"/>
                <a:gd name="connsiteY12-2176" fmla="*/ 1600200 h 3200400"/>
                <a:gd name="connsiteX13-2177" fmla="*/ 2752098 w 3200400"/>
                <a:gd name="connsiteY13-2178" fmla="*/ 1908850 h 3200400"/>
                <a:gd name="connsiteX14-2179" fmla="*/ 2986014 w 3200400"/>
                <a:gd name="connsiteY14-2180" fmla="*/ 2400300 h 3200400"/>
                <a:gd name="connsiteX15-2181" fmla="*/ 2443448 w 3200400"/>
                <a:gd name="connsiteY15-2182" fmla="*/ 2443448 h 3200400"/>
                <a:gd name="connsiteX16-2183" fmla="*/ 2400300 w 3200400"/>
                <a:gd name="connsiteY16-2184" fmla="*/ 2986014 h 3200400"/>
                <a:gd name="connsiteX17-2185" fmla="*/ 1908850 w 3200400"/>
                <a:gd name="connsiteY17-2186" fmla="*/ 2752098 h 3200400"/>
                <a:gd name="connsiteX18-2187" fmla="*/ 1600200 w 3200400"/>
                <a:gd name="connsiteY18-2188" fmla="*/ 3200400 h 3200400"/>
                <a:gd name="connsiteX19-2189" fmla="*/ 1291550 w 3200400"/>
                <a:gd name="connsiteY19-2190" fmla="*/ 2752098 h 3200400"/>
                <a:gd name="connsiteX20-2191" fmla="*/ 800100 w 3200400"/>
                <a:gd name="connsiteY20-2192" fmla="*/ 2986014 h 3200400"/>
                <a:gd name="connsiteX21-2193" fmla="*/ 756952 w 3200400"/>
                <a:gd name="connsiteY21-2194" fmla="*/ 2443448 h 3200400"/>
                <a:gd name="connsiteX22-2195" fmla="*/ 214386 w 3200400"/>
                <a:gd name="connsiteY22-2196" fmla="*/ 2400300 h 3200400"/>
                <a:gd name="connsiteX23-2197" fmla="*/ 448302 w 3200400"/>
                <a:gd name="connsiteY23-2198" fmla="*/ 1908850 h 3200400"/>
                <a:gd name="connsiteX24-2199" fmla="*/ 0 w 3200400"/>
                <a:gd name="connsiteY24-2200" fmla="*/ 1600200 h 3200400"/>
                <a:gd name="connsiteX0-2201" fmla="*/ 0 w 3200400"/>
                <a:gd name="connsiteY0-2202" fmla="*/ 1600200 h 3200400"/>
                <a:gd name="connsiteX1-2203" fmla="*/ 448302 w 3200400"/>
                <a:gd name="connsiteY1-2204" fmla="*/ 1291550 h 3200400"/>
                <a:gd name="connsiteX2-2205" fmla="*/ 214386 w 3200400"/>
                <a:gd name="connsiteY2-2206" fmla="*/ 800100 h 3200400"/>
                <a:gd name="connsiteX3-2207" fmla="*/ 756952 w 3200400"/>
                <a:gd name="connsiteY3-2208" fmla="*/ 756952 h 3200400"/>
                <a:gd name="connsiteX4-2209" fmla="*/ 800100 w 3200400"/>
                <a:gd name="connsiteY4-2210" fmla="*/ 214386 h 3200400"/>
                <a:gd name="connsiteX5-2211" fmla="*/ 1291550 w 3200400"/>
                <a:gd name="connsiteY5-2212" fmla="*/ 448302 h 3200400"/>
                <a:gd name="connsiteX6-2213" fmla="*/ 1600200 w 3200400"/>
                <a:gd name="connsiteY6-2214" fmla="*/ 0 h 3200400"/>
                <a:gd name="connsiteX7-2215" fmla="*/ 1908850 w 3200400"/>
                <a:gd name="connsiteY7-2216" fmla="*/ 448302 h 3200400"/>
                <a:gd name="connsiteX8-2217" fmla="*/ 2400300 w 3200400"/>
                <a:gd name="connsiteY8-2218" fmla="*/ 214386 h 3200400"/>
                <a:gd name="connsiteX9-2219" fmla="*/ 2443448 w 3200400"/>
                <a:gd name="connsiteY9-2220" fmla="*/ 756952 h 3200400"/>
                <a:gd name="connsiteX10-2221" fmla="*/ 2986014 w 3200400"/>
                <a:gd name="connsiteY10-2222" fmla="*/ 800100 h 3200400"/>
                <a:gd name="connsiteX11-2223" fmla="*/ 2752098 w 3200400"/>
                <a:gd name="connsiteY11-2224" fmla="*/ 1291550 h 3200400"/>
                <a:gd name="connsiteX12-2225" fmla="*/ 3200400 w 3200400"/>
                <a:gd name="connsiteY12-2226" fmla="*/ 1600200 h 3200400"/>
                <a:gd name="connsiteX13-2227" fmla="*/ 2752098 w 3200400"/>
                <a:gd name="connsiteY13-2228" fmla="*/ 1908850 h 3200400"/>
                <a:gd name="connsiteX14-2229" fmla="*/ 2986014 w 3200400"/>
                <a:gd name="connsiteY14-2230" fmla="*/ 2400300 h 3200400"/>
                <a:gd name="connsiteX15-2231" fmla="*/ 2443448 w 3200400"/>
                <a:gd name="connsiteY15-2232" fmla="*/ 2443448 h 3200400"/>
                <a:gd name="connsiteX16-2233" fmla="*/ 2400300 w 3200400"/>
                <a:gd name="connsiteY16-2234" fmla="*/ 2986014 h 3200400"/>
                <a:gd name="connsiteX17-2235" fmla="*/ 1908850 w 3200400"/>
                <a:gd name="connsiteY17-2236" fmla="*/ 2752098 h 3200400"/>
                <a:gd name="connsiteX18-2237" fmla="*/ 1600200 w 3200400"/>
                <a:gd name="connsiteY18-2238" fmla="*/ 3200400 h 3200400"/>
                <a:gd name="connsiteX19-2239" fmla="*/ 1291550 w 3200400"/>
                <a:gd name="connsiteY19-2240" fmla="*/ 2752098 h 3200400"/>
                <a:gd name="connsiteX20-2241" fmla="*/ 800100 w 3200400"/>
                <a:gd name="connsiteY20-2242" fmla="*/ 2986014 h 3200400"/>
                <a:gd name="connsiteX21-2243" fmla="*/ 756952 w 3200400"/>
                <a:gd name="connsiteY21-2244" fmla="*/ 2443448 h 3200400"/>
                <a:gd name="connsiteX22-2245" fmla="*/ 214386 w 3200400"/>
                <a:gd name="connsiteY22-2246" fmla="*/ 2400300 h 3200400"/>
                <a:gd name="connsiteX23-2247" fmla="*/ 448302 w 3200400"/>
                <a:gd name="connsiteY23-2248" fmla="*/ 1908850 h 3200400"/>
                <a:gd name="connsiteX24-2249" fmla="*/ 0 w 3200400"/>
                <a:gd name="connsiteY24-2250" fmla="*/ 1600200 h 3200400"/>
                <a:gd name="connsiteX0-2251" fmla="*/ 0 w 3200400"/>
                <a:gd name="connsiteY0-2252" fmla="*/ 1600200 h 3200400"/>
                <a:gd name="connsiteX1-2253" fmla="*/ 448302 w 3200400"/>
                <a:gd name="connsiteY1-2254" fmla="*/ 1291550 h 3200400"/>
                <a:gd name="connsiteX2-2255" fmla="*/ 214386 w 3200400"/>
                <a:gd name="connsiteY2-2256" fmla="*/ 800100 h 3200400"/>
                <a:gd name="connsiteX3-2257" fmla="*/ 756952 w 3200400"/>
                <a:gd name="connsiteY3-2258" fmla="*/ 756952 h 3200400"/>
                <a:gd name="connsiteX4-2259" fmla="*/ 800100 w 3200400"/>
                <a:gd name="connsiteY4-2260" fmla="*/ 214386 h 3200400"/>
                <a:gd name="connsiteX5-2261" fmla="*/ 1291550 w 3200400"/>
                <a:gd name="connsiteY5-2262" fmla="*/ 448302 h 3200400"/>
                <a:gd name="connsiteX6-2263" fmla="*/ 1600200 w 3200400"/>
                <a:gd name="connsiteY6-2264" fmla="*/ 0 h 3200400"/>
                <a:gd name="connsiteX7-2265" fmla="*/ 1908850 w 3200400"/>
                <a:gd name="connsiteY7-2266" fmla="*/ 448302 h 3200400"/>
                <a:gd name="connsiteX8-2267" fmla="*/ 2400300 w 3200400"/>
                <a:gd name="connsiteY8-2268" fmla="*/ 214386 h 3200400"/>
                <a:gd name="connsiteX9-2269" fmla="*/ 2443448 w 3200400"/>
                <a:gd name="connsiteY9-2270" fmla="*/ 756952 h 3200400"/>
                <a:gd name="connsiteX10-2271" fmla="*/ 2986014 w 3200400"/>
                <a:gd name="connsiteY10-2272" fmla="*/ 800100 h 3200400"/>
                <a:gd name="connsiteX11-2273" fmla="*/ 2752098 w 3200400"/>
                <a:gd name="connsiteY11-2274" fmla="*/ 1291550 h 3200400"/>
                <a:gd name="connsiteX12-2275" fmla="*/ 3200400 w 3200400"/>
                <a:gd name="connsiteY12-2276" fmla="*/ 1600200 h 3200400"/>
                <a:gd name="connsiteX13-2277" fmla="*/ 2752098 w 3200400"/>
                <a:gd name="connsiteY13-2278" fmla="*/ 1908850 h 3200400"/>
                <a:gd name="connsiteX14-2279" fmla="*/ 2986014 w 3200400"/>
                <a:gd name="connsiteY14-2280" fmla="*/ 2400300 h 3200400"/>
                <a:gd name="connsiteX15-2281" fmla="*/ 2443448 w 3200400"/>
                <a:gd name="connsiteY15-2282" fmla="*/ 2443448 h 3200400"/>
                <a:gd name="connsiteX16-2283" fmla="*/ 2400300 w 3200400"/>
                <a:gd name="connsiteY16-2284" fmla="*/ 2986014 h 3200400"/>
                <a:gd name="connsiteX17-2285" fmla="*/ 1908850 w 3200400"/>
                <a:gd name="connsiteY17-2286" fmla="*/ 2752098 h 3200400"/>
                <a:gd name="connsiteX18-2287" fmla="*/ 1600200 w 3200400"/>
                <a:gd name="connsiteY18-2288" fmla="*/ 3200400 h 3200400"/>
                <a:gd name="connsiteX19-2289" fmla="*/ 1291550 w 3200400"/>
                <a:gd name="connsiteY19-2290" fmla="*/ 2752098 h 3200400"/>
                <a:gd name="connsiteX20-2291" fmla="*/ 800100 w 3200400"/>
                <a:gd name="connsiteY20-2292" fmla="*/ 2986014 h 3200400"/>
                <a:gd name="connsiteX21-2293" fmla="*/ 756952 w 3200400"/>
                <a:gd name="connsiteY21-2294" fmla="*/ 2443448 h 3200400"/>
                <a:gd name="connsiteX22-2295" fmla="*/ 214386 w 3200400"/>
                <a:gd name="connsiteY22-2296" fmla="*/ 2400300 h 3200400"/>
                <a:gd name="connsiteX23-2297" fmla="*/ 448302 w 3200400"/>
                <a:gd name="connsiteY23-2298" fmla="*/ 1908850 h 3200400"/>
                <a:gd name="connsiteX24-2299" fmla="*/ 0 w 3200400"/>
                <a:gd name="connsiteY24-2300" fmla="*/ 1600200 h 3200400"/>
                <a:gd name="connsiteX0-2301" fmla="*/ 0 w 3200400"/>
                <a:gd name="connsiteY0-2302" fmla="*/ 1600200 h 3200400"/>
                <a:gd name="connsiteX1-2303" fmla="*/ 448302 w 3200400"/>
                <a:gd name="connsiteY1-2304" fmla="*/ 1291550 h 3200400"/>
                <a:gd name="connsiteX2-2305" fmla="*/ 214386 w 3200400"/>
                <a:gd name="connsiteY2-2306" fmla="*/ 800100 h 3200400"/>
                <a:gd name="connsiteX3-2307" fmla="*/ 756952 w 3200400"/>
                <a:gd name="connsiteY3-2308" fmla="*/ 756952 h 3200400"/>
                <a:gd name="connsiteX4-2309" fmla="*/ 800100 w 3200400"/>
                <a:gd name="connsiteY4-2310" fmla="*/ 214386 h 3200400"/>
                <a:gd name="connsiteX5-2311" fmla="*/ 1291550 w 3200400"/>
                <a:gd name="connsiteY5-2312" fmla="*/ 448302 h 3200400"/>
                <a:gd name="connsiteX6-2313" fmla="*/ 1600200 w 3200400"/>
                <a:gd name="connsiteY6-2314" fmla="*/ 0 h 3200400"/>
                <a:gd name="connsiteX7-2315" fmla="*/ 1908850 w 3200400"/>
                <a:gd name="connsiteY7-2316" fmla="*/ 448302 h 3200400"/>
                <a:gd name="connsiteX8-2317" fmla="*/ 2400300 w 3200400"/>
                <a:gd name="connsiteY8-2318" fmla="*/ 214386 h 3200400"/>
                <a:gd name="connsiteX9-2319" fmla="*/ 2443448 w 3200400"/>
                <a:gd name="connsiteY9-2320" fmla="*/ 756952 h 3200400"/>
                <a:gd name="connsiteX10-2321" fmla="*/ 2986014 w 3200400"/>
                <a:gd name="connsiteY10-2322" fmla="*/ 800100 h 3200400"/>
                <a:gd name="connsiteX11-2323" fmla="*/ 2752098 w 3200400"/>
                <a:gd name="connsiteY11-2324" fmla="*/ 1291550 h 3200400"/>
                <a:gd name="connsiteX12-2325" fmla="*/ 3200400 w 3200400"/>
                <a:gd name="connsiteY12-2326" fmla="*/ 1600200 h 3200400"/>
                <a:gd name="connsiteX13-2327" fmla="*/ 2752098 w 3200400"/>
                <a:gd name="connsiteY13-2328" fmla="*/ 1908850 h 3200400"/>
                <a:gd name="connsiteX14-2329" fmla="*/ 2986014 w 3200400"/>
                <a:gd name="connsiteY14-2330" fmla="*/ 2400300 h 3200400"/>
                <a:gd name="connsiteX15-2331" fmla="*/ 2443448 w 3200400"/>
                <a:gd name="connsiteY15-2332" fmla="*/ 2443448 h 3200400"/>
                <a:gd name="connsiteX16-2333" fmla="*/ 2400300 w 3200400"/>
                <a:gd name="connsiteY16-2334" fmla="*/ 2986014 h 3200400"/>
                <a:gd name="connsiteX17-2335" fmla="*/ 1908850 w 3200400"/>
                <a:gd name="connsiteY17-2336" fmla="*/ 2752098 h 3200400"/>
                <a:gd name="connsiteX18-2337" fmla="*/ 1600200 w 3200400"/>
                <a:gd name="connsiteY18-2338" fmla="*/ 3200400 h 3200400"/>
                <a:gd name="connsiteX19-2339" fmla="*/ 1291550 w 3200400"/>
                <a:gd name="connsiteY19-2340" fmla="*/ 2752098 h 3200400"/>
                <a:gd name="connsiteX20-2341" fmla="*/ 800100 w 3200400"/>
                <a:gd name="connsiteY20-2342" fmla="*/ 2986014 h 3200400"/>
                <a:gd name="connsiteX21-2343" fmla="*/ 756952 w 3200400"/>
                <a:gd name="connsiteY21-2344" fmla="*/ 2443448 h 3200400"/>
                <a:gd name="connsiteX22-2345" fmla="*/ 214386 w 3200400"/>
                <a:gd name="connsiteY22-2346" fmla="*/ 2400300 h 3200400"/>
                <a:gd name="connsiteX23-2347" fmla="*/ 448302 w 3200400"/>
                <a:gd name="connsiteY23-2348" fmla="*/ 1908850 h 3200400"/>
                <a:gd name="connsiteX24-2349" fmla="*/ 0 w 3200400"/>
                <a:gd name="connsiteY24-2350" fmla="*/ 1600200 h 3200400"/>
                <a:gd name="connsiteX0-2351" fmla="*/ 0 w 3200400"/>
                <a:gd name="connsiteY0-2352" fmla="*/ 1600200 h 3200400"/>
                <a:gd name="connsiteX1-2353" fmla="*/ 448302 w 3200400"/>
                <a:gd name="connsiteY1-2354" fmla="*/ 1291550 h 3200400"/>
                <a:gd name="connsiteX2-2355" fmla="*/ 214386 w 3200400"/>
                <a:gd name="connsiteY2-2356" fmla="*/ 800100 h 3200400"/>
                <a:gd name="connsiteX3-2357" fmla="*/ 756952 w 3200400"/>
                <a:gd name="connsiteY3-2358" fmla="*/ 756952 h 3200400"/>
                <a:gd name="connsiteX4-2359" fmla="*/ 800100 w 3200400"/>
                <a:gd name="connsiteY4-2360" fmla="*/ 214386 h 3200400"/>
                <a:gd name="connsiteX5-2361" fmla="*/ 1291550 w 3200400"/>
                <a:gd name="connsiteY5-2362" fmla="*/ 448302 h 3200400"/>
                <a:gd name="connsiteX6-2363" fmla="*/ 1600200 w 3200400"/>
                <a:gd name="connsiteY6-2364" fmla="*/ 0 h 3200400"/>
                <a:gd name="connsiteX7-2365" fmla="*/ 1908850 w 3200400"/>
                <a:gd name="connsiteY7-2366" fmla="*/ 448302 h 3200400"/>
                <a:gd name="connsiteX8-2367" fmla="*/ 2400300 w 3200400"/>
                <a:gd name="connsiteY8-2368" fmla="*/ 214386 h 3200400"/>
                <a:gd name="connsiteX9-2369" fmla="*/ 2443448 w 3200400"/>
                <a:gd name="connsiteY9-2370" fmla="*/ 756952 h 3200400"/>
                <a:gd name="connsiteX10-2371" fmla="*/ 2986014 w 3200400"/>
                <a:gd name="connsiteY10-2372" fmla="*/ 800100 h 3200400"/>
                <a:gd name="connsiteX11-2373" fmla="*/ 2752098 w 3200400"/>
                <a:gd name="connsiteY11-2374" fmla="*/ 1291550 h 3200400"/>
                <a:gd name="connsiteX12-2375" fmla="*/ 3200400 w 3200400"/>
                <a:gd name="connsiteY12-2376" fmla="*/ 1600200 h 3200400"/>
                <a:gd name="connsiteX13-2377" fmla="*/ 2752098 w 3200400"/>
                <a:gd name="connsiteY13-2378" fmla="*/ 1908850 h 3200400"/>
                <a:gd name="connsiteX14-2379" fmla="*/ 2986014 w 3200400"/>
                <a:gd name="connsiteY14-2380" fmla="*/ 2400300 h 3200400"/>
                <a:gd name="connsiteX15-2381" fmla="*/ 2443448 w 3200400"/>
                <a:gd name="connsiteY15-2382" fmla="*/ 2443448 h 3200400"/>
                <a:gd name="connsiteX16-2383" fmla="*/ 2400300 w 3200400"/>
                <a:gd name="connsiteY16-2384" fmla="*/ 2986014 h 3200400"/>
                <a:gd name="connsiteX17-2385" fmla="*/ 1908850 w 3200400"/>
                <a:gd name="connsiteY17-2386" fmla="*/ 2752098 h 3200400"/>
                <a:gd name="connsiteX18-2387" fmla="*/ 1600200 w 3200400"/>
                <a:gd name="connsiteY18-2388" fmla="*/ 3200400 h 3200400"/>
                <a:gd name="connsiteX19-2389" fmla="*/ 1291550 w 3200400"/>
                <a:gd name="connsiteY19-2390" fmla="*/ 2752098 h 3200400"/>
                <a:gd name="connsiteX20-2391" fmla="*/ 800100 w 3200400"/>
                <a:gd name="connsiteY20-2392" fmla="*/ 2986014 h 3200400"/>
                <a:gd name="connsiteX21-2393" fmla="*/ 756952 w 3200400"/>
                <a:gd name="connsiteY21-2394" fmla="*/ 2443448 h 3200400"/>
                <a:gd name="connsiteX22-2395" fmla="*/ 214386 w 3200400"/>
                <a:gd name="connsiteY22-2396" fmla="*/ 2400300 h 3200400"/>
                <a:gd name="connsiteX23-2397" fmla="*/ 448302 w 3200400"/>
                <a:gd name="connsiteY23-2398" fmla="*/ 1908850 h 3200400"/>
                <a:gd name="connsiteX24-2399" fmla="*/ 0 w 3200400"/>
                <a:gd name="connsiteY24-2400" fmla="*/ 1600200 h 32004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19" y="connsiteY9-20"/>
                </a:cxn>
                <a:cxn ang="0">
                  <a:pos x="connsiteX10-21" y="connsiteY10-22"/>
                </a:cxn>
                <a:cxn ang="0">
                  <a:pos x="connsiteX11-23" y="connsiteY11-24"/>
                </a:cxn>
                <a:cxn ang="0">
                  <a:pos x="connsiteX12-25" y="connsiteY12-26"/>
                </a:cxn>
                <a:cxn ang="0">
                  <a:pos x="connsiteX13-27" y="connsiteY13-28"/>
                </a:cxn>
                <a:cxn ang="0">
                  <a:pos x="connsiteX14-29" y="connsiteY14-30"/>
                </a:cxn>
                <a:cxn ang="0">
                  <a:pos x="connsiteX15-31" y="connsiteY15-32"/>
                </a:cxn>
                <a:cxn ang="0">
                  <a:pos x="connsiteX16-33" y="connsiteY16-34"/>
                </a:cxn>
                <a:cxn ang="0">
                  <a:pos x="connsiteX17-35" y="connsiteY17-36"/>
                </a:cxn>
                <a:cxn ang="0">
                  <a:pos x="connsiteX18-37" y="connsiteY18-38"/>
                </a:cxn>
                <a:cxn ang="0">
                  <a:pos x="connsiteX19-39" y="connsiteY19-40"/>
                </a:cxn>
                <a:cxn ang="0">
                  <a:pos x="connsiteX20-41" y="connsiteY20-42"/>
                </a:cxn>
                <a:cxn ang="0">
                  <a:pos x="connsiteX21-43" y="connsiteY21-44"/>
                </a:cxn>
                <a:cxn ang="0">
                  <a:pos x="connsiteX22-45" y="connsiteY22-46"/>
                </a:cxn>
                <a:cxn ang="0">
                  <a:pos x="connsiteX23-47" y="connsiteY23-48"/>
                </a:cxn>
                <a:cxn ang="0">
                  <a:pos x="connsiteX24-49" y="connsiteY24-50"/>
                </a:cxn>
              </a:cxnLst>
              <a:rect l="l" t="t" r="r" b="b"/>
              <a:pathLst>
                <a:path w="3200400" h="3200400">
                  <a:moveTo>
                    <a:pt x="0" y="1600200"/>
                  </a:moveTo>
                  <a:cubicBezTo>
                    <a:pt x="149434" y="1436357"/>
                    <a:pt x="260768" y="1356333"/>
                    <a:pt x="448302" y="1291550"/>
                  </a:cubicBezTo>
                  <a:cubicBezTo>
                    <a:pt x="294130" y="1112493"/>
                    <a:pt x="254258" y="1024877"/>
                    <a:pt x="214386" y="800100"/>
                  </a:cubicBezTo>
                  <a:cubicBezTo>
                    <a:pt x="395241" y="724757"/>
                    <a:pt x="537997" y="740855"/>
                    <a:pt x="756952" y="756952"/>
                  </a:cubicBezTo>
                  <a:cubicBezTo>
                    <a:pt x="756095" y="576097"/>
                    <a:pt x="739997" y="418101"/>
                    <a:pt x="800100" y="214386"/>
                  </a:cubicBezTo>
                  <a:cubicBezTo>
                    <a:pt x="1032497" y="292358"/>
                    <a:pt x="1127733" y="332230"/>
                    <a:pt x="1291550" y="448302"/>
                  </a:cubicBezTo>
                  <a:cubicBezTo>
                    <a:pt x="1394433" y="253148"/>
                    <a:pt x="1451597" y="157054"/>
                    <a:pt x="1600200" y="0"/>
                  </a:cubicBezTo>
                  <a:cubicBezTo>
                    <a:pt x="1741183" y="157054"/>
                    <a:pt x="1821207" y="230288"/>
                    <a:pt x="1908850" y="448302"/>
                  </a:cubicBezTo>
                  <a:cubicBezTo>
                    <a:pt x="2103147" y="309370"/>
                    <a:pt x="2152663" y="269498"/>
                    <a:pt x="2400300" y="214386"/>
                  </a:cubicBezTo>
                  <a:cubicBezTo>
                    <a:pt x="2460403" y="433341"/>
                    <a:pt x="2482405" y="522757"/>
                    <a:pt x="2443448" y="756952"/>
                  </a:cubicBezTo>
                  <a:cubicBezTo>
                    <a:pt x="2685263" y="725615"/>
                    <a:pt x="2767059" y="717137"/>
                    <a:pt x="2986014" y="800100"/>
                  </a:cubicBezTo>
                  <a:cubicBezTo>
                    <a:pt x="2930902" y="1017257"/>
                    <a:pt x="2913890" y="1104873"/>
                    <a:pt x="2752098" y="1291550"/>
                  </a:cubicBezTo>
                  <a:cubicBezTo>
                    <a:pt x="2985352" y="1371573"/>
                    <a:pt x="3058586" y="1451597"/>
                    <a:pt x="3200400" y="1600200"/>
                  </a:cubicBezTo>
                  <a:cubicBezTo>
                    <a:pt x="3058586" y="1771663"/>
                    <a:pt x="2947252" y="1828827"/>
                    <a:pt x="2752098" y="1908850"/>
                  </a:cubicBezTo>
                  <a:cubicBezTo>
                    <a:pt x="2883410" y="2103147"/>
                    <a:pt x="2953762" y="2198383"/>
                    <a:pt x="2986014" y="2400300"/>
                  </a:cubicBezTo>
                  <a:cubicBezTo>
                    <a:pt x="2774679" y="2483263"/>
                    <a:pt x="2631923" y="2467165"/>
                    <a:pt x="2443448" y="2443448"/>
                  </a:cubicBezTo>
                  <a:cubicBezTo>
                    <a:pt x="2474785" y="2692883"/>
                    <a:pt x="2475643" y="2751819"/>
                    <a:pt x="2400300" y="2986014"/>
                  </a:cubicBezTo>
                  <a:cubicBezTo>
                    <a:pt x="2160283" y="2938522"/>
                    <a:pt x="2087907" y="2898650"/>
                    <a:pt x="1908850" y="2752098"/>
                  </a:cubicBezTo>
                  <a:cubicBezTo>
                    <a:pt x="1851687" y="2962492"/>
                    <a:pt x="1771663" y="3035726"/>
                    <a:pt x="1600200" y="3200400"/>
                  </a:cubicBezTo>
                  <a:cubicBezTo>
                    <a:pt x="1436357" y="3058586"/>
                    <a:pt x="1371573" y="2939632"/>
                    <a:pt x="1291550" y="2752098"/>
                  </a:cubicBezTo>
                  <a:cubicBezTo>
                    <a:pt x="1120113" y="2906270"/>
                    <a:pt x="1002017" y="2938522"/>
                    <a:pt x="800100" y="2986014"/>
                  </a:cubicBezTo>
                  <a:cubicBezTo>
                    <a:pt x="732377" y="2759439"/>
                    <a:pt x="748475" y="2647163"/>
                    <a:pt x="756952" y="2443448"/>
                  </a:cubicBezTo>
                  <a:cubicBezTo>
                    <a:pt x="530377" y="2467165"/>
                    <a:pt x="425721" y="2475643"/>
                    <a:pt x="214386" y="2400300"/>
                  </a:cubicBezTo>
                  <a:cubicBezTo>
                    <a:pt x="254258" y="2183143"/>
                    <a:pt x="324610" y="2072667"/>
                    <a:pt x="448302" y="1908850"/>
                  </a:cubicBezTo>
                  <a:cubicBezTo>
                    <a:pt x="222668" y="1813587"/>
                    <a:pt x="126574" y="1733563"/>
                    <a:pt x="0" y="1600200"/>
                  </a:cubicBezTo>
                  <a:close/>
                </a:path>
              </a:pathLst>
            </a:custGeom>
            <a:solidFill>
              <a:srgbClr val="FBA31E"/>
            </a:solidFill>
            <a:ln>
              <a:noFill/>
            </a:ln>
            <a:effectLst>
              <a:outerShdw blurRad="165100" sx="102000" sy="102000" algn="ctr" rotWithShape="0">
                <a:prstClr val="black">
                  <a:alpha val="32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椭圆 11"/>
            <p:cNvSpPr/>
            <p:nvPr/>
          </p:nvSpPr>
          <p:spPr>
            <a:xfrm>
              <a:off x="15089505" y="-2865120"/>
              <a:ext cx="2339340" cy="2339340"/>
            </a:xfrm>
            <a:prstGeom prst="ellipse">
              <a:avLst/>
            </a:prstGeom>
            <a:solidFill>
              <a:srgbClr val="F9CC1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6" name="Rectangle 35"/>
          <p:cNvSpPr/>
          <p:nvPr/>
        </p:nvSpPr>
        <p:spPr>
          <a:xfrm>
            <a:off x="702976" y="-34417"/>
            <a:ext cx="1737360" cy="839470"/>
          </a:xfrm>
          <a:prstGeom prst="rect">
            <a:avLst/>
          </a:prstGeom>
          <a:noFill/>
        </p:spPr>
        <p:txBody>
          <a:bodyPr wrap="none" lIns="162560" tIns="81280" rIns="162560" bIns="81280">
            <a:spAutoFit/>
          </a:bodyPr>
          <a:lstStyle/>
          <a:p>
            <a:pPr algn="ctr"/>
            <a:r>
              <a:rPr lang="en-US" sz="4400" b="1" dirty="0" err="1">
                <a:ln w="0"/>
                <a:solidFill>
                  <a:schemeClr val="accent1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 b="1" dirty="0">
                <a:ln w="0"/>
                <a:solidFill>
                  <a:schemeClr val="accent1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4400" b="1" dirty="0">
                <a:ln w="0"/>
                <a:solidFill>
                  <a:schemeClr val="accent1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4400" b="1" dirty="0">
                <a:ln w="0"/>
                <a:solidFill>
                  <a:schemeClr val="accent1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4" name="组合 16"/>
          <p:cNvGrpSpPr/>
          <p:nvPr/>
        </p:nvGrpSpPr>
        <p:grpSpPr>
          <a:xfrm>
            <a:off x="1777365" y="-3254375"/>
            <a:ext cx="6766560" cy="4885690"/>
            <a:chOff x="9142970" y="-1812924"/>
            <a:chExt cx="2408862" cy="4390233"/>
          </a:xfrm>
        </p:grpSpPr>
        <p:pic>
          <p:nvPicPr>
            <p:cNvPr id="7" name="图片 19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9142970" y="673071"/>
              <a:ext cx="2408862" cy="1904238"/>
            </a:xfrm>
            <a:prstGeom prst="rect">
              <a:avLst/>
            </a:prstGeom>
            <a:effectLst>
              <a:outerShdw blurRad="63500" dist="38100" dir="2700000" algn="tl" rotWithShape="0">
                <a:prstClr val="black">
                  <a:alpha val="38000"/>
                </a:prstClr>
              </a:outerShdw>
            </a:effectLst>
          </p:spPr>
        </p:pic>
        <p:cxnSp>
          <p:nvCxnSpPr>
            <p:cNvPr id="5" name="直接连接符 17"/>
            <p:cNvCxnSpPr/>
            <p:nvPr/>
          </p:nvCxnSpPr>
          <p:spPr>
            <a:xfrm>
              <a:off x="9791246" y="-1812924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18"/>
            <p:cNvCxnSpPr/>
            <p:nvPr/>
          </p:nvCxnSpPr>
          <p:spPr>
            <a:xfrm>
              <a:off x="10995932" y="-1769381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Rectangle 36"/>
          <p:cNvSpPr/>
          <p:nvPr/>
        </p:nvSpPr>
        <p:spPr>
          <a:xfrm>
            <a:off x="4110535" y="182974"/>
            <a:ext cx="1370330" cy="777875"/>
          </a:xfrm>
          <a:prstGeom prst="rect">
            <a:avLst/>
          </a:prstGeom>
          <a:noFill/>
        </p:spPr>
        <p:txBody>
          <a:bodyPr wrap="none" lIns="162560" tIns="81280" rIns="162560" bIns="81280">
            <a:spAutoFit/>
          </a:bodyPr>
          <a:lstStyle/>
          <a:p>
            <a:pPr algn="ctr"/>
            <a:r>
              <a:rPr lang="vi-VN" sz="4000" b="1" dirty="0" err="1">
                <a:ln w="0"/>
                <a:solidFill>
                  <a:schemeClr val="accent1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23"/>
              <p:cNvSpPr txBox="1"/>
              <p:nvPr/>
            </p:nvSpPr>
            <p:spPr>
              <a:xfrm>
                <a:off x="1777385" y="1722452"/>
                <a:ext cx="1737135" cy="103187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3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36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vi-VN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vi-VN" sz="3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 sz="3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vi-VN" sz="3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6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vi-VN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vi-VN" sz="36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7385" y="1722452"/>
                <a:ext cx="1737135" cy="1031875"/>
              </a:xfrm>
              <a:prstGeom prst="rect">
                <a:avLst/>
              </a:prstGeom>
              <a:blipFill rotWithShape="1">
                <a:blip r:embed="rId11"/>
                <a:stretch>
                  <a:fillRect l="-1" t="-32" r="25" b="3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 Box 44"/>
              <p:cNvSpPr txBox="1"/>
              <p:nvPr/>
            </p:nvSpPr>
            <p:spPr>
              <a:xfrm>
                <a:off x="1777365" y="3234690"/>
                <a:ext cx="1716405" cy="111887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3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36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vi-VN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vi-VN" sz="3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 sz="3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vi-VN" sz="3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6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vi-VN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vi-VN" sz="3600" i="1">
                  <a:solidFill>
                    <a:srgbClr val="FF0000"/>
                  </a:solidFill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5" name="Text 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7365" y="3234690"/>
                <a:ext cx="1716405" cy="1118870"/>
              </a:xfrm>
              <a:prstGeom prst="rect">
                <a:avLst/>
              </a:prstGeom>
              <a:blipFill rotWithShape="1">
                <a:blip r:embed="rId12"/>
                <a:stretch>
                  <a:fillRect r="-207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 Box 46"/>
              <p:cNvSpPr txBox="1"/>
              <p:nvPr/>
            </p:nvSpPr>
            <p:spPr>
              <a:xfrm>
                <a:off x="1844675" y="4874260"/>
                <a:ext cx="1670050" cy="1119505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3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36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vi-VN" sz="3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 sz="3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vi-VN" sz="3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6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vi-VN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lang="vi-VN" sz="3600" i="1">
                  <a:solidFill>
                    <a:srgbClr val="FF0000"/>
                  </a:solidFill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7" name="Text 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4675" y="4874260"/>
                <a:ext cx="1670050" cy="1119505"/>
              </a:xfrm>
              <a:prstGeom prst="rect">
                <a:avLst/>
              </a:prstGeom>
              <a:blipFill rotWithShape="1">
                <a:blip r:embed="rId13"/>
                <a:stretch>
                  <a:fillRect r="-2129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32"/>
              <p:cNvSpPr txBox="1"/>
              <p:nvPr/>
            </p:nvSpPr>
            <p:spPr>
              <a:xfrm>
                <a:off x="2326005" y="1710055"/>
                <a:ext cx="4624070" cy="10318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vi-VN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vi-VN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vi-VN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vi-VN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vi-VN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vi-VN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vi-VN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vi-VN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vi-VN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vi-VN" sz="3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vi-VN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= </m:t>
                      </m:r>
                    </m:oMath>
                  </m:oMathPara>
                </a14:m>
                <a:endParaRPr lang="vi-VN" sz="3600" b="0" i="1" dirty="0">
                  <a:solidFill>
                    <a:srgbClr val="FF0000"/>
                  </a:solidFill>
                  <a:latin typeface="Cambria Math" panose="02040503050406030204" pitchFamily="18" charset="0"/>
                  <a:ea typeface="MS Mincho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8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6005" y="1710055"/>
                <a:ext cx="4624070" cy="1031875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33"/>
              <p:cNvSpPr txBox="1"/>
              <p:nvPr/>
            </p:nvSpPr>
            <p:spPr>
              <a:xfrm>
                <a:off x="5617594" y="1720803"/>
                <a:ext cx="5896992" cy="105537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vi-VN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vi-VN" sz="4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vi-VN" sz="4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mc:Choice>
        <mc:Fallback xmlns="">
          <p:sp>
            <p:nvSpPr>
              <p:cNvPr id="49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7594" y="1720803"/>
                <a:ext cx="5896992" cy="1055370"/>
              </a:xfrm>
              <a:prstGeom prst="rect">
                <a:avLst/>
              </a:prstGeom>
              <a:blipFill rotWithShape="1">
                <a:blip r:embed="rId15"/>
                <a:stretch>
                  <a:fillRect l="-7" t="-56" r="2" b="5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1"/>
              <p:cNvSpPr txBox="1"/>
              <p:nvPr/>
            </p:nvSpPr>
            <p:spPr>
              <a:xfrm>
                <a:off x="1834474" y="3262862"/>
                <a:ext cx="5807354" cy="102933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6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vi-VN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vi-VN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vi-VN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vi-VN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vi-VN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vi-VN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vi-VN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vi-VN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vi-VN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vi-VN" sz="3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vi-VN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= </m:t>
                      </m:r>
                    </m:oMath>
                  </m:oMathPara>
                </a14:m>
                <a:endParaRPr lang="vi-VN" sz="3600" b="0" i="1" dirty="0">
                  <a:solidFill>
                    <a:srgbClr val="FF0000"/>
                  </a:solidFill>
                  <a:latin typeface="Cambria Math" panose="02040503050406030204" pitchFamily="18" charset="0"/>
                  <a:ea typeface="MS Mincho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0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4474" y="3262862"/>
                <a:ext cx="5807354" cy="1029335"/>
              </a:xfrm>
              <a:prstGeom prst="rect">
                <a:avLst/>
              </a:prstGeom>
              <a:blipFill rotWithShape="1">
                <a:blip r:embed="rId16"/>
                <a:stretch>
                  <a:fillRect l="-10" t="-23" r="4" b="2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42"/>
              <p:cNvSpPr txBox="1"/>
              <p:nvPr/>
            </p:nvSpPr>
            <p:spPr>
              <a:xfrm>
                <a:off x="5807344" y="3232928"/>
                <a:ext cx="5896992" cy="105537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8</m:t>
                        </m:r>
                      </m:num>
                      <m:den>
                        <m:r>
                          <a:rPr lang="vi-VN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8</m:t>
                        </m:r>
                      </m:den>
                    </m:f>
                    <m:r>
                      <a:rPr lang="vi-VN" sz="4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vi-VN" sz="4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vi-VN" sz="4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mc:Choice>
        <mc:Fallback xmlns="">
          <p:sp>
            <p:nvSpPr>
              <p:cNvPr id="51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7344" y="3232928"/>
                <a:ext cx="5896992" cy="1055370"/>
              </a:xfrm>
              <a:prstGeom prst="rect">
                <a:avLst/>
              </a:prstGeom>
              <a:blipFill rotWithShape="1">
                <a:blip r:embed="rId17"/>
                <a:stretch>
                  <a:fillRect l="-5" t="-14" b="1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44"/>
              <p:cNvSpPr txBox="1"/>
              <p:nvPr/>
            </p:nvSpPr>
            <p:spPr>
              <a:xfrm>
                <a:off x="1777091" y="4907768"/>
                <a:ext cx="5807354" cy="102806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vi-VN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vi-VN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vi-VN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vi-VN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vi-VN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vi-VN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vi-VN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vi-VN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vi-VN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  <m:r>
                        <a:rPr lang="vi-VN" sz="3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vi-VN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= </m:t>
                      </m:r>
                    </m:oMath>
                  </m:oMathPara>
                </a14:m>
                <a:endParaRPr lang="vi-VN" sz="3600" b="0" i="1" dirty="0">
                  <a:solidFill>
                    <a:srgbClr val="FF0000"/>
                  </a:solidFill>
                  <a:latin typeface="Cambria Math" panose="02040503050406030204" pitchFamily="18" charset="0"/>
                  <a:ea typeface="MS Mincho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2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7091" y="4907768"/>
                <a:ext cx="5807354" cy="1028065"/>
              </a:xfrm>
              <a:prstGeom prst="rect">
                <a:avLst/>
              </a:prstGeom>
              <a:blipFill rotWithShape="1">
                <a:blip r:embed="rId18"/>
                <a:stretch>
                  <a:fillRect l="-6" t="-47" b="4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45"/>
              <p:cNvSpPr txBox="1"/>
              <p:nvPr/>
            </p:nvSpPr>
            <p:spPr>
              <a:xfrm>
                <a:off x="5600992" y="4873561"/>
                <a:ext cx="5896992" cy="118046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5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5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vi-VN" sz="5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vi-VN" sz="5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5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4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mc:Choice>
        <mc:Fallback xmlns="">
          <p:sp>
            <p:nvSpPr>
              <p:cNvPr id="53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0992" y="4873561"/>
                <a:ext cx="5896992" cy="1180465"/>
              </a:xfrm>
              <a:prstGeom prst="rect">
                <a:avLst/>
              </a:prstGeom>
              <a:blipFill rotWithShape="1">
                <a:blip r:embed="rId19"/>
                <a:stretch>
                  <a:fillRect l="-5" t="-48" r="1" b="4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bldLvl="0" animBg="1"/>
      <p:bldP spid="48" grpId="0"/>
      <p:bldP spid="49" grpId="0"/>
      <p:bldP spid="50" grpId="0"/>
      <p:bldP spid="51" grpId="0"/>
      <p:bldP spid="52" grpId="0"/>
      <p:bldP spid="5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>
          <a:gsLst>
            <a:gs pos="96000">
              <a:schemeClr val="accent6">
                <a:lumMod val="20000"/>
                <a:lumOff val="80000"/>
              </a:schemeClr>
            </a:gs>
            <a:gs pos="100000">
              <a:srgbClr val="034373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任意多边形: 形状 35"/>
          <p:cNvSpPr/>
          <p:nvPr/>
        </p:nvSpPr>
        <p:spPr>
          <a:xfrm flipH="1">
            <a:off x="0" y="5650192"/>
            <a:ext cx="12192000" cy="1207808"/>
          </a:xfrm>
          <a:custGeom>
            <a:avLst/>
            <a:gdLst>
              <a:gd name="connsiteX0" fmla="*/ 705297 w 12192000"/>
              <a:gd name="connsiteY0" fmla="*/ 663 h 1207808"/>
              <a:gd name="connsiteX1" fmla="*/ 2876551 w 12192000"/>
              <a:gd name="connsiteY1" fmla="*/ 160058 h 1207808"/>
              <a:gd name="connsiteX2" fmla="*/ 6762751 w 12192000"/>
              <a:gd name="connsiteY2" fmla="*/ 388658 h 1207808"/>
              <a:gd name="connsiteX3" fmla="*/ 11125200 w 12192000"/>
              <a:gd name="connsiteY3" fmla="*/ 160058 h 1207808"/>
              <a:gd name="connsiteX4" fmla="*/ 12027266 w 12192000"/>
              <a:gd name="connsiteY4" fmla="*/ 68920 h 1207808"/>
              <a:gd name="connsiteX5" fmla="*/ 12192000 w 12192000"/>
              <a:gd name="connsiteY5" fmla="*/ 46460 h 1207808"/>
              <a:gd name="connsiteX6" fmla="*/ 12192000 w 12192000"/>
              <a:gd name="connsiteY6" fmla="*/ 1207808 h 1207808"/>
              <a:gd name="connsiteX7" fmla="*/ 0 w 12192000"/>
              <a:gd name="connsiteY7" fmla="*/ 1207808 h 1207808"/>
              <a:gd name="connsiteX8" fmla="*/ 0 w 12192000"/>
              <a:gd name="connsiteY8" fmla="*/ 39643 h 1207808"/>
              <a:gd name="connsiteX9" fmla="*/ 107127 w 12192000"/>
              <a:gd name="connsiteY9" fmla="*/ 22450 h 1207808"/>
              <a:gd name="connsiteX10" fmla="*/ 705297 w 12192000"/>
              <a:gd name="connsiteY10" fmla="*/ 663 h 12078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2192000" h="1207808">
                <a:moveTo>
                  <a:pt x="705297" y="663"/>
                </a:moveTo>
                <a:cubicBezTo>
                  <a:pt x="1621036" y="11826"/>
                  <a:pt x="2876551" y="160058"/>
                  <a:pt x="2876551" y="160058"/>
                </a:cubicBezTo>
                <a:cubicBezTo>
                  <a:pt x="4010025" y="217208"/>
                  <a:pt x="5387976" y="388658"/>
                  <a:pt x="6762751" y="388658"/>
                </a:cubicBezTo>
                <a:cubicBezTo>
                  <a:pt x="8137525" y="388658"/>
                  <a:pt x="10109200" y="201333"/>
                  <a:pt x="11125200" y="160058"/>
                </a:cubicBezTo>
                <a:cubicBezTo>
                  <a:pt x="11506200" y="144580"/>
                  <a:pt x="11795671" y="102313"/>
                  <a:pt x="12027266" y="68920"/>
                </a:cubicBezTo>
                <a:lnTo>
                  <a:pt x="12192000" y="46460"/>
                </a:lnTo>
                <a:lnTo>
                  <a:pt x="12192000" y="1207808"/>
                </a:lnTo>
                <a:lnTo>
                  <a:pt x="0" y="1207808"/>
                </a:lnTo>
                <a:lnTo>
                  <a:pt x="0" y="39643"/>
                </a:lnTo>
                <a:lnTo>
                  <a:pt x="107127" y="22450"/>
                </a:lnTo>
                <a:cubicBezTo>
                  <a:pt x="268663" y="3649"/>
                  <a:pt x="476362" y="-2128"/>
                  <a:pt x="705297" y="663"/>
                </a:cubicBezTo>
                <a:close/>
              </a:path>
            </a:pathLst>
          </a:custGeom>
          <a:solidFill>
            <a:srgbClr val="8CC63D"/>
          </a:solidFill>
          <a:ln>
            <a:noFill/>
          </a:ln>
          <a:effectLst>
            <a:outerShdw blurRad="330200" dist="76200" dir="16200000" rotWithShape="0">
              <a:prstClr val="black">
                <a:alpha val="6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Microsoft YaHei" panose="020B0503020204020204" charset="-122"/>
              <a:cs typeface="+mn-cs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1753464" y="-1248931"/>
            <a:ext cx="1720180" cy="3135086"/>
            <a:chOff x="9142970" y="-1812924"/>
            <a:chExt cx="2408862" cy="4390233"/>
          </a:xfrm>
        </p:grpSpPr>
        <p:cxnSp>
          <p:nvCxnSpPr>
            <p:cNvPr id="14" name="直接连接符 13"/>
            <p:cNvCxnSpPr/>
            <p:nvPr/>
          </p:nvCxnSpPr>
          <p:spPr>
            <a:xfrm>
              <a:off x="9791246" y="-1812924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>
              <a:off x="10995932" y="-1769381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9142970" y="673071"/>
              <a:ext cx="2408862" cy="1904238"/>
            </a:xfrm>
            <a:prstGeom prst="rect">
              <a:avLst/>
            </a:prstGeom>
            <a:effectLst>
              <a:outerShdw blurRad="63500" dist="38100" dir="2700000" algn="tl" rotWithShape="0">
                <a:prstClr val="black">
                  <a:alpha val="38000"/>
                </a:prstClr>
              </a:outerShdw>
            </a:effectLst>
          </p:spPr>
        </p:pic>
      </p:grpSp>
      <p:grpSp>
        <p:nvGrpSpPr>
          <p:cNvPr id="17" name="组合 16"/>
          <p:cNvGrpSpPr/>
          <p:nvPr/>
        </p:nvGrpSpPr>
        <p:grpSpPr>
          <a:xfrm>
            <a:off x="6961774" y="-2209341"/>
            <a:ext cx="2408862" cy="4390233"/>
            <a:chOff x="9142970" y="-1812924"/>
            <a:chExt cx="2408862" cy="4390233"/>
          </a:xfrm>
        </p:grpSpPr>
        <p:cxnSp>
          <p:nvCxnSpPr>
            <p:cNvPr id="18" name="直接连接符 17"/>
            <p:cNvCxnSpPr/>
            <p:nvPr/>
          </p:nvCxnSpPr>
          <p:spPr>
            <a:xfrm>
              <a:off x="9791246" y="-1812924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>
              <a:off x="10995932" y="-1769381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0" name="图片 19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9142970" y="673071"/>
              <a:ext cx="2408862" cy="1904238"/>
            </a:xfrm>
            <a:prstGeom prst="rect">
              <a:avLst/>
            </a:prstGeom>
            <a:effectLst>
              <a:outerShdw blurRad="63500" dist="38100" dir="2700000" algn="tl" rotWithShape="0">
                <a:prstClr val="black">
                  <a:alpha val="38000"/>
                </a:prstClr>
              </a:outerShdw>
            </a:effectLst>
          </p:spPr>
        </p:pic>
      </p:grpSp>
      <p:grpSp>
        <p:nvGrpSpPr>
          <p:cNvPr id="21" name="组合 20"/>
          <p:cNvGrpSpPr/>
          <p:nvPr/>
        </p:nvGrpSpPr>
        <p:grpSpPr>
          <a:xfrm>
            <a:off x="9744707" y="-1175117"/>
            <a:ext cx="1447383" cy="2637904"/>
            <a:chOff x="9142970" y="-1812924"/>
            <a:chExt cx="2408862" cy="4390233"/>
          </a:xfrm>
        </p:grpSpPr>
        <p:cxnSp>
          <p:nvCxnSpPr>
            <p:cNvPr id="22" name="直接连接符 21"/>
            <p:cNvCxnSpPr/>
            <p:nvPr/>
          </p:nvCxnSpPr>
          <p:spPr>
            <a:xfrm>
              <a:off x="9791246" y="-1812924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>
              <a:off x="10995932" y="-1769381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4" name="图片 23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9142970" y="673071"/>
              <a:ext cx="2408862" cy="1904238"/>
            </a:xfrm>
            <a:prstGeom prst="rect">
              <a:avLst/>
            </a:prstGeom>
            <a:effectLst>
              <a:outerShdw blurRad="63500" dist="38100" dir="2700000" algn="tl" rotWithShape="0">
                <a:prstClr val="black">
                  <a:alpha val="38000"/>
                </a:prstClr>
              </a:outerShdw>
            </a:effectLst>
          </p:spPr>
        </p:pic>
      </p:grpSp>
      <p:sp>
        <p:nvSpPr>
          <p:cNvPr id="6" name="任意多边形: 形状 5"/>
          <p:cNvSpPr/>
          <p:nvPr/>
        </p:nvSpPr>
        <p:spPr>
          <a:xfrm flipH="1">
            <a:off x="0" y="6178008"/>
            <a:ext cx="12192000" cy="679992"/>
          </a:xfrm>
          <a:custGeom>
            <a:avLst/>
            <a:gdLst>
              <a:gd name="connsiteX0" fmla="*/ 12192000 w 12192000"/>
              <a:gd name="connsiteY0" fmla="*/ 0 h 1441991"/>
              <a:gd name="connsiteX1" fmla="*/ 12192000 w 12192000"/>
              <a:gd name="connsiteY1" fmla="*/ 1441991 h 1441991"/>
              <a:gd name="connsiteX2" fmla="*/ 0 w 12192000"/>
              <a:gd name="connsiteY2" fmla="*/ 1441991 h 1441991"/>
              <a:gd name="connsiteX3" fmla="*/ 0 w 12192000"/>
              <a:gd name="connsiteY3" fmla="*/ 218117 h 1441991"/>
              <a:gd name="connsiteX4" fmla="*/ 19050 w 12192000"/>
              <a:gd name="connsiteY4" fmla="*/ 222791 h 1441991"/>
              <a:gd name="connsiteX5" fmla="*/ 4095751 w 12192000"/>
              <a:gd name="connsiteY5" fmla="*/ 1251491 h 1441991"/>
              <a:gd name="connsiteX6" fmla="*/ 5962651 w 12192000"/>
              <a:gd name="connsiteY6" fmla="*/ 1327691 h 1441991"/>
              <a:gd name="connsiteX7" fmla="*/ 8743950 w 12192000"/>
              <a:gd name="connsiteY7" fmla="*/ 584741 h 1441991"/>
              <a:gd name="connsiteX8" fmla="*/ 10953750 w 12192000"/>
              <a:gd name="connsiteY8" fmla="*/ 127541 h 1441991"/>
              <a:gd name="connsiteX9" fmla="*/ 12011667 w 12192000"/>
              <a:gd name="connsiteY9" fmla="*/ 4375 h 14419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2192000" h="1441991">
                <a:moveTo>
                  <a:pt x="12192000" y="0"/>
                </a:moveTo>
                <a:lnTo>
                  <a:pt x="12192000" y="1441991"/>
                </a:lnTo>
                <a:lnTo>
                  <a:pt x="0" y="1441991"/>
                </a:lnTo>
                <a:lnTo>
                  <a:pt x="0" y="218117"/>
                </a:lnTo>
                <a:lnTo>
                  <a:pt x="19050" y="222791"/>
                </a:lnTo>
                <a:cubicBezTo>
                  <a:pt x="873125" y="406941"/>
                  <a:pt x="3105150" y="1067341"/>
                  <a:pt x="4095751" y="1251491"/>
                </a:cubicBezTo>
                <a:cubicBezTo>
                  <a:pt x="5086351" y="1435641"/>
                  <a:pt x="5187951" y="1438816"/>
                  <a:pt x="5962651" y="1327691"/>
                </a:cubicBezTo>
                <a:cubicBezTo>
                  <a:pt x="6737350" y="1216566"/>
                  <a:pt x="7912101" y="784766"/>
                  <a:pt x="8743950" y="584741"/>
                </a:cubicBezTo>
                <a:cubicBezTo>
                  <a:pt x="9575800" y="384716"/>
                  <a:pt x="10293350" y="219616"/>
                  <a:pt x="10953750" y="127541"/>
                </a:cubicBezTo>
                <a:cubicBezTo>
                  <a:pt x="11325225" y="75749"/>
                  <a:pt x="11684645" y="23957"/>
                  <a:pt x="12011667" y="4375"/>
                </a:cubicBezTo>
                <a:close/>
              </a:path>
            </a:pathLst>
          </a:custGeom>
          <a:solidFill>
            <a:srgbClr val="A6D767"/>
          </a:solidFill>
          <a:ln>
            <a:noFill/>
          </a:ln>
          <a:effectLst>
            <a:outerShdw blurRad="330200" dist="76200" dir="16200000" rotWithShape="0">
              <a:prstClr val="black">
                <a:alpha val="6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Microsoft YaHei" panose="020B0503020204020204" charset="-122"/>
              <a:cs typeface="+mn-cs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836686" y="5977271"/>
            <a:ext cx="1660711" cy="807868"/>
            <a:chOff x="2579649" y="5529206"/>
            <a:chExt cx="2452912" cy="1193242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2645614" y="5529206"/>
              <a:ext cx="2386947" cy="1057689"/>
            </a:xfrm>
            <a:prstGeom prst="rect">
              <a:avLst/>
            </a:prstGeom>
            <a:effectLst>
              <a:outerShdw blurRad="50800" dist="38100" dir="16200000" rotWithShape="0">
                <a:prstClr val="black">
                  <a:alpha val="21000"/>
                </a:prstClr>
              </a:outerShdw>
            </a:effectLst>
          </p:spPr>
        </p:pic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3739632" y="6211330"/>
              <a:ext cx="1269277" cy="511118"/>
            </a:xfrm>
            <a:prstGeom prst="rect">
              <a:avLst/>
            </a:prstGeom>
            <a:effectLst>
              <a:outerShdw blurRad="50800" dist="38100" dir="16200000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2579649" y="6281904"/>
              <a:ext cx="1094018" cy="440544"/>
            </a:xfrm>
            <a:prstGeom prst="rect">
              <a:avLst/>
            </a:prstGeom>
            <a:effectLst>
              <a:outerShdw blurRad="50800" dist="38100" dir="16200000" rotWithShape="0">
                <a:prstClr val="black">
                  <a:alpha val="40000"/>
                </a:prstClr>
              </a:outerShdw>
            </a:effectLst>
          </p:spPr>
        </p:pic>
      </p:grpSp>
      <p:pic>
        <p:nvPicPr>
          <p:cNvPr id="11" name="图片 10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691205" y="6100543"/>
            <a:ext cx="550926" cy="552990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23000"/>
              </a:prstClr>
            </a:outerShdw>
          </a:effectLst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660222" y="6345556"/>
            <a:ext cx="403927" cy="405440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23000"/>
              </a:prstClr>
            </a:outerShdw>
          </a:effectLst>
        </p:spPr>
      </p:pic>
      <p:sp>
        <p:nvSpPr>
          <p:cNvPr id="2" name="Rounded Rectangle 1"/>
          <p:cNvSpPr/>
          <p:nvPr/>
        </p:nvSpPr>
        <p:spPr>
          <a:xfrm>
            <a:off x="152400" y="376231"/>
            <a:ext cx="11887200" cy="6374765"/>
          </a:xfrm>
          <a:prstGeom prst="roundRect">
            <a:avLst/>
          </a:prstGeom>
          <a:solidFill>
            <a:schemeClr val="bg1"/>
          </a:solidFill>
          <a:ln w="63500" cmpd="thickThin">
            <a:solidFill>
              <a:schemeClr val="accent1">
                <a:shade val="50000"/>
                <a:alpha val="81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Microsoft YaHei" panose="020B0503020204020204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-67332" y="1387163"/>
                <a:ext cx="6104087" cy="114681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𝒂</m:t>
                      </m:r>
                      <m:r>
                        <a:rPr kumimoji="0" lang="en-US" sz="4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.</m:t>
                      </m:r>
                      <m:f>
                        <m:fPr>
                          <m:ctrlPr>
                            <a:rPr kumimoji="0" lang="en-US" sz="4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vi-VN" sz="4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num>
                        <m:den>
                          <m:r>
                            <a:rPr kumimoji="0" lang="vi-VN" sz="4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den>
                      </m:f>
                      <m:r>
                        <a:rPr kumimoji="0" lang="vi-VN" sz="4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0" lang="vi-VN" sz="4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x</m:t>
                      </m:r>
                      <m:r>
                        <a:rPr kumimoji="0" lang="vi-VN" sz="4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 </m:t>
                      </m:r>
                      <m:f>
                        <m:fPr>
                          <m:ctrlPr>
                            <a:rPr kumimoji="0" lang="en-US" sz="4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vi-VN" sz="4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num>
                        <m:den>
                          <m:r>
                            <a:rPr kumimoji="0" lang="vi-VN" sz="4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0" lang="vi-VN" sz="4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= </m:t>
                      </m:r>
                    </m:oMath>
                  </m:oMathPara>
                </a14:m>
                <a:endParaRPr kumimoji="0" lang="vi-VN" sz="4000" b="0" i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MS Mincho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7332" y="1387163"/>
                <a:ext cx="6104087" cy="1146810"/>
              </a:xfrm>
              <a:prstGeom prst="rect">
                <a:avLst/>
              </a:prstGeom>
              <a:blipFill rotWithShape="1">
                <a:blip r:embed="rId9"/>
                <a:stretch>
                  <a:fillRect t="-28" r="7" b="2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2158425" y="1350688"/>
                <a:ext cx="5807354" cy="114681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vi-VN" sz="4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  <m:r>
                            <a:rPr kumimoji="0" lang="vi-VN" sz="4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kumimoji="0" lang="vi-VN" sz="4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x</m:t>
                          </m:r>
                          <m:r>
                            <a:rPr kumimoji="0" lang="vi-VN" sz="4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 </m:t>
                          </m:r>
                          <m:r>
                            <a:rPr kumimoji="0" lang="vi-VN" sz="4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num>
                        <m:den>
                          <m:r>
                            <a:rPr kumimoji="0" lang="vi-VN" sz="4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  <m:r>
                            <a:rPr kumimoji="0" lang="vi-VN" sz="4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kumimoji="0" lang="vi-VN" sz="4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x</m:t>
                          </m:r>
                          <m:r>
                            <a:rPr kumimoji="0" lang="vi-VN" sz="4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 </m:t>
                          </m:r>
                          <m:r>
                            <a:rPr kumimoji="0" lang="vi-VN" sz="4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0" lang="vi-VN" sz="4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 </m:t>
                      </m:r>
                      <m:r>
                        <a:rPr kumimoji="0" lang="vi-VN" sz="4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= </m:t>
                      </m:r>
                    </m:oMath>
                  </m:oMathPara>
                </a14:m>
                <a:endParaRPr kumimoji="0" lang="vi-VN" sz="4000" b="0" i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MS Mincho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8425" y="1350688"/>
                <a:ext cx="5807354" cy="1146810"/>
              </a:xfrm>
              <a:prstGeom prst="rect">
                <a:avLst/>
              </a:prstGeom>
              <a:blipFill rotWithShape="1">
                <a:blip r:embed="rId10"/>
                <a:stretch>
                  <a:fillRect l="-1" t="-4" r="6" b="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1577083" y="3294018"/>
                <a:ext cx="6104087" cy="10509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vi-VN" sz="44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Microsoft YaHei" panose="020B0503020204020204" charset="-122"/>
                    <a:cs typeface="Times New Roman" panose="02020603050405020304" pitchFamily="18" charset="0"/>
                  </a:rPr>
                  <a:t>b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kumimoji="0" lang="en-US" sz="4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vi-VN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kumimoji="0" lang="vi-VN" sz="4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kumimoji="0" lang="vi-VN" sz="4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kumimoji="0" lang="vi-VN" sz="4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x</m:t>
                    </m:r>
                    <m:r>
                      <a:rPr kumimoji="0" lang="vi-VN" sz="4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kumimoji="0" lang="en-US" sz="4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vi-VN" sz="4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kumimoji="0" lang="vi-VN" sz="4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kumimoji="0" lang="vi-VN" sz="4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= </m:t>
                    </m:r>
                  </m:oMath>
                </a14:m>
                <a:endParaRPr kumimoji="0" lang="vi-VN" sz="4400" b="0" i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Mincho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7083" y="3294018"/>
                <a:ext cx="6104087" cy="1050925"/>
              </a:xfrm>
              <a:prstGeom prst="rect">
                <a:avLst/>
              </a:prstGeom>
              <a:blipFill rotWithShape="1">
                <a:blip r:embed="rId11"/>
                <a:stretch>
                  <a:fillRect l="-6" t="-26" r="3" b="2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2222459" y="3228572"/>
                <a:ext cx="5807354" cy="114490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vi-VN" sz="4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4</m:t>
                          </m:r>
                          <m:r>
                            <a:rPr kumimoji="0" lang="vi-VN" sz="4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kumimoji="0" lang="vi-VN" sz="4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x</m:t>
                          </m:r>
                          <m:r>
                            <a:rPr kumimoji="0" lang="vi-VN" sz="4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 </m:t>
                          </m:r>
                          <m:r>
                            <a:rPr kumimoji="0" lang="vi-VN" sz="4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7</m:t>
                          </m:r>
                        </m:num>
                        <m:den>
                          <m:r>
                            <a:rPr kumimoji="0" lang="vi-VN" sz="4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7</m:t>
                          </m:r>
                          <m:r>
                            <a:rPr kumimoji="0" lang="vi-VN" sz="4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kumimoji="0" lang="vi-VN" sz="4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x</m:t>
                          </m:r>
                          <m:r>
                            <a:rPr kumimoji="0" lang="vi-VN" sz="4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 </m:t>
                          </m:r>
                          <m:r>
                            <a:rPr kumimoji="0" lang="vi-VN" sz="4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4</m:t>
                          </m:r>
                        </m:den>
                      </m:f>
                      <m:r>
                        <a:rPr kumimoji="0" lang="vi-VN" sz="4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 </m:t>
                      </m:r>
                      <m:r>
                        <a:rPr kumimoji="0" lang="vi-VN" sz="4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= </m:t>
                      </m:r>
                    </m:oMath>
                  </m:oMathPara>
                </a14:m>
                <a:endParaRPr kumimoji="0" lang="vi-VN" sz="4000" b="0" i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MS Mincho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2459" y="3228572"/>
                <a:ext cx="5807354" cy="1144905"/>
              </a:xfrm>
              <a:prstGeom prst="rect">
                <a:avLst/>
              </a:prstGeom>
              <a:blipFill rotWithShape="1">
                <a:blip r:embed="rId12"/>
                <a:stretch>
                  <a:fillRect l="-10" t="-20" r="4" b="2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/>
          <p:cNvSpPr txBox="1"/>
          <p:nvPr/>
        </p:nvSpPr>
        <p:spPr>
          <a:xfrm>
            <a:off x="5951855" y="3514090"/>
            <a:ext cx="576580" cy="67691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1439139" y="4836733"/>
                <a:ext cx="6104087" cy="105219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vi-VN" sz="4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Microsoft YaHei" panose="020B0503020204020204" charset="-122"/>
                    <a:cs typeface="Times New Roman" panose="02020603050405020304" pitchFamily="18" charset="0"/>
                  </a:rPr>
                  <a:t>c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kumimoji="0" lang="en-US" sz="4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vi-VN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kumimoji="0" lang="vi-VN" sz="4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kumimoji="0" lang="vi-VN" sz="4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kumimoji="0" lang="vi-VN" sz="4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x</m:t>
                    </m:r>
                    <m:r>
                      <a:rPr kumimoji="0" lang="vi-VN" sz="4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kumimoji="0" lang="en-US" sz="4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vi-VN" sz="4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kumimoji="0" lang="vi-VN" sz="4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1</m:t>
                        </m:r>
                      </m:den>
                    </m:f>
                    <m:r>
                      <a:rPr kumimoji="0" lang="vi-VN" sz="4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= </m:t>
                    </m:r>
                  </m:oMath>
                </a14:m>
                <a:endParaRPr kumimoji="0" lang="vi-VN" sz="4800" b="0" i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MS Mincho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9139" y="4836733"/>
                <a:ext cx="6104087" cy="1052195"/>
              </a:xfrm>
              <a:prstGeom prst="rect">
                <a:avLst/>
              </a:prstGeom>
              <a:blipFill rotWithShape="1">
                <a:blip r:embed="rId13"/>
                <a:stretch>
                  <a:fillRect l="-4" t="-54" r="1" b="5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2015216" y="4818868"/>
                <a:ext cx="5807354" cy="102806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vi-VN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  <m:r>
                            <a:rPr kumimoji="0" lang="vi-VN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kumimoji="0" lang="vi-VN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x</m:t>
                          </m:r>
                          <m:r>
                            <a:rPr kumimoji="0" lang="vi-VN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 </m:t>
                          </m:r>
                          <m:r>
                            <a:rPr kumimoji="0" lang="vi-VN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num>
                        <m:den>
                          <m:r>
                            <a:rPr kumimoji="0" lang="vi-VN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  <m:r>
                            <a:rPr kumimoji="0" lang="vi-VN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kumimoji="0" lang="vi-VN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x</m:t>
                          </m:r>
                          <m:r>
                            <a:rPr kumimoji="0" lang="vi-VN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 </m:t>
                          </m:r>
                          <m:r>
                            <a:rPr kumimoji="0" lang="vi-VN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den>
                      </m:f>
                      <m:r>
                        <a:rPr kumimoji="0" lang="vi-VN" sz="3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 </m:t>
                      </m:r>
                      <m:r>
                        <a:rPr kumimoji="0" lang="vi-VN" sz="3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= </m:t>
                      </m:r>
                    </m:oMath>
                  </m:oMathPara>
                </a14:m>
                <a:endParaRPr kumimoji="0" lang="vi-VN" sz="3600" b="0" i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MS Mincho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5216" y="4818868"/>
                <a:ext cx="5807354" cy="1028065"/>
              </a:xfrm>
              <a:prstGeom prst="rect">
                <a:avLst/>
              </a:prstGeom>
              <a:blipFill rotWithShape="1">
                <a:blip r:embed="rId14"/>
                <a:stretch>
                  <a:fillRect l="-6" t="-47" b="4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/>
          <p:cNvSpPr txBox="1"/>
          <p:nvPr/>
        </p:nvSpPr>
        <p:spPr>
          <a:xfrm>
            <a:off x="5721985" y="4987925"/>
            <a:ext cx="748665" cy="73850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" name="Rounded Rectangle 1"/>
          <p:cNvSpPr/>
          <p:nvPr/>
        </p:nvSpPr>
        <p:spPr>
          <a:xfrm>
            <a:off x="264795" y="153670"/>
            <a:ext cx="2232660" cy="581025"/>
          </a:xfrm>
          <a:prstGeom prst="roundRect">
            <a:avLst/>
          </a:prstGeom>
          <a:solidFill>
            <a:schemeClr val="bg1">
              <a:alpha val="93000"/>
            </a:schemeClr>
          </a:solidFill>
          <a:ln w="38100"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600" i="1" dirty="0" err="1">
                <a:ln w="0"/>
                <a:solidFill>
                  <a:schemeClr val="accent1">
                    <a:lumMod val="75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</a:rPr>
              <a:t>Cách</a:t>
            </a:r>
            <a:r>
              <a:rPr lang="vi-VN" sz="3600" i="1" dirty="0">
                <a:ln w="0"/>
                <a:solidFill>
                  <a:schemeClr val="accent1">
                    <a:lumMod val="75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</a:rPr>
              <a:t> 2:</a:t>
            </a:r>
            <a:endParaRPr lang="en-US" sz="3600" i="1" dirty="0">
              <a:ln w="0"/>
              <a:solidFill>
                <a:schemeClr val="accent1">
                  <a:lumMod val="75000"/>
                </a:schemeClr>
              </a:soli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4007485" y="1372870"/>
            <a:ext cx="367665" cy="51054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4090670" y="2105660"/>
            <a:ext cx="273050" cy="44704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4805680" y="1401445"/>
            <a:ext cx="274320" cy="44704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4852035" y="2132330"/>
            <a:ext cx="215900" cy="35115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5865269" y="1565347"/>
            <a:ext cx="5896992" cy="73850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</a:p>
        </p:txBody>
      </p:sp>
      <p:cxnSp>
        <p:nvCxnSpPr>
          <p:cNvPr id="53" name="Straight Connector 52"/>
          <p:cNvCxnSpPr/>
          <p:nvPr/>
        </p:nvCxnSpPr>
        <p:spPr>
          <a:xfrm>
            <a:off x="4242131" y="3222727"/>
            <a:ext cx="377190" cy="53149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4914265" y="3995688"/>
            <a:ext cx="250825" cy="42672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4954270" y="3163887"/>
            <a:ext cx="297180" cy="53022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4198302" y="3942159"/>
            <a:ext cx="330835" cy="48387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4067810" y="4799501"/>
            <a:ext cx="298450" cy="51879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4830127" y="5531431"/>
            <a:ext cx="209550" cy="39497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4785995" y="4798166"/>
            <a:ext cx="294005" cy="44513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4102987" y="5519033"/>
            <a:ext cx="317500" cy="42926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7" name="Rectangle 46"/>
          <p:cNvSpPr/>
          <p:nvPr/>
        </p:nvSpPr>
        <p:spPr>
          <a:xfrm>
            <a:off x="6470650" y="876935"/>
            <a:ext cx="5153660" cy="1593850"/>
          </a:xfrm>
          <a:prstGeom prst="rect">
            <a:avLst/>
          </a:prstGeom>
          <a:solidFill>
            <a:schemeClr val="bg1"/>
          </a:solidFill>
          <a:ln w="79375" cmpd="thickThin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Google Shape;2066;p45"/>
          <p:cNvSpPr txBox="1"/>
          <p:nvPr/>
        </p:nvSpPr>
        <p:spPr>
          <a:xfrm>
            <a:off x="6470650" y="1021080"/>
            <a:ext cx="5097780" cy="1384935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vi-VN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 </a:t>
            </a:r>
            <a:r>
              <a:rPr lang="vi-VN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vi-VN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vi-VN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vi-VN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vi-VN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vi-VN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ai phân </a:t>
            </a:r>
            <a:r>
              <a:rPr lang="vi-VN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vi-VN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rong </a:t>
            </a:r>
            <a:r>
              <a:rPr lang="vi-VN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vi-VN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vi-VN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hân trên?</a:t>
            </a:r>
          </a:p>
        </p:txBody>
      </p:sp>
      <p:sp>
        <p:nvSpPr>
          <p:cNvPr id="4" name="Rectangle 28"/>
          <p:cNvSpPr/>
          <p:nvPr/>
        </p:nvSpPr>
        <p:spPr>
          <a:xfrm>
            <a:off x="6470650" y="897786"/>
            <a:ext cx="5154295" cy="1513840"/>
          </a:xfrm>
          <a:prstGeom prst="rect">
            <a:avLst/>
          </a:prstGeom>
          <a:solidFill>
            <a:schemeClr val="bg1"/>
          </a:solidFill>
          <a:ln w="79375" cmpd="thickThin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phân </a:t>
            </a:r>
            <a:r>
              <a:rPr lang="vi-VN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ong </a:t>
            </a:r>
            <a:r>
              <a:rPr lang="vi-VN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hân </a:t>
            </a:r>
            <a:r>
              <a:rPr lang="vi-VN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phân </a:t>
            </a:r>
            <a:r>
              <a:rPr lang="vi-VN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hau.</a:t>
            </a:r>
          </a:p>
        </p:txBody>
      </p:sp>
      <p:sp>
        <p:nvSpPr>
          <p:cNvPr id="30" name="Rectangle 29"/>
          <p:cNvSpPr/>
          <p:nvPr/>
        </p:nvSpPr>
        <p:spPr>
          <a:xfrm>
            <a:off x="6937375" y="2839720"/>
            <a:ext cx="4314825" cy="1922145"/>
          </a:xfrm>
          <a:prstGeom prst="rect">
            <a:avLst/>
          </a:prstGeom>
          <a:solidFill>
            <a:schemeClr val="bg1"/>
          </a:solidFill>
          <a:ln w="79375" cmpd="thickThin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nhân </a:t>
            </a:r>
            <a:r>
              <a:rPr lang="vi-V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ân </a:t>
            </a:r>
            <a:r>
              <a:rPr lang="vi-V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ân </a:t>
            </a:r>
            <a:r>
              <a:rPr lang="vi-V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nhiêu?</a:t>
            </a:r>
          </a:p>
        </p:txBody>
      </p:sp>
      <p:sp>
        <p:nvSpPr>
          <p:cNvPr id="31" name="Rectangle 30"/>
          <p:cNvSpPr/>
          <p:nvPr/>
        </p:nvSpPr>
        <p:spPr>
          <a:xfrm>
            <a:off x="6919020" y="2855262"/>
            <a:ext cx="4314825" cy="2012950"/>
          </a:xfrm>
          <a:prstGeom prst="rect">
            <a:avLst/>
          </a:prstGeom>
          <a:solidFill>
            <a:schemeClr val="bg1"/>
          </a:solidFill>
          <a:ln w="79375" cmpd="thickThin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 </a:t>
            </a:r>
            <a:r>
              <a:rPr lang="vi-V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ân </a:t>
            </a:r>
            <a:r>
              <a:rPr lang="vi-V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ân </a:t>
            </a:r>
            <a:r>
              <a:rPr lang="vi-V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</a:p>
        </p:txBody>
      </p:sp>
      <p:sp>
        <p:nvSpPr>
          <p:cNvPr id="32" name="Rectangle 31"/>
          <p:cNvSpPr/>
          <p:nvPr/>
        </p:nvSpPr>
        <p:spPr>
          <a:xfrm>
            <a:off x="6903720" y="5170805"/>
            <a:ext cx="4382770" cy="1397000"/>
          </a:xfrm>
          <a:prstGeom prst="rect">
            <a:avLst/>
          </a:prstGeom>
          <a:solidFill>
            <a:schemeClr val="bg1"/>
          </a:solidFill>
          <a:ln w="79375" cmpd="thickThin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ân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ảo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gược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au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ì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kết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quả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vi-V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1" fill="hold" nodeType="afterEffect" p14:presetBounceEnd="51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1000">
                                          <p:cBhvr additive="base">
                                            <p:cTn id="7" dur="10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1000">
                                          <p:cBhvr additive="base">
                                            <p:cTn id="8" dur="10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13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18" dur="5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" fill="hold">
                          <p:stCondLst>
                            <p:cond delay="indefinite"/>
                          </p:stCondLst>
                          <p:childTnLst>
                            <p:par>
                              <p:cTn id="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" presetID="16" presetClass="entr" presetSubtype="2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23" dur="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" fill="hold">
                          <p:stCondLst>
                            <p:cond delay="indefinite"/>
                          </p:stCondLst>
                          <p:childTnLst>
                            <p:par>
                              <p:cTn id="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" presetID="16" presetClass="entr" presetSubtype="2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28" dur="50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16" presetClass="entr" presetSubtype="2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33" dur="500"/>
                                            <p:tgtEl>
                                              <p:spTgt spid="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16" presetClass="entr" presetSubtype="2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38" dur="500"/>
                                            <p:tgtEl>
                                              <p:spTgt spid="4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9" fill="hold">
                          <p:stCondLst>
                            <p:cond delay="indefinite"/>
                          </p:stCondLst>
                          <p:childTnLst>
                            <p:par>
                              <p:cTn id="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43" dur="500"/>
                                            <p:tgtEl>
                                              <p:spTgt spid="5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" fill="hold">
                          <p:stCondLst>
                            <p:cond delay="indefinite"/>
                          </p:stCondLst>
                          <p:childTnLst>
                            <p:par>
                              <p:cTn id="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48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9" fill="hold">
                          <p:stCondLst>
                            <p:cond delay="indefinite"/>
                          </p:stCondLst>
                          <p:childTnLst>
                            <p:par>
                              <p:cTn id="5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1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53" dur="500"/>
                                            <p:tgtEl>
                                              <p:spTgt spid="4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4" fill="hold">
                          <p:stCondLst>
                            <p:cond delay="indefinite"/>
                          </p:stCondLst>
                          <p:childTnLst>
                            <p:par>
                              <p:cTn id="5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6" presetID="16" presetClass="entr" presetSubtype="2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58" dur="500"/>
                                            <p:tgtEl>
                                              <p:spTgt spid="5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9" fill="hold">
                          <p:stCondLst>
                            <p:cond delay="indefinite"/>
                          </p:stCondLst>
                          <p:childTnLst>
                            <p:par>
                              <p:cTn id="6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1" presetID="16" presetClass="entr" presetSubtype="2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63" dur="500"/>
                                            <p:tgtEl>
                                              <p:spTgt spid="5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4" fill="hold">
                          <p:stCondLst>
                            <p:cond delay="indefinite"/>
                          </p:stCondLst>
                          <p:childTnLst>
                            <p:par>
                              <p:cTn id="6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6" presetID="16" presetClass="entr" presetSubtype="2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68" dur="500"/>
                                            <p:tgtEl>
                                              <p:spTgt spid="5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9" fill="hold">
                          <p:stCondLst>
                            <p:cond delay="indefinite"/>
                          </p:stCondLst>
                          <p:childTnLst>
                            <p:par>
                              <p:cTn id="7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1" presetID="16" presetClass="entr" presetSubtype="2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73" dur="500"/>
                                            <p:tgtEl>
                                              <p:spTgt spid="5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4" fill="hold">
                          <p:stCondLst>
                            <p:cond delay="indefinite"/>
                          </p:stCondLst>
                          <p:childTnLst>
                            <p:par>
                              <p:cTn id="7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6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78" dur="500"/>
                                            <p:tgtEl>
                                              <p:spTgt spid="4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9" fill="hold">
                          <p:stCondLst>
                            <p:cond delay="indefinite"/>
                          </p:stCondLst>
                          <p:childTnLst>
                            <p:par>
                              <p:cTn id="8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1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83" dur="500"/>
                                            <p:tgtEl>
                                              <p:spTgt spid="4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4" fill="hold">
                          <p:stCondLst>
                            <p:cond delay="indefinite"/>
                          </p:stCondLst>
                          <p:childTnLst>
                            <p:par>
                              <p:cTn id="8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6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88" dur="500"/>
                                            <p:tgtEl>
                                              <p:spTgt spid="4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9" fill="hold">
                          <p:stCondLst>
                            <p:cond delay="indefinite"/>
                          </p:stCondLst>
                          <p:childTnLst>
                            <p:par>
                              <p:cTn id="9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1" presetID="16" presetClass="entr" presetSubtype="2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93" dur="500"/>
                                            <p:tgtEl>
                                              <p:spTgt spid="5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4" fill="hold">
                          <p:stCondLst>
                            <p:cond delay="indefinite"/>
                          </p:stCondLst>
                          <p:childTnLst>
                            <p:par>
                              <p:cTn id="9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6" presetID="16" presetClass="entr" presetSubtype="2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98" dur="500"/>
                                            <p:tgtEl>
                                              <p:spTgt spid="5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9" fill="hold">
                          <p:stCondLst>
                            <p:cond delay="indefinite"/>
                          </p:stCondLst>
                          <p:childTnLst>
                            <p:par>
                              <p:cTn id="10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1" presetID="16" presetClass="entr" presetSubtype="2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103" dur="500"/>
                                            <p:tgtEl>
                                              <p:spTgt spid="5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4" fill="hold">
                          <p:stCondLst>
                            <p:cond delay="indefinite"/>
                          </p:stCondLst>
                          <p:childTnLst>
                            <p:par>
                              <p:cTn id="10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6" presetID="16" presetClass="entr" presetSubtype="2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108" dur="500"/>
                                            <p:tgtEl>
                                              <p:spTgt spid="6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9" fill="hold">
                          <p:stCondLst>
                            <p:cond delay="indefinite"/>
                          </p:stCondLst>
                          <p:childTnLst>
                            <p:par>
                              <p:cTn id="1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1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113" dur="500"/>
                                            <p:tgtEl>
                                              <p:spTgt spid="4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4" fill="hold">
                          <p:stCondLst>
                            <p:cond delay="indefinite"/>
                          </p:stCondLst>
                          <p:childTnLst>
                            <p:par>
                              <p:cTn id="1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6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18" presetID="1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20" fill="hold">
                          <p:stCondLst>
                            <p:cond delay="indefinite"/>
                          </p:stCondLst>
                          <p:childTnLst>
                            <p:par>
                              <p:cTn id="1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2" presetID="3" presetClass="exit" presetSubtype="10" fill="hold" grpId="2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blinds(horizontal)">
                                          <p:cBhvr>
                                            <p:cTn id="123" dur="500"/>
                                            <p:tgtEl>
                                              <p:spTgt spid="4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2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25" presetID="3" presetClass="exit" presetSubtype="10" fill="hold" grpId="2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blinds(horizontal)">
                                          <p:cBhvr>
                                            <p:cTn id="126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2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28" fill="hold">
                          <p:stCondLst>
                            <p:cond delay="indefinite"/>
                          </p:stCondLst>
                          <p:childTnLst>
                            <p:par>
                              <p:cTn id="12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0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2" fill="hold">
                          <p:stCondLst>
                            <p:cond delay="indefinite"/>
                          </p:stCondLst>
                          <p:childTnLst>
                            <p:par>
                              <p:cTn id="13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4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6" fill="hold">
                          <p:stCondLst>
                            <p:cond delay="indefinite"/>
                          </p:stCondLst>
                          <p:childTnLst>
                            <p:par>
                              <p:cTn id="1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8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0" fill="hold">
                          <p:stCondLst>
                            <p:cond delay="indefinite"/>
                          </p:stCondLst>
                          <p:childTnLst>
                            <p:par>
                              <p:cTn id="1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42" presetID="18" presetClass="entr" presetSubtype="1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strips(downLeft)">
                                          <p:cBhvr>
                                            <p:cTn id="144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8" grpId="0" bldLvl="0" animBg="1"/>
          <p:bldP spid="33" grpId="0" bldLvl="0" animBg="1"/>
          <p:bldP spid="41" grpId="0" bldLvl="0" animBg="1"/>
          <p:bldP spid="42" grpId="0" bldLvl="0" animBg="1"/>
          <p:bldP spid="43" grpId="0" bldLvl="0" animBg="1"/>
          <p:bldP spid="44" grpId="0" bldLvl="0" animBg="1"/>
          <p:bldP spid="45" grpId="0" bldLvl="0" animBg="1"/>
          <p:bldP spid="46" grpId="0" bldLvl="0" animBg="1"/>
          <p:bldP spid="52" grpId="0" bldLvl="0" animBg="1"/>
          <p:bldP spid="47" grpId="0" animBg="1"/>
          <p:bldP spid="47" grpId="1" animBg="1"/>
          <p:bldP spid="47" grpId="2" animBg="1"/>
          <p:bldP spid="3" grpId="0"/>
          <p:bldP spid="3" grpId="1"/>
          <p:bldP spid="3" grpId="2"/>
          <p:bldP spid="4" grpId="0" animBg="1"/>
          <p:bldP spid="4" grpId="1" animBg="1"/>
          <p:bldP spid="30" grpId="0" animBg="1"/>
          <p:bldP spid="30" grpId="1" animBg="1"/>
          <p:bldP spid="31" grpId="0" animBg="1"/>
          <p:bldP spid="31" grpId="1" animBg="1"/>
          <p:bldP spid="32" grpId="0" bldLvl="0" animBg="1"/>
          <p:bldP spid="32" grpId="1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13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18" dur="5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" fill="hold">
                          <p:stCondLst>
                            <p:cond delay="indefinite"/>
                          </p:stCondLst>
                          <p:childTnLst>
                            <p:par>
                              <p:cTn id="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" presetID="16" presetClass="entr" presetSubtype="2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23" dur="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" fill="hold">
                          <p:stCondLst>
                            <p:cond delay="indefinite"/>
                          </p:stCondLst>
                          <p:childTnLst>
                            <p:par>
                              <p:cTn id="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" presetID="16" presetClass="entr" presetSubtype="2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28" dur="50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16" presetClass="entr" presetSubtype="2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33" dur="500"/>
                                            <p:tgtEl>
                                              <p:spTgt spid="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16" presetClass="entr" presetSubtype="2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38" dur="500"/>
                                            <p:tgtEl>
                                              <p:spTgt spid="4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9" fill="hold">
                          <p:stCondLst>
                            <p:cond delay="indefinite"/>
                          </p:stCondLst>
                          <p:childTnLst>
                            <p:par>
                              <p:cTn id="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43" dur="500"/>
                                            <p:tgtEl>
                                              <p:spTgt spid="5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" fill="hold">
                          <p:stCondLst>
                            <p:cond delay="indefinite"/>
                          </p:stCondLst>
                          <p:childTnLst>
                            <p:par>
                              <p:cTn id="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48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9" fill="hold">
                          <p:stCondLst>
                            <p:cond delay="indefinite"/>
                          </p:stCondLst>
                          <p:childTnLst>
                            <p:par>
                              <p:cTn id="5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1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53" dur="500"/>
                                            <p:tgtEl>
                                              <p:spTgt spid="4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4" fill="hold">
                          <p:stCondLst>
                            <p:cond delay="indefinite"/>
                          </p:stCondLst>
                          <p:childTnLst>
                            <p:par>
                              <p:cTn id="5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6" presetID="16" presetClass="entr" presetSubtype="2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58" dur="500"/>
                                            <p:tgtEl>
                                              <p:spTgt spid="5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9" fill="hold">
                          <p:stCondLst>
                            <p:cond delay="indefinite"/>
                          </p:stCondLst>
                          <p:childTnLst>
                            <p:par>
                              <p:cTn id="6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1" presetID="16" presetClass="entr" presetSubtype="2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63" dur="500"/>
                                            <p:tgtEl>
                                              <p:spTgt spid="5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4" fill="hold">
                          <p:stCondLst>
                            <p:cond delay="indefinite"/>
                          </p:stCondLst>
                          <p:childTnLst>
                            <p:par>
                              <p:cTn id="6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6" presetID="16" presetClass="entr" presetSubtype="2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68" dur="500"/>
                                            <p:tgtEl>
                                              <p:spTgt spid="5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9" fill="hold">
                          <p:stCondLst>
                            <p:cond delay="indefinite"/>
                          </p:stCondLst>
                          <p:childTnLst>
                            <p:par>
                              <p:cTn id="7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1" presetID="16" presetClass="entr" presetSubtype="2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73" dur="500"/>
                                            <p:tgtEl>
                                              <p:spTgt spid="5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4" fill="hold">
                          <p:stCondLst>
                            <p:cond delay="indefinite"/>
                          </p:stCondLst>
                          <p:childTnLst>
                            <p:par>
                              <p:cTn id="7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6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78" dur="500"/>
                                            <p:tgtEl>
                                              <p:spTgt spid="4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9" fill="hold">
                          <p:stCondLst>
                            <p:cond delay="indefinite"/>
                          </p:stCondLst>
                          <p:childTnLst>
                            <p:par>
                              <p:cTn id="8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1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83" dur="500"/>
                                            <p:tgtEl>
                                              <p:spTgt spid="4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4" fill="hold">
                          <p:stCondLst>
                            <p:cond delay="indefinite"/>
                          </p:stCondLst>
                          <p:childTnLst>
                            <p:par>
                              <p:cTn id="8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6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88" dur="500"/>
                                            <p:tgtEl>
                                              <p:spTgt spid="4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9" fill="hold">
                          <p:stCondLst>
                            <p:cond delay="indefinite"/>
                          </p:stCondLst>
                          <p:childTnLst>
                            <p:par>
                              <p:cTn id="9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1" presetID="16" presetClass="entr" presetSubtype="2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93" dur="500"/>
                                            <p:tgtEl>
                                              <p:spTgt spid="5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4" fill="hold">
                          <p:stCondLst>
                            <p:cond delay="indefinite"/>
                          </p:stCondLst>
                          <p:childTnLst>
                            <p:par>
                              <p:cTn id="9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6" presetID="16" presetClass="entr" presetSubtype="2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98" dur="500"/>
                                            <p:tgtEl>
                                              <p:spTgt spid="5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9" fill="hold">
                          <p:stCondLst>
                            <p:cond delay="indefinite"/>
                          </p:stCondLst>
                          <p:childTnLst>
                            <p:par>
                              <p:cTn id="10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1" presetID="16" presetClass="entr" presetSubtype="2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103" dur="500"/>
                                            <p:tgtEl>
                                              <p:spTgt spid="5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4" fill="hold">
                          <p:stCondLst>
                            <p:cond delay="indefinite"/>
                          </p:stCondLst>
                          <p:childTnLst>
                            <p:par>
                              <p:cTn id="10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6" presetID="16" presetClass="entr" presetSubtype="2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108" dur="500"/>
                                            <p:tgtEl>
                                              <p:spTgt spid="6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9" fill="hold">
                          <p:stCondLst>
                            <p:cond delay="indefinite"/>
                          </p:stCondLst>
                          <p:childTnLst>
                            <p:par>
                              <p:cTn id="1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1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113" dur="500"/>
                                            <p:tgtEl>
                                              <p:spTgt spid="4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4" fill="hold">
                          <p:stCondLst>
                            <p:cond delay="indefinite"/>
                          </p:stCondLst>
                          <p:childTnLst>
                            <p:par>
                              <p:cTn id="1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6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18" presetID="1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20" fill="hold">
                          <p:stCondLst>
                            <p:cond delay="indefinite"/>
                          </p:stCondLst>
                          <p:childTnLst>
                            <p:par>
                              <p:cTn id="1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2" presetID="3" presetClass="exit" presetSubtype="10" fill="hold" grpId="2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blinds(horizontal)">
                                          <p:cBhvr>
                                            <p:cTn id="123" dur="500"/>
                                            <p:tgtEl>
                                              <p:spTgt spid="4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2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25" presetID="3" presetClass="exit" presetSubtype="10" fill="hold" grpId="2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blinds(horizontal)">
                                          <p:cBhvr>
                                            <p:cTn id="126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2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28" fill="hold">
                          <p:stCondLst>
                            <p:cond delay="indefinite"/>
                          </p:stCondLst>
                          <p:childTnLst>
                            <p:par>
                              <p:cTn id="12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0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2" fill="hold">
                          <p:stCondLst>
                            <p:cond delay="indefinite"/>
                          </p:stCondLst>
                          <p:childTnLst>
                            <p:par>
                              <p:cTn id="13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4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6" fill="hold">
                          <p:stCondLst>
                            <p:cond delay="indefinite"/>
                          </p:stCondLst>
                          <p:childTnLst>
                            <p:par>
                              <p:cTn id="1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8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0" fill="hold">
                          <p:stCondLst>
                            <p:cond delay="indefinite"/>
                          </p:stCondLst>
                          <p:childTnLst>
                            <p:par>
                              <p:cTn id="1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42" presetID="18" presetClass="entr" presetSubtype="1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strips(downLeft)">
                                          <p:cBhvr>
                                            <p:cTn id="144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8" grpId="0" bldLvl="0" animBg="1"/>
          <p:bldP spid="33" grpId="0" bldLvl="0" animBg="1"/>
          <p:bldP spid="41" grpId="0" bldLvl="0" animBg="1"/>
          <p:bldP spid="42" grpId="0" bldLvl="0" animBg="1"/>
          <p:bldP spid="43" grpId="0" bldLvl="0" animBg="1"/>
          <p:bldP spid="44" grpId="0" bldLvl="0" animBg="1"/>
          <p:bldP spid="45" grpId="0" bldLvl="0" animBg="1"/>
          <p:bldP spid="46" grpId="0" bldLvl="0" animBg="1"/>
          <p:bldP spid="52" grpId="0" bldLvl="0" animBg="1"/>
          <p:bldP spid="47" grpId="0" animBg="1"/>
          <p:bldP spid="3" grpId="0"/>
          <p:bldP spid="47" grpId="1" animBg="1"/>
          <p:bldP spid="3" grpId="1"/>
          <p:bldP spid="47" grpId="2" animBg="1"/>
          <p:bldP spid="3" grpId="2"/>
          <p:bldP spid="4" grpId="0" animBg="1"/>
          <p:bldP spid="4" grpId="1" animBg="1"/>
          <p:bldP spid="30" grpId="0" animBg="1"/>
          <p:bldP spid="30" grpId="1" animBg="1"/>
          <p:bldP spid="31" grpId="0" animBg="1"/>
          <p:bldP spid="31" grpId="1" animBg="1"/>
          <p:bldP spid="32" grpId="0" bldLvl="0" animBg="1"/>
          <p:bldP spid="32" grpId="1" animBg="1"/>
        </p:bldLst>
      </p:timing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>
          <a:gsLst>
            <a:gs pos="96000">
              <a:schemeClr val="accent6">
                <a:lumMod val="20000"/>
                <a:lumOff val="80000"/>
              </a:schemeClr>
            </a:gs>
            <a:gs pos="100000">
              <a:srgbClr val="034373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任意多边形: 形状 35"/>
          <p:cNvSpPr/>
          <p:nvPr/>
        </p:nvSpPr>
        <p:spPr>
          <a:xfrm>
            <a:off x="0" y="5684917"/>
            <a:ext cx="12192000" cy="1207808"/>
          </a:xfrm>
          <a:custGeom>
            <a:avLst/>
            <a:gdLst>
              <a:gd name="connsiteX0" fmla="*/ 705297 w 12192000"/>
              <a:gd name="connsiteY0" fmla="*/ 663 h 1207808"/>
              <a:gd name="connsiteX1" fmla="*/ 2876551 w 12192000"/>
              <a:gd name="connsiteY1" fmla="*/ 160058 h 1207808"/>
              <a:gd name="connsiteX2" fmla="*/ 6762751 w 12192000"/>
              <a:gd name="connsiteY2" fmla="*/ 388658 h 1207808"/>
              <a:gd name="connsiteX3" fmla="*/ 11125200 w 12192000"/>
              <a:gd name="connsiteY3" fmla="*/ 160058 h 1207808"/>
              <a:gd name="connsiteX4" fmla="*/ 12027266 w 12192000"/>
              <a:gd name="connsiteY4" fmla="*/ 68920 h 1207808"/>
              <a:gd name="connsiteX5" fmla="*/ 12192000 w 12192000"/>
              <a:gd name="connsiteY5" fmla="*/ 46460 h 1207808"/>
              <a:gd name="connsiteX6" fmla="*/ 12192000 w 12192000"/>
              <a:gd name="connsiteY6" fmla="*/ 1207808 h 1207808"/>
              <a:gd name="connsiteX7" fmla="*/ 0 w 12192000"/>
              <a:gd name="connsiteY7" fmla="*/ 1207808 h 1207808"/>
              <a:gd name="connsiteX8" fmla="*/ 0 w 12192000"/>
              <a:gd name="connsiteY8" fmla="*/ 39643 h 1207808"/>
              <a:gd name="connsiteX9" fmla="*/ 107127 w 12192000"/>
              <a:gd name="connsiteY9" fmla="*/ 22450 h 1207808"/>
              <a:gd name="connsiteX10" fmla="*/ 705297 w 12192000"/>
              <a:gd name="connsiteY10" fmla="*/ 663 h 12078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2192000" h="1207808">
                <a:moveTo>
                  <a:pt x="705297" y="663"/>
                </a:moveTo>
                <a:cubicBezTo>
                  <a:pt x="1621036" y="11826"/>
                  <a:pt x="2876551" y="160058"/>
                  <a:pt x="2876551" y="160058"/>
                </a:cubicBezTo>
                <a:cubicBezTo>
                  <a:pt x="4010025" y="217208"/>
                  <a:pt x="5387976" y="388658"/>
                  <a:pt x="6762751" y="388658"/>
                </a:cubicBezTo>
                <a:cubicBezTo>
                  <a:pt x="8137525" y="388658"/>
                  <a:pt x="10109200" y="201333"/>
                  <a:pt x="11125200" y="160058"/>
                </a:cubicBezTo>
                <a:cubicBezTo>
                  <a:pt x="11506200" y="144580"/>
                  <a:pt x="11795671" y="102313"/>
                  <a:pt x="12027266" y="68920"/>
                </a:cubicBezTo>
                <a:lnTo>
                  <a:pt x="12192000" y="46460"/>
                </a:lnTo>
                <a:lnTo>
                  <a:pt x="12192000" y="1207808"/>
                </a:lnTo>
                <a:lnTo>
                  <a:pt x="0" y="1207808"/>
                </a:lnTo>
                <a:lnTo>
                  <a:pt x="0" y="39643"/>
                </a:lnTo>
                <a:lnTo>
                  <a:pt x="107127" y="22450"/>
                </a:lnTo>
                <a:cubicBezTo>
                  <a:pt x="268663" y="3649"/>
                  <a:pt x="476362" y="-2128"/>
                  <a:pt x="705297" y="663"/>
                </a:cubicBezTo>
                <a:close/>
              </a:path>
            </a:pathLst>
          </a:custGeom>
          <a:solidFill>
            <a:srgbClr val="8CC63D"/>
          </a:solidFill>
          <a:ln>
            <a:noFill/>
          </a:ln>
          <a:effectLst>
            <a:outerShdw blurRad="330200" dist="76200" dir="16200000" rotWithShape="0">
              <a:prstClr val="black">
                <a:alpha val="6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Microsoft YaHei" panose="020B0503020204020204" charset="-122"/>
              <a:cs typeface="+mn-cs"/>
            </a:endParaRPr>
          </a:p>
        </p:txBody>
      </p:sp>
      <p:sp>
        <p:nvSpPr>
          <p:cNvPr id="6" name="任意多边形: 形状 5"/>
          <p:cNvSpPr/>
          <p:nvPr/>
        </p:nvSpPr>
        <p:spPr>
          <a:xfrm>
            <a:off x="-20482" y="6140349"/>
            <a:ext cx="12192000" cy="679992"/>
          </a:xfrm>
          <a:custGeom>
            <a:avLst/>
            <a:gdLst>
              <a:gd name="connsiteX0" fmla="*/ 12192000 w 12192000"/>
              <a:gd name="connsiteY0" fmla="*/ 0 h 1441991"/>
              <a:gd name="connsiteX1" fmla="*/ 12192000 w 12192000"/>
              <a:gd name="connsiteY1" fmla="*/ 1441991 h 1441991"/>
              <a:gd name="connsiteX2" fmla="*/ 0 w 12192000"/>
              <a:gd name="connsiteY2" fmla="*/ 1441991 h 1441991"/>
              <a:gd name="connsiteX3" fmla="*/ 0 w 12192000"/>
              <a:gd name="connsiteY3" fmla="*/ 218117 h 1441991"/>
              <a:gd name="connsiteX4" fmla="*/ 19050 w 12192000"/>
              <a:gd name="connsiteY4" fmla="*/ 222791 h 1441991"/>
              <a:gd name="connsiteX5" fmla="*/ 4095751 w 12192000"/>
              <a:gd name="connsiteY5" fmla="*/ 1251491 h 1441991"/>
              <a:gd name="connsiteX6" fmla="*/ 5962651 w 12192000"/>
              <a:gd name="connsiteY6" fmla="*/ 1327691 h 1441991"/>
              <a:gd name="connsiteX7" fmla="*/ 8743950 w 12192000"/>
              <a:gd name="connsiteY7" fmla="*/ 584741 h 1441991"/>
              <a:gd name="connsiteX8" fmla="*/ 10953750 w 12192000"/>
              <a:gd name="connsiteY8" fmla="*/ 127541 h 1441991"/>
              <a:gd name="connsiteX9" fmla="*/ 12011667 w 12192000"/>
              <a:gd name="connsiteY9" fmla="*/ 4375 h 14419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2192000" h="1441991">
                <a:moveTo>
                  <a:pt x="12192000" y="0"/>
                </a:moveTo>
                <a:lnTo>
                  <a:pt x="12192000" y="1441991"/>
                </a:lnTo>
                <a:lnTo>
                  <a:pt x="0" y="1441991"/>
                </a:lnTo>
                <a:lnTo>
                  <a:pt x="0" y="218117"/>
                </a:lnTo>
                <a:lnTo>
                  <a:pt x="19050" y="222791"/>
                </a:lnTo>
                <a:cubicBezTo>
                  <a:pt x="873125" y="406941"/>
                  <a:pt x="3105150" y="1067341"/>
                  <a:pt x="4095751" y="1251491"/>
                </a:cubicBezTo>
                <a:cubicBezTo>
                  <a:pt x="5086351" y="1435641"/>
                  <a:pt x="5187951" y="1438816"/>
                  <a:pt x="5962651" y="1327691"/>
                </a:cubicBezTo>
                <a:cubicBezTo>
                  <a:pt x="6737350" y="1216566"/>
                  <a:pt x="7912101" y="784766"/>
                  <a:pt x="8743950" y="584741"/>
                </a:cubicBezTo>
                <a:cubicBezTo>
                  <a:pt x="9575800" y="384716"/>
                  <a:pt x="10293350" y="219616"/>
                  <a:pt x="10953750" y="127541"/>
                </a:cubicBezTo>
                <a:cubicBezTo>
                  <a:pt x="11325225" y="75749"/>
                  <a:pt x="11684645" y="23957"/>
                  <a:pt x="12011667" y="4375"/>
                </a:cubicBezTo>
                <a:close/>
              </a:path>
            </a:pathLst>
          </a:custGeom>
          <a:solidFill>
            <a:srgbClr val="A6D767"/>
          </a:solidFill>
          <a:ln>
            <a:noFill/>
          </a:ln>
          <a:effectLst>
            <a:outerShdw blurRad="330200" dist="76200" dir="16200000" rotWithShape="0">
              <a:prstClr val="black">
                <a:alpha val="6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Microsoft YaHei" panose="020B0503020204020204" charset="-122"/>
              <a:cs typeface="+mn-cs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323215" y="152400"/>
            <a:ext cx="11687810" cy="1761490"/>
          </a:xfrm>
          <a:prstGeom prst="roundRect">
            <a:avLst/>
          </a:prstGeom>
          <a:solidFill>
            <a:schemeClr val="bg1">
              <a:alpha val="93000"/>
            </a:schemeClr>
          </a:solidFill>
          <a:ln w="38100"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Microsoft YaHei" panose="020B0503020204020204" charset="-122"/>
              <a:cs typeface="+mn-cs"/>
            </a:endParaRPr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380365" y="317500"/>
            <a:ext cx="11791315" cy="1198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3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 hình bình hành có diện tích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m</a:t>
            </a:r>
            <a:r>
              <a:rPr lang="en-US" altLang="en-US" sz="36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ều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vi-VN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.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 đáy của hình đó.</a:t>
            </a:r>
            <a:endParaRPr lang="en-US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14"/>
          <p:cNvGraphicFramePr>
            <a:graphicFrameLocks noChangeAspect="1"/>
          </p:cNvGraphicFramePr>
          <p:nvPr/>
        </p:nvGraphicFramePr>
        <p:xfrm>
          <a:off x="8148979" y="232892"/>
          <a:ext cx="3841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4" imgW="152400" imgH="393700" progId="Equation.DSMT4">
                  <p:embed/>
                </p:oleObj>
              </mc:Choice>
              <mc:Fallback>
                <p:oleObj name="Equation" r:id="rId4" imgW="152400" imgH="393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8979" y="232892"/>
                        <a:ext cx="3841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8"/>
          <p:cNvGraphicFramePr>
            <a:graphicFrameLocks noChangeAspect="1"/>
          </p:cNvGraphicFramePr>
          <p:nvPr/>
        </p:nvGraphicFramePr>
        <p:xfrm>
          <a:off x="11218826" y="232788"/>
          <a:ext cx="4127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Equation" r:id="rId6" imgW="3657600" imgH="9448800" progId="Equation.DSMT4">
                  <p:embed/>
                </p:oleObj>
              </mc:Choice>
              <mc:Fallback>
                <p:oleObj name="Equation" r:id="rId6" imgW="3657600" imgH="9448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18826" y="232788"/>
                        <a:ext cx="4127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ounded Rectangle 1"/>
          <p:cNvSpPr/>
          <p:nvPr/>
        </p:nvSpPr>
        <p:spPr>
          <a:xfrm>
            <a:off x="380365" y="2089785"/>
            <a:ext cx="11574145" cy="4366895"/>
          </a:xfrm>
          <a:prstGeom prst="roundRect">
            <a:avLst/>
          </a:prstGeom>
          <a:solidFill>
            <a:schemeClr val="bg1">
              <a:alpha val="93000"/>
            </a:schemeClr>
          </a:solidFill>
          <a:ln w="38100"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3600" b="1" i="0" u="sng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Bài</a:t>
            </a:r>
            <a:r>
              <a:rPr kumimoji="0" lang="vi-VN" sz="3600" b="1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kumimoji="0" lang="vi-VN" sz="3600" b="1" i="0" u="sng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giải</a:t>
            </a:r>
            <a:r>
              <a:rPr kumimoji="0" lang="vi-VN" sz="3600" b="1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vi-VN" sz="3600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Độ</a:t>
            </a:r>
            <a:r>
              <a:rPr lang="vi-VN" sz="360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lang="vi-VN" sz="3600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dài</a:t>
            </a:r>
            <a:r>
              <a:rPr lang="vi-VN" sz="360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lang="vi-VN" sz="3600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đáy</a:t>
            </a:r>
            <a:r>
              <a:rPr lang="vi-VN" sz="360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lang="vi-VN" sz="3600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của</a:t>
            </a:r>
            <a:r>
              <a:rPr lang="vi-VN" sz="360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lang="vi-VN" sz="3600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hình</a:t>
            </a:r>
            <a:r>
              <a:rPr lang="vi-VN" sz="360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lang="vi-VN" sz="3600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bình</a:t>
            </a:r>
            <a:r>
              <a:rPr lang="vi-VN" sz="360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lang="vi-VN" sz="3600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hành</a:t>
            </a:r>
            <a:r>
              <a:rPr lang="vi-VN" sz="360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lang="vi-VN" sz="3600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đó</a:t>
            </a:r>
            <a:r>
              <a:rPr lang="vi-VN" sz="360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lang="vi-VN" sz="3600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là</a:t>
            </a:r>
            <a:r>
              <a:rPr lang="vi-VN" sz="360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: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vi-VN" sz="3600" dirty="0">
              <a:solidFill>
                <a:schemeClr val="tx1"/>
              </a:solidFill>
              <a:latin typeface="Times New Roman" panose="02020603050405020304" pitchFamily="18" charset="0"/>
              <a:ea typeface="Microsoft YaHei" panose="020B0503020204020204" charset="-122"/>
              <a:cs typeface="Times New Roman" panose="02020603050405020304" pitchFamily="18" charset="0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vi-VN" sz="3600" dirty="0">
              <a:solidFill>
                <a:schemeClr val="tx1"/>
              </a:solidFill>
              <a:latin typeface="Times New Roman" panose="02020603050405020304" pitchFamily="18" charset="0"/>
              <a:ea typeface="Microsoft YaHei" panose="020B0503020204020204" charset="-122"/>
              <a:cs typeface="Times New Roman" panose="02020603050405020304" pitchFamily="18" charset="0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vi-VN" sz="3600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                         Đáp</a:t>
            </a:r>
            <a:r>
              <a:rPr lang="vi-VN" sz="360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lang="vi-VN" sz="3600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số</a:t>
            </a:r>
            <a:r>
              <a:rPr lang="vi-VN" sz="360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: 1 m.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3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Microsoft YaHei" panose="020B050302020402020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3" name="Object 33"/>
          <p:cNvGraphicFramePr>
            <a:graphicFrameLocks noChangeAspect="1"/>
          </p:cNvGraphicFramePr>
          <p:nvPr/>
        </p:nvGraphicFramePr>
        <p:xfrm>
          <a:off x="4218305" y="3729673"/>
          <a:ext cx="5025390" cy="1086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8" imgW="1866900" imgH="889000" progId="Equation.DSMT4">
                  <p:embed/>
                </p:oleObj>
              </mc:Choice>
              <mc:Fallback>
                <p:oleObj name="Equation" r:id="rId8" imgW="1866900" imgH="8890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8305" y="3729673"/>
                        <a:ext cx="5025390" cy="1086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bldLvl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>
          <a:gsLst>
            <a:gs pos="96000">
              <a:schemeClr val="accent6">
                <a:lumMod val="20000"/>
                <a:lumOff val="80000"/>
              </a:schemeClr>
            </a:gs>
            <a:gs pos="100000">
              <a:srgbClr val="034373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: 形状 1"/>
          <p:cNvSpPr/>
          <p:nvPr/>
        </p:nvSpPr>
        <p:spPr>
          <a:xfrm>
            <a:off x="-2624640" y="2852738"/>
            <a:ext cx="11325613" cy="4005263"/>
          </a:xfrm>
          <a:custGeom>
            <a:avLst/>
            <a:gdLst>
              <a:gd name="connsiteX0" fmla="*/ 4824066 w 8973643"/>
              <a:gd name="connsiteY0" fmla="*/ 1 h 3173497"/>
              <a:gd name="connsiteX1" fmla="*/ 5351752 w 8973643"/>
              <a:gd name="connsiteY1" fmla="*/ 636773 h 3173497"/>
              <a:gd name="connsiteX2" fmla="*/ 6354642 w 8973643"/>
              <a:gd name="connsiteY2" fmla="*/ 2524567 h 3173497"/>
              <a:gd name="connsiteX3" fmla="*/ 7180551 w 8973643"/>
              <a:gd name="connsiteY3" fmla="*/ 1521677 h 3173497"/>
              <a:gd name="connsiteX4" fmla="*/ 7858979 w 8973643"/>
              <a:gd name="connsiteY4" fmla="*/ 2023122 h 3173497"/>
              <a:gd name="connsiteX5" fmla="*/ 8065455 w 8973643"/>
              <a:gd name="connsiteY5" fmla="*/ 1521677 h 3173497"/>
              <a:gd name="connsiteX6" fmla="*/ 8950359 w 8973643"/>
              <a:gd name="connsiteY6" fmla="*/ 3114503 h 3173497"/>
              <a:gd name="connsiteX7" fmla="*/ 8973643 w 8973643"/>
              <a:gd name="connsiteY7" fmla="*/ 3173497 h 3173497"/>
              <a:gd name="connsiteX8" fmla="*/ 0 w 8973643"/>
              <a:gd name="connsiteY8" fmla="*/ 3173497 h 3173497"/>
              <a:gd name="connsiteX9" fmla="*/ 11281 w 8973643"/>
              <a:gd name="connsiteY9" fmla="*/ 3160303 h 3173497"/>
              <a:gd name="connsiteX10" fmla="*/ 868242 w 8973643"/>
              <a:gd name="connsiteY10" fmla="*/ 2406580 h 3173497"/>
              <a:gd name="connsiteX11" fmla="*/ 1605662 w 8973643"/>
              <a:gd name="connsiteY11" fmla="*/ 1403690 h 3173497"/>
              <a:gd name="connsiteX12" fmla="*/ 1812139 w 8973643"/>
              <a:gd name="connsiteY12" fmla="*/ 1669161 h 3173497"/>
              <a:gd name="connsiteX13" fmla="*/ 2490565 w 8973643"/>
              <a:gd name="connsiteY13" fmla="*/ 872748 h 3173497"/>
              <a:gd name="connsiteX14" fmla="*/ 2903520 w 8973643"/>
              <a:gd name="connsiteY14" fmla="*/ 1256206 h 3173497"/>
              <a:gd name="connsiteX15" fmla="*/ 3493455 w 8973643"/>
              <a:gd name="connsiteY15" fmla="*/ 843251 h 3173497"/>
              <a:gd name="connsiteX16" fmla="*/ 3758926 w 8973643"/>
              <a:gd name="connsiteY16" fmla="*/ 1197212 h 3173497"/>
              <a:gd name="connsiteX17" fmla="*/ 4732320 w 8973643"/>
              <a:gd name="connsiteY17" fmla="*/ 17341 h 3173497"/>
              <a:gd name="connsiteX18" fmla="*/ 4824066 w 8973643"/>
              <a:gd name="connsiteY18" fmla="*/ 1 h 31734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8973643" h="3173497">
                <a:moveTo>
                  <a:pt x="4824066" y="1"/>
                </a:moveTo>
                <a:cubicBezTo>
                  <a:pt x="5021603" y="-403"/>
                  <a:pt x="5115163" y="271136"/>
                  <a:pt x="5351752" y="636773"/>
                </a:cubicBezTo>
                <a:cubicBezTo>
                  <a:pt x="5622139" y="1054644"/>
                  <a:pt x="6049842" y="2377083"/>
                  <a:pt x="6354642" y="2524567"/>
                </a:cubicBezTo>
                <a:cubicBezTo>
                  <a:pt x="6659442" y="2672051"/>
                  <a:pt x="6929829" y="1605251"/>
                  <a:pt x="7180551" y="1521677"/>
                </a:cubicBezTo>
                <a:cubicBezTo>
                  <a:pt x="7431275" y="1438103"/>
                  <a:pt x="7711495" y="2023122"/>
                  <a:pt x="7858979" y="2023122"/>
                </a:cubicBezTo>
                <a:cubicBezTo>
                  <a:pt x="8006463" y="2023122"/>
                  <a:pt x="7883559" y="1339780"/>
                  <a:pt x="8065455" y="1521677"/>
                </a:cubicBezTo>
                <a:cubicBezTo>
                  <a:pt x="8247351" y="1703574"/>
                  <a:pt x="8812707" y="2662219"/>
                  <a:pt x="8950359" y="3114503"/>
                </a:cubicBezTo>
                <a:lnTo>
                  <a:pt x="8973643" y="3173497"/>
                </a:lnTo>
                <a:lnTo>
                  <a:pt x="0" y="3173497"/>
                </a:lnTo>
                <a:lnTo>
                  <a:pt x="11281" y="3160303"/>
                </a:lnTo>
                <a:cubicBezTo>
                  <a:pt x="238594" y="2922236"/>
                  <a:pt x="623051" y="2677582"/>
                  <a:pt x="868242" y="2406580"/>
                </a:cubicBezTo>
                <a:cubicBezTo>
                  <a:pt x="1148461" y="2096864"/>
                  <a:pt x="1448346" y="1526593"/>
                  <a:pt x="1605662" y="1403690"/>
                </a:cubicBezTo>
                <a:cubicBezTo>
                  <a:pt x="1762978" y="1280787"/>
                  <a:pt x="1664655" y="1757651"/>
                  <a:pt x="1812139" y="1669161"/>
                </a:cubicBezTo>
                <a:cubicBezTo>
                  <a:pt x="1959623" y="1580671"/>
                  <a:pt x="2308668" y="941574"/>
                  <a:pt x="2490565" y="872748"/>
                </a:cubicBezTo>
                <a:cubicBezTo>
                  <a:pt x="2672462" y="803922"/>
                  <a:pt x="2736372" y="1261122"/>
                  <a:pt x="2903520" y="1256206"/>
                </a:cubicBezTo>
                <a:cubicBezTo>
                  <a:pt x="3070668" y="1251290"/>
                  <a:pt x="3350887" y="853083"/>
                  <a:pt x="3493455" y="843251"/>
                </a:cubicBezTo>
                <a:cubicBezTo>
                  <a:pt x="3636023" y="833419"/>
                  <a:pt x="3552449" y="1334864"/>
                  <a:pt x="3758926" y="1197212"/>
                </a:cubicBezTo>
                <a:cubicBezTo>
                  <a:pt x="3965403" y="1059560"/>
                  <a:pt x="4466849" y="110747"/>
                  <a:pt x="4732320" y="17341"/>
                </a:cubicBezTo>
                <a:cubicBezTo>
                  <a:pt x="4765504" y="5666"/>
                  <a:pt x="4795846" y="58"/>
                  <a:pt x="4824066" y="1"/>
                </a:cubicBezTo>
                <a:close/>
              </a:path>
            </a:pathLst>
          </a:custGeom>
          <a:solidFill>
            <a:srgbClr val="7AB8B7"/>
          </a:solidFill>
          <a:ln>
            <a:noFill/>
          </a:ln>
          <a:effectLst>
            <a:outerShdw blurRad="152400" dist="38100" dir="16200000" rotWithShape="0">
              <a:prstClr val="black">
                <a:alpha val="54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Microsoft YaHei" panose="020B0503020204020204" charset="-122"/>
              <a:cs typeface="+mn-cs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88314" y="3158842"/>
            <a:ext cx="4543809" cy="3563741"/>
          </a:xfrm>
          <a:prstGeom prst="rect">
            <a:avLst/>
          </a:prstGeom>
        </p:spPr>
      </p:pic>
      <p:grpSp>
        <p:nvGrpSpPr>
          <p:cNvPr id="4" name="组合 3"/>
          <p:cNvGrpSpPr/>
          <p:nvPr/>
        </p:nvGrpSpPr>
        <p:grpSpPr>
          <a:xfrm>
            <a:off x="648007" y="-347662"/>
            <a:ext cx="2478651" cy="2478651"/>
            <a:chOff x="14658975" y="-3295650"/>
            <a:chExt cx="3200400" cy="3200400"/>
          </a:xfrm>
        </p:grpSpPr>
        <p:sp>
          <p:nvSpPr>
            <p:cNvPr id="5" name="星形: 十二角 19"/>
            <p:cNvSpPr/>
            <p:nvPr/>
          </p:nvSpPr>
          <p:spPr>
            <a:xfrm>
              <a:off x="14658975" y="-3295650"/>
              <a:ext cx="3200400" cy="3200400"/>
            </a:xfrm>
            <a:custGeom>
              <a:avLst/>
              <a:gdLst>
                <a:gd name="connsiteX0" fmla="*/ 0 w 3200400"/>
                <a:gd name="connsiteY0" fmla="*/ 1600200 h 3200400"/>
                <a:gd name="connsiteX1" fmla="*/ 448302 w 3200400"/>
                <a:gd name="connsiteY1" fmla="*/ 1291550 h 3200400"/>
                <a:gd name="connsiteX2" fmla="*/ 214386 w 3200400"/>
                <a:gd name="connsiteY2" fmla="*/ 800100 h 3200400"/>
                <a:gd name="connsiteX3" fmla="*/ 756952 w 3200400"/>
                <a:gd name="connsiteY3" fmla="*/ 756952 h 3200400"/>
                <a:gd name="connsiteX4" fmla="*/ 800100 w 3200400"/>
                <a:gd name="connsiteY4" fmla="*/ 214386 h 3200400"/>
                <a:gd name="connsiteX5" fmla="*/ 1291550 w 3200400"/>
                <a:gd name="connsiteY5" fmla="*/ 448302 h 3200400"/>
                <a:gd name="connsiteX6" fmla="*/ 1600200 w 3200400"/>
                <a:gd name="connsiteY6" fmla="*/ 0 h 3200400"/>
                <a:gd name="connsiteX7" fmla="*/ 1908850 w 3200400"/>
                <a:gd name="connsiteY7" fmla="*/ 448302 h 3200400"/>
                <a:gd name="connsiteX8" fmla="*/ 2400300 w 3200400"/>
                <a:gd name="connsiteY8" fmla="*/ 214386 h 3200400"/>
                <a:gd name="connsiteX9" fmla="*/ 2443448 w 3200400"/>
                <a:gd name="connsiteY9" fmla="*/ 756952 h 3200400"/>
                <a:gd name="connsiteX10" fmla="*/ 2986014 w 3200400"/>
                <a:gd name="connsiteY10" fmla="*/ 800100 h 3200400"/>
                <a:gd name="connsiteX11" fmla="*/ 2752098 w 3200400"/>
                <a:gd name="connsiteY11" fmla="*/ 1291550 h 3200400"/>
                <a:gd name="connsiteX12" fmla="*/ 3200400 w 3200400"/>
                <a:gd name="connsiteY12" fmla="*/ 1600200 h 3200400"/>
                <a:gd name="connsiteX13" fmla="*/ 2752098 w 3200400"/>
                <a:gd name="connsiteY13" fmla="*/ 1908850 h 3200400"/>
                <a:gd name="connsiteX14" fmla="*/ 2986014 w 3200400"/>
                <a:gd name="connsiteY14" fmla="*/ 2400300 h 3200400"/>
                <a:gd name="connsiteX15" fmla="*/ 2443448 w 3200400"/>
                <a:gd name="connsiteY15" fmla="*/ 2443448 h 3200400"/>
                <a:gd name="connsiteX16" fmla="*/ 2400300 w 3200400"/>
                <a:gd name="connsiteY16" fmla="*/ 2986014 h 3200400"/>
                <a:gd name="connsiteX17" fmla="*/ 1908850 w 3200400"/>
                <a:gd name="connsiteY17" fmla="*/ 2752098 h 3200400"/>
                <a:gd name="connsiteX18" fmla="*/ 1600200 w 3200400"/>
                <a:gd name="connsiteY18" fmla="*/ 3200400 h 3200400"/>
                <a:gd name="connsiteX19" fmla="*/ 1291550 w 3200400"/>
                <a:gd name="connsiteY19" fmla="*/ 2752098 h 3200400"/>
                <a:gd name="connsiteX20" fmla="*/ 800100 w 3200400"/>
                <a:gd name="connsiteY20" fmla="*/ 2986014 h 3200400"/>
                <a:gd name="connsiteX21" fmla="*/ 756952 w 3200400"/>
                <a:gd name="connsiteY21" fmla="*/ 2443448 h 3200400"/>
                <a:gd name="connsiteX22" fmla="*/ 214386 w 3200400"/>
                <a:gd name="connsiteY22" fmla="*/ 2400300 h 3200400"/>
                <a:gd name="connsiteX23" fmla="*/ 448302 w 3200400"/>
                <a:gd name="connsiteY23" fmla="*/ 1908850 h 3200400"/>
                <a:gd name="connsiteX24" fmla="*/ 0 w 3200400"/>
                <a:gd name="connsiteY24" fmla="*/ 1600200 h 3200400"/>
                <a:gd name="connsiteX0-1" fmla="*/ 0 w 3200400"/>
                <a:gd name="connsiteY0-2" fmla="*/ 1600200 h 3200400"/>
                <a:gd name="connsiteX1-3" fmla="*/ 448302 w 3200400"/>
                <a:gd name="connsiteY1-4" fmla="*/ 1291550 h 3200400"/>
                <a:gd name="connsiteX2-5" fmla="*/ 214386 w 3200400"/>
                <a:gd name="connsiteY2-6" fmla="*/ 800100 h 3200400"/>
                <a:gd name="connsiteX3-7" fmla="*/ 756952 w 3200400"/>
                <a:gd name="connsiteY3-8" fmla="*/ 756952 h 3200400"/>
                <a:gd name="connsiteX4-9" fmla="*/ 800100 w 3200400"/>
                <a:gd name="connsiteY4-10" fmla="*/ 214386 h 3200400"/>
                <a:gd name="connsiteX5-11" fmla="*/ 1291550 w 3200400"/>
                <a:gd name="connsiteY5-12" fmla="*/ 448302 h 3200400"/>
                <a:gd name="connsiteX6-13" fmla="*/ 1600200 w 3200400"/>
                <a:gd name="connsiteY6-14" fmla="*/ 0 h 3200400"/>
                <a:gd name="connsiteX7-15" fmla="*/ 1908850 w 3200400"/>
                <a:gd name="connsiteY7-16" fmla="*/ 448302 h 3200400"/>
                <a:gd name="connsiteX8-17" fmla="*/ 2400300 w 3200400"/>
                <a:gd name="connsiteY8-18" fmla="*/ 214386 h 3200400"/>
                <a:gd name="connsiteX9-19" fmla="*/ 2443448 w 3200400"/>
                <a:gd name="connsiteY9-20" fmla="*/ 756952 h 3200400"/>
                <a:gd name="connsiteX10-21" fmla="*/ 2986014 w 3200400"/>
                <a:gd name="connsiteY10-22" fmla="*/ 800100 h 3200400"/>
                <a:gd name="connsiteX11-23" fmla="*/ 2752098 w 3200400"/>
                <a:gd name="connsiteY11-24" fmla="*/ 1291550 h 3200400"/>
                <a:gd name="connsiteX12-25" fmla="*/ 3200400 w 3200400"/>
                <a:gd name="connsiteY12-26" fmla="*/ 1600200 h 3200400"/>
                <a:gd name="connsiteX13-27" fmla="*/ 2752098 w 3200400"/>
                <a:gd name="connsiteY13-28" fmla="*/ 1908850 h 3200400"/>
                <a:gd name="connsiteX14-29" fmla="*/ 2986014 w 3200400"/>
                <a:gd name="connsiteY14-30" fmla="*/ 2400300 h 3200400"/>
                <a:gd name="connsiteX15-31" fmla="*/ 2443448 w 3200400"/>
                <a:gd name="connsiteY15-32" fmla="*/ 2443448 h 3200400"/>
                <a:gd name="connsiteX16-33" fmla="*/ 2400300 w 3200400"/>
                <a:gd name="connsiteY16-34" fmla="*/ 2986014 h 3200400"/>
                <a:gd name="connsiteX17-35" fmla="*/ 1908850 w 3200400"/>
                <a:gd name="connsiteY17-36" fmla="*/ 2752098 h 3200400"/>
                <a:gd name="connsiteX18-37" fmla="*/ 1600200 w 3200400"/>
                <a:gd name="connsiteY18-38" fmla="*/ 3200400 h 3200400"/>
                <a:gd name="connsiteX19-39" fmla="*/ 1291550 w 3200400"/>
                <a:gd name="connsiteY19-40" fmla="*/ 2752098 h 3200400"/>
                <a:gd name="connsiteX20-41" fmla="*/ 800100 w 3200400"/>
                <a:gd name="connsiteY20-42" fmla="*/ 2986014 h 3200400"/>
                <a:gd name="connsiteX21-43" fmla="*/ 756952 w 3200400"/>
                <a:gd name="connsiteY21-44" fmla="*/ 2443448 h 3200400"/>
                <a:gd name="connsiteX22-45" fmla="*/ 214386 w 3200400"/>
                <a:gd name="connsiteY22-46" fmla="*/ 2400300 h 3200400"/>
                <a:gd name="connsiteX23-47" fmla="*/ 448302 w 3200400"/>
                <a:gd name="connsiteY23-48" fmla="*/ 1908850 h 3200400"/>
                <a:gd name="connsiteX24-49" fmla="*/ 0 w 3200400"/>
                <a:gd name="connsiteY24-50" fmla="*/ 1600200 h 3200400"/>
                <a:gd name="connsiteX0-51" fmla="*/ 0 w 3200400"/>
                <a:gd name="connsiteY0-52" fmla="*/ 1600200 h 3200400"/>
                <a:gd name="connsiteX1-53" fmla="*/ 448302 w 3200400"/>
                <a:gd name="connsiteY1-54" fmla="*/ 1291550 h 3200400"/>
                <a:gd name="connsiteX2-55" fmla="*/ 214386 w 3200400"/>
                <a:gd name="connsiteY2-56" fmla="*/ 800100 h 3200400"/>
                <a:gd name="connsiteX3-57" fmla="*/ 756952 w 3200400"/>
                <a:gd name="connsiteY3-58" fmla="*/ 756952 h 3200400"/>
                <a:gd name="connsiteX4-59" fmla="*/ 800100 w 3200400"/>
                <a:gd name="connsiteY4-60" fmla="*/ 214386 h 3200400"/>
                <a:gd name="connsiteX5-61" fmla="*/ 1291550 w 3200400"/>
                <a:gd name="connsiteY5-62" fmla="*/ 448302 h 3200400"/>
                <a:gd name="connsiteX6-63" fmla="*/ 1600200 w 3200400"/>
                <a:gd name="connsiteY6-64" fmla="*/ 0 h 3200400"/>
                <a:gd name="connsiteX7-65" fmla="*/ 1908850 w 3200400"/>
                <a:gd name="connsiteY7-66" fmla="*/ 448302 h 3200400"/>
                <a:gd name="connsiteX8-67" fmla="*/ 2400300 w 3200400"/>
                <a:gd name="connsiteY8-68" fmla="*/ 214386 h 3200400"/>
                <a:gd name="connsiteX9-69" fmla="*/ 2443448 w 3200400"/>
                <a:gd name="connsiteY9-70" fmla="*/ 756952 h 3200400"/>
                <a:gd name="connsiteX10-71" fmla="*/ 2986014 w 3200400"/>
                <a:gd name="connsiteY10-72" fmla="*/ 800100 h 3200400"/>
                <a:gd name="connsiteX11-73" fmla="*/ 2752098 w 3200400"/>
                <a:gd name="connsiteY11-74" fmla="*/ 1291550 h 3200400"/>
                <a:gd name="connsiteX12-75" fmla="*/ 3200400 w 3200400"/>
                <a:gd name="connsiteY12-76" fmla="*/ 1600200 h 3200400"/>
                <a:gd name="connsiteX13-77" fmla="*/ 2752098 w 3200400"/>
                <a:gd name="connsiteY13-78" fmla="*/ 1908850 h 3200400"/>
                <a:gd name="connsiteX14-79" fmla="*/ 2986014 w 3200400"/>
                <a:gd name="connsiteY14-80" fmla="*/ 2400300 h 3200400"/>
                <a:gd name="connsiteX15-81" fmla="*/ 2443448 w 3200400"/>
                <a:gd name="connsiteY15-82" fmla="*/ 2443448 h 3200400"/>
                <a:gd name="connsiteX16-83" fmla="*/ 2400300 w 3200400"/>
                <a:gd name="connsiteY16-84" fmla="*/ 2986014 h 3200400"/>
                <a:gd name="connsiteX17-85" fmla="*/ 1908850 w 3200400"/>
                <a:gd name="connsiteY17-86" fmla="*/ 2752098 h 3200400"/>
                <a:gd name="connsiteX18-87" fmla="*/ 1600200 w 3200400"/>
                <a:gd name="connsiteY18-88" fmla="*/ 3200400 h 3200400"/>
                <a:gd name="connsiteX19-89" fmla="*/ 1291550 w 3200400"/>
                <a:gd name="connsiteY19-90" fmla="*/ 2752098 h 3200400"/>
                <a:gd name="connsiteX20-91" fmla="*/ 800100 w 3200400"/>
                <a:gd name="connsiteY20-92" fmla="*/ 2986014 h 3200400"/>
                <a:gd name="connsiteX21-93" fmla="*/ 756952 w 3200400"/>
                <a:gd name="connsiteY21-94" fmla="*/ 2443448 h 3200400"/>
                <a:gd name="connsiteX22-95" fmla="*/ 214386 w 3200400"/>
                <a:gd name="connsiteY22-96" fmla="*/ 2400300 h 3200400"/>
                <a:gd name="connsiteX23-97" fmla="*/ 448302 w 3200400"/>
                <a:gd name="connsiteY23-98" fmla="*/ 1908850 h 3200400"/>
                <a:gd name="connsiteX24-99" fmla="*/ 0 w 3200400"/>
                <a:gd name="connsiteY24-100" fmla="*/ 1600200 h 3200400"/>
                <a:gd name="connsiteX0-101" fmla="*/ 0 w 3200400"/>
                <a:gd name="connsiteY0-102" fmla="*/ 1600200 h 3200400"/>
                <a:gd name="connsiteX1-103" fmla="*/ 448302 w 3200400"/>
                <a:gd name="connsiteY1-104" fmla="*/ 1291550 h 3200400"/>
                <a:gd name="connsiteX2-105" fmla="*/ 214386 w 3200400"/>
                <a:gd name="connsiteY2-106" fmla="*/ 800100 h 3200400"/>
                <a:gd name="connsiteX3-107" fmla="*/ 756952 w 3200400"/>
                <a:gd name="connsiteY3-108" fmla="*/ 756952 h 3200400"/>
                <a:gd name="connsiteX4-109" fmla="*/ 800100 w 3200400"/>
                <a:gd name="connsiteY4-110" fmla="*/ 214386 h 3200400"/>
                <a:gd name="connsiteX5-111" fmla="*/ 1291550 w 3200400"/>
                <a:gd name="connsiteY5-112" fmla="*/ 448302 h 3200400"/>
                <a:gd name="connsiteX6-113" fmla="*/ 1600200 w 3200400"/>
                <a:gd name="connsiteY6-114" fmla="*/ 0 h 3200400"/>
                <a:gd name="connsiteX7-115" fmla="*/ 1908850 w 3200400"/>
                <a:gd name="connsiteY7-116" fmla="*/ 448302 h 3200400"/>
                <a:gd name="connsiteX8-117" fmla="*/ 2400300 w 3200400"/>
                <a:gd name="connsiteY8-118" fmla="*/ 214386 h 3200400"/>
                <a:gd name="connsiteX9-119" fmla="*/ 2443448 w 3200400"/>
                <a:gd name="connsiteY9-120" fmla="*/ 756952 h 3200400"/>
                <a:gd name="connsiteX10-121" fmla="*/ 2986014 w 3200400"/>
                <a:gd name="connsiteY10-122" fmla="*/ 800100 h 3200400"/>
                <a:gd name="connsiteX11-123" fmla="*/ 2752098 w 3200400"/>
                <a:gd name="connsiteY11-124" fmla="*/ 1291550 h 3200400"/>
                <a:gd name="connsiteX12-125" fmla="*/ 3200400 w 3200400"/>
                <a:gd name="connsiteY12-126" fmla="*/ 1600200 h 3200400"/>
                <a:gd name="connsiteX13-127" fmla="*/ 2752098 w 3200400"/>
                <a:gd name="connsiteY13-128" fmla="*/ 1908850 h 3200400"/>
                <a:gd name="connsiteX14-129" fmla="*/ 2986014 w 3200400"/>
                <a:gd name="connsiteY14-130" fmla="*/ 2400300 h 3200400"/>
                <a:gd name="connsiteX15-131" fmla="*/ 2443448 w 3200400"/>
                <a:gd name="connsiteY15-132" fmla="*/ 2443448 h 3200400"/>
                <a:gd name="connsiteX16-133" fmla="*/ 2400300 w 3200400"/>
                <a:gd name="connsiteY16-134" fmla="*/ 2986014 h 3200400"/>
                <a:gd name="connsiteX17-135" fmla="*/ 1908850 w 3200400"/>
                <a:gd name="connsiteY17-136" fmla="*/ 2752098 h 3200400"/>
                <a:gd name="connsiteX18-137" fmla="*/ 1600200 w 3200400"/>
                <a:gd name="connsiteY18-138" fmla="*/ 3200400 h 3200400"/>
                <a:gd name="connsiteX19-139" fmla="*/ 1291550 w 3200400"/>
                <a:gd name="connsiteY19-140" fmla="*/ 2752098 h 3200400"/>
                <a:gd name="connsiteX20-141" fmla="*/ 800100 w 3200400"/>
                <a:gd name="connsiteY20-142" fmla="*/ 2986014 h 3200400"/>
                <a:gd name="connsiteX21-143" fmla="*/ 756952 w 3200400"/>
                <a:gd name="connsiteY21-144" fmla="*/ 2443448 h 3200400"/>
                <a:gd name="connsiteX22-145" fmla="*/ 214386 w 3200400"/>
                <a:gd name="connsiteY22-146" fmla="*/ 2400300 h 3200400"/>
                <a:gd name="connsiteX23-147" fmla="*/ 448302 w 3200400"/>
                <a:gd name="connsiteY23-148" fmla="*/ 1908850 h 3200400"/>
                <a:gd name="connsiteX24-149" fmla="*/ 0 w 3200400"/>
                <a:gd name="connsiteY24-150" fmla="*/ 1600200 h 3200400"/>
                <a:gd name="connsiteX0-151" fmla="*/ 0 w 3200400"/>
                <a:gd name="connsiteY0-152" fmla="*/ 1600200 h 3200400"/>
                <a:gd name="connsiteX1-153" fmla="*/ 448302 w 3200400"/>
                <a:gd name="connsiteY1-154" fmla="*/ 1291550 h 3200400"/>
                <a:gd name="connsiteX2-155" fmla="*/ 214386 w 3200400"/>
                <a:gd name="connsiteY2-156" fmla="*/ 800100 h 3200400"/>
                <a:gd name="connsiteX3-157" fmla="*/ 756952 w 3200400"/>
                <a:gd name="connsiteY3-158" fmla="*/ 756952 h 3200400"/>
                <a:gd name="connsiteX4-159" fmla="*/ 800100 w 3200400"/>
                <a:gd name="connsiteY4-160" fmla="*/ 214386 h 3200400"/>
                <a:gd name="connsiteX5-161" fmla="*/ 1291550 w 3200400"/>
                <a:gd name="connsiteY5-162" fmla="*/ 448302 h 3200400"/>
                <a:gd name="connsiteX6-163" fmla="*/ 1600200 w 3200400"/>
                <a:gd name="connsiteY6-164" fmla="*/ 0 h 3200400"/>
                <a:gd name="connsiteX7-165" fmla="*/ 1908850 w 3200400"/>
                <a:gd name="connsiteY7-166" fmla="*/ 448302 h 3200400"/>
                <a:gd name="connsiteX8-167" fmla="*/ 2400300 w 3200400"/>
                <a:gd name="connsiteY8-168" fmla="*/ 214386 h 3200400"/>
                <a:gd name="connsiteX9-169" fmla="*/ 2443448 w 3200400"/>
                <a:gd name="connsiteY9-170" fmla="*/ 756952 h 3200400"/>
                <a:gd name="connsiteX10-171" fmla="*/ 2986014 w 3200400"/>
                <a:gd name="connsiteY10-172" fmla="*/ 800100 h 3200400"/>
                <a:gd name="connsiteX11-173" fmla="*/ 2752098 w 3200400"/>
                <a:gd name="connsiteY11-174" fmla="*/ 1291550 h 3200400"/>
                <a:gd name="connsiteX12-175" fmla="*/ 3200400 w 3200400"/>
                <a:gd name="connsiteY12-176" fmla="*/ 1600200 h 3200400"/>
                <a:gd name="connsiteX13-177" fmla="*/ 2752098 w 3200400"/>
                <a:gd name="connsiteY13-178" fmla="*/ 1908850 h 3200400"/>
                <a:gd name="connsiteX14-179" fmla="*/ 2986014 w 3200400"/>
                <a:gd name="connsiteY14-180" fmla="*/ 2400300 h 3200400"/>
                <a:gd name="connsiteX15-181" fmla="*/ 2443448 w 3200400"/>
                <a:gd name="connsiteY15-182" fmla="*/ 2443448 h 3200400"/>
                <a:gd name="connsiteX16-183" fmla="*/ 2400300 w 3200400"/>
                <a:gd name="connsiteY16-184" fmla="*/ 2986014 h 3200400"/>
                <a:gd name="connsiteX17-185" fmla="*/ 1908850 w 3200400"/>
                <a:gd name="connsiteY17-186" fmla="*/ 2752098 h 3200400"/>
                <a:gd name="connsiteX18-187" fmla="*/ 1600200 w 3200400"/>
                <a:gd name="connsiteY18-188" fmla="*/ 3200400 h 3200400"/>
                <a:gd name="connsiteX19-189" fmla="*/ 1291550 w 3200400"/>
                <a:gd name="connsiteY19-190" fmla="*/ 2752098 h 3200400"/>
                <a:gd name="connsiteX20-191" fmla="*/ 800100 w 3200400"/>
                <a:gd name="connsiteY20-192" fmla="*/ 2986014 h 3200400"/>
                <a:gd name="connsiteX21-193" fmla="*/ 756952 w 3200400"/>
                <a:gd name="connsiteY21-194" fmla="*/ 2443448 h 3200400"/>
                <a:gd name="connsiteX22-195" fmla="*/ 214386 w 3200400"/>
                <a:gd name="connsiteY22-196" fmla="*/ 2400300 h 3200400"/>
                <a:gd name="connsiteX23-197" fmla="*/ 448302 w 3200400"/>
                <a:gd name="connsiteY23-198" fmla="*/ 1908850 h 3200400"/>
                <a:gd name="connsiteX24-199" fmla="*/ 0 w 3200400"/>
                <a:gd name="connsiteY24-200" fmla="*/ 1600200 h 3200400"/>
                <a:gd name="connsiteX0-201" fmla="*/ 0 w 3200400"/>
                <a:gd name="connsiteY0-202" fmla="*/ 1600200 h 3200400"/>
                <a:gd name="connsiteX1-203" fmla="*/ 448302 w 3200400"/>
                <a:gd name="connsiteY1-204" fmla="*/ 1291550 h 3200400"/>
                <a:gd name="connsiteX2-205" fmla="*/ 214386 w 3200400"/>
                <a:gd name="connsiteY2-206" fmla="*/ 800100 h 3200400"/>
                <a:gd name="connsiteX3-207" fmla="*/ 756952 w 3200400"/>
                <a:gd name="connsiteY3-208" fmla="*/ 756952 h 3200400"/>
                <a:gd name="connsiteX4-209" fmla="*/ 800100 w 3200400"/>
                <a:gd name="connsiteY4-210" fmla="*/ 214386 h 3200400"/>
                <a:gd name="connsiteX5-211" fmla="*/ 1291550 w 3200400"/>
                <a:gd name="connsiteY5-212" fmla="*/ 448302 h 3200400"/>
                <a:gd name="connsiteX6-213" fmla="*/ 1600200 w 3200400"/>
                <a:gd name="connsiteY6-214" fmla="*/ 0 h 3200400"/>
                <a:gd name="connsiteX7-215" fmla="*/ 1908850 w 3200400"/>
                <a:gd name="connsiteY7-216" fmla="*/ 448302 h 3200400"/>
                <a:gd name="connsiteX8-217" fmla="*/ 2400300 w 3200400"/>
                <a:gd name="connsiteY8-218" fmla="*/ 214386 h 3200400"/>
                <a:gd name="connsiteX9-219" fmla="*/ 2443448 w 3200400"/>
                <a:gd name="connsiteY9-220" fmla="*/ 756952 h 3200400"/>
                <a:gd name="connsiteX10-221" fmla="*/ 2986014 w 3200400"/>
                <a:gd name="connsiteY10-222" fmla="*/ 800100 h 3200400"/>
                <a:gd name="connsiteX11-223" fmla="*/ 2752098 w 3200400"/>
                <a:gd name="connsiteY11-224" fmla="*/ 1291550 h 3200400"/>
                <a:gd name="connsiteX12-225" fmla="*/ 3200400 w 3200400"/>
                <a:gd name="connsiteY12-226" fmla="*/ 1600200 h 3200400"/>
                <a:gd name="connsiteX13-227" fmla="*/ 2752098 w 3200400"/>
                <a:gd name="connsiteY13-228" fmla="*/ 1908850 h 3200400"/>
                <a:gd name="connsiteX14-229" fmla="*/ 2986014 w 3200400"/>
                <a:gd name="connsiteY14-230" fmla="*/ 2400300 h 3200400"/>
                <a:gd name="connsiteX15-231" fmla="*/ 2443448 w 3200400"/>
                <a:gd name="connsiteY15-232" fmla="*/ 2443448 h 3200400"/>
                <a:gd name="connsiteX16-233" fmla="*/ 2400300 w 3200400"/>
                <a:gd name="connsiteY16-234" fmla="*/ 2986014 h 3200400"/>
                <a:gd name="connsiteX17-235" fmla="*/ 1908850 w 3200400"/>
                <a:gd name="connsiteY17-236" fmla="*/ 2752098 h 3200400"/>
                <a:gd name="connsiteX18-237" fmla="*/ 1600200 w 3200400"/>
                <a:gd name="connsiteY18-238" fmla="*/ 3200400 h 3200400"/>
                <a:gd name="connsiteX19-239" fmla="*/ 1291550 w 3200400"/>
                <a:gd name="connsiteY19-240" fmla="*/ 2752098 h 3200400"/>
                <a:gd name="connsiteX20-241" fmla="*/ 800100 w 3200400"/>
                <a:gd name="connsiteY20-242" fmla="*/ 2986014 h 3200400"/>
                <a:gd name="connsiteX21-243" fmla="*/ 756952 w 3200400"/>
                <a:gd name="connsiteY21-244" fmla="*/ 2443448 h 3200400"/>
                <a:gd name="connsiteX22-245" fmla="*/ 214386 w 3200400"/>
                <a:gd name="connsiteY22-246" fmla="*/ 2400300 h 3200400"/>
                <a:gd name="connsiteX23-247" fmla="*/ 448302 w 3200400"/>
                <a:gd name="connsiteY23-248" fmla="*/ 1908850 h 3200400"/>
                <a:gd name="connsiteX24-249" fmla="*/ 0 w 3200400"/>
                <a:gd name="connsiteY24-250" fmla="*/ 1600200 h 3200400"/>
                <a:gd name="connsiteX0-251" fmla="*/ 0 w 3200400"/>
                <a:gd name="connsiteY0-252" fmla="*/ 1600200 h 3200400"/>
                <a:gd name="connsiteX1-253" fmla="*/ 448302 w 3200400"/>
                <a:gd name="connsiteY1-254" fmla="*/ 1291550 h 3200400"/>
                <a:gd name="connsiteX2-255" fmla="*/ 214386 w 3200400"/>
                <a:gd name="connsiteY2-256" fmla="*/ 800100 h 3200400"/>
                <a:gd name="connsiteX3-257" fmla="*/ 756952 w 3200400"/>
                <a:gd name="connsiteY3-258" fmla="*/ 756952 h 3200400"/>
                <a:gd name="connsiteX4-259" fmla="*/ 800100 w 3200400"/>
                <a:gd name="connsiteY4-260" fmla="*/ 214386 h 3200400"/>
                <a:gd name="connsiteX5-261" fmla="*/ 1291550 w 3200400"/>
                <a:gd name="connsiteY5-262" fmla="*/ 448302 h 3200400"/>
                <a:gd name="connsiteX6-263" fmla="*/ 1600200 w 3200400"/>
                <a:gd name="connsiteY6-264" fmla="*/ 0 h 3200400"/>
                <a:gd name="connsiteX7-265" fmla="*/ 1908850 w 3200400"/>
                <a:gd name="connsiteY7-266" fmla="*/ 448302 h 3200400"/>
                <a:gd name="connsiteX8-267" fmla="*/ 2400300 w 3200400"/>
                <a:gd name="connsiteY8-268" fmla="*/ 214386 h 3200400"/>
                <a:gd name="connsiteX9-269" fmla="*/ 2443448 w 3200400"/>
                <a:gd name="connsiteY9-270" fmla="*/ 756952 h 3200400"/>
                <a:gd name="connsiteX10-271" fmla="*/ 2986014 w 3200400"/>
                <a:gd name="connsiteY10-272" fmla="*/ 800100 h 3200400"/>
                <a:gd name="connsiteX11-273" fmla="*/ 2752098 w 3200400"/>
                <a:gd name="connsiteY11-274" fmla="*/ 1291550 h 3200400"/>
                <a:gd name="connsiteX12-275" fmla="*/ 3200400 w 3200400"/>
                <a:gd name="connsiteY12-276" fmla="*/ 1600200 h 3200400"/>
                <a:gd name="connsiteX13-277" fmla="*/ 2752098 w 3200400"/>
                <a:gd name="connsiteY13-278" fmla="*/ 1908850 h 3200400"/>
                <a:gd name="connsiteX14-279" fmla="*/ 2986014 w 3200400"/>
                <a:gd name="connsiteY14-280" fmla="*/ 2400300 h 3200400"/>
                <a:gd name="connsiteX15-281" fmla="*/ 2443448 w 3200400"/>
                <a:gd name="connsiteY15-282" fmla="*/ 2443448 h 3200400"/>
                <a:gd name="connsiteX16-283" fmla="*/ 2400300 w 3200400"/>
                <a:gd name="connsiteY16-284" fmla="*/ 2986014 h 3200400"/>
                <a:gd name="connsiteX17-285" fmla="*/ 1908850 w 3200400"/>
                <a:gd name="connsiteY17-286" fmla="*/ 2752098 h 3200400"/>
                <a:gd name="connsiteX18-287" fmla="*/ 1600200 w 3200400"/>
                <a:gd name="connsiteY18-288" fmla="*/ 3200400 h 3200400"/>
                <a:gd name="connsiteX19-289" fmla="*/ 1291550 w 3200400"/>
                <a:gd name="connsiteY19-290" fmla="*/ 2752098 h 3200400"/>
                <a:gd name="connsiteX20-291" fmla="*/ 800100 w 3200400"/>
                <a:gd name="connsiteY20-292" fmla="*/ 2986014 h 3200400"/>
                <a:gd name="connsiteX21-293" fmla="*/ 756952 w 3200400"/>
                <a:gd name="connsiteY21-294" fmla="*/ 2443448 h 3200400"/>
                <a:gd name="connsiteX22-295" fmla="*/ 214386 w 3200400"/>
                <a:gd name="connsiteY22-296" fmla="*/ 2400300 h 3200400"/>
                <a:gd name="connsiteX23-297" fmla="*/ 448302 w 3200400"/>
                <a:gd name="connsiteY23-298" fmla="*/ 1908850 h 3200400"/>
                <a:gd name="connsiteX24-299" fmla="*/ 0 w 3200400"/>
                <a:gd name="connsiteY24-300" fmla="*/ 1600200 h 3200400"/>
                <a:gd name="connsiteX0-301" fmla="*/ 0 w 3200400"/>
                <a:gd name="connsiteY0-302" fmla="*/ 1600200 h 3200400"/>
                <a:gd name="connsiteX1-303" fmla="*/ 448302 w 3200400"/>
                <a:gd name="connsiteY1-304" fmla="*/ 1291550 h 3200400"/>
                <a:gd name="connsiteX2-305" fmla="*/ 214386 w 3200400"/>
                <a:gd name="connsiteY2-306" fmla="*/ 800100 h 3200400"/>
                <a:gd name="connsiteX3-307" fmla="*/ 756952 w 3200400"/>
                <a:gd name="connsiteY3-308" fmla="*/ 756952 h 3200400"/>
                <a:gd name="connsiteX4-309" fmla="*/ 800100 w 3200400"/>
                <a:gd name="connsiteY4-310" fmla="*/ 214386 h 3200400"/>
                <a:gd name="connsiteX5-311" fmla="*/ 1291550 w 3200400"/>
                <a:gd name="connsiteY5-312" fmla="*/ 448302 h 3200400"/>
                <a:gd name="connsiteX6-313" fmla="*/ 1600200 w 3200400"/>
                <a:gd name="connsiteY6-314" fmla="*/ 0 h 3200400"/>
                <a:gd name="connsiteX7-315" fmla="*/ 1908850 w 3200400"/>
                <a:gd name="connsiteY7-316" fmla="*/ 448302 h 3200400"/>
                <a:gd name="connsiteX8-317" fmla="*/ 2400300 w 3200400"/>
                <a:gd name="connsiteY8-318" fmla="*/ 214386 h 3200400"/>
                <a:gd name="connsiteX9-319" fmla="*/ 2443448 w 3200400"/>
                <a:gd name="connsiteY9-320" fmla="*/ 756952 h 3200400"/>
                <a:gd name="connsiteX10-321" fmla="*/ 2986014 w 3200400"/>
                <a:gd name="connsiteY10-322" fmla="*/ 800100 h 3200400"/>
                <a:gd name="connsiteX11-323" fmla="*/ 2752098 w 3200400"/>
                <a:gd name="connsiteY11-324" fmla="*/ 1291550 h 3200400"/>
                <a:gd name="connsiteX12-325" fmla="*/ 3200400 w 3200400"/>
                <a:gd name="connsiteY12-326" fmla="*/ 1600200 h 3200400"/>
                <a:gd name="connsiteX13-327" fmla="*/ 2752098 w 3200400"/>
                <a:gd name="connsiteY13-328" fmla="*/ 1908850 h 3200400"/>
                <a:gd name="connsiteX14-329" fmla="*/ 2986014 w 3200400"/>
                <a:gd name="connsiteY14-330" fmla="*/ 2400300 h 3200400"/>
                <a:gd name="connsiteX15-331" fmla="*/ 2443448 w 3200400"/>
                <a:gd name="connsiteY15-332" fmla="*/ 2443448 h 3200400"/>
                <a:gd name="connsiteX16-333" fmla="*/ 2400300 w 3200400"/>
                <a:gd name="connsiteY16-334" fmla="*/ 2986014 h 3200400"/>
                <a:gd name="connsiteX17-335" fmla="*/ 1908850 w 3200400"/>
                <a:gd name="connsiteY17-336" fmla="*/ 2752098 h 3200400"/>
                <a:gd name="connsiteX18-337" fmla="*/ 1600200 w 3200400"/>
                <a:gd name="connsiteY18-338" fmla="*/ 3200400 h 3200400"/>
                <a:gd name="connsiteX19-339" fmla="*/ 1291550 w 3200400"/>
                <a:gd name="connsiteY19-340" fmla="*/ 2752098 h 3200400"/>
                <a:gd name="connsiteX20-341" fmla="*/ 800100 w 3200400"/>
                <a:gd name="connsiteY20-342" fmla="*/ 2986014 h 3200400"/>
                <a:gd name="connsiteX21-343" fmla="*/ 756952 w 3200400"/>
                <a:gd name="connsiteY21-344" fmla="*/ 2443448 h 3200400"/>
                <a:gd name="connsiteX22-345" fmla="*/ 214386 w 3200400"/>
                <a:gd name="connsiteY22-346" fmla="*/ 2400300 h 3200400"/>
                <a:gd name="connsiteX23-347" fmla="*/ 448302 w 3200400"/>
                <a:gd name="connsiteY23-348" fmla="*/ 1908850 h 3200400"/>
                <a:gd name="connsiteX24-349" fmla="*/ 0 w 3200400"/>
                <a:gd name="connsiteY24-350" fmla="*/ 1600200 h 3200400"/>
                <a:gd name="connsiteX0-351" fmla="*/ 0 w 3200400"/>
                <a:gd name="connsiteY0-352" fmla="*/ 1600200 h 3200400"/>
                <a:gd name="connsiteX1-353" fmla="*/ 448302 w 3200400"/>
                <a:gd name="connsiteY1-354" fmla="*/ 1291550 h 3200400"/>
                <a:gd name="connsiteX2-355" fmla="*/ 214386 w 3200400"/>
                <a:gd name="connsiteY2-356" fmla="*/ 800100 h 3200400"/>
                <a:gd name="connsiteX3-357" fmla="*/ 756952 w 3200400"/>
                <a:gd name="connsiteY3-358" fmla="*/ 756952 h 3200400"/>
                <a:gd name="connsiteX4-359" fmla="*/ 800100 w 3200400"/>
                <a:gd name="connsiteY4-360" fmla="*/ 214386 h 3200400"/>
                <a:gd name="connsiteX5-361" fmla="*/ 1291550 w 3200400"/>
                <a:gd name="connsiteY5-362" fmla="*/ 448302 h 3200400"/>
                <a:gd name="connsiteX6-363" fmla="*/ 1600200 w 3200400"/>
                <a:gd name="connsiteY6-364" fmla="*/ 0 h 3200400"/>
                <a:gd name="connsiteX7-365" fmla="*/ 1908850 w 3200400"/>
                <a:gd name="connsiteY7-366" fmla="*/ 448302 h 3200400"/>
                <a:gd name="connsiteX8-367" fmla="*/ 2400300 w 3200400"/>
                <a:gd name="connsiteY8-368" fmla="*/ 214386 h 3200400"/>
                <a:gd name="connsiteX9-369" fmla="*/ 2443448 w 3200400"/>
                <a:gd name="connsiteY9-370" fmla="*/ 756952 h 3200400"/>
                <a:gd name="connsiteX10-371" fmla="*/ 2986014 w 3200400"/>
                <a:gd name="connsiteY10-372" fmla="*/ 800100 h 3200400"/>
                <a:gd name="connsiteX11-373" fmla="*/ 2752098 w 3200400"/>
                <a:gd name="connsiteY11-374" fmla="*/ 1291550 h 3200400"/>
                <a:gd name="connsiteX12-375" fmla="*/ 3200400 w 3200400"/>
                <a:gd name="connsiteY12-376" fmla="*/ 1600200 h 3200400"/>
                <a:gd name="connsiteX13-377" fmla="*/ 2752098 w 3200400"/>
                <a:gd name="connsiteY13-378" fmla="*/ 1908850 h 3200400"/>
                <a:gd name="connsiteX14-379" fmla="*/ 2986014 w 3200400"/>
                <a:gd name="connsiteY14-380" fmla="*/ 2400300 h 3200400"/>
                <a:gd name="connsiteX15-381" fmla="*/ 2443448 w 3200400"/>
                <a:gd name="connsiteY15-382" fmla="*/ 2443448 h 3200400"/>
                <a:gd name="connsiteX16-383" fmla="*/ 2400300 w 3200400"/>
                <a:gd name="connsiteY16-384" fmla="*/ 2986014 h 3200400"/>
                <a:gd name="connsiteX17-385" fmla="*/ 1908850 w 3200400"/>
                <a:gd name="connsiteY17-386" fmla="*/ 2752098 h 3200400"/>
                <a:gd name="connsiteX18-387" fmla="*/ 1600200 w 3200400"/>
                <a:gd name="connsiteY18-388" fmla="*/ 3200400 h 3200400"/>
                <a:gd name="connsiteX19-389" fmla="*/ 1291550 w 3200400"/>
                <a:gd name="connsiteY19-390" fmla="*/ 2752098 h 3200400"/>
                <a:gd name="connsiteX20-391" fmla="*/ 800100 w 3200400"/>
                <a:gd name="connsiteY20-392" fmla="*/ 2986014 h 3200400"/>
                <a:gd name="connsiteX21-393" fmla="*/ 756952 w 3200400"/>
                <a:gd name="connsiteY21-394" fmla="*/ 2443448 h 3200400"/>
                <a:gd name="connsiteX22-395" fmla="*/ 214386 w 3200400"/>
                <a:gd name="connsiteY22-396" fmla="*/ 2400300 h 3200400"/>
                <a:gd name="connsiteX23-397" fmla="*/ 448302 w 3200400"/>
                <a:gd name="connsiteY23-398" fmla="*/ 1908850 h 3200400"/>
                <a:gd name="connsiteX24-399" fmla="*/ 0 w 3200400"/>
                <a:gd name="connsiteY24-400" fmla="*/ 1600200 h 3200400"/>
                <a:gd name="connsiteX0-401" fmla="*/ 0 w 3200400"/>
                <a:gd name="connsiteY0-402" fmla="*/ 1600200 h 3200400"/>
                <a:gd name="connsiteX1-403" fmla="*/ 448302 w 3200400"/>
                <a:gd name="connsiteY1-404" fmla="*/ 1291550 h 3200400"/>
                <a:gd name="connsiteX2-405" fmla="*/ 214386 w 3200400"/>
                <a:gd name="connsiteY2-406" fmla="*/ 800100 h 3200400"/>
                <a:gd name="connsiteX3-407" fmla="*/ 756952 w 3200400"/>
                <a:gd name="connsiteY3-408" fmla="*/ 756952 h 3200400"/>
                <a:gd name="connsiteX4-409" fmla="*/ 800100 w 3200400"/>
                <a:gd name="connsiteY4-410" fmla="*/ 214386 h 3200400"/>
                <a:gd name="connsiteX5-411" fmla="*/ 1291550 w 3200400"/>
                <a:gd name="connsiteY5-412" fmla="*/ 448302 h 3200400"/>
                <a:gd name="connsiteX6-413" fmla="*/ 1600200 w 3200400"/>
                <a:gd name="connsiteY6-414" fmla="*/ 0 h 3200400"/>
                <a:gd name="connsiteX7-415" fmla="*/ 1908850 w 3200400"/>
                <a:gd name="connsiteY7-416" fmla="*/ 448302 h 3200400"/>
                <a:gd name="connsiteX8-417" fmla="*/ 2400300 w 3200400"/>
                <a:gd name="connsiteY8-418" fmla="*/ 214386 h 3200400"/>
                <a:gd name="connsiteX9-419" fmla="*/ 2443448 w 3200400"/>
                <a:gd name="connsiteY9-420" fmla="*/ 756952 h 3200400"/>
                <a:gd name="connsiteX10-421" fmla="*/ 2986014 w 3200400"/>
                <a:gd name="connsiteY10-422" fmla="*/ 800100 h 3200400"/>
                <a:gd name="connsiteX11-423" fmla="*/ 2752098 w 3200400"/>
                <a:gd name="connsiteY11-424" fmla="*/ 1291550 h 3200400"/>
                <a:gd name="connsiteX12-425" fmla="*/ 3200400 w 3200400"/>
                <a:gd name="connsiteY12-426" fmla="*/ 1600200 h 3200400"/>
                <a:gd name="connsiteX13-427" fmla="*/ 2752098 w 3200400"/>
                <a:gd name="connsiteY13-428" fmla="*/ 1908850 h 3200400"/>
                <a:gd name="connsiteX14-429" fmla="*/ 2986014 w 3200400"/>
                <a:gd name="connsiteY14-430" fmla="*/ 2400300 h 3200400"/>
                <a:gd name="connsiteX15-431" fmla="*/ 2443448 w 3200400"/>
                <a:gd name="connsiteY15-432" fmla="*/ 2443448 h 3200400"/>
                <a:gd name="connsiteX16-433" fmla="*/ 2400300 w 3200400"/>
                <a:gd name="connsiteY16-434" fmla="*/ 2986014 h 3200400"/>
                <a:gd name="connsiteX17-435" fmla="*/ 1908850 w 3200400"/>
                <a:gd name="connsiteY17-436" fmla="*/ 2752098 h 3200400"/>
                <a:gd name="connsiteX18-437" fmla="*/ 1600200 w 3200400"/>
                <a:gd name="connsiteY18-438" fmla="*/ 3200400 h 3200400"/>
                <a:gd name="connsiteX19-439" fmla="*/ 1291550 w 3200400"/>
                <a:gd name="connsiteY19-440" fmla="*/ 2752098 h 3200400"/>
                <a:gd name="connsiteX20-441" fmla="*/ 800100 w 3200400"/>
                <a:gd name="connsiteY20-442" fmla="*/ 2986014 h 3200400"/>
                <a:gd name="connsiteX21-443" fmla="*/ 756952 w 3200400"/>
                <a:gd name="connsiteY21-444" fmla="*/ 2443448 h 3200400"/>
                <a:gd name="connsiteX22-445" fmla="*/ 214386 w 3200400"/>
                <a:gd name="connsiteY22-446" fmla="*/ 2400300 h 3200400"/>
                <a:gd name="connsiteX23-447" fmla="*/ 448302 w 3200400"/>
                <a:gd name="connsiteY23-448" fmla="*/ 1908850 h 3200400"/>
                <a:gd name="connsiteX24-449" fmla="*/ 0 w 3200400"/>
                <a:gd name="connsiteY24-450" fmla="*/ 1600200 h 3200400"/>
                <a:gd name="connsiteX0-451" fmla="*/ 0 w 3200400"/>
                <a:gd name="connsiteY0-452" fmla="*/ 1600200 h 3200400"/>
                <a:gd name="connsiteX1-453" fmla="*/ 448302 w 3200400"/>
                <a:gd name="connsiteY1-454" fmla="*/ 1291550 h 3200400"/>
                <a:gd name="connsiteX2-455" fmla="*/ 214386 w 3200400"/>
                <a:gd name="connsiteY2-456" fmla="*/ 800100 h 3200400"/>
                <a:gd name="connsiteX3-457" fmla="*/ 756952 w 3200400"/>
                <a:gd name="connsiteY3-458" fmla="*/ 756952 h 3200400"/>
                <a:gd name="connsiteX4-459" fmla="*/ 800100 w 3200400"/>
                <a:gd name="connsiteY4-460" fmla="*/ 214386 h 3200400"/>
                <a:gd name="connsiteX5-461" fmla="*/ 1291550 w 3200400"/>
                <a:gd name="connsiteY5-462" fmla="*/ 448302 h 3200400"/>
                <a:gd name="connsiteX6-463" fmla="*/ 1600200 w 3200400"/>
                <a:gd name="connsiteY6-464" fmla="*/ 0 h 3200400"/>
                <a:gd name="connsiteX7-465" fmla="*/ 1908850 w 3200400"/>
                <a:gd name="connsiteY7-466" fmla="*/ 448302 h 3200400"/>
                <a:gd name="connsiteX8-467" fmla="*/ 2400300 w 3200400"/>
                <a:gd name="connsiteY8-468" fmla="*/ 214386 h 3200400"/>
                <a:gd name="connsiteX9-469" fmla="*/ 2443448 w 3200400"/>
                <a:gd name="connsiteY9-470" fmla="*/ 756952 h 3200400"/>
                <a:gd name="connsiteX10-471" fmla="*/ 2986014 w 3200400"/>
                <a:gd name="connsiteY10-472" fmla="*/ 800100 h 3200400"/>
                <a:gd name="connsiteX11-473" fmla="*/ 2752098 w 3200400"/>
                <a:gd name="connsiteY11-474" fmla="*/ 1291550 h 3200400"/>
                <a:gd name="connsiteX12-475" fmla="*/ 3200400 w 3200400"/>
                <a:gd name="connsiteY12-476" fmla="*/ 1600200 h 3200400"/>
                <a:gd name="connsiteX13-477" fmla="*/ 2752098 w 3200400"/>
                <a:gd name="connsiteY13-478" fmla="*/ 1908850 h 3200400"/>
                <a:gd name="connsiteX14-479" fmla="*/ 2986014 w 3200400"/>
                <a:gd name="connsiteY14-480" fmla="*/ 2400300 h 3200400"/>
                <a:gd name="connsiteX15-481" fmla="*/ 2443448 w 3200400"/>
                <a:gd name="connsiteY15-482" fmla="*/ 2443448 h 3200400"/>
                <a:gd name="connsiteX16-483" fmla="*/ 2400300 w 3200400"/>
                <a:gd name="connsiteY16-484" fmla="*/ 2986014 h 3200400"/>
                <a:gd name="connsiteX17-485" fmla="*/ 1908850 w 3200400"/>
                <a:gd name="connsiteY17-486" fmla="*/ 2752098 h 3200400"/>
                <a:gd name="connsiteX18-487" fmla="*/ 1600200 w 3200400"/>
                <a:gd name="connsiteY18-488" fmla="*/ 3200400 h 3200400"/>
                <a:gd name="connsiteX19-489" fmla="*/ 1291550 w 3200400"/>
                <a:gd name="connsiteY19-490" fmla="*/ 2752098 h 3200400"/>
                <a:gd name="connsiteX20-491" fmla="*/ 800100 w 3200400"/>
                <a:gd name="connsiteY20-492" fmla="*/ 2986014 h 3200400"/>
                <a:gd name="connsiteX21-493" fmla="*/ 756952 w 3200400"/>
                <a:gd name="connsiteY21-494" fmla="*/ 2443448 h 3200400"/>
                <a:gd name="connsiteX22-495" fmla="*/ 214386 w 3200400"/>
                <a:gd name="connsiteY22-496" fmla="*/ 2400300 h 3200400"/>
                <a:gd name="connsiteX23-497" fmla="*/ 448302 w 3200400"/>
                <a:gd name="connsiteY23-498" fmla="*/ 1908850 h 3200400"/>
                <a:gd name="connsiteX24-499" fmla="*/ 0 w 3200400"/>
                <a:gd name="connsiteY24-500" fmla="*/ 1600200 h 3200400"/>
                <a:gd name="connsiteX0-501" fmla="*/ 0 w 3200400"/>
                <a:gd name="connsiteY0-502" fmla="*/ 1600200 h 3200400"/>
                <a:gd name="connsiteX1-503" fmla="*/ 448302 w 3200400"/>
                <a:gd name="connsiteY1-504" fmla="*/ 1291550 h 3200400"/>
                <a:gd name="connsiteX2-505" fmla="*/ 214386 w 3200400"/>
                <a:gd name="connsiteY2-506" fmla="*/ 800100 h 3200400"/>
                <a:gd name="connsiteX3-507" fmla="*/ 756952 w 3200400"/>
                <a:gd name="connsiteY3-508" fmla="*/ 756952 h 3200400"/>
                <a:gd name="connsiteX4-509" fmla="*/ 800100 w 3200400"/>
                <a:gd name="connsiteY4-510" fmla="*/ 214386 h 3200400"/>
                <a:gd name="connsiteX5-511" fmla="*/ 1291550 w 3200400"/>
                <a:gd name="connsiteY5-512" fmla="*/ 448302 h 3200400"/>
                <a:gd name="connsiteX6-513" fmla="*/ 1600200 w 3200400"/>
                <a:gd name="connsiteY6-514" fmla="*/ 0 h 3200400"/>
                <a:gd name="connsiteX7-515" fmla="*/ 1908850 w 3200400"/>
                <a:gd name="connsiteY7-516" fmla="*/ 448302 h 3200400"/>
                <a:gd name="connsiteX8-517" fmla="*/ 2400300 w 3200400"/>
                <a:gd name="connsiteY8-518" fmla="*/ 214386 h 3200400"/>
                <a:gd name="connsiteX9-519" fmla="*/ 2443448 w 3200400"/>
                <a:gd name="connsiteY9-520" fmla="*/ 756952 h 3200400"/>
                <a:gd name="connsiteX10-521" fmla="*/ 2986014 w 3200400"/>
                <a:gd name="connsiteY10-522" fmla="*/ 800100 h 3200400"/>
                <a:gd name="connsiteX11-523" fmla="*/ 2752098 w 3200400"/>
                <a:gd name="connsiteY11-524" fmla="*/ 1291550 h 3200400"/>
                <a:gd name="connsiteX12-525" fmla="*/ 3200400 w 3200400"/>
                <a:gd name="connsiteY12-526" fmla="*/ 1600200 h 3200400"/>
                <a:gd name="connsiteX13-527" fmla="*/ 2752098 w 3200400"/>
                <a:gd name="connsiteY13-528" fmla="*/ 1908850 h 3200400"/>
                <a:gd name="connsiteX14-529" fmla="*/ 2986014 w 3200400"/>
                <a:gd name="connsiteY14-530" fmla="*/ 2400300 h 3200400"/>
                <a:gd name="connsiteX15-531" fmla="*/ 2443448 w 3200400"/>
                <a:gd name="connsiteY15-532" fmla="*/ 2443448 h 3200400"/>
                <a:gd name="connsiteX16-533" fmla="*/ 2400300 w 3200400"/>
                <a:gd name="connsiteY16-534" fmla="*/ 2986014 h 3200400"/>
                <a:gd name="connsiteX17-535" fmla="*/ 1908850 w 3200400"/>
                <a:gd name="connsiteY17-536" fmla="*/ 2752098 h 3200400"/>
                <a:gd name="connsiteX18-537" fmla="*/ 1600200 w 3200400"/>
                <a:gd name="connsiteY18-538" fmla="*/ 3200400 h 3200400"/>
                <a:gd name="connsiteX19-539" fmla="*/ 1291550 w 3200400"/>
                <a:gd name="connsiteY19-540" fmla="*/ 2752098 h 3200400"/>
                <a:gd name="connsiteX20-541" fmla="*/ 800100 w 3200400"/>
                <a:gd name="connsiteY20-542" fmla="*/ 2986014 h 3200400"/>
                <a:gd name="connsiteX21-543" fmla="*/ 756952 w 3200400"/>
                <a:gd name="connsiteY21-544" fmla="*/ 2443448 h 3200400"/>
                <a:gd name="connsiteX22-545" fmla="*/ 214386 w 3200400"/>
                <a:gd name="connsiteY22-546" fmla="*/ 2400300 h 3200400"/>
                <a:gd name="connsiteX23-547" fmla="*/ 448302 w 3200400"/>
                <a:gd name="connsiteY23-548" fmla="*/ 1908850 h 3200400"/>
                <a:gd name="connsiteX24-549" fmla="*/ 0 w 3200400"/>
                <a:gd name="connsiteY24-550" fmla="*/ 1600200 h 3200400"/>
                <a:gd name="connsiteX0-551" fmla="*/ 0 w 3200400"/>
                <a:gd name="connsiteY0-552" fmla="*/ 1600200 h 3200400"/>
                <a:gd name="connsiteX1-553" fmla="*/ 448302 w 3200400"/>
                <a:gd name="connsiteY1-554" fmla="*/ 1291550 h 3200400"/>
                <a:gd name="connsiteX2-555" fmla="*/ 214386 w 3200400"/>
                <a:gd name="connsiteY2-556" fmla="*/ 800100 h 3200400"/>
                <a:gd name="connsiteX3-557" fmla="*/ 756952 w 3200400"/>
                <a:gd name="connsiteY3-558" fmla="*/ 756952 h 3200400"/>
                <a:gd name="connsiteX4-559" fmla="*/ 800100 w 3200400"/>
                <a:gd name="connsiteY4-560" fmla="*/ 214386 h 3200400"/>
                <a:gd name="connsiteX5-561" fmla="*/ 1291550 w 3200400"/>
                <a:gd name="connsiteY5-562" fmla="*/ 448302 h 3200400"/>
                <a:gd name="connsiteX6-563" fmla="*/ 1600200 w 3200400"/>
                <a:gd name="connsiteY6-564" fmla="*/ 0 h 3200400"/>
                <a:gd name="connsiteX7-565" fmla="*/ 1908850 w 3200400"/>
                <a:gd name="connsiteY7-566" fmla="*/ 448302 h 3200400"/>
                <a:gd name="connsiteX8-567" fmla="*/ 2400300 w 3200400"/>
                <a:gd name="connsiteY8-568" fmla="*/ 214386 h 3200400"/>
                <a:gd name="connsiteX9-569" fmla="*/ 2443448 w 3200400"/>
                <a:gd name="connsiteY9-570" fmla="*/ 756952 h 3200400"/>
                <a:gd name="connsiteX10-571" fmla="*/ 2986014 w 3200400"/>
                <a:gd name="connsiteY10-572" fmla="*/ 800100 h 3200400"/>
                <a:gd name="connsiteX11-573" fmla="*/ 2752098 w 3200400"/>
                <a:gd name="connsiteY11-574" fmla="*/ 1291550 h 3200400"/>
                <a:gd name="connsiteX12-575" fmla="*/ 3200400 w 3200400"/>
                <a:gd name="connsiteY12-576" fmla="*/ 1600200 h 3200400"/>
                <a:gd name="connsiteX13-577" fmla="*/ 2752098 w 3200400"/>
                <a:gd name="connsiteY13-578" fmla="*/ 1908850 h 3200400"/>
                <a:gd name="connsiteX14-579" fmla="*/ 2986014 w 3200400"/>
                <a:gd name="connsiteY14-580" fmla="*/ 2400300 h 3200400"/>
                <a:gd name="connsiteX15-581" fmla="*/ 2443448 w 3200400"/>
                <a:gd name="connsiteY15-582" fmla="*/ 2443448 h 3200400"/>
                <a:gd name="connsiteX16-583" fmla="*/ 2400300 w 3200400"/>
                <a:gd name="connsiteY16-584" fmla="*/ 2986014 h 3200400"/>
                <a:gd name="connsiteX17-585" fmla="*/ 1908850 w 3200400"/>
                <a:gd name="connsiteY17-586" fmla="*/ 2752098 h 3200400"/>
                <a:gd name="connsiteX18-587" fmla="*/ 1600200 w 3200400"/>
                <a:gd name="connsiteY18-588" fmla="*/ 3200400 h 3200400"/>
                <a:gd name="connsiteX19-589" fmla="*/ 1291550 w 3200400"/>
                <a:gd name="connsiteY19-590" fmla="*/ 2752098 h 3200400"/>
                <a:gd name="connsiteX20-591" fmla="*/ 800100 w 3200400"/>
                <a:gd name="connsiteY20-592" fmla="*/ 2986014 h 3200400"/>
                <a:gd name="connsiteX21-593" fmla="*/ 756952 w 3200400"/>
                <a:gd name="connsiteY21-594" fmla="*/ 2443448 h 3200400"/>
                <a:gd name="connsiteX22-595" fmla="*/ 214386 w 3200400"/>
                <a:gd name="connsiteY22-596" fmla="*/ 2400300 h 3200400"/>
                <a:gd name="connsiteX23-597" fmla="*/ 448302 w 3200400"/>
                <a:gd name="connsiteY23-598" fmla="*/ 1908850 h 3200400"/>
                <a:gd name="connsiteX24-599" fmla="*/ 0 w 3200400"/>
                <a:gd name="connsiteY24-600" fmla="*/ 1600200 h 3200400"/>
                <a:gd name="connsiteX0-601" fmla="*/ 0 w 3200400"/>
                <a:gd name="connsiteY0-602" fmla="*/ 1600200 h 3200400"/>
                <a:gd name="connsiteX1-603" fmla="*/ 448302 w 3200400"/>
                <a:gd name="connsiteY1-604" fmla="*/ 1291550 h 3200400"/>
                <a:gd name="connsiteX2-605" fmla="*/ 214386 w 3200400"/>
                <a:gd name="connsiteY2-606" fmla="*/ 800100 h 3200400"/>
                <a:gd name="connsiteX3-607" fmla="*/ 756952 w 3200400"/>
                <a:gd name="connsiteY3-608" fmla="*/ 756952 h 3200400"/>
                <a:gd name="connsiteX4-609" fmla="*/ 800100 w 3200400"/>
                <a:gd name="connsiteY4-610" fmla="*/ 214386 h 3200400"/>
                <a:gd name="connsiteX5-611" fmla="*/ 1291550 w 3200400"/>
                <a:gd name="connsiteY5-612" fmla="*/ 448302 h 3200400"/>
                <a:gd name="connsiteX6-613" fmla="*/ 1600200 w 3200400"/>
                <a:gd name="connsiteY6-614" fmla="*/ 0 h 3200400"/>
                <a:gd name="connsiteX7-615" fmla="*/ 1908850 w 3200400"/>
                <a:gd name="connsiteY7-616" fmla="*/ 448302 h 3200400"/>
                <a:gd name="connsiteX8-617" fmla="*/ 2400300 w 3200400"/>
                <a:gd name="connsiteY8-618" fmla="*/ 214386 h 3200400"/>
                <a:gd name="connsiteX9-619" fmla="*/ 2443448 w 3200400"/>
                <a:gd name="connsiteY9-620" fmla="*/ 756952 h 3200400"/>
                <a:gd name="connsiteX10-621" fmla="*/ 2986014 w 3200400"/>
                <a:gd name="connsiteY10-622" fmla="*/ 800100 h 3200400"/>
                <a:gd name="connsiteX11-623" fmla="*/ 2752098 w 3200400"/>
                <a:gd name="connsiteY11-624" fmla="*/ 1291550 h 3200400"/>
                <a:gd name="connsiteX12-625" fmla="*/ 3200400 w 3200400"/>
                <a:gd name="connsiteY12-626" fmla="*/ 1600200 h 3200400"/>
                <a:gd name="connsiteX13-627" fmla="*/ 2752098 w 3200400"/>
                <a:gd name="connsiteY13-628" fmla="*/ 1908850 h 3200400"/>
                <a:gd name="connsiteX14-629" fmla="*/ 2986014 w 3200400"/>
                <a:gd name="connsiteY14-630" fmla="*/ 2400300 h 3200400"/>
                <a:gd name="connsiteX15-631" fmla="*/ 2443448 w 3200400"/>
                <a:gd name="connsiteY15-632" fmla="*/ 2443448 h 3200400"/>
                <a:gd name="connsiteX16-633" fmla="*/ 2400300 w 3200400"/>
                <a:gd name="connsiteY16-634" fmla="*/ 2986014 h 3200400"/>
                <a:gd name="connsiteX17-635" fmla="*/ 1908850 w 3200400"/>
                <a:gd name="connsiteY17-636" fmla="*/ 2752098 h 3200400"/>
                <a:gd name="connsiteX18-637" fmla="*/ 1600200 w 3200400"/>
                <a:gd name="connsiteY18-638" fmla="*/ 3200400 h 3200400"/>
                <a:gd name="connsiteX19-639" fmla="*/ 1291550 w 3200400"/>
                <a:gd name="connsiteY19-640" fmla="*/ 2752098 h 3200400"/>
                <a:gd name="connsiteX20-641" fmla="*/ 800100 w 3200400"/>
                <a:gd name="connsiteY20-642" fmla="*/ 2986014 h 3200400"/>
                <a:gd name="connsiteX21-643" fmla="*/ 756952 w 3200400"/>
                <a:gd name="connsiteY21-644" fmla="*/ 2443448 h 3200400"/>
                <a:gd name="connsiteX22-645" fmla="*/ 214386 w 3200400"/>
                <a:gd name="connsiteY22-646" fmla="*/ 2400300 h 3200400"/>
                <a:gd name="connsiteX23-647" fmla="*/ 448302 w 3200400"/>
                <a:gd name="connsiteY23-648" fmla="*/ 1908850 h 3200400"/>
                <a:gd name="connsiteX24-649" fmla="*/ 0 w 3200400"/>
                <a:gd name="connsiteY24-650" fmla="*/ 1600200 h 3200400"/>
                <a:gd name="connsiteX0-651" fmla="*/ 0 w 3200400"/>
                <a:gd name="connsiteY0-652" fmla="*/ 1600200 h 3200400"/>
                <a:gd name="connsiteX1-653" fmla="*/ 448302 w 3200400"/>
                <a:gd name="connsiteY1-654" fmla="*/ 1291550 h 3200400"/>
                <a:gd name="connsiteX2-655" fmla="*/ 214386 w 3200400"/>
                <a:gd name="connsiteY2-656" fmla="*/ 800100 h 3200400"/>
                <a:gd name="connsiteX3-657" fmla="*/ 756952 w 3200400"/>
                <a:gd name="connsiteY3-658" fmla="*/ 756952 h 3200400"/>
                <a:gd name="connsiteX4-659" fmla="*/ 800100 w 3200400"/>
                <a:gd name="connsiteY4-660" fmla="*/ 214386 h 3200400"/>
                <a:gd name="connsiteX5-661" fmla="*/ 1291550 w 3200400"/>
                <a:gd name="connsiteY5-662" fmla="*/ 448302 h 3200400"/>
                <a:gd name="connsiteX6-663" fmla="*/ 1600200 w 3200400"/>
                <a:gd name="connsiteY6-664" fmla="*/ 0 h 3200400"/>
                <a:gd name="connsiteX7-665" fmla="*/ 1908850 w 3200400"/>
                <a:gd name="connsiteY7-666" fmla="*/ 448302 h 3200400"/>
                <a:gd name="connsiteX8-667" fmla="*/ 2400300 w 3200400"/>
                <a:gd name="connsiteY8-668" fmla="*/ 214386 h 3200400"/>
                <a:gd name="connsiteX9-669" fmla="*/ 2443448 w 3200400"/>
                <a:gd name="connsiteY9-670" fmla="*/ 756952 h 3200400"/>
                <a:gd name="connsiteX10-671" fmla="*/ 2986014 w 3200400"/>
                <a:gd name="connsiteY10-672" fmla="*/ 800100 h 3200400"/>
                <a:gd name="connsiteX11-673" fmla="*/ 2752098 w 3200400"/>
                <a:gd name="connsiteY11-674" fmla="*/ 1291550 h 3200400"/>
                <a:gd name="connsiteX12-675" fmla="*/ 3200400 w 3200400"/>
                <a:gd name="connsiteY12-676" fmla="*/ 1600200 h 3200400"/>
                <a:gd name="connsiteX13-677" fmla="*/ 2752098 w 3200400"/>
                <a:gd name="connsiteY13-678" fmla="*/ 1908850 h 3200400"/>
                <a:gd name="connsiteX14-679" fmla="*/ 2986014 w 3200400"/>
                <a:gd name="connsiteY14-680" fmla="*/ 2400300 h 3200400"/>
                <a:gd name="connsiteX15-681" fmla="*/ 2443448 w 3200400"/>
                <a:gd name="connsiteY15-682" fmla="*/ 2443448 h 3200400"/>
                <a:gd name="connsiteX16-683" fmla="*/ 2400300 w 3200400"/>
                <a:gd name="connsiteY16-684" fmla="*/ 2986014 h 3200400"/>
                <a:gd name="connsiteX17-685" fmla="*/ 1908850 w 3200400"/>
                <a:gd name="connsiteY17-686" fmla="*/ 2752098 h 3200400"/>
                <a:gd name="connsiteX18-687" fmla="*/ 1600200 w 3200400"/>
                <a:gd name="connsiteY18-688" fmla="*/ 3200400 h 3200400"/>
                <a:gd name="connsiteX19-689" fmla="*/ 1291550 w 3200400"/>
                <a:gd name="connsiteY19-690" fmla="*/ 2752098 h 3200400"/>
                <a:gd name="connsiteX20-691" fmla="*/ 800100 w 3200400"/>
                <a:gd name="connsiteY20-692" fmla="*/ 2986014 h 3200400"/>
                <a:gd name="connsiteX21-693" fmla="*/ 756952 w 3200400"/>
                <a:gd name="connsiteY21-694" fmla="*/ 2443448 h 3200400"/>
                <a:gd name="connsiteX22-695" fmla="*/ 214386 w 3200400"/>
                <a:gd name="connsiteY22-696" fmla="*/ 2400300 h 3200400"/>
                <a:gd name="connsiteX23-697" fmla="*/ 448302 w 3200400"/>
                <a:gd name="connsiteY23-698" fmla="*/ 1908850 h 3200400"/>
                <a:gd name="connsiteX24-699" fmla="*/ 0 w 3200400"/>
                <a:gd name="connsiteY24-700" fmla="*/ 1600200 h 3200400"/>
                <a:gd name="connsiteX0-701" fmla="*/ 0 w 3200400"/>
                <a:gd name="connsiteY0-702" fmla="*/ 1600200 h 3200400"/>
                <a:gd name="connsiteX1-703" fmla="*/ 448302 w 3200400"/>
                <a:gd name="connsiteY1-704" fmla="*/ 1291550 h 3200400"/>
                <a:gd name="connsiteX2-705" fmla="*/ 214386 w 3200400"/>
                <a:gd name="connsiteY2-706" fmla="*/ 800100 h 3200400"/>
                <a:gd name="connsiteX3-707" fmla="*/ 756952 w 3200400"/>
                <a:gd name="connsiteY3-708" fmla="*/ 756952 h 3200400"/>
                <a:gd name="connsiteX4-709" fmla="*/ 800100 w 3200400"/>
                <a:gd name="connsiteY4-710" fmla="*/ 214386 h 3200400"/>
                <a:gd name="connsiteX5-711" fmla="*/ 1291550 w 3200400"/>
                <a:gd name="connsiteY5-712" fmla="*/ 448302 h 3200400"/>
                <a:gd name="connsiteX6-713" fmla="*/ 1600200 w 3200400"/>
                <a:gd name="connsiteY6-714" fmla="*/ 0 h 3200400"/>
                <a:gd name="connsiteX7-715" fmla="*/ 1908850 w 3200400"/>
                <a:gd name="connsiteY7-716" fmla="*/ 448302 h 3200400"/>
                <a:gd name="connsiteX8-717" fmla="*/ 2400300 w 3200400"/>
                <a:gd name="connsiteY8-718" fmla="*/ 214386 h 3200400"/>
                <a:gd name="connsiteX9-719" fmla="*/ 2443448 w 3200400"/>
                <a:gd name="connsiteY9-720" fmla="*/ 756952 h 3200400"/>
                <a:gd name="connsiteX10-721" fmla="*/ 2986014 w 3200400"/>
                <a:gd name="connsiteY10-722" fmla="*/ 800100 h 3200400"/>
                <a:gd name="connsiteX11-723" fmla="*/ 2752098 w 3200400"/>
                <a:gd name="connsiteY11-724" fmla="*/ 1291550 h 3200400"/>
                <a:gd name="connsiteX12-725" fmla="*/ 3200400 w 3200400"/>
                <a:gd name="connsiteY12-726" fmla="*/ 1600200 h 3200400"/>
                <a:gd name="connsiteX13-727" fmla="*/ 2752098 w 3200400"/>
                <a:gd name="connsiteY13-728" fmla="*/ 1908850 h 3200400"/>
                <a:gd name="connsiteX14-729" fmla="*/ 2986014 w 3200400"/>
                <a:gd name="connsiteY14-730" fmla="*/ 2400300 h 3200400"/>
                <a:gd name="connsiteX15-731" fmla="*/ 2443448 w 3200400"/>
                <a:gd name="connsiteY15-732" fmla="*/ 2443448 h 3200400"/>
                <a:gd name="connsiteX16-733" fmla="*/ 2400300 w 3200400"/>
                <a:gd name="connsiteY16-734" fmla="*/ 2986014 h 3200400"/>
                <a:gd name="connsiteX17-735" fmla="*/ 1908850 w 3200400"/>
                <a:gd name="connsiteY17-736" fmla="*/ 2752098 h 3200400"/>
                <a:gd name="connsiteX18-737" fmla="*/ 1600200 w 3200400"/>
                <a:gd name="connsiteY18-738" fmla="*/ 3200400 h 3200400"/>
                <a:gd name="connsiteX19-739" fmla="*/ 1291550 w 3200400"/>
                <a:gd name="connsiteY19-740" fmla="*/ 2752098 h 3200400"/>
                <a:gd name="connsiteX20-741" fmla="*/ 800100 w 3200400"/>
                <a:gd name="connsiteY20-742" fmla="*/ 2986014 h 3200400"/>
                <a:gd name="connsiteX21-743" fmla="*/ 756952 w 3200400"/>
                <a:gd name="connsiteY21-744" fmla="*/ 2443448 h 3200400"/>
                <a:gd name="connsiteX22-745" fmla="*/ 214386 w 3200400"/>
                <a:gd name="connsiteY22-746" fmla="*/ 2400300 h 3200400"/>
                <a:gd name="connsiteX23-747" fmla="*/ 448302 w 3200400"/>
                <a:gd name="connsiteY23-748" fmla="*/ 1908850 h 3200400"/>
                <a:gd name="connsiteX24-749" fmla="*/ 0 w 3200400"/>
                <a:gd name="connsiteY24-750" fmla="*/ 1600200 h 3200400"/>
                <a:gd name="connsiteX0-751" fmla="*/ 0 w 3200400"/>
                <a:gd name="connsiteY0-752" fmla="*/ 1600200 h 3200400"/>
                <a:gd name="connsiteX1-753" fmla="*/ 448302 w 3200400"/>
                <a:gd name="connsiteY1-754" fmla="*/ 1291550 h 3200400"/>
                <a:gd name="connsiteX2-755" fmla="*/ 214386 w 3200400"/>
                <a:gd name="connsiteY2-756" fmla="*/ 800100 h 3200400"/>
                <a:gd name="connsiteX3-757" fmla="*/ 756952 w 3200400"/>
                <a:gd name="connsiteY3-758" fmla="*/ 756952 h 3200400"/>
                <a:gd name="connsiteX4-759" fmla="*/ 800100 w 3200400"/>
                <a:gd name="connsiteY4-760" fmla="*/ 214386 h 3200400"/>
                <a:gd name="connsiteX5-761" fmla="*/ 1291550 w 3200400"/>
                <a:gd name="connsiteY5-762" fmla="*/ 448302 h 3200400"/>
                <a:gd name="connsiteX6-763" fmla="*/ 1600200 w 3200400"/>
                <a:gd name="connsiteY6-764" fmla="*/ 0 h 3200400"/>
                <a:gd name="connsiteX7-765" fmla="*/ 1908850 w 3200400"/>
                <a:gd name="connsiteY7-766" fmla="*/ 448302 h 3200400"/>
                <a:gd name="connsiteX8-767" fmla="*/ 2400300 w 3200400"/>
                <a:gd name="connsiteY8-768" fmla="*/ 214386 h 3200400"/>
                <a:gd name="connsiteX9-769" fmla="*/ 2443448 w 3200400"/>
                <a:gd name="connsiteY9-770" fmla="*/ 756952 h 3200400"/>
                <a:gd name="connsiteX10-771" fmla="*/ 2986014 w 3200400"/>
                <a:gd name="connsiteY10-772" fmla="*/ 800100 h 3200400"/>
                <a:gd name="connsiteX11-773" fmla="*/ 2752098 w 3200400"/>
                <a:gd name="connsiteY11-774" fmla="*/ 1291550 h 3200400"/>
                <a:gd name="connsiteX12-775" fmla="*/ 3200400 w 3200400"/>
                <a:gd name="connsiteY12-776" fmla="*/ 1600200 h 3200400"/>
                <a:gd name="connsiteX13-777" fmla="*/ 2752098 w 3200400"/>
                <a:gd name="connsiteY13-778" fmla="*/ 1908850 h 3200400"/>
                <a:gd name="connsiteX14-779" fmla="*/ 2986014 w 3200400"/>
                <a:gd name="connsiteY14-780" fmla="*/ 2400300 h 3200400"/>
                <a:gd name="connsiteX15-781" fmla="*/ 2443448 w 3200400"/>
                <a:gd name="connsiteY15-782" fmla="*/ 2443448 h 3200400"/>
                <a:gd name="connsiteX16-783" fmla="*/ 2400300 w 3200400"/>
                <a:gd name="connsiteY16-784" fmla="*/ 2986014 h 3200400"/>
                <a:gd name="connsiteX17-785" fmla="*/ 1908850 w 3200400"/>
                <a:gd name="connsiteY17-786" fmla="*/ 2752098 h 3200400"/>
                <a:gd name="connsiteX18-787" fmla="*/ 1600200 w 3200400"/>
                <a:gd name="connsiteY18-788" fmla="*/ 3200400 h 3200400"/>
                <a:gd name="connsiteX19-789" fmla="*/ 1291550 w 3200400"/>
                <a:gd name="connsiteY19-790" fmla="*/ 2752098 h 3200400"/>
                <a:gd name="connsiteX20-791" fmla="*/ 800100 w 3200400"/>
                <a:gd name="connsiteY20-792" fmla="*/ 2986014 h 3200400"/>
                <a:gd name="connsiteX21-793" fmla="*/ 756952 w 3200400"/>
                <a:gd name="connsiteY21-794" fmla="*/ 2443448 h 3200400"/>
                <a:gd name="connsiteX22-795" fmla="*/ 214386 w 3200400"/>
                <a:gd name="connsiteY22-796" fmla="*/ 2400300 h 3200400"/>
                <a:gd name="connsiteX23-797" fmla="*/ 448302 w 3200400"/>
                <a:gd name="connsiteY23-798" fmla="*/ 1908850 h 3200400"/>
                <a:gd name="connsiteX24-799" fmla="*/ 0 w 3200400"/>
                <a:gd name="connsiteY24-800" fmla="*/ 1600200 h 3200400"/>
                <a:gd name="connsiteX0-801" fmla="*/ 0 w 3200400"/>
                <a:gd name="connsiteY0-802" fmla="*/ 1600200 h 3200400"/>
                <a:gd name="connsiteX1-803" fmla="*/ 448302 w 3200400"/>
                <a:gd name="connsiteY1-804" fmla="*/ 1291550 h 3200400"/>
                <a:gd name="connsiteX2-805" fmla="*/ 214386 w 3200400"/>
                <a:gd name="connsiteY2-806" fmla="*/ 800100 h 3200400"/>
                <a:gd name="connsiteX3-807" fmla="*/ 756952 w 3200400"/>
                <a:gd name="connsiteY3-808" fmla="*/ 756952 h 3200400"/>
                <a:gd name="connsiteX4-809" fmla="*/ 800100 w 3200400"/>
                <a:gd name="connsiteY4-810" fmla="*/ 214386 h 3200400"/>
                <a:gd name="connsiteX5-811" fmla="*/ 1291550 w 3200400"/>
                <a:gd name="connsiteY5-812" fmla="*/ 448302 h 3200400"/>
                <a:gd name="connsiteX6-813" fmla="*/ 1600200 w 3200400"/>
                <a:gd name="connsiteY6-814" fmla="*/ 0 h 3200400"/>
                <a:gd name="connsiteX7-815" fmla="*/ 1908850 w 3200400"/>
                <a:gd name="connsiteY7-816" fmla="*/ 448302 h 3200400"/>
                <a:gd name="connsiteX8-817" fmla="*/ 2400300 w 3200400"/>
                <a:gd name="connsiteY8-818" fmla="*/ 214386 h 3200400"/>
                <a:gd name="connsiteX9-819" fmla="*/ 2443448 w 3200400"/>
                <a:gd name="connsiteY9-820" fmla="*/ 756952 h 3200400"/>
                <a:gd name="connsiteX10-821" fmla="*/ 2986014 w 3200400"/>
                <a:gd name="connsiteY10-822" fmla="*/ 800100 h 3200400"/>
                <a:gd name="connsiteX11-823" fmla="*/ 2752098 w 3200400"/>
                <a:gd name="connsiteY11-824" fmla="*/ 1291550 h 3200400"/>
                <a:gd name="connsiteX12-825" fmla="*/ 3200400 w 3200400"/>
                <a:gd name="connsiteY12-826" fmla="*/ 1600200 h 3200400"/>
                <a:gd name="connsiteX13-827" fmla="*/ 2752098 w 3200400"/>
                <a:gd name="connsiteY13-828" fmla="*/ 1908850 h 3200400"/>
                <a:gd name="connsiteX14-829" fmla="*/ 2986014 w 3200400"/>
                <a:gd name="connsiteY14-830" fmla="*/ 2400300 h 3200400"/>
                <a:gd name="connsiteX15-831" fmla="*/ 2443448 w 3200400"/>
                <a:gd name="connsiteY15-832" fmla="*/ 2443448 h 3200400"/>
                <a:gd name="connsiteX16-833" fmla="*/ 2400300 w 3200400"/>
                <a:gd name="connsiteY16-834" fmla="*/ 2986014 h 3200400"/>
                <a:gd name="connsiteX17-835" fmla="*/ 1908850 w 3200400"/>
                <a:gd name="connsiteY17-836" fmla="*/ 2752098 h 3200400"/>
                <a:gd name="connsiteX18-837" fmla="*/ 1600200 w 3200400"/>
                <a:gd name="connsiteY18-838" fmla="*/ 3200400 h 3200400"/>
                <a:gd name="connsiteX19-839" fmla="*/ 1291550 w 3200400"/>
                <a:gd name="connsiteY19-840" fmla="*/ 2752098 h 3200400"/>
                <a:gd name="connsiteX20-841" fmla="*/ 800100 w 3200400"/>
                <a:gd name="connsiteY20-842" fmla="*/ 2986014 h 3200400"/>
                <a:gd name="connsiteX21-843" fmla="*/ 756952 w 3200400"/>
                <a:gd name="connsiteY21-844" fmla="*/ 2443448 h 3200400"/>
                <a:gd name="connsiteX22-845" fmla="*/ 214386 w 3200400"/>
                <a:gd name="connsiteY22-846" fmla="*/ 2400300 h 3200400"/>
                <a:gd name="connsiteX23-847" fmla="*/ 448302 w 3200400"/>
                <a:gd name="connsiteY23-848" fmla="*/ 1908850 h 3200400"/>
                <a:gd name="connsiteX24-849" fmla="*/ 0 w 3200400"/>
                <a:gd name="connsiteY24-850" fmla="*/ 1600200 h 3200400"/>
                <a:gd name="connsiteX0-851" fmla="*/ 0 w 3200400"/>
                <a:gd name="connsiteY0-852" fmla="*/ 1600200 h 3200400"/>
                <a:gd name="connsiteX1-853" fmla="*/ 448302 w 3200400"/>
                <a:gd name="connsiteY1-854" fmla="*/ 1291550 h 3200400"/>
                <a:gd name="connsiteX2-855" fmla="*/ 214386 w 3200400"/>
                <a:gd name="connsiteY2-856" fmla="*/ 800100 h 3200400"/>
                <a:gd name="connsiteX3-857" fmla="*/ 756952 w 3200400"/>
                <a:gd name="connsiteY3-858" fmla="*/ 756952 h 3200400"/>
                <a:gd name="connsiteX4-859" fmla="*/ 800100 w 3200400"/>
                <a:gd name="connsiteY4-860" fmla="*/ 214386 h 3200400"/>
                <a:gd name="connsiteX5-861" fmla="*/ 1291550 w 3200400"/>
                <a:gd name="connsiteY5-862" fmla="*/ 448302 h 3200400"/>
                <a:gd name="connsiteX6-863" fmla="*/ 1600200 w 3200400"/>
                <a:gd name="connsiteY6-864" fmla="*/ 0 h 3200400"/>
                <a:gd name="connsiteX7-865" fmla="*/ 1908850 w 3200400"/>
                <a:gd name="connsiteY7-866" fmla="*/ 448302 h 3200400"/>
                <a:gd name="connsiteX8-867" fmla="*/ 2400300 w 3200400"/>
                <a:gd name="connsiteY8-868" fmla="*/ 214386 h 3200400"/>
                <a:gd name="connsiteX9-869" fmla="*/ 2443448 w 3200400"/>
                <a:gd name="connsiteY9-870" fmla="*/ 756952 h 3200400"/>
                <a:gd name="connsiteX10-871" fmla="*/ 2986014 w 3200400"/>
                <a:gd name="connsiteY10-872" fmla="*/ 800100 h 3200400"/>
                <a:gd name="connsiteX11-873" fmla="*/ 2752098 w 3200400"/>
                <a:gd name="connsiteY11-874" fmla="*/ 1291550 h 3200400"/>
                <a:gd name="connsiteX12-875" fmla="*/ 3200400 w 3200400"/>
                <a:gd name="connsiteY12-876" fmla="*/ 1600200 h 3200400"/>
                <a:gd name="connsiteX13-877" fmla="*/ 2752098 w 3200400"/>
                <a:gd name="connsiteY13-878" fmla="*/ 1908850 h 3200400"/>
                <a:gd name="connsiteX14-879" fmla="*/ 2986014 w 3200400"/>
                <a:gd name="connsiteY14-880" fmla="*/ 2400300 h 3200400"/>
                <a:gd name="connsiteX15-881" fmla="*/ 2443448 w 3200400"/>
                <a:gd name="connsiteY15-882" fmla="*/ 2443448 h 3200400"/>
                <a:gd name="connsiteX16-883" fmla="*/ 2400300 w 3200400"/>
                <a:gd name="connsiteY16-884" fmla="*/ 2986014 h 3200400"/>
                <a:gd name="connsiteX17-885" fmla="*/ 1908850 w 3200400"/>
                <a:gd name="connsiteY17-886" fmla="*/ 2752098 h 3200400"/>
                <a:gd name="connsiteX18-887" fmla="*/ 1600200 w 3200400"/>
                <a:gd name="connsiteY18-888" fmla="*/ 3200400 h 3200400"/>
                <a:gd name="connsiteX19-889" fmla="*/ 1291550 w 3200400"/>
                <a:gd name="connsiteY19-890" fmla="*/ 2752098 h 3200400"/>
                <a:gd name="connsiteX20-891" fmla="*/ 800100 w 3200400"/>
                <a:gd name="connsiteY20-892" fmla="*/ 2986014 h 3200400"/>
                <a:gd name="connsiteX21-893" fmla="*/ 756952 w 3200400"/>
                <a:gd name="connsiteY21-894" fmla="*/ 2443448 h 3200400"/>
                <a:gd name="connsiteX22-895" fmla="*/ 214386 w 3200400"/>
                <a:gd name="connsiteY22-896" fmla="*/ 2400300 h 3200400"/>
                <a:gd name="connsiteX23-897" fmla="*/ 448302 w 3200400"/>
                <a:gd name="connsiteY23-898" fmla="*/ 1908850 h 3200400"/>
                <a:gd name="connsiteX24-899" fmla="*/ 0 w 3200400"/>
                <a:gd name="connsiteY24-900" fmla="*/ 1600200 h 3200400"/>
                <a:gd name="connsiteX0-901" fmla="*/ 0 w 3200400"/>
                <a:gd name="connsiteY0-902" fmla="*/ 1600200 h 3200400"/>
                <a:gd name="connsiteX1-903" fmla="*/ 448302 w 3200400"/>
                <a:gd name="connsiteY1-904" fmla="*/ 1291550 h 3200400"/>
                <a:gd name="connsiteX2-905" fmla="*/ 214386 w 3200400"/>
                <a:gd name="connsiteY2-906" fmla="*/ 800100 h 3200400"/>
                <a:gd name="connsiteX3-907" fmla="*/ 756952 w 3200400"/>
                <a:gd name="connsiteY3-908" fmla="*/ 756952 h 3200400"/>
                <a:gd name="connsiteX4-909" fmla="*/ 800100 w 3200400"/>
                <a:gd name="connsiteY4-910" fmla="*/ 214386 h 3200400"/>
                <a:gd name="connsiteX5-911" fmla="*/ 1291550 w 3200400"/>
                <a:gd name="connsiteY5-912" fmla="*/ 448302 h 3200400"/>
                <a:gd name="connsiteX6-913" fmla="*/ 1600200 w 3200400"/>
                <a:gd name="connsiteY6-914" fmla="*/ 0 h 3200400"/>
                <a:gd name="connsiteX7-915" fmla="*/ 1908850 w 3200400"/>
                <a:gd name="connsiteY7-916" fmla="*/ 448302 h 3200400"/>
                <a:gd name="connsiteX8-917" fmla="*/ 2400300 w 3200400"/>
                <a:gd name="connsiteY8-918" fmla="*/ 214386 h 3200400"/>
                <a:gd name="connsiteX9-919" fmla="*/ 2443448 w 3200400"/>
                <a:gd name="connsiteY9-920" fmla="*/ 756952 h 3200400"/>
                <a:gd name="connsiteX10-921" fmla="*/ 2986014 w 3200400"/>
                <a:gd name="connsiteY10-922" fmla="*/ 800100 h 3200400"/>
                <a:gd name="connsiteX11-923" fmla="*/ 2752098 w 3200400"/>
                <a:gd name="connsiteY11-924" fmla="*/ 1291550 h 3200400"/>
                <a:gd name="connsiteX12-925" fmla="*/ 3200400 w 3200400"/>
                <a:gd name="connsiteY12-926" fmla="*/ 1600200 h 3200400"/>
                <a:gd name="connsiteX13-927" fmla="*/ 2752098 w 3200400"/>
                <a:gd name="connsiteY13-928" fmla="*/ 1908850 h 3200400"/>
                <a:gd name="connsiteX14-929" fmla="*/ 2986014 w 3200400"/>
                <a:gd name="connsiteY14-930" fmla="*/ 2400300 h 3200400"/>
                <a:gd name="connsiteX15-931" fmla="*/ 2443448 w 3200400"/>
                <a:gd name="connsiteY15-932" fmla="*/ 2443448 h 3200400"/>
                <a:gd name="connsiteX16-933" fmla="*/ 2400300 w 3200400"/>
                <a:gd name="connsiteY16-934" fmla="*/ 2986014 h 3200400"/>
                <a:gd name="connsiteX17-935" fmla="*/ 1908850 w 3200400"/>
                <a:gd name="connsiteY17-936" fmla="*/ 2752098 h 3200400"/>
                <a:gd name="connsiteX18-937" fmla="*/ 1600200 w 3200400"/>
                <a:gd name="connsiteY18-938" fmla="*/ 3200400 h 3200400"/>
                <a:gd name="connsiteX19-939" fmla="*/ 1291550 w 3200400"/>
                <a:gd name="connsiteY19-940" fmla="*/ 2752098 h 3200400"/>
                <a:gd name="connsiteX20-941" fmla="*/ 800100 w 3200400"/>
                <a:gd name="connsiteY20-942" fmla="*/ 2986014 h 3200400"/>
                <a:gd name="connsiteX21-943" fmla="*/ 756952 w 3200400"/>
                <a:gd name="connsiteY21-944" fmla="*/ 2443448 h 3200400"/>
                <a:gd name="connsiteX22-945" fmla="*/ 214386 w 3200400"/>
                <a:gd name="connsiteY22-946" fmla="*/ 2400300 h 3200400"/>
                <a:gd name="connsiteX23-947" fmla="*/ 448302 w 3200400"/>
                <a:gd name="connsiteY23-948" fmla="*/ 1908850 h 3200400"/>
                <a:gd name="connsiteX24-949" fmla="*/ 0 w 3200400"/>
                <a:gd name="connsiteY24-950" fmla="*/ 1600200 h 3200400"/>
                <a:gd name="connsiteX0-951" fmla="*/ 0 w 3200400"/>
                <a:gd name="connsiteY0-952" fmla="*/ 1600200 h 3200400"/>
                <a:gd name="connsiteX1-953" fmla="*/ 448302 w 3200400"/>
                <a:gd name="connsiteY1-954" fmla="*/ 1291550 h 3200400"/>
                <a:gd name="connsiteX2-955" fmla="*/ 214386 w 3200400"/>
                <a:gd name="connsiteY2-956" fmla="*/ 800100 h 3200400"/>
                <a:gd name="connsiteX3-957" fmla="*/ 756952 w 3200400"/>
                <a:gd name="connsiteY3-958" fmla="*/ 756952 h 3200400"/>
                <a:gd name="connsiteX4-959" fmla="*/ 800100 w 3200400"/>
                <a:gd name="connsiteY4-960" fmla="*/ 214386 h 3200400"/>
                <a:gd name="connsiteX5-961" fmla="*/ 1291550 w 3200400"/>
                <a:gd name="connsiteY5-962" fmla="*/ 448302 h 3200400"/>
                <a:gd name="connsiteX6-963" fmla="*/ 1600200 w 3200400"/>
                <a:gd name="connsiteY6-964" fmla="*/ 0 h 3200400"/>
                <a:gd name="connsiteX7-965" fmla="*/ 1908850 w 3200400"/>
                <a:gd name="connsiteY7-966" fmla="*/ 448302 h 3200400"/>
                <a:gd name="connsiteX8-967" fmla="*/ 2400300 w 3200400"/>
                <a:gd name="connsiteY8-968" fmla="*/ 214386 h 3200400"/>
                <a:gd name="connsiteX9-969" fmla="*/ 2443448 w 3200400"/>
                <a:gd name="connsiteY9-970" fmla="*/ 756952 h 3200400"/>
                <a:gd name="connsiteX10-971" fmla="*/ 2986014 w 3200400"/>
                <a:gd name="connsiteY10-972" fmla="*/ 800100 h 3200400"/>
                <a:gd name="connsiteX11-973" fmla="*/ 2752098 w 3200400"/>
                <a:gd name="connsiteY11-974" fmla="*/ 1291550 h 3200400"/>
                <a:gd name="connsiteX12-975" fmla="*/ 3200400 w 3200400"/>
                <a:gd name="connsiteY12-976" fmla="*/ 1600200 h 3200400"/>
                <a:gd name="connsiteX13-977" fmla="*/ 2752098 w 3200400"/>
                <a:gd name="connsiteY13-978" fmla="*/ 1908850 h 3200400"/>
                <a:gd name="connsiteX14-979" fmla="*/ 2986014 w 3200400"/>
                <a:gd name="connsiteY14-980" fmla="*/ 2400300 h 3200400"/>
                <a:gd name="connsiteX15-981" fmla="*/ 2443448 w 3200400"/>
                <a:gd name="connsiteY15-982" fmla="*/ 2443448 h 3200400"/>
                <a:gd name="connsiteX16-983" fmla="*/ 2400300 w 3200400"/>
                <a:gd name="connsiteY16-984" fmla="*/ 2986014 h 3200400"/>
                <a:gd name="connsiteX17-985" fmla="*/ 1908850 w 3200400"/>
                <a:gd name="connsiteY17-986" fmla="*/ 2752098 h 3200400"/>
                <a:gd name="connsiteX18-987" fmla="*/ 1600200 w 3200400"/>
                <a:gd name="connsiteY18-988" fmla="*/ 3200400 h 3200400"/>
                <a:gd name="connsiteX19-989" fmla="*/ 1291550 w 3200400"/>
                <a:gd name="connsiteY19-990" fmla="*/ 2752098 h 3200400"/>
                <a:gd name="connsiteX20-991" fmla="*/ 800100 w 3200400"/>
                <a:gd name="connsiteY20-992" fmla="*/ 2986014 h 3200400"/>
                <a:gd name="connsiteX21-993" fmla="*/ 756952 w 3200400"/>
                <a:gd name="connsiteY21-994" fmla="*/ 2443448 h 3200400"/>
                <a:gd name="connsiteX22-995" fmla="*/ 214386 w 3200400"/>
                <a:gd name="connsiteY22-996" fmla="*/ 2400300 h 3200400"/>
                <a:gd name="connsiteX23-997" fmla="*/ 448302 w 3200400"/>
                <a:gd name="connsiteY23-998" fmla="*/ 1908850 h 3200400"/>
                <a:gd name="connsiteX24-999" fmla="*/ 0 w 3200400"/>
                <a:gd name="connsiteY24-1000" fmla="*/ 1600200 h 3200400"/>
                <a:gd name="connsiteX0-1001" fmla="*/ 0 w 3200400"/>
                <a:gd name="connsiteY0-1002" fmla="*/ 1600200 h 3200400"/>
                <a:gd name="connsiteX1-1003" fmla="*/ 448302 w 3200400"/>
                <a:gd name="connsiteY1-1004" fmla="*/ 1291550 h 3200400"/>
                <a:gd name="connsiteX2-1005" fmla="*/ 214386 w 3200400"/>
                <a:gd name="connsiteY2-1006" fmla="*/ 800100 h 3200400"/>
                <a:gd name="connsiteX3-1007" fmla="*/ 756952 w 3200400"/>
                <a:gd name="connsiteY3-1008" fmla="*/ 756952 h 3200400"/>
                <a:gd name="connsiteX4-1009" fmla="*/ 800100 w 3200400"/>
                <a:gd name="connsiteY4-1010" fmla="*/ 214386 h 3200400"/>
                <a:gd name="connsiteX5-1011" fmla="*/ 1291550 w 3200400"/>
                <a:gd name="connsiteY5-1012" fmla="*/ 448302 h 3200400"/>
                <a:gd name="connsiteX6-1013" fmla="*/ 1600200 w 3200400"/>
                <a:gd name="connsiteY6-1014" fmla="*/ 0 h 3200400"/>
                <a:gd name="connsiteX7-1015" fmla="*/ 1908850 w 3200400"/>
                <a:gd name="connsiteY7-1016" fmla="*/ 448302 h 3200400"/>
                <a:gd name="connsiteX8-1017" fmla="*/ 2400300 w 3200400"/>
                <a:gd name="connsiteY8-1018" fmla="*/ 214386 h 3200400"/>
                <a:gd name="connsiteX9-1019" fmla="*/ 2443448 w 3200400"/>
                <a:gd name="connsiteY9-1020" fmla="*/ 756952 h 3200400"/>
                <a:gd name="connsiteX10-1021" fmla="*/ 2986014 w 3200400"/>
                <a:gd name="connsiteY10-1022" fmla="*/ 800100 h 3200400"/>
                <a:gd name="connsiteX11-1023" fmla="*/ 2752098 w 3200400"/>
                <a:gd name="connsiteY11-1024" fmla="*/ 1291550 h 3200400"/>
                <a:gd name="connsiteX12-1025" fmla="*/ 3200400 w 3200400"/>
                <a:gd name="connsiteY12-1026" fmla="*/ 1600200 h 3200400"/>
                <a:gd name="connsiteX13-1027" fmla="*/ 2752098 w 3200400"/>
                <a:gd name="connsiteY13-1028" fmla="*/ 1908850 h 3200400"/>
                <a:gd name="connsiteX14-1029" fmla="*/ 2986014 w 3200400"/>
                <a:gd name="connsiteY14-1030" fmla="*/ 2400300 h 3200400"/>
                <a:gd name="connsiteX15-1031" fmla="*/ 2443448 w 3200400"/>
                <a:gd name="connsiteY15-1032" fmla="*/ 2443448 h 3200400"/>
                <a:gd name="connsiteX16-1033" fmla="*/ 2400300 w 3200400"/>
                <a:gd name="connsiteY16-1034" fmla="*/ 2986014 h 3200400"/>
                <a:gd name="connsiteX17-1035" fmla="*/ 1908850 w 3200400"/>
                <a:gd name="connsiteY17-1036" fmla="*/ 2752098 h 3200400"/>
                <a:gd name="connsiteX18-1037" fmla="*/ 1600200 w 3200400"/>
                <a:gd name="connsiteY18-1038" fmla="*/ 3200400 h 3200400"/>
                <a:gd name="connsiteX19-1039" fmla="*/ 1291550 w 3200400"/>
                <a:gd name="connsiteY19-1040" fmla="*/ 2752098 h 3200400"/>
                <a:gd name="connsiteX20-1041" fmla="*/ 800100 w 3200400"/>
                <a:gd name="connsiteY20-1042" fmla="*/ 2986014 h 3200400"/>
                <a:gd name="connsiteX21-1043" fmla="*/ 756952 w 3200400"/>
                <a:gd name="connsiteY21-1044" fmla="*/ 2443448 h 3200400"/>
                <a:gd name="connsiteX22-1045" fmla="*/ 214386 w 3200400"/>
                <a:gd name="connsiteY22-1046" fmla="*/ 2400300 h 3200400"/>
                <a:gd name="connsiteX23-1047" fmla="*/ 448302 w 3200400"/>
                <a:gd name="connsiteY23-1048" fmla="*/ 1908850 h 3200400"/>
                <a:gd name="connsiteX24-1049" fmla="*/ 0 w 3200400"/>
                <a:gd name="connsiteY24-1050" fmla="*/ 1600200 h 3200400"/>
                <a:gd name="connsiteX0-1051" fmla="*/ 0 w 3200400"/>
                <a:gd name="connsiteY0-1052" fmla="*/ 1600200 h 3200400"/>
                <a:gd name="connsiteX1-1053" fmla="*/ 448302 w 3200400"/>
                <a:gd name="connsiteY1-1054" fmla="*/ 1291550 h 3200400"/>
                <a:gd name="connsiteX2-1055" fmla="*/ 214386 w 3200400"/>
                <a:gd name="connsiteY2-1056" fmla="*/ 800100 h 3200400"/>
                <a:gd name="connsiteX3-1057" fmla="*/ 756952 w 3200400"/>
                <a:gd name="connsiteY3-1058" fmla="*/ 756952 h 3200400"/>
                <a:gd name="connsiteX4-1059" fmla="*/ 800100 w 3200400"/>
                <a:gd name="connsiteY4-1060" fmla="*/ 214386 h 3200400"/>
                <a:gd name="connsiteX5-1061" fmla="*/ 1291550 w 3200400"/>
                <a:gd name="connsiteY5-1062" fmla="*/ 448302 h 3200400"/>
                <a:gd name="connsiteX6-1063" fmla="*/ 1600200 w 3200400"/>
                <a:gd name="connsiteY6-1064" fmla="*/ 0 h 3200400"/>
                <a:gd name="connsiteX7-1065" fmla="*/ 1908850 w 3200400"/>
                <a:gd name="connsiteY7-1066" fmla="*/ 448302 h 3200400"/>
                <a:gd name="connsiteX8-1067" fmla="*/ 2400300 w 3200400"/>
                <a:gd name="connsiteY8-1068" fmla="*/ 214386 h 3200400"/>
                <a:gd name="connsiteX9-1069" fmla="*/ 2443448 w 3200400"/>
                <a:gd name="connsiteY9-1070" fmla="*/ 756952 h 3200400"/>
                <a:gd name="connsiteX10-1071" fmla="*/ 2986014 w 3200400"/>
                <a:gd name="connsiteY10-1072" fmla="*/ 800100 h 3200400"/>
                <a:gd name="connsiteX11-1073" fmla="*/ 2752098 w 3200400"/>
                <a:gd name="connsiteY11-1074" fmla="*/ 1291550 h 3200400"/>
                <a:gd name="connsiteX12-1075" fmla="*/ 3200400 w 3200400"/>
                <a:gd name="connsiteY12-1076" fmla="*/ 1600200 h 3200400"/>
                <a:gd name="connsiteX13-1077" fmla="*/ 2752098 w 3200400"/>
                <a:gd name="connsiteY13-1078" fmla="*/ 1908850 h 3200400"/>
                <a:gd name="connsiteX14-1079" fmla="*/ 2986014 w 3200400"/>
                <a:gd name="connsiteY14-1080" fmla="*/ 2400300 h 3200400"/>
                <a:gd name="connsiteX15-1081" fmla="*/ 2443448 w 3200400"/>
                <a:gd name="connsiteY15-1082" fmla="*/ 2443448 h 3200400"/>
                <a:gd name="connsiteX16-1083" fmla="*/ 2400300 w 3200400"/>
                <a:gd name="connsiteY16-1084" fmla="*/ 2986014 h 3200400"/>
                <a:gd name="connsiteX17-1085" fmla="*/ 1908850 w 3200400"/>
                <a:gd name="connsiteY17-1086" fmla="*/ 2752098 h 3200400"/>
                <a:gd name="connsiteX18-1087" fmla="*/ 1600200 w 3200400"/>
                <a:gd name="connsiteY18-1088" fmla="*/ 3200400 h 3200400"/>
                <a:gd name="connsiteX19-1089" fmla="*/ 1291550 w 3200400"/>
                <a:gd name="connsiteY19-1090" fmla="*/ 2752098 h 3200400"/>
                <a:gd name="connsiteX20-1091" fmla="*/ 800100 w 3200400"/>
                <a:gd name="connsiteY20-1092" fmla="*/ 2986014 h 3200400"/>
                <a:gd name="connsiteX21-1093" fmla="*/ 756952 w 3200400"/>
                <a:gd name="connsiteY21-1094" fmla="*/ 2443448 h 3200400"/>
                <a:gd name="connsiteX22-1095" fmla="*/ 214386 w 3200400"/>
                <a:gd name="connsiteY22-1096" fmla="*/ 2400300 h 3200400"/>
                <a:gd name="connsiteX23-1097" fmla="*/ 448302 w 3200400"/>
                <a:gd name="connsiteY23-1098" fmla="*/ 1908850 h 3200400"/>
                <a:gd name="connsiteX24-1099" fmla="*/ 0 w 3200400"/>
                <a:gd name="connsiteY24-1100" fmla="*/ 1600200 h 3200400"/>
                <a:gd name="connsiteX0-1101" fmla="*/ 0 w 3200400"/>
                <a:gd name="connsiteY0-1102" fmla="*/ 1600200 h 3200400"/>
                <a:gd name="connsiteX1-1103" fmla="*/ 448302 w 3200400"/>
                <a:gd name="connsiteY1-1104" fmla="*/ 1291550 h 3200400"/>
                <a:gd name="connsiteX2-1105" fmla="*/ 214386 w 3200400"/>
                <a:gd name="connsiteY2-1106" fmla="*/ 800100 h 3200400"/>
                <a:gd name="connsiteX3-1107" fmla="*/ 756952 w 3200400"/>
                <a:gd name="connsiteY3-1108" fmla="*/ 756952 h 3200400"/>
                <a:gd name="connsiteX4-1109" fmla="*/ 800100 w 3200400"/>
                <a:gd name="connsiteY4-1110" fmla="*/ 214386 h 3200400"/>
                <a:gd name="connsiteX5-1111" fmla="*/ 1291550 w 3200400"/>
                <a:gd name="connsiteY5-1112" fmla="*/ 448302 h 3200400"/>
                <a:gd name="connsiteX6-1113" fmla="*/ 1600200 w 3200400"/>
                <a:gd name="connsiteY6-1114" fmla="*/ 0 h 3200400"/>
                <a:gd name="connsiteX7-1115" fmla="*/ 1908850 w 3200400"/>
                <a:gd name="connsiteY7-1116" fmla="*/ 448302 h 3200400"/>
                <a:gd name="connsiteX8-1117" fmla="*/ 2400300 w 3200400"/>
                <a:gd name="connsiteY8-1118" fmla="*/ 214386 h 3200400"/>
                <a:gd name="connsiteX9-1119" fmla="*/ 2443448 w 3200400"/>
                <a:gd name="connsiteY9-1120" fmla="*/ 756952 h 3200400"/>
                <a:gd name="connsiteX10-1121" fmla="*/ 2986014 w 3200400"/>
                <a:gd name="connsiteY10-1122" fmla="*/ 800100 h 3200400"/>
                <a:gd name="connsiteX11-1123" fmla="*/ 2752098 w 3200400"/>
                <a:gd name="connsiteY11-1124" fmla="*/ 1291550 h 3200400"/>
                <a:gd name="connsiteX12-1125" fmla="*/ 3200400 w 3200400"/>
                <a:gd name="connsiteY12-1126" fmla="*/ 1600200 h 3200400"/>
                <a:gd name="connsiteX13-1127" fmla="*/ 2752098 w 3200400"/>
                <a:gd name="connsiteY13-1128" fmla="*/ 1908850 h 3200400"/>
                <a:gd name="connsiteX14-1129" fmla="*/ 2986014 w 3200400"/>
                <a:gd name="connsiteY14-1130" fmla="*/ 2400300 h 3200400"/>
                <a:gd name="connsiteX15-1131" fmla="*/ 2443448 w 3200400"/>
                <a:gd name="connsiteY15-1132" fmla="*/ 2443448 h 3200400"/>
                <a:gd name="connsiteX16-1133" fmla="*/ 2400300 w 3200400"/>
                <a:gd name="connsiteY16-1134" fmla="*/ 2986014 h 3200400"/>
                <a:gd name="connsiteX17-1135" fmla="*/ 1908850 w 3200400"/>
                <a:gd name="connsiteY17-1136" fmla="*/ 2752098 h 3200400"/>
                <a:gd name="connsiteX18-1137" fmla="*/ 1600200 w 3200400"/>
                <a:gd name="connsiteY18-1138" fmla="*/ 3200400 h 3200400"/>
                <a:gd name="connsiteX19-1139" fmla="*/ 1291550 w 3200400"/>
                <a:gd name="connsiteY19-1140" fmla="*/ 2752098 h 3200400"/>
                <a:gd name="connsiteX20-1141" fmla="*/ 800100 w 3200400"/>
                <a:gd name="connsiteY20-1142" fmla="*/ 2986014 h 3200400"/>
                <a:gd name="connsiteX21-1143" fmla="*/ 756952 w 3200400"/>
                <a:gd name="connsiteY21-1144" fmla="*/ 2443448 h 3200400"/>
                <a:gd name="connsiteX22-1145" fmla="*/ 214386 w 3200400"/>
                <a:gd name="connsiteY22-1146" fmla="*/ 2400300 h 3200400"/>
                <a:gd name="connsiteX23-1147" fmla="*/ 448302 w 3200400"/>
                <a:gd name="connsiteY23-1148" fmla="*/ 1908850 h 3200400"/>
                <a:gd name="connsiteX24-1149" fmla="*/ 0 w 3200400"/>
                <a:gd name="connsiteY24-1150" fmla="*/ 1600200 h 3200400"/>
                <a:gd name="connsiteX0-1151" fmla="*/ 0 w 3200400"/>
                <a:gd name="connsiteY0-1152" fmla="*/ 1600200 h 3200400"/>
                <a:gd name="connsiteX1-1153" fmla="*/ 448302 w 3200400"/>
                <a:gd name="connsiteY1-1154" fmla="*/ 1291550 h 3200400"/>
                <a:gd name="connsiteX2-1155" fmla="*/ 214386 w 3200400"/>
                <a:gd name="connsiteY2-1156" fmla="*/ 800100 h 3200400"/>
                <a:gd name="connsiteX3-1157" fmla="*/ 756952 w 3200400"/>
                <a:gd name="connsiteY3-1158" fmla="*/ 756952 h 3200400"/>
                <a:gd name="connsiteX4-1159" fmla="*/ 800100 w 3200400"/>
                <a:gd name="connsiteY4-1160" fmla="*/ 214386 h 3200400"/>
                <a:gd name="connsiteX5-1161" fmla="*/ 1291550 w 3200400"/>
                <a:gd name="connsiteY5-1162" fmla="*/ 448302 h 3200400"/>
                <a:gd name="connsiteX6-1163" fmla="*/ 1600200 w 3200400"/>
                <a:gd name="connsiteY6-1164" fmla="*/ 0 h 3200400"/>
                <a:gd name="connsiteX7-1165" fmla="*/ 1908850 w 3200400"/>
                <a:gd name="connsiteY7-1166" fmla="*/ 448302 h 3200400"/>
                <a:gd name="connsiteX8-1167" fmla="*/ 2400300 w 3200400"/>
                <a:gd name="connsiteY8-1168" fmla="*/ 214386 h 3200400"/>
                <a:gd name="connsiteX9-1169" fmla="*/ 2443448 w 3200400"/>
                <a:gd name="connsiteY9-1170" fmla="*/ 756952 h 3200400"/>
                <a:gd name="connsiteX10-1171" fmla="*/ 2986014 w 3200400"/>
                <a:gd name="connsiteY10-1172" fmla="*/ 800100 h 3200400"/>
                <a:gd name="connsiteX11-1173" fmla="*/ 2752098 w 3200400"/>
                <a:gd name="connsiteY11-1174" fmla="*/ 1291550 h 3200400"/>
                <a:gd name="connsiteX12-1175" fmla="*/ 3200400 w 3200400"/>
                <a:gd name="connsiteY12-1176" fmla="*/ 1600200 h 3200400"/>
                <a:gd name="connsiteX13-1177" fmla="*/ 2752098 w 3200400"/>
                <a:gd name="connsiteY13-1178" fmla="*/ 1908850 h 3200400"/>
                <a:gd name="connsiteX14-1179" fmla="*/ 2986014 w 3200400"/>
                <a:gd name="connsiteY14-1180" fmla="*/ 2400300 h 3200400"/>
                <a:gd name="connsiteX15-1181" fmla="*/ 2443448 w 3200400"/>
                <a:gd name="connsiteY15-1182" fmla="*/ 2443448 h 3200400"/>
                <a:gd name="connsiteX16-1183" fmla="*/ 2400300 w 3200400"/>
                <a:gd name="connsiteY16-1184" fmla="*/ 2986014 h 3200400"/>
                <a:gd name="connsiteX17-1185" fmla="*/ 1908850 w 3200400"/>
                <a:gd name="connsiteY17-1186" fmla="*/ 2752098 h 3200400"/>
                <a:gd name="connsiteX18-1187" fmla="*/ 1600200 w 3200400"/>
                <a:gd name="connsiteY18-1188" fmla="*/ 3200400 h 3200400"/>
                <a:gd name="connsiteX19-1189" fmla="*/ 1291550 w 3200400"/>
                <a:gd name="connsiteY19-1190" fmla="*/ 2752098 h 3200400"/>
                <a:gd name="connsiteX20-1191" fmla="*/ 800100 w 3200400"/>
                <a:gd name="connsiteY20-1192" fmla="*/ 2986014 h 3200400"/>
                <a:gd name="connsiteX21-1193" fmla="*/ 756952 w 3200400"/>
                <a:gd name="connsiteY21-1194" fmla="*/ 2443448 h 3200400"/>
                <a:gd name="connsiteX22-1195" fmla="*/ 214386 w 3200400"/>
                <a:gd name="connsiteY22-1196" fmla="*/ 2400300 h 3200400"/>
                <a:gd name="connsiteX23-1197" fmla="*/ 448302 w 3200400"/>
                <a:gd name="connsiteY23-1198" fmla="*/ 1908850 h 3200400"/>
                <a:gd name="connsiteX24-1199" fmla="*/ 0 w 3200400"/>
                <a:gd name="connsiteY24-1200" fmla="*/ 1600200 h 3200400"/>
                <a:gd name="connsiteX0-1201" fmla="*/ 0 w 3200400"/>
                <a:gd name="connsiteY0-1202" fmla="*/ 1600200 h 3200400"/>
                <a:gd name="connsiteX1-1203" fmla="*/ 448302 w 3200400"/>
                <a:gd name="connsiteY1-1204" fmla="*/ 1291550 h 3200400"/>
                <a:gd name="connsiteX2-1205" fmla="*/ 214386 w 3200400"/>
                <a:gd name="connsiteY2-1206" fmla="*/ 800100 h 3200400"/>
                <a:gd name="connsiteX3-1207" fmla="*/ 756952 w 3200400"/>
                <a:gd name="connsiteY3-1208" fmla="*/ 756952 h 3200400"/>
                <a:gd name="connsiteX4-1209" fmla="*/ 800100 w 3200400"/>
                <a:gd name="connsiteY4-1210" fmla="*/ 214386 h 3200400"/>
                <a:gd name="connsiteX5-1211" fmla="*/ 1291550 w 3200400"/>
                <a:gd name="connsiteY5-1212" fmla="*/ 448302 h 3200400"/>
                <a:gd name="connsiteX6-1213" fmla="*/ 1600200 w 3200400"/>
                <a:gd name="connsiteY6-1214" fmla="*/ 0 h 3200400"/>
                <a:gd name="connsiteX7-1215" fmla="*/ 1908850 w 3200400"/>
                <a:gd name="connsiteY7-1216" fmla="*/ 448302 h 3200400"/>
                <a:gd name="connsiteX8-1217" fmla="*/ 2400300 w 3200400"/>
                <a:gd name="connsiteY8-1218" fmla="*/ 214386 h 3200400"/>
                <a:gd name="connsiteX9-1219" fmla="*/ 2443448 w 3200400"/>
                <a:gd name="connsiteY9-1220" fmla="*/ 756952 h 3200400"/>
                <a:gd name="connsiteX10-1221" fmla="*/ 2986014 w 3200400"/>
                <a:gd name="connsiteY10-1222" fmla="*/ 800100 h 3200400"/>
                <a:gd name="connsiteX11-1223" fmla="*/ 2752098 w 3200400"/>
                <a:gd name="connsiteY11-1224" fmla="*/ 1291550 h 3200400"/>
                <a:gd name="connsiteX12-1225" fmla="*/ 3200400 w 3200400"/>
                <a:gd name="connsiteY12-1226" fmla="*/ 1600200 h 3200400"/>
                <a:gd name="connsiteX13-1227" fmla="*/ 2752098 w 3200400"/>
                <a:gd name="connsiteY13-1228" fmla="*/ 1908850 h 3200400"/>
                <a:gd name="connsiteX14-1229" fmla="*/ 2986014 w 3200400"/>
                <a:gd name="connsiteY14-1230" fmla="*/ 2400300 h 3200400"/>
                <a:gd name="connsiteX15-1231" fmla="*/ 2443448 w 3200400"/>
                <a:gd name="connsiteY15-1232" fmla="*/ 2443448 h 3200400"/>
                <a:gd name="connsiteX16-1233" fmla="*/ 2400300 w 3200400"/>
                <a:gd name="connsiteY16-1234" fmla="*/ 2986014 h 3200400"/>
                <a:gd name="connsiteX17-1235" fmla="*/ 1908850 w 3200400"/>
                <a:gd name="connsiteY17-1236" fmla="*/ 2752098 h 3200400"/>
                <a:gd name="connsiteX18-1237" fmla="*/ 1600200 w 3200400"/>
                <a:gd name="connsiteY18-1238" fmla="*/ 3200400 h 3200400"/>
                <a:gd name="connsiteX19-1239" fmla="*/ 1291550 w 3200400"/>
                <a:gd name="connsiteY19-1240" fmla="*/ 2752098 h 3200400"/>
                <a:gd name="connsiteX20-1241" fmla="*/ 800100 w 3200400"/>
                <a:gd name="connsiteY20-1242" fmla="*/ 2986014 h 3200400"/>
                <a:gd name="connsiteX21-1243" fmla="*/ 756952 w 3200400"/>
                <a:gd name="connsiteY21-1244" fmla="*/ 2443448 h 3200400"/>
                <a:gd name="connsiteX22-1245" fmla="*/ 214386 w 3200400"/>
                <a:gd name="connsiteY22-1246" fmla="*/ 2400300 h 3200400"/>
                <a:gd name="connsiteX23-1247" fmla="*/ 448302 w 3200400"/>
                <a:gd name="connsiteY23-1248" fmla="*/ 1908850 h 3200400"/>
                <a:gd name="connsiteX24-1249" fmla="*/ 0 w 3200400"/>
                <a:gd name="connsiteY24-1250" fmla="*/ 1600200 h 3200400"/>
                <a:gd name="connsiteX0-1251" fmla="*/ 0 w 3200400"/>
                <a:gd name="connsiteY0-1252" fmla="*/ 1600200 h 3200400"/>
                <a:gd name="connsiteX1-1253" fmla="*/ 448302 w 3200400"/>
                <a:gd name="connsiteY1-1254" fmla="*/ 1291550 h 3200400"/>
                <a:gd name="connsiteX2-1255" fmla="*/ 214386 w 3200400"/>
                <a:gd name="connsiteY2-1256" fmla="*/ 800100 h 3200400"/>
                <a:gd name="connsiteX3-1257" fmla="*/ 756952 w 3200400"/>
                <a:gd name="connsiteY3-1258" fmla="*/ 756952 h 3200400"/>
                <a:gd name="connsiteX4-1259" fmla="*/ 800100 w 3200400"/>
                <a:gd name="connsiteY4-1260" fmla="*/ 214386 h 3200400"/>
                <a:gd name="connsiteX5-1261" fmla="*/ 1291550 w 3200400"/>
                <a:gd name="connsiteY5-1262" fmla="*/ 448302 h 3200400"/>
                <a:gd name="connsiteX6-1263" fmla="*/ 1600200 w 3200400"/>
                <a:gd name="connsiteY6-1264" fmla="*/ 0 h 3200400"/>
                <a:gd name="connsiteX7-1265" fmla="*/ 1908850 w 3200400"/>
                <a:gd name="connsiteY7-1266" fmla="*/ 448302 h 3200400"/>
                <a:gd name="connsiteX8-1267" fmla="*/ 2400300 w 3200400"/>
                <a:gd name="connsiteY8-1268" fmla="*/ 214386 h 3200400"/>
                <a:gd name="connsiteX9-1269" fmla="*/ 2443448 w 3200400"/>
                <a:gd name="connsiteY9-1270" fmla="*/ 756952 h 3200400"/>
                <a:gd name="connsiteX10-1271" fmla="*/ 2986014 w 3200400"/>
                <a:gd name="connsiteY10-1272" fmla="*/ 800100 h 3200400"/>
                <a:gd name="connsiteX11-1273" fmla="*/ 2752098 w 3200400"/>
                <a:gd name="connsiteY11-1274" fmla="*/ 1291550 h 3200400"/>
                <a:gd name="connsiteX12-1275" fmla="*/ 3200400 w 3200400"/>
                <a:gd name="connsiteY12-1276" fmla="*/ 1600200 h 3200400"/>
                <a:gd name="connsiteX13-1277" fmla="*/ 2752098 w 3200400"/>
                <a:gd name="connsiteY13-1278" fmla="*/ 1908850 h 3200400"/>
                <a:gd name="connsiteX14-1279" fmla="*/ 2986014 w 3200400"/>
                <a:gd name="connsiteY14-1280" fmla="*/ 2400300 h 3200400"/>
                <a:gd name="connsiteX15-1281" fmla="*/ 2443448 w 3200400"/>
                <a:gd name="connsiteY15-1282" fmla="*/ 2443448 h 3200400"/>
                <a:gd name="connsiteX16-1283" fmla="*/ 2400300 w 3200400"/>
                <a:gd name="connsiteY16-1284" fmla="*/ 2986014 h 3200400"/>
                <a:gd name="connsiteX17-1285" fmla="*/ 1908850 w 3200400"/>
                <a:gd name="connsiteY17-1286" fmla="*/ 2752098 h 3200400"/>
                <a:gd name="connsiteX18-1287" fmla="*/ 1600200 w 3200400"/>
                <a:gd name="connsiteY18-1288" fmla="*/ 3200400 h 3200400"/>
                <a:gd name="connsiteX19-1289" fmla="*/ 1291550 w 3200400"/>
                <a:gd name="connsiteY19-1290" fmla="*/ 2752098 h 3200400"/>
                <a:gd name="connsiteX20-1291" fmla="*/ 800100 w 3200400"/>
                <a:gd name="connsiteY20-1292" fmla="*/ 2986014 h 3200400"/>
                <a:gd name="connsiteX21-1293" fmla="*/ 756952 w 3200400"/>
                <a:gd name="connsiteY21-1294" fmla="*/ 2443448 h 3200400"/>
                <a:gd name="connsiteX22-1295" fmla="*/ 214386 w 3200400"/>
                <a:gd name="connsiteY22-1296" fmla="*/ 2400300 h 3200400"/>
                <a:gd name="connsiteX23-1297" fmla="*/ 448302 w 3200400"/>
                <a:gd name="connsiteY23-1298" fmla="*/ 1908850 h 3200400"/>
                <a:gd name="connsiteX24-1299" fmla="*/ 0 w 3200400"/>
                <a:gd name="connsiteY24-1300" fmla="*/ 1600200 h 3200400"/>
                <a:gd name="connsiteX0-1301" fmla="*/ 0 w 3200400"/>
                <a:gd name="connsiteY0-1302" fmla="*/ 1600200 h 3200400"/>
                <a:gd name="connsiteX1-1303" fmla="*/ 448302 w 3200400"/>
                <a:gd name="connsiteY1-1304" fmla="*/ 1291550 h 3200400"/>
                <a:gd name="connsiteX2-1305" fmla="*/ 214386 w 3200400"/>
                <a:gd name="connsiteY2-1306" fmla="*/ 800100 h 3200400"/>
                <a:gd name="connsiteX3-1307" fmla="*/ 756952 w 3200400"/>
                <a:gd name="connsiteY3-1308" fmla="*/ 756952 h 3200400"/>
                <a:gd name="connsiteX4-1309" fmla="*/ 800100 w 3200400"/>
                <a:gd name="connsiteY4-1310" fmla="*/ 214386 h 3200400"/>
                <a:gd name="connsiteX5-1311" fmla="*/ 1291550 w 3200400"/>
                <a:gd name="connsiteY5-1312" fmla="*/ 448302 h 3200400"/>
                <a:gd name="connsiteX6-1313" fmla="*/ 1600200 w 3200400"/>
                <a:gd name="connsiteY6-1314" fmla="*/ 0 h 3200400"/>
                <a:gd name="connsiteX7-1315" fmla="*/ 1908850 w 3200400"/>
                <a:gd name="connsiteY7-1316" fmla="*/ 448302 h 3200400"/>
                <a:gd name="connsiteX8-1317" fmla="*/ 2400300 w 3200400"/>
                <a:gd name="connsiteY8-1318" fmla="*/ 214386 h 3200400"/>
                <a:gd name="connsiteX9-1319" fmla="*/ 2443448 w 3200400"/>
                <a:gd name="connsiteY9-1320" fmla="*/ 756952 h 3200400"/>
                <a:gd name="connsiteX10-1321" fmla="*/ 2986014 w 3200400"/>
                <a:gd name="connsiteY10-1322" fmla="*/ 800100 h 3200400"/>
                <a:gd name="connsiteX11-1323" fmla="*/ 2752098 w 3200400"/>
                <a:gd name="connsiteY11-1324" fmla="*/ 1291550 h 3200400"/>
                <a:gd name="connsiteX12-1325" fmla="*/ 3200400 w 3200400"/>
                <a:gd name="connsiteY12-1326" fmla="*/ 1600200 h 3200400"/>
                <a:gd name="connsiteX13-1327" fmla="*/ 2752098 w 3200400"/>
                <a:gd name="connsiteY13-1328" fmla="*/ 1908850 h 3200400"/>
                <a:gd name="connsiteX14-1329" fmla="*/ 2986014 w 3200400"/>
                <a:gd name="connsiteY14-1330" fmla="*/ 2400300 h 3200400"/>
                <a:gd name="connsiteX15-1331" fmla="*/ 2443448 w 3200400"/>
                <a:gd name="connsiteY15-1332" fmla="*/ 2443448 h 3200400"/>
                <a:gd name="connsiteX16-1333" fmla="*/ 2400300 w 3200400"/>
                <a:gd name="connsiteY16-1334" fmla="*/ 2986014 h 3200400"/>
                <a:gd name="connsiteX17-1335" fmla="*/ 1908850 w 3200400"/>
                <a:gd name="connsiteY17-1336" fmla="*/ 2752098 h 3200400"/>
                <a:gd name="connsiteX18-1337" fmla="*/ 1600200 w 3200400"/>
                <a:gd name="connsiteY18-1338" fmla="*/ 3200400 h 3200400"/>
                <a:gd name="connsiteX19-1339" fmla="*/ 1291550 w 3200400"/>
                <a:gd name="connsiteY19-1340" fmla="*/ 2752098 h 3200400"/>
                <a:gd name="connsiteX20-1341" fmla="*/ 800100 w 3200400"/>
                <a:gd name="connsiteY20-1342" fmla="*/ 2986014 h 3200400"/>
                <a:gd name="connsiteX21-1343" fmla="*/ 756952 w 3200400"/>
                <a:gd name="connsiteY21-1344" fmla="*/ 2443448 h 3200400"/>
                <a:gd name="connsiteX22-1345" fmla="*/ 214386 w 3200400"/>
                <a:gd name="connsiteY22-1346" fmla="*/ 2400300 h 3200400"/>
                <a:gd name="connsiteX23-1347" fmla="*/ 448302 w 3200400"/>
                <a:gd name="connsiteY23-1348" fmla="*/ 1908850 h 3200400"/>
                <a:gd name="connsiteX24-1349" fmla="*/ 0 w 3200400"/>
                <a:gd name="connsiteY24-1350" fmla="*/ 1600200 h 3200400"/>
                <a:gd name="connsiteX0-1351" fmla="*/ 0 w 3200400"/>
                <a:gd name="connsiteY0-1352" fmla="*/ 1600200 h 3200400"/>
                <a:gd name="connsiteX1-1353" fmla="*/ 448302 w 3200400"/>
                <a:gd name="connsiteY1-1354" fmla="*/ 1291550 h 3200400"/>
                <a:gd name="connsiteX2-1355" fmla="*/ 214386 w 3200400"/>
                <a:gd name="connsiteY2-1356" fmla="*/ 800100 h 3200400"/>
                <a:gd name="connsiteX3-1357" fmla="*/ 756952 w 3200400"/>
                <a:gd name="connsiteY3-1358" fmla="*/ 756952 h 3200400"/>
                <a:gd name="connsiteX4-1359" fmla="*/ 800100 w 3200400"/>
                <a:gd name="connsiteY4-1360" fmla="*/ 214386 h 3200400"/>
                <a:gd name="connsiteX5-1361" fmla="*/ 1291550 w 3200400"/>
                <a:gd name="connsiteY5-1362" fmla="*/ 448302 h 3200400"/>
                <a:gd name="connsiteX6-1363" fmla="*/ 1600200 w 3200400"/>
                <a:gd name="connsiteY6-1364" fmla="*/ 0 h 3200400"/>
                <a:gd name="connsiteX7-1365" fmla="*/ 1908850 w 3200400"/>
                <a:gd name="connsiteY7-1366" fmla="*/ 448302 h 3200400"/>
                <a:gd name="connsiteX8-1367" fmla="*/ 2400300 w 3200400"/>
                <a:gd name="connsiteY8-1368" fmla="*/ 214386 h 3200400"/>
                <a:gd name="connsiteX9-1369" fmla="*/ 2443448 w 3200400"/>
                <a:gd name="connsiteY9-1370" fmla="*/ 756952 h 3200400"/>
                <a:gd name="connsiteX10-1371" fmla="*/ 2986014 w 3200400"/>
                <a:gd name="connsiteY10-1372" fmla="*/ 800100 h 3200400"/>
                <a:gd name="connsiteX11-1373" fmla="*/ 2752098 w 3200400"/>
                <a:gd name="connsiteY11-1374" fmla="*/ 1291550 h 3200400"/>
                <a:gd name="connsiteX12-1375" fmla="*/ 3200400 w 3200400"/>
                <a:gd name="connsiteY12-1376" fmla="*/ 1600200 h 3200400"/>
                <a:gd name="connsiteX13-1377" fmla="*/ 2752098 w 3200400"/>
                <a:gd name="connsiteY13-1378" fmla="*/ 1908850 h 3200400"/>
                <a:gd name="connsiteX14-1379" fmla="*/ 2986014 w 3200400"/>
                <a:gd name="connsiteY14-1380" fmla="*/ 2400300 h 3200400"/>
                <a:gd name="connsiteX15-1381" fmla="*/ 2443448 w 3200400"/>
                <a:gd name="connsiteY15-1382" fmla="*/ 2443448 h 3200400"/>
                <a:gd name="connsiteX16-1383" fmla="*/ 2400300 w 3200400"/>
                <a:gd name="connsiteY16-1384" fmla="*/ 2986014 h 3200400"/>
                <a:gd name="connsiteX17-1385" fmla="*/ 1908850 w 3200400"/>
                <a:gd name="connsiteY17-1386" fmla="*/ 2752098 h 3200400"/>
                <a:gd name="connsiteX18-1387" fmla="*/ 1600200 w 3200400"/>
                <a:gd name="connsiteY18-1388" fmla="*/ 3200400 h 3200400"/>
                <a:gd name="connsiteX19-1389" fmla="*/ 1291550 w 3200400"/>
                <a:gd name="connsiteY19-1390" fmla="*/ 2752098 h 3200400"/>
                <a:gd name="connsiteX20-1391" fmla="*/ 800100 w 3200400"/>
                <a:gd name="connsiteY20-1392" fmla="*/ 2986014 h 3200400"/>
                <a:gd name="connsiteX21-1393" fmla="*/ 756952 w 3200400"/>
                <a:gd name="connsiteY21-1394" fmla="*/ 2443448 h 3200400"/>
                <a:gd name="connsiteX22-1395" fmla="*/ 214386 w 3200400"/>
                <a:gd name="connsiteY22-1396" fmla="*/ 2400300 h 3200400"/>
                <a:gd name="connsiteX23-1397" fmla="*/ 448302 w 3200400"/>
                <a:gd name="connsiteY23-1398" fmla="*/ 1908850 h 3200400"/>
                <a:gd name="connsiteX24-1399" fmla="*/ 0 w 3200400"/>
                <a:gd name="connsiteY24-1400" fmla="*/ 1600200 h 3200400"/>
                <a:gd name="connsiteX0-1401" fmla="*/ 0 w 3200400"/>
                <a:gd name="connsiteY0-1402" fmla="*/ 1600200 h 3200400"/>
                <a:gd name="connsiteX1-1403" fmla="*/ 448302 w 3200400"/>
                <a:gd name="connsiteY1-1404" fmla="*/ 1291550 h 3200400"/>
                <a:gd name="connsiteX2-1405" fmla="*/ 214386 w 3200400"/>
                <a:gd name="connsiteY2-1406" fmla="*/ 800100 h 3200400"/>
                <a:gd name="connsiteX3-1407" fmla="*/ 756952 w 3200400"/>
                <a:gd name="connsiteY3-1408" fmla="*/ 756952 h 3200400"/>
                <a:gd name="connsiteX4-1409" fmla="*/ 800100 w 3200400"/>
                <a:gd name="connsiteY4-1410" fmla="*/ 214386 h 3200400"/>
                <a:gd name="connsiteX5-1411" fmla="*/ 1291550 w 3200400"/>
                <a:gd name="connsiteY5-1412" fmla="*/ 448302 h 3200400"/>
                <a:gd name="connsiteX6-1413" fmla="*/ 1600200 w 3200400"/>
                <a:gd name="connsiteY6-1414" fmla="*/ 0 h 3200400"/>
                <a:gd name="connsiteX7-1415" fmla="*/ 1908850 w 3200400"/>
                <a:gd name="connsiteY7-1416" fmla="*/ 448302 h 3200400"/>
                <a:gd name="connsiteX8-1417" fmla="*/ 2400300 w 3200400"/>
                <a:gd name="connsiteY8-1418" fmla="*/ 214386 h 3200400"/>
                <a:gd name="connsiteX9-1419" fmla="*/ 2443448 w 3200400"/>
                <a:gd name="connsiteY9-1420" fmla="*/ 756952 h 3200400"/>
                <a:gd name="connsiteX10-1421" fmla="*/ 2986014 w 3200400"/>
                <a:gd name="connsiteY10-1422" fmla="*/ 800100 h 3200400"/>
                <a:gd name="connsiteX11-1423" fmla="*/ 2752098 w 3200400"/>
                <a:gd name="connsiteY11-1424" fmla="*/ 1291550 h 3200400"/>
                <a:gd name="connsiteX12-1425" fmla="*/ 3200400 w 3200400"/>
                <a:gd name="connsiteY12-1426" fmla="*/ 1600200 h 3200400"/>
                <a:gd name="connsiteX13-1427" fmla="*/ 2752098 w 3200400"/>
                <a:gd name="connsiteY13-1428" fmla="*/ 1908850 h 3200400"/>
                <a:gd name="connsiteX14-1429" fmla="*/ 2986014 w 3200400"/>
                <a:gd name="connsiteY14-1430" fmla="*/ 2400300 h 3200400"/>
                <a:gd name="connsiteX15-1431" fmla="*/ 2443448 w 3200400"/>
                <a:gd name="connsiteY15-1432" fmla="*/ 2443448 h 3200400"/>
                <a:gd name="connsiteX16-1433" fmla="*/ 2400300 w 3200400"/>
                <a:gd name="connsiteY16-1434" fmla="*/ 2986014 h 3200400"/>
                <a:gd name="connsiteX17-1435" fmla="*/ 1908850 w 3200400"/>
                <a:gd name="connsiteY17-1436" fmla="*/ 2752098 h 3200400"/>
                <a:gd name="connsiteX18-1437" fmla="*/ 1600200 w 3200400"/>
                <a:gd name="connsiteY18-1438" fmla="*/ 3200400 h 3200400"/>
                <a:gd name="connsiteX19-1439" fmla="*/ 1291550 w 3200400"/>
                <a:gd name="connsiteY19-1440" fmla="*/ 2752098 h 3200400"/>
                <a:gd name="connsiteX20-1441" fmla="*/ 800100 w 3200400"/>
                <a:gd name="connsiteY20-1442" fmla="*/ 2986014 h 3200400"/>
                <a:gd name="connsiteX21-1443" fmla="*/ 756952 w 3200400"/>
                <a:gd name="connsiteY21-1444" fmla="*/ 2443448 h 3200400"/>
                <a:gd name="connsiteX22-1445" fmla="*/ 214386 w 3200400"/>
                <a:gd name="connsiteY22-1446" fmla="*/ 2400300 h 3200400"/>
                <a:gd name="connsiteX23-1447" fmla="*/ 448302 w 3200400"/>
                <a:gd name="connsiteY23-1448" fmla="*/ 1908850 h 3200400"/>
                <a:gd name="connsiteX24-1449" fmla="*/ 0 w 3200400"/>
                <a:gd name="connsiteY24-1450" fmla="*/ 1600200 h 3200400"/>
                <a:gd name="connsiteX0-1451" fmla="*/ 0 w 3200400"/>
                <a:gd name="connsiteY0-1452" fmla="*/ 1600200 h 3200400"/>
                <a:gd name="connsiteX1-1453" fmla="*/ 448302 w 3200400"/>
                <a:gd name="connsiteY1-1454" fmla="*/ 1291550 h 3200400"/>
                <a:gd name="connsiteX2-1455" fmla="*/ 214386 w 3200400"/>
                <a:gd name="connsiteY2-1456" fmla="*/ 800100 h 3200400"/>
                <a:gd name="connsiteX3-1457" fmla="*/ 756952 w 3200400"/>
                <a:gd name="connsiteY3-1458" fmla="*/ 756952 h 3200400"/>
                <a:gd name="connsiteX4-1459" fmla="*/ 800100 w 3200400"/>
                <a:gd name="connsiteY4-1460" fmla="*/ 214386 h 3200400"/>
                <a:gd name="connsiteX5-1461" fmla="*/ 1291550 w 3200400"/>
                <a:gd name="connsiteY5-1462" fmla="*/ 448302 h 3200400"/>
                <a:gd name="connsiteX6-1463" fmla="*/ 1600200 w 3200400"/>
                <a:gd name="connsiteY6-1464" fmla="*/ 0 h 3200400"/>
                <a:gd name="connsiteX7-1465" fmla="*/ 1908850 w 3200400"/>
                <a:gd name="connsiteY7-1466" fmla="*/ 448302 h 3200400"/>
                <a:gd name="connsiteX8-1467" fmla="*/ 2400300 w 3200400"/>
                <a:gd name="connsiteY8-1468" fmla="*/ 214386 h 3200400"/>
                <a:gd name="connsiteX9-1469" fmla="*/ 2443448 w 3200400"/>
                <a:gd name="connsiteY9-1470" fmla="*/ 756952 h 3200400"/>
                <a:gd name="connsiteX10-1471" fmla="*/ 2986014 w 3200400"/>
                <a:gd name="connsiteY10-1472" fmla="*/ 800100 h 3200400"/>
                <a:gd name="connsiteX11-1473" fmla="*/ 2752098 w 3200400"/>
                <a:gd name="connsiteY11-1474" fmla="*/ 1291550 h 3200400"/>
                <a:gd name="connsiteX12-1475" fmla="*/ 3200400 w 3200400"/>
                <a:gd name="connsiteY12-1476" fmla="*/ 1600200 h 3200400"/>
                <a:gd name="connsiteX13-1477" fmla="*/ 2752098 w 3200400"/>
                <a:gd name="connsiteY13-1478" fmla="*/ 1908850 h 3200400"/>
                <a:gd name="connsiteX14-1479" fmla="*/ 2986014 w 3200400"/>
                <a:gd name="connsiteY14-1480" fmla="*/ 2400300 h 3200400"/>
                <a:gd name="connsiteX15-1481" fmla="*/ 2443448 w 3200400"/>
                <a:gd name="connsiteY15-1482" fmla="*/ 2443448 h 3200400"/>
                <a:gd name="connsiteX16-1483" fmla="*/ 2400300 w 3200400"/>
                <a:gd name="connsiteY16-1484" fmla="*/ 2986014 h 3200400"/>
                <a:gd name="connsiteX17-1485" fmla="*/ 1908850 w 3200400"/>
                <a:gd name="connsiteY17-1486" fmla="*/ 2752098 h 3200400"/>
                <a:gd name="connsiteX18-1487" fmla="*/ 1600200 w 3200400"/>
                <a:gd name="connsiteY18-1488" fmla="*/ 3200400 h 3200400"/>
                <a:gd name="connsiteX19-1489" fmla="*/ 1291550 w 3200400"/>
                <a:gd name="connsiteY19-1490" fmla="*/ 2752098 h 3200400"/>
                <a:gd name="connsiteX20-1491" fmla="*/ 800100 w 3200400"/>
                <a:gd name="connsiteY20-1492" fmla="*/ 2986014 h 3200400"/>
                <a:gd name="connsiteX21-1493" fmla="*/ 756952 w 3200400"/>
                <a:gd name="connsiteY21-1494" fmla="*/ 2443448 h 3200400"/>
                <a:gd name="connsiteX22-1495" fmla="*/ 214386 w 3200400"/>
                <a:gd name="connsiteY22-1496" fmla="*/ 2400300 h 3200400"/>
                <a:gd name="connsiteX23-1497" fmla="*/ 448302 w 3200400"/>
                <a:gd name="connsiteY23-1498" fmla="*/ 1908850 h 3200400"/>
                <a:gd name="connsiteX24-1499" fmla="*/ 0 w 3200400"/>
                <a:gd name="connsiteY24-1500" fmla="*/ 1600200 h 3200400"/>
                <a:gd name="connsiteX0-1501" fmla="*/ 0 w 3200400"/>
                <a:gd name="connsiteY0-1502" fmla="*/ 1600200 h 3200400"/>
                <a:gd name="connsiteX1-1503" fmla="*/ 448302 w 3200400"/>
                <a:gd name="connsiteY1-1504" fmla="*/ 1291550 h 3200400"/>
                <a:gd name="connsiteX2-1505" fmla="*/ 214386 w 3200400"/>
                <a:gd name="connsiteY2-1506" fmla="*/ 800100 h 3200400"/>
                <a:gd name="connsiteX3-1507" fmla="*/ 756952 w 3200400"/>
                <a:gd name="connsiteY3-1508" fmla="*/ 756952 h 3200400"/>
                <a:gd name="connsiteX4-1509" fmla="*/ 800100 w 3200400"/>
                <a:gd name="connsiteY4-1510" fmla="*/ 214386 h 3200400"/>
                <a:gd name="connsiteX5-1511" fmla="*/ 1291550 w 3200400"/>
                <a:gd name="connsiteY5-1512" fmla="*/ 448302 h 3200400"/>
                <a:gd name="connsiteX6-1513" fmla="*/ 1600200 w 3200400"/>
                <a:gd name="connsiteY6-1514" fmla="*/ 0 h 3200400"/>
                <a:gd name="connsiteX7-1515" fmla="*/ 1908850 w 3200400"/>
                <a:gd name="connsiteY7-1516" fmla="*/ 448302 h 3200400"/>
                <a:gd name="connsiteX8-1517" fmla="*/ 2400300 w 3200400"/>
                <a:gd name="connsiteY8-1518" fmla="*/ 214386 h 3200400"/>
                <a:gd name="connsiteX9-1519" fmla="*/ 2443448 w 3200400"/>
                <a:gd name="connsiteY9-1520" fmla="*/ 756952 h 3200400"/>
                <a:gd name="connsiteX10-1521" fmla="*/ 2986014 w 3200400"/>
                <a:gd name="connsiteY10-1522" fmla="*/ 800100 h 3200400"/>
                <a:gd name="connsiteX11-1523" fmla="*/ 2752098 w 3200400"/>
                <a:gd name="connsiteY11-1524" fmla="*/ 1291550 h 3200400"/>
                <a:gd name="connsiteX12-1525" fmla="*/ 3200400 w 3200400"/>
                <a:gd name="connsiteY12-1526" fmla="*/ 1600200 h 3200400"/>
                <a:gd name="connsiteX13-1527" fmla="*/ 2752098 w 3200400"/>
                <a:gd name="connsiteY13-1528" fmla="*/ 1908850 h 3200400"/>
                <a:gd name="connsiteX14-1529" fmla="*/ 2986014 w 3200400"/>
                <a:gd name="connsiteY14-1530" fmla="*/ 2400300 h 3200400"/>
                <a:gd name="connsiteX15-1531" fmla="*/ 2443448 w 3200400"/>
                <a:gd name="connsiteY15-1532" fmla="*/ 2443448 h 3200400"/>
                <a:gd name="connsiteX16-1533" fmla="*/ 2400300 w 3200400"/>
                <a:gd name="connsiteY16-1534" fmla="*/ 2986014 h 3200400"/>
                <a:gd name="connsiteX17-1535" fmla="*/ 1908850 w 3200400"/>
                <a:gd name="connsiteY17-1536" fmla="*/ 2752098 h 3200400"/>
                <a:gd name="connsiteX18-1537" fmla="*/ 1600200 w 3200400"/>
                <a:gd name="connsiteY18-1538" fmla="*/ 3200400 h 3200400"/>
                <a:gd name="connsiteX19-1539" fmla="*/ 1291550 w 3200400"/>
                <a:gd name="connsiteY19-1540" fmla="*/ 2752098 h 3200400"/>
                <a:gd name="connsiteX20-1541" fmla="*/ 800100 w 3200400"/>
                <a:gd name="connsiteY20-1542" fmla="*/ 2986014 h 3200400"/>
                <a:gd name="connsiteX21-1543" fmla="*/ 756952 w 3200400"/>
                <a:gd name="connsiteY21-1544" fmla="*/ 2443448 h 3200400"/>
                <a:gd name="connsiteX22-1545" fmla="*/ 214386 w 3200400"/>
                <a:gd name="connsiteY22-1546" fmla="*/ 2400300 h 3200400"/>
                <a:gd name="connsiteX23-1547" fmla="*/ 448302 w 3200400"/>
                <a:gd name="connsiteY23-1548" fmla="*/ 1908850 h 3200400"/>
                <a:gd name="connsiteX24-1549" fmla="*/ 0 w 3200400"/>
                <a:gd name="connsiteY24-1550" fmla="*/ 1600200 h 3200400"/>
                <a:gd name="connsiteX0-1551" fmla="*/ 0 w 3200400"/>
                <a:gd name="connsiteY0-1552" fmla="*/ 1600200 h 3200400"/>
                <a:gd name="connsiteX1-1553" fmla="*/ 448302 w 3200400"/>
                <a:gd name="connsiteY1-1554" fmla="*/ 1291550 h 3200400"/>
                <a:gd name="connsiteX2-1555" fmla="*/ 214386 w 3200400"/>
                <a:gd name="connsiteY2-1556" fmla="*/ 800100 h 3200400"/>
                <a:gd name="connsiteX3-1557" fmla="*/ 756952 w 3200400"/>
                <a:gd name="connsiteY3-1558" fmla="*/ 756952 h 3200400"/>
                <a:gd name="connsiteX4-1559" fmla="*/ 800100 w 3200400"/>
                <a:gd name="connsiteY4-1560" fmla="*/ 214386 h 3200400"/>
                <a:gd name="connsiteX5-1561" fmla="*/ 1291550 w 3200400"/>
                <a:gd name="connsiteY5-1562" fmla="*/ 448302 h 3200400"/>
                <a:gd name="connsiteX6-1563" fmla="*/ 1600200 w 3200400"/>
                <a:gd name="connsiteY6-1564" fmla="*/ 0 h 3200400"/>
                <a:gd name="connsiteX7-1565" fmla="*/ 1908850 w 3200400"/>
                <a:gd name="connsiteY7-1566" fmla="*/ 448302 h 3200400"/>
                <a:gd name="connsiteX8-1567" fmla="*/ 2400300 w 3200400"/>
                <a:gd name="connsiteY8-1568" fmla="*/ 214386 h 3200400"/>
                <a:gd name="connsiteX9-1569" fmla="*/ 2443448 w 3200400"/>
                <a:gd name="connsiteY9-1570" fmla="*/ 756952 h 3200400"/>
                <a:gd name="connsiteX10-1571" fmla="*/ 2986014 w 3200400"/>
                <a:gd name="connsiteY10-1572" fmla="*/ 800100 h 3200400"/>
                <a:gd name="connsiteX11-1573" fmla="*/ 2752098 w 3200400"/>
                <a:gd name="connsiteY11-1574" fmla="*/ 1291550 h 3200400"/>
                <a:gd name="connsiteX12-1575" fmla="*/ 3200400 w 3200400"/>
                <a:gd name="connsiteY12-1576" fmla="*/ 1600200 h 3200400"/>
                <a:gd name="connsiteX13-1577" fmla="*/ 2752098 w 3200400"/>
                <a:gd name="connsiteY13-1578" fmla="*/ 1908850 h 3200400"/>
                <a:gd name="connsiteX14-1579" fmla="*/ 2986014 w 3200400"/>
                <a:gd name="connsiteY14-1580" fmla="*/ 2400300 h 3200400"/>
                <a:gd name="connsiteX15-1581" fmla="*/ 2443448 w 3200400"/>
                <a:gd name="connsiteY15-1582" fmla="*/ 2443448 h 3200400"/>
                <a:gd name="connsiteX16-1583" fmla="*/ 2400300 w 3200400"/>
                <a:gd name="connsiteY16-1584" fmla="*/ 2986014 h 3200400"/>
                <a:gd name="connsiteX17-1585" fmla="*/ 1908850 w 3200400"/>
                <a:gd name="connsiteY17-1586" fmla="*/ 2752098 h 3200400"/>
                <a:gd name="connsiteX18-1587" fmla="*/ 1600200 w 3200400"/>
                <a:gd name="connsiteY18-1588" fmla="*/ 3200400 h 3200400"/>
                <a:gd name="connsiteX19-1589" fmla="*/ 1291550 w 3200400"/>
                <a:gd name="connsiteY19-1590" fmla="*/ 2752098 h 3200400"/>
                <a:gd name="connsiteX20-1591" fmla="*/ 800100 w 3200400"/>
                <a:gd name="connsiteY20-1592" fmla="*/ 2986014 h 3200400"/>
                <a:gd name="connsiteX21-1593" fmla="*/ 756952 w 3200400"/>
                <a:gd name="connsiteY21-1594" fmla="*/ 2443448 h 3200400"/>
                <a:gd name="connsiteX22-1595" fmla="*/ 214386 w 3200400"/>
                <a:gd name="connsiteY22-1596" fmla="*/ 2400300 h 3200400"/>
                <a:gd name="connsiteX23-1597" fmla="*/ 448302 w 3200400"/>
                <a:gd name="connsiteY23-1598" fmla="*/ 1908850 h 3200400"/>
                <a:gd name="connsiteX24-1599" fmla="*/ 0 w 3200400"/>
                <a:gd name="connsiteY24-1600" fmla="*/ 1600200 h 3200400"/>
                <a:gd name="connsiteX0-1601" fmla="*/ 0 w 3200400"/>
                <a:gd name="connsiteY0-1602" fmla="*/ 1600200 h 3200400"/>
                <a:gd name="connsiteX1-1603" fmla="*/ 448302 w 3200400"/>
                <a:gd name="connsiteY1-1604" fmla="*/ 1291550 h 3200400"/>
                <a:gd name="connsiteX2-1605" fmla="*/ 214386 w 3200400"/>
                <a:gd name="connsiteY2-1606" fmla="*/ 800100 h 3200400"/>
                <a:gd name="connsiteX3-1607" fmla="*/ 756952 w 3200400"/>
                <a:gd name="connsiteY3-1608" fmla="*/ 756952 h 3200400"/>
                <a:gd name="connsiteX4-1609" fmla="*/ 800100 w 3200400"/>
                <a:gd name="connsiteY4-1610" fmla="*/ 214386 h 3200400"/>
                <a:gd name="connsiteX5-1611" fmla="*/ 1291550 w 3200400"/>
                <a:gd name="connsiteY5-1612" fmla="*/ 448302 h 3200400"/>
                <a:gd name="connsiteX6-1613" fmla="*/ 1600200 w 3200400"/>
                <a:gd name="connsiteY6-1614" fmla="*/ 0 h 3200400"/>
                <a:gd name="connsiteX7-1615" fmla="*/ 1908850 w 3200400"/>
                <a:gd name="connsiteY7-1616" fmla="*/ 448302 h 3200400"/>
                <a:gd name="connsiteX8-1617" fmla="*/ 2400300 w 3200400"/>
                <a:gd name="connsiteY8-1618" fmla="*/ 214386 h 3200400"/>
                <a:gd name="connsiteX9-1619" fmla="*/ 2443448 w 3200400"/>
                <a:gd name="connsiteY9-1620" fmla="*/ 756952 h 3200400"/>
                <a:gd name="connsiteX10-1621" fmla="*/ 2986014 w 3200400"/>
                <a:gd name="connsiteY10-1622" fmla="*/ 800100 h 3200400"/>
                <a:gd name="connsiteX11-1623" fmla="*/ 2752098 w 3200400"/>
                <a:gd name="connsiteY11-1624" fmla="*/ 1291550 h 3200400"/>
                <a:gd name="connsiteX12-1625" fmla="*/ 3200400 w 3200400"/>
                <a:gd name="connsiteY12-1626" fmla="*/ 1600200 h 3200400"/>
                <a:gd name="connsiteX13-1627" fmla="*/ 2752098 w 3200400"/>
                <a:gd name="connsiteY13-1628" fmla="*/ 1908850 h 3200400"/>
                <a:gd name="connsiteX14-1629" fmla="*/ 2986014 w 3200400"/>
                <a:gd name="connsiteY14-1630" fmla="*/ 2400300 h 3200400"/>
                <a:gd name="connsiteX15-1631" fmla="*/ 2443448 w 3200400"/>
                <a:gd name="connsiteY15-1632" fmla="*/ 2443448 h 3200400"/>
                <a:gd name="connsiteX16-1633" fmla="*/ 2400300 w 3200400"/>
                <a:gd name="connsiteY16-1634" fmla="*/ 2986014 h 3200400"/>
                <a:gd name="connsiteX17-1635" fmla="*/ 1908850 w 3200400"/>
                <a:gd name="connsiteY17-1636" fmla="*/ 2752098 h 3200400"/>
                <a:gd name="connsiteX18-1637" fmla="*/ 1600200 w 3200400"/>
                <a:gd name="connsiteY18-1638" fmla="*/ 3200400 h 3200400"/>
                <a:gd name="connsiteX19-1639" fmla="*/ 1291550 w 3200400"/>
                <a:gd name="connsiteY19-1640" fmla="*/ 2752098 h 3200400"/>
                <a:gd name="connsiteX20-1641" fmla="*/ 800100 w 3200400"/>
                <a:gd name="connsiteY20-1642" fmla="*/ 2986014 h 3200400"/>
                <a:gd name="connsiteX21-1643" fmla="*/ 756952 w 3200400"/>
                <a:gd name="connsiteY21-1644" fmla="*/ 2443448 h 3200400"/>
                <a:gd name="connsiteX22-1645" fmla="*/ 214386 w 3200400"/>
                <a:gd name="connsiteY22-1646" fmla="*/ 2400300 h 3200400"/>
                <a:gd name="connsiteX23-1647" fmla="*/ 448302 w 3200400"/>
                <a:gd name="connsiteY23-1648" fmla="*/ 1908850 h 3200400"/>
                <a:gd name="connsiteX24-1649" fmla="*/ 0 w 3200400"/>
                <a:gd name="connsiteY24-1650" fmla="*/ 1600200 h 3200400"/>
                <a:gd name="connsiteX0-1651" fmla="*/ 0 w 3200400"/>
                <a:gd name="connsiteY0-1652" fmla="*/ 1600200 h 3200400"/>
                <a:gd name="connsiteX1-1653" fmla="*/ 448302 w 3200400"/>
                <a:gd name="connsiteY1-1654" fmla="*/ 1291550 h 3200400"/>
                <a:gd name="connsiteX2-1655" fmla="*/ 214386 w 3200400"/>
                <a:gd name="connsiteY2-1656" fmla="*/ 800100 h 3200400"/>
                <a:gd name="connsiteX3-1657" fmla="*/ 756952 w 3200400"/>
                <a:gd name="connsiteY3-1658" fmla="*/ 756952 h 3200400"/>
                <a:gd name="connsiteX4-1659" fmla="*/ 800100 w 3200400"/>
                <a:gd name="connsiteY4-1660" fmla="*/ 214386 h 3200400"/>
                <a:gd name="connsiteX5-1661" fmla="*/ 1291550 w 3200400"/>
                <a:gd name="connsiteY5-1662" fmla="*/ 448302 h 3200400"/>
                <a:gd name="connsiteX6-1663" fmla="*/ 1600200 w 3200400"/>
                <a:gd name="connsiteY6-1664" fmla="*/ 0 h 3200400"/>
                <a:gd name="connsiteX7-1665" fmla="*/ 1908850 w 3200400"/>
                <a:gd name="connsiteY7-1666" fmla="*/ 448302 h 3200400"/>
                <a:gd name="connsiteX8-1667" fmla="*/ 2400300 w 3200400"/>
                <a:gd name="connsiteY8-1668" fmla="*/ 214386 h 3200400"/>
                <a:gd name="connsiteX9-1669" fmla="*/ 2443448 w 3200400"/>
                <a:gd name="connsiteY9-1670" fmla="*/ 756952 h 3200400"/>
                <a:gd name="connsiteX10-1671" fmla="*/ 2986014 w 3200400"/>
                <a:gd name="connsiteY10-1672" fmla="*/ 800100 h 3200400"/>
                <a:gd name="connsiteX11-1673" fmla="*/ 2752098 w 3200400"/>
                <a:gd name="connsiteY11-1674" fmla="*/ 1291550 h 3200400"/>
                <a:gd name="connsiteX12-1675" fmla="*/ 3200400 w 3200400"/>
                <a:gd name="connsiteY12-1676" fmla="*/ 1600200 h 3200400"/>
                <a:gd name="connsiteX13-1677" fmla="*/ 2752098 w 3200400"/>
                <a:gd name="connsiteY13-1678" fmla="*/ 1908850 h 3200400"/>
                <a:gd name="connsiteX14-1679" fmla="*/ 2986014 w 3200400"/>
                <a:gd name="connsiteY14-1680" fmla="*/ 2400300 h 3200400"/>
                <a:gd name="connsiteX15-1681" fmla="*/ 2443448 w 3200400"/>
                <a:gd name="connsiteY15-1682" fmla="*/ 2443448 h 3200400"/>
                <a:gd name="connsiteX16-1683" fmla="*/ 2400300 w 3200400"/>
                <a:gd name="connsiteY16-1684" fmla="*/ 2986014 h 3200400"/>
                <a:gd name="connsiteX17-1685" fmla="*/ 1908850 w 3200400"/>
                <a:gd name="connsiteY17-1686" fmla="*/ 2752098 h 3200400"/>
                <a:gd name="connsiteX18-1687" fmla="*/ 1600200 w 3200400"/>
                <a:gd name="connsiteY18-1688" fmla="*/ 3200400 h 3200400"/>
                <a:gd name="connsiteX19-1689" fmla="*/ 1291550 w 3200400"/>
                <a:gd name="connsiteY19-1690" fmla="*/ 2752098 h 3200400"/>
                <a:gd name="connsiteX20-1691" fmla="*/ 800100 w 3200400"/>
                <a:gd name="connsiteY20-1692" fmla="*/ 2986014 h 3200400"/>
                <a:gd name="connsiteX21-1693" fmla="*/ 756952 w 3200400"/>
                <a:gd name="connsiteY21-1694" fmla="*/ 2443448 h 3200400"/>
                <a:gd name="connsiteX22-1695" fmla="*/ 214386 w 3200400"/>
                <a:gd name="connsiteY22-1696" fmla="*/ 2400300 h 3200400"/>
                <a:gd name="connsiteX23-1697" fmla="*/ 448302 w 3200400"/>
                <a:gd name="connsiteY23-1698" fmla="*/ 1908850 h 3200400"/>
                <a:gd name="connsiteX24-1699" fmla="*/ 0 w 3200400"/>
                <a:gd name="connsiteY24-1700" fmla="*/ 1600200 h 3200400"/>
                <a:gd name="connsiteX0-1701" fmla="*/ 0 w 3200400"/>
                <a:gd name="connsiteY0-1702" fmla="*/ 1600200 h 3200400"/>
                <a:gd name="connsiteX1-1703" fmla="*/ 448302 w 3200400"/>
                <a:gd name="connsiteY1-1704" fmla="*/ 1291550 h 3200400"/>
                <a:gd name="connsiteX2-1705" fmla="*/ 214386 w 3200400"/>
                <a:gd name="connsiteY2-1706" fmla="*/ 800100 h 3200400"/>
                <a:gd name="connsiteX3-1707" fmla="*/ 756952 w 3200400"/>
                <a:gd name="connsiteY3-1708" fmla="*/ 756952 h 3200400"/>
                <a:gd name="connsiteX4-1709" fmla="*/ 800100 w 3200400"/>
                <a:gd name="connsiteY4-1710" fmla="*/ 214386 h 3200400"/>
                <a:gd name="connsiteX5-1711" fmla="*/ 1291550 w 3200400"/>
                <a:gd name="connsiteY5-1712" fmla="*/ 448302 h 3200400"/>
                <a:gd name="connsiteX6-1713" fmla="*/ 1600200 w 3200400"/>
                <a:gd name="connsiteY6-1714" fmla="*/ 0 h 3200400"/>
                <a:gd name="connsiteX7-1715" fmla="*/ 1908850 w 3200400"/>
                <a:gd name="connsiteY7-1716" fmla="*/ 448302 h 3200400"/>
                <a:gd name="connsiteX8-1717" fmla="*/ 2400300 w 3200400"/>
                <a:gd name="connsiteY8-1718" fmla="*/ 214386 h 3200400"/>
                <a:gd name="connsiteX9-1719" fmla="*/ 2443448 w 3200400"/>
                <a:gd name="connsiteY9-1720" fmla="*/ 756952 h 3200400"/>
                <a:gd name="connsiteX10-1721" fmla="*/ 2986014 w 3200400"/>
                <a:gd name="connsiteY10-1722" fmla="*/ 800100 h 3200400"/>
                <a:gd name="connsiteX11-1723" fmla="*/ 2752098 w 3200400"/>
                <a:gd name="connsiteY11-1724" fmla="*/ 1291550 h 3200400"/>
                <a:gd name="connsiteX12-1725" fmla="*/ 3200400 w 3200400"/>
                <a:gd name="connsiteY12-1726" fmla="*/ 1600200 h 3200400"/>
                <a:gd name="connsiteX13-1727" fmla="*/ 2752098 w 3200400"/>
                <a:gd name="connsiteY13-1728" fmla="*/ 1908850 h 3200400"/>
                <a:gd name="connsiteX14-1729" fmla="*/ 2986014 w 3200400"/>
                <a:gd name="connsiteY14-1730" fmla="*/ 2400300 h 3200400"/>
                <a:gd name="connsiteX15-1731" fmla="*/ 2443448 w 3200400"/>
                <a:gd name="connsiteY15-1732" fmla="*/ 2443448 h 3200400"/>
                <a:gd name="connsiteX16-1733" fmla="*/ 2400300 w 3200400"/>
                <a:gd name="connsiteY16-1734" fmla="*/ 2986014 h 3200400"/>
                <a:gd name="connsiteX17-1735" fmla="*/ 1908850 w 3200400"/>
                <a:gd name="connsiteY17-1736" fmla="*/ 2752098 h 3200400"/>
                <a:gd name="connsiteX18-1737" fmla="*/ 1600200 w 3200400"/>
                <a:gd name="connsiteY18-1738" fmla="*/ 3200400 h 3200400"/>
                <a:gd name="connsiteX19-1739" fmla="*/ 1291550 w 3200400"/>
                <a:gd name="connsiteY19-1740" fmla="*/ 2752098 h 3200400"/>
                <a:gd name="connsiteX20-1741" fmla="*/ 800100 w 3200400"/>
                <a:gd name="connsiteY20-1742" fmla="*/ 2986014 h 3200400"/>
                <a:gd name="connsiteX21-1743" fmla="*/ 756952 w 3200400"/>
                <a:gd name="connsiteY21-1744" fmla="*/ 2443448 h 3200400"/>
                <a:gd name="connsiteX22-1745" fmla="*/ 214386 w 3200400"/>
                <a:gd name="connsiteY22-1746" fmla="*/ 2400300 h 3200400"/>
                <a:gd name="connsiteX23-1747" fmla="*/ 448302 w 3200400"/>
                <a:gd name="connsiteY23-1748" fmla="*/ 1908850 h 3200400"/>
                <a:gd name="connsiteX24-1749" fmla="*/ 0 w 3200400"/>
                <a:gd name="connsiteY24-1750" fmla="*/ 1600200 h 3200400"/>
                <a:gd name="connsiteX0-1751" fmla="*/ 0 w 3200400"/>
                <a:gd name="connsiteY0-1752" fmla="*/ 1600200 h 3200400"/>
                <a:gd name="connsiteX1-1753" fmla="*/ 448302 w 3200400"/>
                <a:gd name="connsiteY1-1754" fmla="*/ 1291550 h 3200400"/>
                <a:gd name="connsiteX2-1755" fmla="*/ 214386 w 3200400"/>
                <a:gd name="connsiteY2-1756" fmla="*/ 800100 h 3200400"/>
                <a:gd name="connsiteX3-1757" fmla="*/ 756952 w 3200400"/>
                <a:gd name="connsiteY3-1758" fmla="*/ 756952 h 3200400"/>
                <a:gd name="connsiteX4-1759" fmla="*/ 800100 w 3200400"/>
                <a:gd name="connsiteY4-1760" fmla="*/ 214386 h 3200400"/>
                <a:gd name="connsiteX5-1761" fmla="*/ 1291550 w 3200400"/>
                <a:gd name="connsiteY5-1762" fmla="*/ 448302 h 3200400"/>
                <a:gd name="connsiteX6-1763" fmla="*/ 1600200 w 3200400"/>
                <a:gd name="connsiteY6-1764" fmla="*/ 0 h 3200400"/>
                <a:gd name="connsiteX7-1765" fmla="*/ 1908850 w 3200400"/>
                <a:gd name="connsiteY7-1766" fmla="*/ 448302 h 3200400"/>
                <a:gd name="connsiteX8-1767" fmla="*/ 2400300 w 3200400"/>
                <a:gd name="connsiteY8-1768" fmla="*/ 214386 h 3200400"/>
                <a:gd name="connsiteX9-1769" fmla="*/ 2443448 w 3200400"/>
                <a:gd name="connsiteY9-1770" fmla="*/ 756952 h 3200400"/>
                <a:gd name="connsiteX10-1771" fmla="*/ 2986014 w 3200400"/>
                <a:gd name="connsiteY10-1772" fmla="*/ 800100 h 3200400"/>
                <a:gd name="connsiteX11-1773" fmla="*/ 2752098 w 3200400"/>
                <a:gd name="connsiteY11-1774" fmla="*/ 1291550 h 3200400"/>
                <a:gd name="connsiteX12-1775" fmla="*/ 3200400 w 3200400"/>
                <a:gd name="connsiteY12-1776" fmla="*/ 1600200 h 3200400"/>
                <a:gd name="connsiteX13-1777" fmla="*/ 2752098 w 3200400"/>
                <a:gd name="connsiteY13-1778" fmla="*/ 1908850 h 3200400"/>
                <a:gd name="connsiteX14-1779" fmla="*/ 2986014 w 3200400"/>
                <a:gd name="connsiteY14-1780" fmla="*/ 2400300 h 3200400"/>
                <a:gd name="connsiteX15-1781" fmla="*/ 2443448 w 3200400"/>
                <a:gd name="connsiteY15-1782" fmla="*/ 2443448 h 3200400"/>
                <a:gd name="connsiteX16-1783" fmla="*/ 2400300 w 3200400"/>
                <a:gd name="connsiteY16-1784" fmla="*/ 2986014 h 3200400"/>
                <a:gd name="connsiteX17-1785" fmla="*/ 1908850 w 3200400"/>
                <a:gd name="connsiteY17-1786" fmla="*/ 2752098 h 3200400"/>
                <a:gd name="connsiteX18-1787" fmla="*/ 1600200 w 3200400"/>
                <a:gd name="connsiteY18-1788" fmla="*/ 3200400 h 3200400"/>
                <a:gd name="connsiteX19-1789" fmla="*/ 1291550 w 3200400"/>
                <a:gd name="connsiteY19-1790" fmla="*/ 2752098 h 3200400"/>
                <a:gd name="connsiteX20-1791" fmla="*/ 800100 w 3200400"/>
                <a:gd name="connsiteY20-1792" fmla="*/ 2986014 h 3200400"/>
                <a:gd name="connsiteX21-1793" fmla="*/ 756952 w 3200400"/>
                <a:gd name="connsiteY21-1794" fmla="*/ 2443448 h 3200400"/>
                <a:gd name="connsiteX22-1795" fmla="*/ 214386 w 3200400"/>
                <a:gd name="connsiteY22-1796" fmla="*/ 2400300 h 3200400"/>
                <a:gd name="connsiteX23-1797" fmla="*/ 448302 w 3200400"/>
                <a:gd name="connsiteY23-1798" fmla="*/ 1908850 h 3200400"/>
                <a:gd name="connsiteX24-1799" fmla="*/ 0 w 3200400"/>
                <a:gd name="connsiteY24-1800" fmla="*/ 1600200 h 3200400"/>
                <a:gd name="connsiteX0-1801" fmla="*/ 0 w 3200400"/>
                <a:gd name="connsiteY0-1802" fmla="*/ 1600200 h 3200400"/>
                <a:gd name="connsiteX1-1803" fmla="*/ 448302 w 3200400"/>
                <a:gd name="connsiteY1-1804" fmla="*/ 1291550 h 3200400"/>
                <a:gd name="connsiteX2-1805" fmla="*/ 214386 w 3200400"/>
                <a:gd name="connsiteY2-1806" fmla="*/ 800100 h 3200400"/>
                <a:gd name="connsiteX3-1807" fmla="*/ 756952 w 3200400"/>
                <a:gd name="connsiteY3-1808" fmla="*/ 756952 h 3200400"/>
                <a:gd name="connsiteX4-1809" fmla="*/ 800100 w 3200400"/>
                <a:gd name="connsiteY4-1810" fmla="*/ 214386 h 3200400"/>
                <a:gd name="connsiteX5-1811" fmla="*/ 1291550 w 3200400"/>
                <a:gd name="connsiteY5-1812" fmla="*/ 448302 h 3200400"/>
                <a:gd name="connsiteX6-1813" fmla="*/ 1600200 w 3200400"/>
                <a:gd name="connsiteY6-1814" fmla="*/ 0 h 3200400"/>
                <a:gd name="connsiteX7-1815" fmla="*/ 1908850 w 3200400"/>
                <a:gd name="connsiteY7-1816" fmla="*/ 448302 h 3200400"/>
                <a:gd name="connsiteX8-1817" fmla="*/ 2400300 w 3200400"/>
                <a:gd name="connsiteY8-1818" fmla="*/ 214386 h 3200400"/>
                <a:gd name="connsiteX9-1819" fmla="*/ 2443448 w 3200400"/>
                <a:gd name="connsiteY9-1820" fmla="*/ 756952 h 3200400"/>
                <a:gd name="connsiteX10-1821" fmla="*/ 2986014 w 3200400"/>
                <a:gd name="connsiteY10-1822" fmla="*/ 800100 h 3200400"/>
                <a:gd name="connsiteX11-1823" fmla="*/ 2752098 w 3200400"/>
                <a:gd name="connsiteY11-1824" fmla="*/ 1291550 h 3200400"/>
                <a:gd name="connsiteX12-1825" fmla="*/ 3200400 w 3200400"/>
                <a:gd name="connsiteY12-1826" fmla="*/ 1600200 h 3200400"/>
                <a:gd name="connsiteX13-1827" fmla="*/ 2752098 w 3200400"/>
                <a:gd name="connsiteY13-1828" fmla="*/ 1908850 h 3200400"/>
                <a:gd name="connsiteX14-1829" fmla="*/ 2986014 w 3200400"/>
                <a:gd name="connsiteY14-1830" fmla="*/ 2400300 h 3200400"/>
                <a:gd name="connsiteX15-1831" fmla="*/ 2443448 w 3200400"/>
                <a:gd name="connsiteY15-1832" fmla="*/ 2443448 h 3200400"/>
                <a:gd name="connsiteX16-1833" fmla="*/ 2400300 w 3200400"/>
                <a:gd name="connsiteY16-1834" fmla="*/ 2986014 h 3200400"/>
                <a:gd name="connsiteX17-1835" fmla="*/ 1908850 w 3200400"/>
                <a:gd name="connsiteY17-1836" fmla="*/ 2752098 h 3200400"/>
                <a:gd name="connsiteX18-1837" fmla="*/ 1600200 w 3200400"/>
                <a:gd name="connsiteY18-1838" fmla="*/ 3200400 h 3200400"/>
                <a:gd name="connsiteX19-1839" fmla="*/ 1291550 w 3200400"/>
                <a:gd name="connsiteY19-1840" fmla="*/ 2752098 h 3200400"/>
                <a:gd name="connsiteX20-1841" fmla="*/ 800100 w 3200400"/>
                <a:gd name="connsiteY20-1842" fmla="*/ 2986014 h 3200400"/>
                <a:gd name="connsiteX21-1843" fmla="*/ 756952 w 3200400"/>
                <a:gd name="connsiteY21-1844" fmla="*/ 2443448 h 3200400"/>
                <a:gd name="connsiteX22-1845" fmla="*/ 214386 w 3200400"/>
                <a:gd name="connsiteY22-1846" fmla="*/ 2400300 h 3200400"/>
                <a:gd name="connsiteX23-1847" fmla="*/ 448302 w 3200400"/>
                <a:gd name="connsiteY23-1848" fmla="*/ 1908850 h 3200400"/>
                <a:gd name="connsiteX24-1849" fmla="*/ 0 w 3200400"/>
                <a:gd name="connsiteY24-1850" fmla="*/ 1600200 h 3200400"/>
                <a:gd name="connsiteX0-1851" fmla="*/ 0 w 3200400"/>
                <a:gd name="connsiteY0-1852" fmla="*/ 1600200 h 3200400"/>
                <a:gd name="connsiteX1-1853" fmla="*/ 448302 w 3200400"/>
                <a:gd name="connsiteY1-1854" fmla="*/ 1291550 h 3200400"/>
                <a:gd name="connsiteX2-1855" fmla="*/ 214386 w 3200400"/>
                <a:gd name="connsiteY2-1856" fmla="*/ 800100 h 3200400"/>
                <a:gd name="connsiteX3-1857" fmla="*/ 756952 w 3200400"/>
                <a:gd name="connsiteY3-1858" fmla="*/ 756952 h 3200400"/>
                <a:gd name="connsiteX4-1859" fmla="*/ 800100 w 3200400"/>
                <a:gd name="connsiteY4-1860" fmla="*/ 214386 h 3200400"/>
                <a:gd name="connsiteX5-1861" fmla="*/ 1291550 w 3200400"/>
                <a:gd name="connsiteY5-1862" fmla="*/ 448302 h 3200400"/>
                <a:gd name="connsiteX6-1863" fmla="*/ 1600200 w 3200400"/>
                <a:gd name="connsiteY6-1864" fmla="*/ 0 h 3200400"/>
                <a:gd name="connsiteX7-1865" fmla="*/ 1908850 w 3200400"/>
                <a:gd name="connsiteY7-1866" fmla="*/ 448302 h 3200400"/>
                <a:gd name="connsiteX8-1867" fmla="*/ 2400300 w 3200400"/>
                <a:gd name="connsiteY8-1868" fmla="*/ 214386 h 3200400"/>
                <a:gd name="connsiteX9-1869" fmla="*/ 2443448 w 3200400"/>
                <a:gd name="connsiteY9-1870" fmla="*/ 756952 h 3200400"/>
                <a:gd name="connsiteX10-1871" fmla="*/ 2986014 w 3200400"/>
                <a:gd name="connsiteY10-1872" fmla="*/ 800100 h 3200400"/>
                <a:gd name="connsiteX11-1873" fmla="*/ 2752098 w 3200400"/>
                <a:gd name="connsiteY11-1874" fmla="*/ 1291550 h 3200400"/>
                <a:gd name="connsiteX12-1875" fmla="*/ 3200400 w 3200400"/>
                <a:gd name="connsiteY12-1876" fmla="*/ 1600200 h 3200400"/>
                <a:gd name="connsiteX13-1877" fmla="*/ 2752098 w 3200400"/>
                <a:gd name="connsiteY13-1878" fmla="*/ 1908850 h 3200400"/>
                <a:gd name="connsiteX14-1879" fmla="*/ 2986014 w 3200400"/>
                <a:gd name="connsiteY14-1880" fmla="*/ 2400300 h 3200400"/>
                <a:gd name="connsiteX15-1881" fmla="*/ 2443448 w 3200400"/>
                <a:gd name="connsiteY15-1882" fmla="*/ 2443448 h 3200400"/>
                <a:gd name="connsiteX16-1883" fmla="*/ 2400300 w 3200400"/>
                <a:gd name="connsiteY16-1884" fmla="*/ 2986014 h 3200400"/>
                <a:gd name="connsiteX17-1885" fmla="*/ 1908850 w 3200400"/>
                <a:gd name="connsiteY17-1886" fmla="*/ 2752098 h 3200400"/>
                <a:gd name="connsiteX18-1887" fmla="*/ 1600200 w 3200400"/>
                <a:gd name="connsiteY18-1888" fmla="*/ 3200400 h 3200400"/>
                <a:gd name="connsiteX19-1889" fmla="*/ 1291550 w 3200400"/>
                <a:gd name="connsiteY19-1890" fmla="*/ 2752098 h 3200400"/>
                <a:gd name="connsiteX20-1891" fmla="*/ 800100 w 3200400"/>
                <a:gd name="connsiteY20-1892" fmla="*/ 2986014 h 3200400"/>
                <a:gd name="connsiteX21-1893" fmla="*/ 756952 w 3200400"/>
                <a:gd name="connsiteY21-1894" fmla="*/ 2443448 h 3200400"/>
                <a:gd name="connsiteX22-1895" fmla="*/ 214386 w 3200400"/>
                <a:gd name="connsiteY22-1896" fmla="*/ 2400300 h 3200400"/>
                <a:gd name="connsiteX23-1897" fmla="*/ 448302 w 3200400"/>
                <a:gd name="connsiteY23-1898" fmla="*/ 1908850 h 3200400"/>
                <a:gd name="connsiteX24-1899" fmla="*/ 0 w 3200400"/>
                <a:gd name="connsiteY24-1900" fmla="*/ 1600200 h 3200400"/>
                <a:gd name="connsiteX0-1901" fmla="*/ 0 w 3200400"/>
                <a:gd name="connsiteY0-1902" fmla="*/ 1600200 h 3200400"/>
                <a:gd name="connsiteX1-1903" fmla="*/ 448302 w 3200400"/>
                <a:gd name="connsiteY1-1904" fmla="*/ 1291550 h 3200400"/>
                <a:gd name="connsiteX2-1905" fmla="*/ 214386 w 3200400"/>
                <a:gd name="connsiteY2-1906" fmla="*/ 800100 h 3200400"/>
                <a:gd name="connsiteX3-1907" fmla="*/ 756952 w 3200400"/>
                <a:gd name="connsiteY3-1908" fmla="*/ 756952 h 3200400"/>
                <a:gd name="connsiteX4-1909" fmla="*/ 800100 w 3200400"/>
                <a:gd name="connsiteY4-1910" fmla="*/ 214386 h 3200400"/>
                <a:gd name="connsiteX5-1911" fmla="*/ 1291550 w 3200400"/>
                <a:gd name="connsiteY5-1912" fmla="*/ 448302 h 3200400"/>
                <a:gd name="connsiteX6-1913" fmla="*/ 1600200 w 3200400"/>
                <a:gd name="connsiteY6-1914" fmla="*/ 0 h 3200400"/>
                <a:gd name="connsiteX7-1915" fmla="*/ 1908850 w 3200400"/>
                <a:gd name="connsiteY7-1916" fmla="*/ 448302 h 3200400"/>
                <a:gd name="connsiteX8-1917" fmla="*/ 2400300 w 3200400"/>
                <a:gd name="connsiteY8-1918" fmla="*/ 214386 h 3200400"/>
                <a:gd name="connsiteX9-1919" fmla="*/ 2443448 w 3200400"/>
                <a:gd name="connsiteY9-1920" fmla="*/ 756952 h 3200400"/>
                <a:gd name="connsiteX10-1921" fmla="*/ 2986014 w 3200400"/>
                <a:gd name="connsiteY10-1922" fmla="*/ 800100 h 3200400"/>
                <a:gd name="connsiteX11-1923" fmla="*/ 2752098 w 3200400"/>
                <a:gd name="connsiteY11-1924" fmla="*/ 1291550 h 3200400"/>
                <a:gd name="connsiteX12-1925" fmla="*/ 3200400 w 3200400"/>
                <a:gd name="connsiteY12-1926" fmla="*/ 1600200 h 3200400"/>
                <a:gd name="connsiteX13-1927" fmla="*/ 2752098 w 3200400"/>
                <a:gd name="connsiteY13-1928" fmla="*/ 1908850 h 3200400"/>
                <a:gd name="connsiteX14-1929" fmla="*/ 2986014 w 3200400"/>
                <a:gd name="connsiteY14-1930" fmla="*/ 2400300 h 3200400"/>
                <a:gd name="connsiteX15-1931" fmla="*/ 2443448 w 3200400"/>
                <a:gd name="connsiteY15-1932" fmla="*/ 2443448 h 3200400"/>
                <a:gd name="connsiteX16-1933" fmla="*/ 2400300 w 3200400"/>
                <a:gd name="connsiteY16-1934" fmla="*/ 2986014 h 3200400"/>
                <a:gd name="connsiteX17-1935" fmla="*/ 1908850 w 3200400"/>
                <a:gd name="connsiteY17-1936" fmla="*/ 2752098 h 3200400"/>
                <a:gd name="connsiteX18-1937" fmla="*/ 1600200 w 3200400"/>
                <a:gd name="connsiteY18-1938" fmla="*/ 3200400 h 3200400"/>
                <a:gd name="connsiteX19-1939" fmla="*/ 1291550 w 3200400"/>
                <a:gd name="connsiteY19-1940" fmla="*/ 2752098 h 3200400"/>
                <a:gd name="connsiteX20-1941" fmla="*/ 800100 w 3200400"/>
                <a:gd name="connsiteY20-1942" fmla="*/ 2986014 h 3200400"/>
                <a:gd name="connsiteX21-1943" fmla="*/ 756952 w 3200400"/>
                <a:gd name="connsiteY21-1944" fmla="*/ 2443448 h 3200400"/>
                <a:gd name="connsiteX22-1945" fmla="*/ 214386 w 3200400"/>
                <a:gd name="connsiteY22-1946" fmla="*/ 2400300 h 3200400"/>
                <a:gd name="connsiteX23-1947" fmla="*/ 448302 w 3200400"/>
                <a:gd name="connsiteY23-1948" fmla="*/ 1908850 h 3200400"/>
                <a:gd name="connsiteX24-1949" fmla="*/ 0 w 3200400"/>
                <a:gd name="connsiteY24-1950" fmla="*/ 1600200 h 3200400"/>
                <a:gd name="connsiteX0-1951" fmla="*/ 0 w 3200400"/>
                <a:gd name="connsiteY0-1952" fmla="*/ 1600200 h 3200400"/>
                <a:gd name="connsiteX1-1953" fmla="*/ 448302 w 3200400"/>
                <a:gd name="connsiteY1-1954" fmla="*/ 1291550 h 3200400"/>
                <a:gd name="connsiteX2-1955" fmla="*/ 214386 w 3200400"/>
                <a:gd name="connsiteY2-1956" fmla="*/ 800100 h 3200400"/>
                <a:gd name="connsiteX3-1957" fmla="*/ 756952 w 3200400"/>
                <a:gd name="connsiteY3-1958" fmla="*/ 756952 h 3200400"/>
                <a:gd name="connsiteX4-1959" fmla="*/ 800100 w 3200400"/>
                <a:gd name="connsiteY4-1960" fmla="*/ 214386 h 3200400"/>
                <a:gd name="connsiteX5-1961" fmla="*/ 1291550 w 3200400"/>
                <a:gd name="connsiteY5-1962" fmla="*/ 448302 h 3200400"/>
                <a:gd name="connsiteX6-1963" fmla="*/ 1600200 w 3200400"/>
                <a:gd name="connsiteY6-1964" fmla="*/ 0 h 3200400"/>
                <a:gd name="connsiteX7-1965" fmla="*/ 1908850 w 3200400"/>
                <a:gd name="connsiteY7-1966" fmla="*/ 448302 h 3200400"/>
                <a:gd name="connsiteX8-1967" fmla="*/ 2400300 w 3200400"/>
                <a:gd name="connsiteY8-1968" fmla="*/ 214386 h 3200400"/>
                <a:gd name="connsiteX9-1969" fmla="*/ 2443448 w 3200400"/>
                <a:gd name="connsiteY9-1970" fmla="*/ 756952 h 3200400"/>
                <a:gd name="connsiteX10-1971" fmla="*/ 2986014 w 3200400"/>
                <a:gd name="connsiteY10-1972" fmla="*/ 800100 h 3200400"/>
                <a:gd name="connsiteX11-1973" fmla="*/ 2752098 w 3200400"/>
                <a:gd name="connsiteY11-1974" fmla="*/ 1291550 h 3200400"/>
                <a:gd name="connsiteX12-1975" fmla="*/ 3200400 w 3200400"/>
                <a:gd name="connsiteY12-1976" fmla="*/ 1600200 h 3200400"/>
                <a:gd name="connsiteX13-1977" fmla="*/ 2752098 w 3200400"/>
                <a:gd name="connsiteY13-1978" fmla="*/ 1908850 h 3200400"/>
                <a:gd name="connsiteX14-1979" fmla="*/ 2986014 w 3200400"/>
                <a:gd name="connsiteY14-1980" fmla="*/ 2400300 h 3200400"/>
                <a:gd name="connsiteX15-1981" fmla="*/ 2443448 w 3200400"/>
                <a:gd name="connsiteY15-1982" fmla="*/ 2443448 h 3200400"/>
                <a:gd name="connsiteX16-1983" fmla="*/ 2400300 w 3200400"/>
                <a:gd name="connsiteY16-1984" fmla="*/ 2986014 h 3200400"/>
                <a:gd name="connsiteX17-1985" fmla="*/ 1908850 w 3200400"/>
                <a:gd name="connsiteY17-1986" fmla="*/ 2752098 h 3200400"/>
                <a:gd name="connsiteX18-1987" fmla="*/ 1600200 w 3200400"/>
                <a:gd name="connsiteY18-1988" fmla="*/ 3200400 h 3200400"/>
                <a:gd name="connsiteX19-1989" fmla="*/ 1291550 w 3200400"/>
                <a:gd name="connsiteY19-1990" fmla="*/ 2752098 h 3200400"/>
                <a:gd name="connsiteX20-1991" fmla="*/ 800100 w 3200400"/>
                <a:gd name="connsiteY20-1992" fmla="*/ 2986014 h 3200400"/>
                <a:gd name="connsiteX21-1993" fmla="*/ 756952 w 3200400"/>
                <a:gd name="connsiteY21-1994" fmla="*/ 2443448 h 3200400"/>
                <a:gd name="connsiteX22-1995" fmla="*/ 214386 w 3200400"/>
                <a:gd name="connsiteY22-1996" fmla="*/ 2400300 h 3200400"/>
                <a:gd name="connsiteX23-1997" fmla="*/ 448302 w 3200400"/>
                <a:gd name="connsiteY23-1998" fmla="*/ 1908850 h 3200400"/>
                <a:gd name="connsiteX24-1999" fmla="*/ 0 w 3200400"/>
                <a:gd name="connsiteY24-2000" fmla="*/ 1600200 h 3200400"/>
                <a:gd name="connsiteX0-2001" fmla="*/ 0 w 3200400"/>
                <a:gd name="connsiteY0-2002" fmla="*/ 1600200 h 3200400"/>
                <a:gd name="connsiteX1-2003" fmla="*/ 448302 w 3200400"/>
                <a:gd name="connsiteY1-2004" fmla="*/ 1291550 h 3200400"/>
                <a:gd name="connsiteX2-2005" fmla="*/ 214386 w 3200400"/>
                <a:gd name="connsiteY2-2006" fmla="*/ 800100 h 3200400"/>
                <a:gd name="connsiteX3-2007" fmla="*/ 756952 w 3200400"/>
                <a:gd name="connsiteY3-2008" fmla="*/ 756952 h 3200400"/>
                <a:gd name="connsiteX4-2009" fmla="*/ 800100 w 3200400"/>
                <a:gd name="connsiteY4-2010" fmla="*/ 214386 h 3200400"/>
                <a:gd name="connsiteX5-2011" fmla="*/ 1291550 w 3200400"/>
                <a:gd name="connsiteY5-2012" fmla="*/ 448302 h 3200400"/>
                <a:gd name="connsiteX6-2013" fmla="*/ 1600200 w 3200400"/>
                <a:gd name="connsiteY6-2014" fmla="*/ 0 h 3200400"/>
                <a:gd name="connsiteX7-2015" fmla="*/ 1908850 w 3200400"/>
                <a:gd name="connsiteY7-2016" fmla="*/ 448302 h 3200400"/>
                <a:gd name="connsiteX8-2017" fmla="*/ 2400300 w 3200400"/>
                <a:gd name="connsiteY8-2018" fmla="*/ 214386 h 3200400"/>
                <a:gd name="connsiteX9-2019" fmla="*/ 2443448 w 3200400"/>
                <a:gd name="connsiteY9-2020" fmla="*/ 756952 h 3200400"/>
                <a:gd name="connsiteX10-2021" fmla="*/ 2986014 w 3200400"/>
                <a:gd name="connsiteY10-2022" fmla="*/ 800100 h 3200400"/>
                <a:gd name="connsiteX11-2023" fmla="*/ 2752098 w 3200400"/>
                <a:gd name="connsiteY11-2024" fmla="*/ 1291550 h 3200400"/>
                <a:gd name="connsiteX12-2025" fmla="*/ 3200400 w 3200400"/>
                <a:gd name="connsiteY12-2026" fmla="*/ 1600200 h 3200400"/>
                <a:gd name="connsiteX13-2027" fmla="*/ 2752098 w 3200400"/>
                <a:gd name="connsiteY13-2028" fmla="*/ 1908850 h 3200400"/>
                <a:gd name="connsiteX14-2029" fmla="*/ 2986014 w 3200400"/>
                <a:gd name="connsiteY14-2030" fmla="*/ 2400300 h 3200400"/>
                <a:gd name="connsiteX15-2031" fmla="*/ 2443448 w 3200400"/>
                <a:gd name="connsiteY15-2032" fmla="*/ 2443448 h 3200400"/>
                <a:gd name="connsiteX16-2033" fmla="*/ 2400300 w 3200400"/>
                <a:gd name="connsiteY16-2034" fmla="*/ 2986014 h 3200400"/>
                <a:gd name="connsiteX17-2035" fmla="*/ 1908850 w 3200400"/>
                <a:gd name="connsiteY17-2036" fmla="*/ 2752098 h 3200400"/>
                <a:gd name="connsiteX18-2037" fmla="*/ 1600200 w 3200400"/>
                <a:gd name="connsiteY18-2038" fmla="*/ 3200400 h 3200400"/>
                <a:gd name="connsiteX19-2039" fmla="*/ 1291550 w 3200400"/>
                <a:gd name="connsiteY19-2040" fmla="*/ 2752098 h 3200400"/>
                <a:gd name="connsiteX20-2041" fmla="*/ 800100 w 3200400"/>
                <a:gd name="connsiteY20-2042" fmla="*/ 2986014 h 3200400"/>
                <a:gd name="connsiteX21-2043" fmla="*/ 756952 w 3200400"/>
                <a:gd name="connsiteY21-2044" fmla="*/ 2443448 h 3200400"/>
                <a:gd name="connsiteX22-2045" fmla="*/ 214386 w 3200400"/>
                <a:gd name="connsiteY22-2046" fmla="*/ 2400300 h 3200400"/>
                <a:gd name="connsiteX23-2047" fmla="*/ 448302 w 3200400"/>
                <a:gd name="connsiteY23-2048" fmla="*/ 1908850 h 3200400"/>
                <a:gd name="connsiteX24-2049" fmla="*/ 0 w 3200400"/>
                <a:gd name="connsiteY24-2050" fmla="*/ 1600200 h 3200400"/>
                <a:gd name="connsiteX0-2051" fmla="*/ 0 w 3200400"/>
                <a:gd name="connsiteY0-2052" fmla="*/ 1600200 h 3200400"/>
                <a:gd name="connsiteX1-2053" fmla="*/ 448302 w 3200400"/>
                <a:gd name="connsiteY1-2054" fmla="*/ 1291550 h 3200400"/>
                <a:gd name="connsiteX2-2055" fmla="*/ 214386 w 3200400"/>
                <a:gd name="connsiteY2-2056" fmla="*/ 800100 h 3200400"/>
                <a:gd name="connsiteX3-2057" fmla="*/ 756952 w 3200400"/>
                <a:gd name="connsiteY3-2058" fmla="*/ 756952 h 3200400"/>
                <a:gd name="connsiteX4-2059" fmla="*/ 800100 w 3200400"/>
                <a:gd name="connsiteY4-2060" fmla="*/ 214386 h 3200400"/>
                <a:gd name="connsiteX5-2061" fmla="*/ 1291550 w 3200400"/>
                <a:gd name="connsiteY5-2062" fmla="*/ 448302 h 3200400"/>
                <a:gd name="connsiteX6-2063" fmla="*/ 1600200 w 3200400"/>
                <a:gd name="connsiteY6-2064" fmla="*/ 0 h 3200400"/>
                <a:gd name="connsiteX7-2065" fmla="*/ 1908850 w 3200400"/>
                <a:gd name="connsiteY7-2066" fmla="*/ 448302 h 3200400"/>
                <a:gd name="connsiteX8-2067" fmla="*/ 2400300 w 3200400"/>
                <a:gd name="connsiteY8-2068" fmla="*/ 214386 h 3200400"/>
                <a:gd name="connsiteX9-2069" fmla="*/ 2443448 w 3200400"/>
                <a:gd name="connsiteY9-2070" fmla="*/ 756952 h 3200400"/>
                <a:gd name="connsiteX10-2071" fmla="*/ 2986014 w 3200400"/>
                <a:gd name="connsiteY10-2072" fmla="*/ 800100 h 3200400"/>
                <a:gd name="connsiteX11-2073" fmla="*/ 2752098 w 3200400"/>
                <a:gd name="connsiteY11-2074" fmla="*/ 1291550 h 3200400"/>
                <a:gd name="connsiteX12-2075" fmla="*/ 3200400 w 3200400"/>
                <a:gd name="connsiteY12-2076" fmla="*/ 1600200 h 3200400"/>
                <a:gd name="connsiteX13-2077" fmla="*/ 2752098 w 3200400"/>
                <a:gd name="connsiteY13-2078" fmla="*/ 1908850 h 3200400"/>
                <a:gd name="connsiteX14-2079" fmla="*/ 2986014 w 3200400"/>
                <a:gd name="connsiteY14-2080" fmla="*/ 2400300 h 3200400"/>
                <a:gd name="connsiteX15-2081" fmla="*/ 2443448 w 3200400"/>
                <a:gd name="connsiteY15-2082" fmla="*/ 2443448 h 3200400"/>
                <a:gd name="connsiteX16-2083" fmla="*/ 2400300 w 3200400"/>
                <a:gd name="connsiteY16-2084" fmla="*/ 2986014 h 3200400"/>
                <a:gd name="connsiteX17-2085" fmla="*/ 1908850 w 3200400"/>
                <a:gd name="connsiteY17-2086" fmla="*/ 2752098 h 3200400"/>
                <a:gd name="connsiteX18-2087" fmla="*/ 1600200 w 3200400"/>
                <a:gd name="connsiteY18-2088" fmla="*/ 3200400 h 3200400"/>
                <a:gd name="connsiteX19-2089" fmla="*/ 1291550 w 3200400"/>
                <a:gd name="connsiteY19-2090" fmla="*/ 2752098 h 3200400"/>
                <a:gd name="connsiteX20-2091" fmla="*/ 800100 w 3200400"/>
                <a:gd name="connsiteY20-2092" fmla="*/ 2986014 h 3200400"/>
                <a:gd name="connsiteX21-2093" fmla="*/ 756952 w 3200400"/>
                <a:gd name="connsiteY21-2094" fmla="*/ 2443448 h 3200400"/>
                <a:gd name="connsiteX22-2095" fmla="*/ 214386 w 3200400"/>
                <a:gd name="connsiteY22-2096" fmla="*/ 2400300 h 3200400"/>
                <a:gd name="connsiteX23-2097" fmla="*/ 448302 w 3200400"/>
                <a:gd name="connsiteY23-2098" fmla="*/ 1908850 h 3200400"/>
                <a:gd name="connsiteX24-2099" fmla="*/ 0 w 3200400"/>
                <a:gd name="connsiteY24-2100" fmla="*/ 1600200 h 3200400"/>
                <a:gd name="connsiteX0-2101" fmla="*/ 0 w 3200400"/>
                <a:gd name="connsiteY0-2102" fmla="*/ 1600200 h 3200400"/>
                <a:gd name="connsiteX1-2103" fmla="*/ 448302 w 3200400"/>
                <a:gd name="connsiteY1-2104" fmla="*/ 1291550 h 3200400"/>
                <a:gd name="connsiteX2-2105" fmla="*/ 214386 w 3200400"/>
                <a:gd name="connsiteY2-2106" fmla="*/ 800100 h 3200400"/>
                <a:gd name="connsiteX3-2107" fmla="*/ 756952 w 3200400"/>
                <a:gd name="connsiteY3-2108" fmla="*/ 756952 h 3200400"/>
                <a:gd name="connsiteX4-2109" fmla="*/ 800100 w 3200400"/>
                <a:gd name="connsiteY4-2110" fmla="*/ 214386 h 3200400"/>
                <a:gd name="connsiteX5-2111" fmla="*/ 1291550 w 3200400"/>
                <a:gd name="connsiteY5-2112" fmla="*/ 448302 h 3200400"/>
                <a:gd name="connsiteX6-2113" fmla="*/ 1600200 w 3200400"/>
                <a:gd name="connsiteY6-2114" fmla="*/ 0 h 3200400"/>
                <a:gd name="connsiteX7-2115" fmla="*/ 1908850 w 3200400"/>
                <a:gd name="connsiteY7-2116" fmla="*/ 448302 h 3200400"/>
                <a:gd name="connsiteX8-2117" fmla="*/ 2400300 w 3200400"/>
                <a:gd name="connsiteY8-2118" fmla="*/ 214386 h 3200400"/>
                <a:gd name="connsiteX9-2119" fmla="*/ 2443448 w 3200400"/>
                <a:gd name="connsiteY9-2120" fmla="*/ 756952 h 3200400"/>
                <a:gd name="connsiteX10-2121" fmla="*/ 2986014 w 3200400"/>
                <a:gd name="connsiteY10-2122" fmla="*/ 800100 h 3200400"/>
                <a:gd name="connsiteX11-2123" fmla="*/ 2752098 w 3200400"/>
                <a:gd name="connsiteY11-2124" fmla="*/ 1291550 h 3200400"/>
                <a:gd name="connsiteX12-2125" fmla="*/ 3200400 w 3200400"/>
                <a:gd name="connsiteY12-2126" fmla="*/ 1600200 h 3200400"/>
                <a:gd name="connsiteX13-2127" fmla="*/ 2752098 w 3200400"/>
                <a:gd name="connsiteY13-2128" fmla="*/ 1908850 h 3200400"/>
                <a:gd name="connsiteX14-2129" fmla="*/ 2986014 w 3200400"/>
                <a:gd name="connsiteY14-2130" fmla="*/ 2400300 h 3200400"/>
                <a:gd name="connsiteX15-2131" fmla="*/ 2443448 w 3200400"/>
                <a:gd name="connsiteY15-2132" fmla="*/ 2443448 h 3200400"/>
                <a:gd name="connsiteX16-2133" fmla="*/ 2400300 w 3200400"/>
                <a:gd name="connsiteY16-2134" fmla="*/ 2986014 h 3200400"/>
                <a:gd name="connsiteX17-2135" fmla="*/ 1908850 w 3200400"/>
                <a:gd name="connsiteY17-2136" fmla="*/ 2752098 h 3200400"/>
                <a:gd name="connsiteX18-2137" fmla="*/ 1600200 w 3200400"/>
                <a:gd name="connsiteY18-2138" fmla="*/ 3200400 h 3200400"/>
                <a:gd name="connsiteX19-2139" fmla="*/ 1291550 w 3200400"/>
                <a:gd name="connsiteY19-2140" fmla="*/ 2752098 h 3200400"/>
                <a:gd name="connsiteX20-2141" fmla="*/ 800100 w 3200400"/>
                <a:gd name="connsiteY20-2142" fmla="*/ 2986014 h 3200400"/>
                <a:gd name="connsiteX21-2143" fmla="*/ 756952 w 3200400"/>
                <a:gd name="connsiteY21-2144" fmla="*/ 2443448 h 3200400"/>
                <a:gd name="connsiteX22-2145" fmla="*/ 214386 w 3200400"/>
                <a:gd name="connsiteY22-2146" fmla="*/ 2400300 h 3200400"/>
                <a:gd name="connsiteX23-2147" fmla="*/ 448302 w 3200400"/>
                <a:gd name="connsiteY23-2148" fmla="*/ 1908850 h 3200400"/>
                <a:gd name="connsiteX24-2149" fmla="*/ 0 w 3200400"/>
                <a:gd name="connsiteY24-2150" fmla="*/ 1600200 h 3200400"/>
                <a:gd name="connsiteX0-2151" fmla="*/ 0 w 3200400"/>
                <a:gd name="connsiteY0-2152" fmla="*/ 1600200 h 3200400"/>
                <a:gd name="connsiteX1-2153" fmla="*/ 448302 w 3200400"/>
                <a:gd name="connsiteY1-2154" fmla="*/ 1291550 h 3200400"/>
                <a:gd name="connsiteX2-2155" fmla="*/ 214386 w 3200400"/>
                <a:gd name="connsiteY2-2156" fmla="*/ 800100 h 3200400"/>
                <a:gd name="connsiteX3-2157" fmla="*/ 756952 w 3200400"/>
                <a:gd name="connsiteY3-2158" fmla="*/ 756952 h 3200400"/>
                <a:gd name="connsiteX4-2159" fmla="*/ 800100 w 3200400"/>
                <a:gd name="connsiteY4-2160" fmla="*/ 214386 h 3200400"/>
                <a:gd name="connsiteX5-2161" fmla="*/ 1291550 w 3200400"/>
                <a:gd name="connsiteY5-2162" fmla="*/ 448302 h 3200400"/>
                <a:gd name="connsiteX6-2163" fmla="*/ 1600200 w 3200400"/>
                <a:gd name="connsiteY6-2164" fmla="*/ 0 h 3200400"/>
                <a:gd name="connsiteX7-2165" fmla="*/ 1908850 w 3200400"/>
                <a:gd name="connsiteY7-2166" fmla="*/ 448302 h 3200400"/>
                <a:gd name="connsiteX8-2167" fmla="*/ 2400300 w 3200400"/>
                <a:gd name="connsiteY8-2168" fmla="*/ 214386 h 3200400"/>
                <a:gd name="connsiteX9-2169" fmla="*/ 2443448 w 3200400"/>
                <a:gd name="connsiteY9-2170" fmla="*/ 756952 h 3200400"/>
                <a:gd name="connsiteX10-2171" fmla="*/ 2986014 w 3200400"/>
                <a:gd name="connsiteY10-2172" fmla="*/ 800100 h 3200400"/>
                <a:gd name="connsiteX11-2173" fmla="*/ 2752098 w 3200400"/>
                <a:gd name="connsiteY11-2174" fmla="*/ 1291550 h 3200400"/>
                <a:gd name="connsiteX12-2175" fmla="*/ 3200400 w 3200400"/>
                <a:gd name="connsiteY12-2176" fmla="*/ 1600200 h 3200400"/>
                <a:gd name="connsiteX13-2177" fmla="*/ 2752098 w 3200400"/>
                <a:gd name="connsiteY13-2178" fmla="*/ 1908850 h 3200400"/>
                <a:gd name="connsiteX14-2179" fmla="*/ 2986014 w 3200400"/>
                <a:gd name="connsiteY14-2180" fmla="*/ 2400300 h 3200400"/>
                <a:gd name="connsiteX15-2181" fmla="*/ 2443448 w 3200400"/>
                <a:gd name="connsiteY15-2182" fmla="*/ 2443448 h 3200400"/>
                <a:gd name="connsiteX16-2183" fmla="*/ 2400300 w 3200400"/>
                <a:gd name="connsiteY16-2184" fmla="*/ 2986014 h 3200400"/>
                <a:gd name="connsiteX17-2185" fmla="*/ 1908850 w 3200400"/>
                <a:gd name="connsiteY17-2186" fmla="*/ 2752098 h 3200400"/>
                <a:gd name="connsiteX18-2187" fmla="*/ 1600200 w 3200400"/>
                <a:gd name="connsiteY18-2188" fmla="*/ 3200400 h 3200400"/>
                <a:gd name="connsiteX19-2189" fmla="*/ 1291550 w 3200400"/>
                <a:gd name="connsiteY19-2190" fmla="*/ 2752098 h 3200400"/>
                <a:gd name="connsiteX20-2191" fmla="*/ 800100 w 3200400"/>
                <a:gd name="connsiteY20-2192" fmla="*/ 2986014 h 3200400"/>
                <a:gd name="connsiteX21-2193" fmla="*/ 756952 w 3200400"/>
                <a:gd name="connsiteY21-2194" fmla="*/ 2443448 h 3200400"/>
                <a:gd name="connsiteX22-2195" fmla="*/ 214386 w 3200400"/>
                <a:gd name="connsiteY22-2196" fmla="*/ 2400300 h 3200400"/>
                <a:gd name="connsiteX23-2197" fmla="*/ 448302 w 3200400"/>
                <a:gd name="connsiteY23-2198" fmla="*/ 1908850 h 3200400"/>
                <a:gd name="connsiteX24-2199" fmla="*/ 0 w 3200400"/>
                <a:gd name="connsiteY24-2200" fmla="*/ 1600200 h 3200400"/>
                <a:gd name="connsiteX0-2201" fmla="*/ 0 w 3200400"/>
                <a:gd name="connsiteY0-2202" fmla="*/ 1600200 h 3200400"/>
                <a:gd name="connsiteX1-2203" fmla="*/ 448302 w 3200400"/>
                <a:gd name="connsiteY1-2204" fmla="*/ 1291550 h 3200400"/>
                <a:gd name="connsiteX2-2205" fmla="*/ 214386 w 3200400"/>
                <a:gd name="connsiteY2-2206" fmla="*/ 800100 h 3200400"/>
                <a:gd name="connsiteX3-2207" fmla="*/ 756952 w 3200400"/>
                <a:gd name="connsiteY3-2208" fmla="*/ 756952 h 3200400"/>
                <a:gd name="connsiteX4-2209" fmla="*/ 800100 w 3200400"/>
                <a:gd name="connsiteY4-2210" fmla="*/ 214386 h 3200400"/>
                <a:gd name="connsiteX5-2211" fmla="*/ 1291550 w 3200400"/>
                <a:gd name="connsiteY5-2212" fmla="*/ 448302 h 3200400"/>
                <a:gd name="connsiteX6-2213" fmla="*/ 1600200 w 3200400"/>
                <a:gd name="connsiteY6-2214" fmla="*/ 0 h 3200400"/>
                <a:gd name="connsiteX7-2215" fmla="*/ 1908850 w 3200400"/>
                <a:gd name="connsiteY7-2216" fmla="*/ 448302 h 3200400"/>
                <a:gd name="connsiteX8-2217" fmla="*/ 2400300 w 3200400"/>
                <a:gd name="connsiteY8-2218" fmla="*/ 214386 h 3200400"/>
                <a:gd name="connsiteX9-2219" fmla="*/ 2443448 w 3200400"/>
                <a:gd name="connsiteY9-2220" fmla="*/ 756952 h 3200400"/>
                <a:gd name="connsiteX10-2221" fmla="*/ 2986014 w 3200400"/>
                <a:gd name="connsiteY10-2222" fmla="*/ 800100 h 3200400"/>
                <a:gd name="connsiteX11-2223" fmla="*/ 2752098 w 3200400"/>
                <a:gd name="connsiteY11-2224" fmla="*/ 1291550 h 3200400"/>
                <a:gd name="connsiteX12-2225" fmla="*/ 3200400 w 3200400"/>
                <a:gd name="connsiteY12-2226" fmla="*/ 1600200 h 3200400"/>
                <a:gd name="connsiteX13-2227" fmla="*/ 2752098 w 3200400"/>
                <a:gd name="connsiteY13-2228" fmla="*/ 1908850 h 3200400"/>
                <a:gd name="connsiteX14-2229" fmla="*/ 2986014 w 3200400"/>
                <a:gd name="connsiteY14-2230" fmla="*/ 2400300 h 3200400"/>
                <a:gd name="connsiteX15-2231" fmla="*/ 2443448 w 3200400"/>
                <a:gd name="connsiteY15-2232" fmla="*/ 2443448 h 3200400"/>
                <a:gd name="connsiteX16-2233" fmla="*/ 2400300 w 3200400"/>
                <a:gd name="connsiteY16-2234" fmla="*/ 2986014 h 3200400"/>
                <a:gd name="connsiteX17-2235" fmla="*/ 1908850 w 3200400"/>
                <a:gd name="connsiteY17-2236" fmla="*/ 2752098 h 3200400"/>
                <a:gd name="connsiteX18-2237" fmla="*/ 1600200 w 3200400"/>
                <a:gd name="connsiteY18-2238" fmla="*/ 3200400 h 3200400"/>
                <a:gd name="connsiteX19-2239" fmla="*/ 1291550 w 3200400"/>
                <a:gd name="connsiteY19-2240" fmla="*/ 2752098 h 3200400"/>
                <a:gd name="connsiteX20-2241" fmla="*/ 800100 w 3200400"/>
                <a:gd name="connsiteY20-2242" fmla="*/ 2986014 h 3200400"/>
                <a:gd name="connsiteX21-2243" fmla="*/ 756952 w 3200400"/>
                <a:gd name="connsiteY21-2244" fmla="*/ 2443448 h 3200400"/>
                <a:gd name="connsiteX22-2245" fmla="*/ 214386 w 3200400"/>
                <a:gd name="connsiteY22-2246" fmla="*/ 2400300 h 3200400"/>
                <a:gd name="connsiteX23-2247" fmla="*/ 448302 w 3200400"/>
                <a:gd name="connsiteY23-2248" fmla="*/ 1908850 h 3200400"/>
                <a:gd name="connsiteX24-2249" fmla="*/ 0 w 3200400"/>
                <a:gd name="connsiteY24-2250" fmla="*/ 1600200 h 3200400"/>
                <a:gd name="connsiteX0-2251" fmla="*/ 0 w 3200400"/>
                <a:gd name="connsiteY0-2252" fmla="*/ 1600200 h 3200400"/>
                <a:gd name="connsiteX1-2253" fmla="*/ 448302 w 3200400"/>
                <a:gd name="connsiteY1-2254" fmla="*/ 1291550 h 3200400"/>
                <a:gd name="connsiteX2-2255" fmla="*/ 214386 w 3200400"/>
                <a:gd name="connsiteY2-2256" fmla="*/ 800100 h 3200400"/>
                <a:gd name="connsiteX3-2257" fmla="*/ 756952 w 3200400"/>
                <a:gd name="connsiteY3-2258" fmla="*/ 756952 h 3200400"/>
                <a:gd name="connsiteX4-2259" fmla="*/ 800100 w 3200400"/>
                <a:gd name="connsiteY4-2260" fmla="*/ 214386 h 3200400"/>
                <a:gd name="connsiteX5-2261" fmla="*/ 1291550 w 3200400"/>
                <a:gd name="connsiteY5-2262" fmla="*/ 448302 h 3200400"/>
                <a:gd name="connsiteX6-2263" fmla="*/ 1600200 w 3200400"/>
                <a:gd name="connsiteY6-2264" fmla="*/ 0 h 3200400"/>
                <a:gd name="connsiteX7-2265" fmla="*/ 1908850 w 3200400"/>
                <a:gd name="connsiteY7-2266" fmla="*/ 448302 h 3200400"/>
                <a:gd name="connsiteX8-2267" fmla="*/ 2400300 w 3200400"/>
                <a:gd name="connsiteY8-2268" fmla="*/ 214386 h 3200400"/>
                <a:gd name="connsiteX9-2269" fmla="*/ 2443448 w 3200400"/>
                <a:gd name="connsiteY9-2270" fmla="*/ 756952 h 3200400"/>
                <a:gd name="connsiteX10-2271" fmla="*/ 2986014 w 3200400"/>
                <a:gd name="connsiteY10-2272" fmla="*/ 800100 h 3200400"/>
                <a:gd name="connsiteX11-2273" fmla="*/ 2752098 w 3200400"/>
                <a:gd name="connsiteY11-2274" fmla="*/ 1291550 h 3200400"/>
                <a:gd name="connsiteX12-2275" fmla="*/ 3200400 w 3200400"/>
                <a:gd name="connsiteY12-2276" fmla="*/ 1600200 h 3200400"/>
                <a:gd name="connsiteX13-2277" fmla="*/ 2752098 w 3200400"/>
                <a:gd name="connsiteY13-2278" fmla="*/ 1908850 h 3200400"/>
                <a:gd name="connsiteX14-2279" fmla="*/ 2986014 w 3200400"/>
                <a:gd name="connsiteY14-2280" fmla="*/ 2400300 h 3200400"/>
                <a:gd name="connsiteX15-2281" fmla="*/ 2443448 w 3200400"/>
                <a:gd name="connsiteY15-2282" fmla="*/ 2443448 h 3200400"/>
                <a:gd name="connsiteX16-2283" fmla="*/ 2400300 w 3200400"/>
                <a:gd name="connsiteY16-2284" fmla="*/ 2986014 h 3200400"/>
                <a:gd name="connsiteX17-2285" fmla="*/ 1908850 w 3200400"/>
                <a:gd name="connsiteY17-2286" fmla="*/ 2752098 h 3200400"/>
                <a:gd name="connsiteX18-2287" fmla="*/ 1600200 w 3200400"/>
                <a:gd name="connsiteY18-2288" fmla="*/ 3200400 h 3200400"/>
                <a:gd name="connsiteX19-2289" fmla="*/ 1291550 w 3200400"/>
                <a:gd name="connsiteY19-2290" fmla="*/ 2752098 h 3200400"/>
                <a:gd name="connsiteX20-2291" fmla="*/ 800100 w 3200400"/>
                <a:gd name="connsiteY20-2292" fmla="*/ 2986014 h 3200400"/>
                <a:gd name="connsiteX21-2293" fmla="*/ 756952 w 3200400"/>
                <a:gd name="connsiteY21-2294" fmla="*/ 2443448 h 3200400"/>
                <a:gd name="connsiteX22-2295" fmla="*/ 214386 w 3200400"/>
                <a:gd name="connsiteY22-2296" fmla="*/ 2400300 h 3200400"/>
                <a:gd name="connsiteX23-2297" fmla="*/ 448302 w 3200400"/>
                <a:gd name="connsiteY23-2298" fmla="*/ 1908850 h 3200400"/>
                <a:gd name="connsiteX24-2299" fmla="*/ 0 w 3200400"/>
                <a:gd name="connsiteY24-2300" fmla="*/ 1600200 h 3200400"/>
                <a:gd name="connsiteX0-2301" fmla="*/ 0 w 3200400"/>
                <a:gd name="connsiteY0-2302" fmla="*/ 1600200 h 3200400"/>
                <a:gd name="connsiteX1-2303" fmla="*/ 448302 w 3200400"/>
                <a:gd name="connsiteY1-2304" fmla="*/ 1291550 h 3200400"/>
                <a:gd name="connsiteX2-2305" fmla="*/ 214386 w 3200400"/>
                <a:gd name="connsiteY2-2306" fmla="*/ 800100 h 3200400"/>
                <a:gd name="connsiteX3-2307" fmla="*/ 756952 w 3200400"/>
                <a:gd name="connsiteY3-2308" fmla="*/ 756952 h 3200400"/>
                <a:gd name="connsiteX4-2309" fmla="*/ 800100 w 3200400"/>
                <a:gd name="connsiteY4-2310" fmla="*/ 214386 h 3200400"/>
                <a:gd name="connsiteX5-2311" fmla="*/ 1291550 w 3200400"/>
                <a:gd name="connsiteY5-2312" fmla="*/ 448302 h 3200400"/>
                <a:gd name="connsiteX6-2313" fmla="*/ 1600200 w 3200400"/>
                <a:gd name="connsiteY6-2314" fmla="*/ 0 h 3200400"/>
                <a:gd name="connsiteX7-2315" fmla="*/ 1908850 w 3200400"/>
                <a:gd name="connsiteY7-2316" fmla="*/ 448302 h 3200400"/>
                <a:gd name="connsiteX8-2317" fmla="*/ 2400300 w 3200400"/>
                <a:gd name="connsiteY8-2318" fmla="*/ 214386 h 3200400"/>
                <a:gd name="connsiteX9-2319" fmla="*/ 2443448 w 3200400"/>
                <a:gd name="connsiteY9-2320" fmla="*/ 756952 h 3200400"/>
                <a:gd name="connsiteX10-2321" fmla="*/ 2986014 w 3200400"/>
                <a:gd name="connsiteY10-2322" fmla="*/ 800100 h 3200400"/>
                <a:gd name="connsiteX11-2323" fmla="*/ 2752098 w 3200400"/>
                <a:gd name="connsiteY11-2324" fmla="*/ 1291550 h 3200400"/>
                <a:gd name="connsiteX12-2325" fmla="*/ 3200400 w 3200400"/>
                <a:gd name="connsiteY12-2326" fmla="*/ 1600200 h 3200400"/>
                <a:gd name="connsiteX13-2327" fmla="*/ 2752098 w 3200400"/>
                <a:gd name="connsiteY13-2328" fmla="*/ 1908850 h 3200400"/>
                <a:gd name="connsiteX14-2329" fmla="*/ 2986014 w 3200400"/>
                <a:gd name="connsiteY14-2330" fmla="*/ 2400300 h 3200400"/>
                <a:gd name="connsiteX15-2331" fmla="*/ 2443448 w 3200400"/>
                <a:gd name="connsiteY15-2332" fmla="*/ 2443448 h 3200400"/>
                <a:gd name="connsiteX16-2333" fmla="*/ 2400300 w 3200400"/>
                <a:gd name="connsiteY16-2334" fmla="*/ 2986014 h 3200400"/>
                <a:gd name="connsiteX17-2335" fmla="*/ 1908850 w 3200400"/>
                <a:gd name="connsiteY17-2336" fmla="*/ 2752098 h 3200400"/>
                <a:gd name="connsiteX18-2337" fmla="*/ 1600200 w 3200400"/>
                <a:gd name="connsiteY18-2338" fmla="*/ 3200400 h 3200400"/>
                <a:gd name="connsiteX19-2339" fmla="*/ 1291550 w 3200400"/>
                <a:gd name="connsiteY19-2340" fmla="*/ 2752098 h 3200400"/>
                <a:gd name="connsiteX20-2341" fmla="*/ 800100 w 3200400"/>
                <a:gd name="connsiteY20-2342" fmla="*/ 2986014 h 3200400"/>
                <a:gd name="connsiteX21-2343" fmla="*/ 756952 w 3200400"/>
                <a:gd name="connsiteY21-2344" fmla="*/ 2443448 h 3200400"/>
                <a:gd name="connsiteX22-2345" fmla="*/ 214386 w 3200400"/>
                <a:gd name="connsiteY22-2346" fmla="*/ 2400300 h 3200400"/>
                <a:gd name="connsiteX23-2347" fmla="*/ 448302 w 3200400"/>
                <a:gd name="connsiteY23-2348" fmla="*/ 1908850 h 3200400"/>
                <a:gd name="connsiteX24-2349" fmla="*/ 0 w 3200400"/>
                <a:gd name="connsiteY24-2350" fmla="*/ 1600200 h 3200400"/>
                <a:gd name="connsiteX0-2351" fmla="*/ 0 w 3200400"/>
                <a:gd name="connsiteY0-2352" fmla="*/ 1600200 h 3200400"/>
                <a:gd name="connsiteX1-2353" fmla="*/ 448302 w 3200400"/>
                <a:gd name="connsiteY1-2354" fmla="*/ 1291550 h 3200400"/>
                <a:gd name="connsiteX2-2355" fmla="*/ 214386 w 3200400"/>
                <a:gd name="connsiteY2-2356" fmla="*/ 800100 h 3200400"/>
                <a:gd name="connsiteX3-2357" fmla="*/ 756952 w 3200400"/>
                <a:gd name="connsiteY3-2358" fmla="*/ 756952 h 3200400"/>
                <a:gd name="connsiteX4-2359" fmla="*/ 800100 w 3200400"/>
                <a:gd name="connsiteY4-2360" fmla="*/ 214386 h 3200400"/>
                <a:gd name="connsiteX5-2361" fmla="*/ 1291550 w 3200400"/>
                <a:gd name="connsiteY5-2362" fmla="*/ 448302 h 3200400"/>
                <a:gd name="connsiteX6-2363" fmla="*/ 1600200 w 3200400"/>
                <a:gd name="connsiteY6-2364" fmla="*/ 0 h 3200400"/>
                <a:gd name="connsiteX7-2365" fmla="*/ 1908850 w 3200400"/>
                <a:gd name="connsiteY7-2366" fmla="*/ 448302 h 3200400"/>
                <a:gd name="connsiteX8-2367" fmla="*/ 2400300 w 3200400"/>
                <a:gd name="connsiteY8-2368" fmla="*/ 214386 h 3200400"/>
                <a:gd name="connsiteX9-2369" fmla="*/ 2443448 w 3200400"/>
                <a:gd name="connsiteY9-2370" fmla="*/ 756952 h 3200400"/>
                <a:gd name="connsiteX10-2371" fmla="*/ 2986014 w 3200400"/>
                <a:gd name="connsiteY10-2372" fmla="*/ 800100 h 3200400"/>
                <a:gd name="connsiteX11-2373" fmla="*/ 2752098 w 3200400"/>
                <a:gd name="connsiteY11-2374" fmla="*/ 1291550 h 3200400"/>
                <a:gd name="connsiteX12-2375" fmla="*/ 3200400 w 3200400"/>
                <a:gd name="connsiteY12-2376" fmla="*/ 1600200 h 3200400"/>
                <a:gd name="connsiteX13-2377" fmla="*/ 2752098 w 3200400"/>
                <a:gd name="connsiteY13-2378" fmla="*/ 1908850 h 3200400"/>
                <a:gd name="connsiteX14-2379" fmla="*/ 2986014 w 3200400"/>
                <a:gd name="connsiteY14-2380" fmla="*/ 2400300 h 3200400"/>
                <a:gd name="connsiteX15-2381" fmla="*/ 2443448 w 3200400"/>
                <a:gd name="connsiteY15-2382" fmla="*/ 2443448 h 3200400"/>
                <a:gd name="connsiteX16-2383" fmla="*/ 2400300 w 3200400"/>
                <a:gd name="connsiteY16-2384" fmla="*/ 2986014 h 3200400"/>
                <a:gd name="connsiteX17-2385" fmla="*/ 1908850 w 3200400"/>
                <a:gd name="connsiteY17-2386" fmla="*/ 2752098 h 3200400"/>
                <a:gd name="connsiteX18-2387" fmla="*/ 1600200 w 3200400"/>
                <a:gd name="connsiteY18-2388" fmla="*/ 3200400 h 3200400"/>
                <a:gd name="connsiteX19-2389" fmla="*/ 1291550 w 3200400"/>
                <a:gd name="connsiteY19-2390" fmla="*/ 2752098 h 3200400"/>
                <a:gd name="connsiteX20-2391" fmla="*/ 800100 w 3200400"/>
                <a:gd name="connsiteY20-2392" fmla="*/ 2986014 h 3200400"/>
                <a:gd name="connsiteX21-2393" fmla="*/ 756952 w 3200400"/>
                <a:gd name="connsiteY21-2394" fmla="*/ 2443448 h 3200400"/>
                <a:gd name="connsiteX22-2395" fmla="*/ 214386 w 3200400"/>
                <a:gd name="connsiteY22-2396" fmla="*/ 2400300 h 3200400"/>
                <a:gd name="connsiteX23-2397" fmla="*/ 448302 w 3200400"/>
                <a:gd name="connsiteY23-2398" fmla="*/ 1908850 h 3200400"/>
                <a:gd name="connsiteX24-2399" fmla="*/ 0 w 3200400"/>
                <a:gd name="connsiteY24-2400" fmla="*/ 1600200 h 32004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19" y="connsiteY9-20"/>
                </a:cxn>
                <a:cxn ang="0">
                  <a:pos x="connsiteX10-21" y="connsiteY10-22"/>
                </a:cxn>
                <a:cxn ang="0">
                  <a:pos x="connsiteX11-23" y="connsiteY11-24"/>
                </a:cxn>
                <a:cxn ang="0">
                  <a:pos x="connsiteX12-25" y="connsiteY12-26"/>
                </a:cxn>
                <a:cxn ang="0">
                  <a:pos x="connsiteX13-27" y="connsiteY13-28"/>
                </a:cxn>
                <a:cxn ang="0">
                  <a:pos x="connsiteX14-29" y="connsiteY14-30"/>
                </a:cxn>
                <a:cxn ang="0">
                  <a:pos x="connsiteX15-31" y="connsiteY15-32"/>
                </a:cxn>
                <a:cxn ang="0">
                  <a:pos x="connsiteX16-33" y="connsiteY16-34"/>
                </a:cxn>
                <a:cxn ang="0">
                  <a:pos x="connsiteX17-35" y="connsiteY17-36"/>
                </a:cxn>
                <a:cxn ang="0">
                  <a:pos x="connsiteX18-37" y="connsiteY18-38"/>
                </a:cxn>
                <a:cxn ang="0">
                  <a:pos x="connsiteX19-39" y="connsiteY19-40"/>
                </a:cxn>
                <a:cxn ang="0">
                  <a:pos x="connsiteX20-41" y="connsiteY20-42"/>
                </a:cxn>
                <a:cxn ang="0">
                  <a:pos x="connsiteX21-43" y="connsiteY21-44"/>
                </a:cxn>
                <a:cxn ang="0">
                  <a:pos x="connsiteX22-45" y="connsiteY22-46"/>
                </a:cxn>
                <a:cxn ang="0">
                  <a:pos x="connsiteX23-47" y="connsiteY23-48"/>
                </a:cxn>
                <a:cxn ang="0">
                  <a:pos x="connsiteX24-49" y="connsiteY24-50"/>
                </a:cxn>
              </a:cxnLst>
              <a:rect l="l" t="t" r="r" b="b"/>
              <a:pathLst>
                <a:path w="3200400" h="3200400">
                  <a:moveTo>
                    <a:pt x="0" y="1600200"/>
                  </a:moveTo>
                  <a:cubicBezTo>
                    <a:pt x="149434" y="1436357"/>
                    <a:pt x="260768" y="1356333"/>
                    <a:pt x="448302" y="1291550"/>
                  </a:cubicBezTo>
                  <a:cubicBezTo>
                    <a:pt x="294130" y="1112493"/>
                    <a:pt x="254258" y="1024877"/>
                    <a:pt x="214386" y="800100"/>
                  </a:cubicBezTo>
                  <a:cubicBezTo>
                    <a:pt x="395241" y="724757"/>
                    <a:pt x="537997" y="740855"/>
                    <a:pt x="756952" y="756952"/>
                  </a:cubicBezTo>
                  <a:cubicBezTo>
                    <a:pt x="756095" y="576097"/>
                    <a:pt x="739997" y="418101"/>
                    <a:pt x="800100" y="214386"/>
                  </a:cubicBezTo>
                  <a:cubicBezTo>
                    <a:pt x="1032497" y="292358"/>
                    <a:pt x="1127733" y="332230"/>
                    <a:pt x="1291550" y="448302"/>
                  </a:cubicBezTo>
                  <a:cubicBezTo>
                    <a:pt x="1394433" y="253148"/>
                    <a:pt x="1451597" y="157054"/>
                    <a:pt x="1600200" y="0"/>
                  </a:cubicBezTo>
                  <a:cubicBezTo>
                    <a:pt x="1741183" y="157054"/>
                    <a:pt x="1821207" y="230288"/>
                    <a:pt x="1908850" y="448302"/>
                  </a:cubicBezTo>
                  <a:cubicBezTo>
                    <a:pt x="2103147" y="309370"/>
                    <a:pt x="2152663" y="269498"/>
                    <a:pt x="2400300" y="214386"/>
                  </a:cubicBezTo>
                  <a:cubicBezTo>
                    <a:pt x="2460403" y="433341"/>
                    <a:pt x="2482405" y="522757"/>
                    <a:pt x="2443448" y="756952"/>
                  </a:cubicBezTo>
                  <a:cubicBezTo>
                    <a:pt x="2685263" y="725615"/>
                    <a:pt x="2767059" y="717137"/>
                    <a:pt x="2986014" y="800100"/>
                  </a:cubicBezTo>
                  <a:cubicBezTo>
                    <a:pt x="2930902" y="1017257"/>
                    <a:pt x="2913890" y="1104873"/>
                    <a:pt x="2752098" y="1291550"/>
                  </a:cubicBezTo>
                  <a:cubicBezTo>
                    <a:pt x="2985352" y="1371573"/>
                    <a:pt x="3058586" y="1451597"/>
                    <a:pt x="3200400" y="1600200"/>
                  </a:cubicBezTo>
                  <a:cubicBezTo>
                    <a:pt x="3058586" y="1771663"/>
                    <a:pt x="2947252" y="1828827"/>
                    <a:pt x="2752098" y="1908850"/>
                  </a:cubicBezTo>
                  <a:cubicBezTo>
                    <a:pt x="2883410" y="2103147"/>
                    <a:pt x="2953762" y="2198383"/>
                    <a:pt x="2986014" y="2400300"/>
                  </a:cubicBezTo>
                  <a:cubicBezTo>
                    <a:pt x="2774679" y="2483263"/>
                    <a:pt x="2631923" y="2467165"/>
                    <a:pt x="2443448" y="2443448"/>
                  </a:cubicBezTo>
                  <a:cubicBezTo>
                    <a:pt x="2474785" y="2692883"/>
                    <a:pt x="2475643" y="2751819"/>
                    <a:pt x="2400300" y="2986014"/>
                  </a:cubicBezTo>
                  <a:cubicBezTo>
                    <a:pt x="2160283" y="2938522"/>
                    <a:pt x="2087907" y="2898650"/>
                    <a:pt x="1908850" y="2752098"/>
                  </a:cubicBezTo>
                  <a:cubicBezTo>
                    <a:pt x="1851687" y="2962492"/>
                    <a:pt x="1771663" y="3035726"/>
                    <a:pt x="1600200" y="3200400"/>
                  </a:cubicBezTo>
                  <a:cubicBezTo>
                    <a:pt x="1436357" y="3058586"/>
                    <a:pt x="1371573" y="2939632"/>
                    <a:pt x="1291550" y="2752098"/>
                  </a:cubicBezTo>
                  <a:cubicBezTo>
                    <a:pt x="1120113" y="2906270"/>
                    <a:pt x="1002017" y="2938522"/>
                    <a:pt x="800100" y="2986014"/>
                  </a:cubicBezTo>
                  <a:cubicBezTo>
                    <a:pt x="732377" y="2759439"/>
                    <a:pt x="748475" y="2647163"/>
                    <a:pt x="756952" y="2443448"/>
                  </a:cubicBezTo>
                  <a:cubicBezTo>
                    <a:pt x="530377" y="2467165"/>
                    <a:pt x="425721" y="2475643"/>
                    <a:pt x="214386" y="2400300"/>
                  </a:cubicBezTo>
                  <a:cubicBezTo>
                    <a:pt x="254258" y="2183143"/>
                    <a:pt x="324610" y="2072667"/>
                    <a:pt x="448302" y="1908850"/>
                  </a:cubicBezTo>
                  <a:cubicBezTo>
                    <a:pt x="222668" y="1813587"/>
                    <a:pt x="126574" y="1733563"/>
                    <a:pt x="0" y="1600200"/>
                  </a:cubicBezTo>
                  <a:close/>
                </a:path>
              </a:pathLst>
            </a:custGeom>
            <a:solidFill>
              <a:srgbClr val="FBA31E"/>
            </a:solidFill>
            <a:ln>
              <a:noFill/>
            </a:ln>
            <a:effectLst>
              <a:outerShdw blurRad="165100" sx="102000" sy="102000" algn="ctr" rotWithShape="0">
                <a:prstClr val="black">
                  <a:alpha val="32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Microsoft YaHei" panose="020B0503020204020204" charset="-122"/>
                <a:cs typeface="+mn-cs"/>
              </a:endParaRPr>
            </a:p>
          </p:txBody>
        </p:sp>
        <p:sp>
          <p:nvSpPr>
            <p:cNvPr id="6" name="椭圆 5"/>
            <p:cNvSpPr/>
            <p:nvPr/>
          </p:nvSpPr>
          <p:spPr>
            <a:xfrm>
              <a:off x="15089505" y="-2865120"/>
              <a:ext cx="2339340" cy="2339340"/>
            </a:xfrm>
            <a:prstGeom prst="ellipse">
              <a:avLst/>
            </a:prstGeom>
            <a:solidFill>
              <a:srgbClr val="F9CC1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Microsoft YaHei" panose="020B0503020204020204" charset="-122"/>
                <a:cs typeface="+mn-cs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1698753" y="-559437"/>
            <a:ext cx="1398369" cy="2548575"/>
            <a:chOff x="9142970" y="-1812924"/>
            <a:chExt cx="2408862" cy="4390233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9791246" y="-1812924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10995932" y="-1769381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9142970" y="673071"/>
              <a:ext cx="2408862" cy="1904238"/>
            </a:xfrm>
            <a:prstGeom prst="rect">
              <a:avLst/>
            </a:prstGeom>
            <a:effectLst>
              <a:outerShdw blurRad="63500" dist="38100" dir="2700000" algn="tl" rotWithShape="0">
                <a:prstClr val="black">
                  <a:alpha val="38000"/>
                </a:prstClr>
              </a:outerShdw>
            </a:effectLst>
          </p:spPr>
        </p:pic>
      </p:grpSp>
      <p:sp>
        <p:nvSpPr>
          <p:cNvPr id="11" name="任意多边形: 形状 10"/>
          <p:cNvSpPr/>
          <p:nvPr/>
        </p:nvSpPr>
        <p:spPr>
          <a:xfrm flipH="1">
            <a:off x="0" y="5445125"/>
            <a:ext cx="12192000" cy="1412876"/>
          </a:xfrm>
          <a:custGeom>
            <a:avLst/>
            <a:gdLst>
              <a:gd name="connsiteX0" fmla="*/ 12192000 w 12192000"/>
              <a:gd name="connsiteY0" fmla="*/ 0 h 1441991"/>
              <a:gd name="connsiteX1" fmla="*/ 12192000 w 12192000"/>
              <a:gd name="connsiteY1" fmla="*/ 1441991 h 1441991"/>
              <a:gd name="connsiteX2" fmla="*/ 0 w 12192000"/>
              <a:gd name="connsiteY2" fmla="*/ 1441991 h 1441991"/>
              <a:gd name="connsiteX3" fmla="*/ 0 w 12192000"/>
              <a:gd name="connsiteY3" fmla="*/ 218117 h 1441991"/>
              <a:gd name="connsiteX4" fmla="*/ 19050 w 12192000"/>
              <a:gd name="connsiteY4" fmla="*/ 222791 h 1441991"/>
              <a:gd name="connsiteX5" fmla="*/ 4095751 w 12192000"/>
              <a:gd name="connsiteY5" fmla="*/ 1251491 h 1441991"/>
              <a:gd name="connsiteX6" fmla="*/ 5962651 w 12192000"/>
              <a:gd name="connsiteY6" fmla="*/ 1327691 h 1441991"/>
              <a:gd name="connsiteX7" fmla="*/ 8743950 w 12192000"/>
              <a:gd name="connsiteY7" fmla="*/ 584741 h 1441991"/>
              <a:gd name="connsiteX8" fmla="*/ 10953750 w 12192000"/>
              <a:gd name="connsiteY8" fmla="*/ 127541 h 1441991"/>
              <a:gd name="connsiteX9" fmla="*/ 12011667 w 12192000"/>
              <a:gd name="connsiteY9" fmla="*/ 4375 h 14419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2192000" h="1441991">
                <a:moveTo>
                  <a:pt x="12192000" y="0"/>
                </a:moveTo>
                <a:lnTo>
                  <a:pt x="12192000" y="1441991"/>
                </a:lnTo>
                <a:lnTo>
                  <a:pt x="0" y="1441991"/>
                </a:lnTo>
                <a:lnTo>
                  <a:pt x="0" y="218117"/>
                </a:lnTo>
                <a:lnTo>
                  <a:pt x="19050" y="222791"/>
                </a:lnTo>
                <a:cubicBezTo>
                  <a:pt x="873125" y="406941"/>
                  <a:pt x="3105150" y="1067341"/>
                  <a:pt x="4095751" y="1251491"/>
                </a:cubicBezTo>
                <a:cubicBezTo>
                  <a:pt x="5086351" y="1435641"/>
                  <a:pt x="5187951" y="1438816"/>
                  <a:pt x="5962651" y="1327691"/>
                </a:cubicBezTo>
                <a:cubicBezTo>
                  <a:pt x="6737350" y="1216566"/>
                  <a:pt x="7912101" y="784766"/>
                  <a:pt x="8743950" y="584741"/>
                </a:cubicBezTo>
                <a:cubicBezTo>
                  <a:pt x="9575800" y="384716"/>
                  <a:pt x="10293350" y="219616"/>
                  <a:pt x="10953750" y="127541"/>
                </a:cubicBezTo>
                <a:cubicBezTo>
                  <a:pt x="11325225" y="75749"/>
                  <a:pt x="11684645" y="23957"/>
                  <a:pt x="12011667" y="4375"/>
                </a:cubicBezTo>
                <a:close/>
              </a:path>
            </a:pathLst>
          </a:custGeom>
          <a:solidFill>
            <a:srgbClr val="8CC63D"/>
          </a:solidFill>
          <a:ln>
            <a:noFill/>
          </a:ln>
          <a:effectLst>
            <a:outerShdw blurRad="330200" dist="76200" dir="16200000" rotWithShape="0">
              <a:prstClr val="black">
                <a:alpha val="6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Microsoft YaHei" panose="020B0503020204020204" charset="-122"/>
              <a:cs typeface="+mn-cs"/>
            </a:endParaRPr>
          </a:p>
        </p:txBody>
      </p:sp>
      <p:sp>
        <p:nvSpPr>
          <p:cNvPr id="12" name="任意多边形: 形状 11"/>
          <p:cNvSpPr/>
          <p:nvPr/>
        </p:nvSpPr>
        <p:spPr>
          <a:xfrm>
            <a:off x="0" y="6178008"/>
            <a:ext cx="12192000" cy="679992"/>
          </a:xfrm>
          <a:custGeom>
            <a:avLst/>
            <a:gdLst>
              <a:gd name="connsiteX0" fmla="*/ 12192000 w 12192000"/>
              <a:gd name="connsiteY0" fmla="*/ 0 h 1441991"/>
              <a:gd name="connsiteX1" fmla="*/ 12192000 w 12192000"/>
              <a:gd name="connsiteY1" fmla="*/ 1441991 h 1441991"/>
              <a:gd name="connsiteX2" fmla="*/ 0 w 12192000"/>
              <a:gd name="connsiteY2" fmla="*/ 1441991 h 1441991"/>
              <a:gd name="connsiteX3" fmla="*/ 0 w 12192000"/>
              <a:gd name="connsiteY3" fmla="*/ 218117 h 1441991"/>
              <a:gd name="connsiteX4" fmla="*/ 19050 w 12192000"/>
              <a:gd name="connsiteY4" fmla="*/ 222791 h 1441991"/>
              <a:gd name="connsiteX5" fmla="*/ 4095751 w 12192000"/>
              <a:gd name="connsiteY5" fmla="*/ 1251491 h 1441991"/>
              <a:gd name="connsiteX6" fmla="*/ 5962651 w 12192000"/>
              <a:gd name="connsiteY6" fmla="*/ 1327691 h 1441991"/>
              <a:gd name="connsiteX7" fmla="*/ 8743950 w 12192000"/>
              <a:gd name="connsiteY7" fmla="*/ 584741 h 1441991"/>
              <a:gd name="connsiteX8" fmla="*/ 10953750 w 12192000"/>
              <a:gd name="connsiteY8" fmla="*/ 127541 h 1441991"/>
              <a:gd name="connsiteX9" fmla="*/ 12011667 w 12192000"/>
              <a:gd name="connsiteY9" fmla="*/ 4375 h 14419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2192000" h="1441991">
                <a:moveTo>
                  <a:pt x="12192000" y="0"/>
                </a:moveTo>
                <a:lnTo>
                  <a:pt x="12192000" y="1441991"/>
                </a:lnTo>
                <a:lnTo>
                  <a:pt x="0" y="1441991"/>
                </a:lnTo>
                <a:lnTo>
                  <a:pt x="0" y="218117"/>
                </a:lnTo>
                <a:lnTo>
                  <a:pt x="19050" y="222791"/>
                </a:lnTo>
                <a:cubicBezTo>
                  <a:pt x="873125" y="406941"/>
                  <a:pt x="3105150" y="1067341"/>
                  <a:pt x="4095751" y="1251491"/>
                </a:cubicBezTo>
                <a:cubicBezTo>
                  <a:pt x="5086351" y="1435641"/>
                  <a:pt x="5187951" y="1438816"/>
                  <a:pt x="5962651" y="1327691"/>
                </a:cubicBezTo>
                <a:cubicBezTo>
                  <a:pt x="6737350" y="1216566"/>
                  <a:pt x="7912101" y="784766"/>
                  <a:pt x="8743950" y="584741"/>
                </a:cubicBezTo>
                <a:cubicBezTo>
                  <a:pt x="9575800" y="384716"/>
                  <a:pt x="10293350" y="219616"/>
                  <a:pt x="10953750" y="127541"/>
                </a:cubicBezTo>
                <a:cubicBezTo>
                  <a:pt x="11325225" y="75749"/>
                  <a:pt x="11684645" y="23957"/>
                  <a:pt x="12011667" y="4375"/>
                </a:cubicBezTo>
                <a:close/>
              </a:path>
            </a:pathLst>
          </a:custGeom>
          <a:solidFill>
            <a:srgbClr val="A6D767"/>
          </a:solidFill>
          <a:ln>
            <a:noFill/>
          </a:ln>
          <a:effectLst>
            <a:outerShdw blurRad="330200" dist="76200" dir="16200000" rotWithShape="0">
              <a:prstClr val="black">
                <a:alpha val="6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Microsoft YaHei" panose="020B0503020204020204" charset="-122"/>
              <a:cs typeface="+mn-cs"/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9224481" y="-2085773"/>
            <a:ext cx="2408862" cy="4390233"/>
            <a:chOff x="9142970" y="-1812924"/>
            <a:chExt cx="2408862" cy="4390233"/>
          </a:xfrm>
        </p:grpSpPr>
        <p:cxnSp>
          <p:nvCxnSpPr>
            <p:cNvPr id="37" name="直接连接符 36"/>
            <p:cNvCxnSpPr/>
            <p:nvPr/>
          </p:nvCxnSpPr>
          <p:spPr>
            <a:xfrm>
              <a:off x="9791246" y="-1812924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/>
            <p:nvPr/>
          </p:nvCxnSpPr>
          <p:spPr>
            <a:xfrm>
              <a:off x="10995932" y="-1769381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9" name="图片 38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9142970" y="673071"/>
              <a:ext cx="2408862" cy="1904238"/>
            </a:xfrm>
            <a:prstGeom prst="rect">
              <a:avLst/>
            </a:prstGeom>
            <a:effectLst>
              <a:outerShdw blurRad="63500" dist="38100" dir="2700000" algn="tl" rotWithShape="0">
                <a:prstClr val="black">
                  <a:alpha val="38000"/>
                </a:prstClr>
              </a:outerShdw>
            </a:effectLst>
          </p:spPr>
        </p:pic>
      </p:grpSp>
      <p:sp>
        <p:nvSpPr>
          <p:cNvPr id="47" name="Rectangle 46"/>
          <p:cNvSpPr/>
          <p:nvPr/>
        </p:nvSpPr>
        <p:spPr>
          <a:xfrm>
            <a:off x="608498" y="1000948"/>
            <a:ext cx="9553873" cy="1339023"/>
          </a:xfrm>
          <a:prstGeom prst="rect">
            <a:avLst/>
          </a:prstGeom>
          <a:solidFill>
            <a:schemeClr val="bg1"/>
          </a:solidFill>
          <a:ln w="79375" cmpd="thickThin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Microsoft YaHei" panose="020B0503020204020204" charset="-122"/>
              <a:cs typeface="+mn-cs"/>
            </a:endParaRPr>
          </a:p>
        </p:txBody>
      </p:sp>
      <p:sp>
        <p:nvSpPr>
          <p:cNvPr id="50" name="Google Shape;2066;p45"/>
          <p:cNvSpPr txBox="1"/>
          <p:nvPr/>
        </p:nvSpPr>
        <p:spPr>
          <a:xfrm>
            <a:off x="1225604" y="799502"/>
            <a:ext cx="8891312" cy="1699444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Muốn</a:t>
            </a: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kumimoji="0" lang="vi-VN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tính</a:t>
            </a: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kumimoji="0" lang="vi-VN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diện</a:t>
            </a: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kumimoji="0" lang="vi-VN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tích</a:t>
            </a: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kumimoji="0" lang="vi-VN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hình</a:t>
            </a: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kumimoji="0" lang="vi-VN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bình</a:t>
            </a: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kumimoji="0" lang="vi-VN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hành</a:t>
            </a: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ta </a:t>
            </a:r>
            <a:r>
              <a:rPr kumimoji="0" lang="vi-VN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làm</a:t>
            </a: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kumimoji="0" lang="vi-VN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thế</a:t>
            </a: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kumimoji="0" lang="vi-VN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ào</a:t>
            </a: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53" name="组合 17"/>
          <p:cNvGrpSpPr/>
          <p:nvPr/>
        </p:nvGrpSpPr>
        <p:grpSpPr>
          <a:xfrm>
            <a:off x="563837" y="5895665"/>
            <a:ext cx="1660711" cy="807868"/>
            <a:chOff x="2579649" y="5529206"/>
            <a:chExt cx="2452912" cy="1193242"/>
          </a:xfrm>
        </p:grpSpPr>
        <p:pic>
          <p:nvPicPr>
            <p:cNvPr id="54" name="图片 14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2645614" y="5529206"/>
              <a:ext cx="2386947" cy="1057689"/>
            </a:xfrm>
            <a:prstGeom prst="rect">
              <a:avLst/>
            </a:prstGeom>
            <a:effectLst>
              <a:outerShdw blurRad="50800" dist="38100" dir="16200000" rotWithShape="0">
                <a:prstClr val="black">
                  <a:alpha val="21000"/>
                </a:prstClr>
              </a:outerShdw>
            </a:effectLst>
          </p:spPr>
        </p:pic>
        <p:pic>
          <p:nvPicPr>
            <p:cNvPr id="55" name="图片 15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3739632" y="6211330"/>
              <a:ext cx="1269277" cy="511118"/>
            </a:xfrm>
            <a:prstGeom prst="rect">
              <a:avLst/>
            </a:prstGeom>
            <a:effectLst>
              <a:outerShdw blurRad="50800" dist="38100" dir="16200000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56" name="图片 16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2579649" y="6281904"/>
              <a:ext cx="1094018" cy="440544"/>
            </a:xfrm>
            <a:prstGeom prst="rect">
              <a:avLst/>
            </a:prstGeom>
            <a:effectLst>
              <a:outerShdw blurRad="50800" dist="38100" dir="16200000" rotWithShape="0">
                <a:prstClr val="black">
                  <a:alpha val="40000"/>
                </a:prstClr>
              </a:outerShdw>
            </a:effectLst>
          </p:spPr>
        </p:pic>
      </p:grpSp>
      <p:pic>
        <p:nvPicPr>
          <p:cNvPr id="57" name="图片 18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238789" y="6063713"/>
            <a:ext cx="550926" cy="552990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23000"/>
              </a:prstClr>
            </a:outerShdw>
          </a:effectLst>
        </p:spPr>
      </p:pic>
      <p:pic>
        <p:nvPicPr>
          <p:cNvPr id="58" name="图片 19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155808" y="6372494"/>
            <a:ext cx="340396" cy="341671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23000"/>
              </a:prstClr>
            </a:outerShdw>
          </a:effectLst>
        </p:spPr>
      </p:pic>
      <p:sp>
        <p:nvSpPr>
          <p:cNvPr id="29" name="Rectangle 28"/>
          <p:cNvSpPr/>
          <p:nvPr/>
        </p:nvSpPr>
        <p:spPr>
          <a:xfrm>
            <a:off x="608498" y="1000947"/>
            <a:ext cx="9553873" cy="1339023"/>
          </a:xfrm>
          <a:prstGeom prst="rect">
            <a:avLst/>
          </a:prstGeom>
          <a:solidFill>
            <a:schemeClr val="bg1"/>
          </a:solidFill>
          <a:ln w="79375" cmpd="thickThin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Muốn tính 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diện tích hình bình hành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, ta lấy 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độ dài đáy nhân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với 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chiều cao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0" name="Rectangle 29"/>
          <p:cNvSpPr/>
          <p:nvPr/>
        </p:nvSpPr>
        <p:spPr>
          <a:xfrm>
            <a:off x="1349187" y="2744688"/>
            <a:ext cx="9553873" cy="1339023"/>
          </a:xfrm>
          <a:prstGeom prst="rect">
            <a:avLst/>
          </a:prstGeom>
          <a:solidFill>
            <a:schemeClr val="bg1"/>
          </a:solidFill>
          <a:ln w="79375" cmpd="thickThin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Vậy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kumimoji="0" lang="vi-V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muốn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kumimoji="0" lang="vi-V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tìm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kumimoji="0" lang="vi-V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độ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kumimoji="0" lang="vi-V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dài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kumimoji="0" lang="vi-V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đáy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kumimoji="0" lang="vi-V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của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kumimoji="0" lang="vi-V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hình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kumimoji="0" lang="vi-V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bình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kumimoji="0" lang="vi-V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hành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ta </a:t>
            </a:r>
            <a:r>
              <a:rPr kumimoji="0" lang="vi-V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làm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kumimoji="0" lang="vi-V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thế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kumimoji="0" lang="vi-V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ào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1" name="Rectangle 30"/>
          <p:cNvSpPr/>
          <p:nvPr/>
        </p:nvSpPr>
        <p:spPr>
          <a:xfrm>
            <a:off x="1349188" y="2722298"/>
            <a:ext cx="9553873" cy="1339023"/>
          </a:xfrm>
          <a:prstGeom prst="rect">
            <a:avLst/>
          </a:prstGeom>
          <a:solidFill>
            <a:schemeClr val="bg1"/>
          </a:solidFill>
          <a:ln w="79375" cmpd="thickThin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Muốn tìm 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độ dài đáy 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của hình bình hành, ta lấy 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diện tích chia 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cho 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chiều cao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1" fill="hold" nodeType="afterEffect" p14:presetBounceEnd="51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1000">
                                          <p:cBhvr additive="base">
                                            <p:cTn id="7" dur="10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1000">
                                          <p:cBhvr additive="base">
                                            <p:cTn id="8" dur="10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13" dur="500"/>
                                            <p:tgtEl>
                                              <p:spTgt spid="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4" presetID="16" presetClass="entr" presetSubtype="2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16" dur="500"/>
                                            <p:tgtEl>
                                              <p:spTgt spid="4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" fill="hold">
                          <p:stCondLst>
                            <p:cond delay="indefinite"/>
                          </p:stCondLst>
                          <p:childTnLst>
                            <p:par>
                              <p:cTn id="1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21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2" fill="hold">
                          <p:stCondLst>
                            <p:cond delay="indefinite"/>
                          </p:stCondLst>
                          <p:childTnLst>
                            <p:par>
                              <p:cTn id="2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4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26" dur="5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7" fill="hold">
                          <p:stCondLst>
                            <p:cond delay="indefinite"/>
                          </p:stCondLst>
                          <p:childTnLst>
                            <p:par>
                              <p:cTn id="2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9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31" dur="500"/>
                                            <p:tgtEl>
                                              <p:spTgt spid="3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47" grpId="0" animBg="1"/>
          <p:bldP spid="50" grpId="0"/>
          <p:bldP spid="29" grpId="0" animBg="1"/>
          <p:bldP spid="30" grpId="0" animBg="1"/>
          <p:bldP spid="31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2" dur="1000"/>
                                            <p:tgtEl>
                                              <p:spTgt spid="4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3" dur="1000" fill="hold"/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" fill="hold">
                          <p:stCondLst>
                            <p:cond delay="indefinite"/>
                          </p:stCondLst>
                          <p:childTnLst>
                            <p:par>
                              <p:cTn id="1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19" dur="500"/>
                                            <p:tgtEl>
                                              <p:spTgt spid="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0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21" presetID="16" presetClass="entr" presetSubtype="2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23" dur="500"/>
                                            <p:tgtEl>
                                              <p:spTgt spid="5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4" presetID="16" presetClass="entr" presetSubtype="2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26" dur="500"/>
                                            <p:tgtEl>
                                              <p:spTgt spid="4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7" fill="hold">
                          <p:stCondLst>
                            <p:cond delay="indefinite"/>
                          </p:stCondLst>
                          <p:childTnLst>
                            <p:par>
                              <p:cTn id="2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9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31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2" fill="hold">
                          <p:stCondLst>
                            <p:cond delay="indefinite"/>
                          </p:stCondLst>
                          <p:childTnLst>
                            <p:par>
                              <p:cTn id="3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4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36" dur="5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7" fill="hold">
                          <p:stCondLst>
                            <p:cond delay="indefinite"/>
                          </p:stCondLst>
                          <p:childTnLst>
                            <p:par>
                              <p:cTn id="3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9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41" dur="500"/>
                                            <p:tgtEl>
                                              <p:spTgt spid="3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47" grpId="0" animBg="1"/>
          <p:bldP spid="50" grpId="0"/>
          <p:bldP spid="29" grpId="0" animBg="1"/>
          <p:bldP spid="30" grpId="0" animBg="1"/>
          <p:bldP spid="31" grpId="0" animBg="1"/>
        </p:bldLst>
      </p:timing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>
          <a:gsLst>
            <a:gs pos="96000">
              <a:schemeClr val="accent6">
                <a:lumMod val="20000"/>
                <a:lumOff val="80000"/>
              </a:schemeClr>
            </a:gs>
            <a:gs pos="100000">
              <a:srgbClr val="034373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组合 12"/>
          <p:cNvGrpSpPr/>
          <p:nvPr/>
        </p:nvGrpSpPr>
        <p:grpSpPr>
          <a:xfrm flipH="1">
            <a:off x="294005" y="990600"/>
            <a:ext cx="12427585" cy="4777740"/>
            <a:chOff x="-558688" y="0"/>
            <a:chExt cx="9107943" cy="6858000"/>
          </a:xfrm>
        </p:grpSpPr>
        <p:pic>
          <p:nvPicPr>
            <p:cNvPr id="44" name="图片 13"/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colorTemperature colorTemp="11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558688" y="0"/>
              <a:ext cx="9107943" cy="6858000"/>
            </a:xfrm>
            <a:prstGeom prst="rect">
              <a:avLst/>
            </a:prstGeom>
          </p:spPr>
        </p:pic>
        <p:pic>
          <p:nvPicPr>
            <p:cNvPr id="45" name="图片 14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83716" y="279400"/>
              <a:ext cx="8362072" cy="6299199"/>
            </a:xfrm>
            <a:prstGeom prst="rect">
              <a:avLst/>
            </a:prstGeom>
            <a:effectLst>
              <a:innerShdw blurRad="114300">
                <a:prstClr val="black"/>
              </a:innerShdw>
            </a:effectLst>
          </p:spPr>
        </p:pic>
      </p:grpSp>
      <p:sp>
        <p:nvSpPr>
          <p:cNvPr id="46" name="矩形 4"/>
          <p:cNvSpPr/>
          <p:nvPr/>
        </p:nvSpPr>
        <p:spPr>
          <a:xfrm>
            <a:off x="4652884" y="1275854"/>
            <a:ext cx="5247725" cy="1198880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vi-VN" altLang="zh-CN" sz="7200" b="1" dirty="0" err="1">
                <a:solidFill>
                  <a:srgbClr val="FF2D4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ea typeface="inpin heiti" panose="00000500000000000000" pitchFamily="2" charset="-122"/>
                <a:cs typeface="Times New Roman" panose="02020603050405020304" pitchFamily="18" charset="0"/>
              </a:rPr>
              <a:t>Vận</a:t>
            </a:r>
            <a:r>
              <a:rPr lang="vi-VN" altLang="zh-CN" sz="7200" b="1" dirty="0">
                <a:solidFill>
                  <a:srgbClr val="FF2D4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ea typeface="inpin heiti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vi-VN" altLang="zh-CN" sz="7200" b="1" dirty="0" err="1">
                <a:solidFill>
                  <a:srgbClr val="FF2D4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ea typeface="inpin heiti" panose="00000500000000000000" pitchFamily="2" charset="-122"/>
                <a:cs typeface="Times New Roman" panose="02020603050405020304" pitchFamily="18" charset="0"/>
              </a:rPr>
              <a:t>dụng</a:t>
            </a:r>
            <a:endParaRPr lang="zh-CN" altLang="en-US" sz="7200" b="1" dirty="0">
              <a:solidFill>
                <a:srgbClr val="FF2D4E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  <a:reflection blurRad="6350" stA="55000" endA="300" endPos="45500" dir="5400000" sy="-100000" algn="bl" rotWithShape="0"/>
              </a:effectLst>
              <a:latin typeface="Times New Roman" panose="02020603050405020304" pitchFamily="18" charset="0"/>
              <a:ea typeface="inpin heiti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箭头: V 形 23"/>
          <p:cNvSpPr/>
          <p:nvPr/>
        </p:nvSpPr>
        <p:spPr>
          <a:xfrm rot="332954">
            <a:off x="3166387" y="4777333"/>
            <a:ext cx="954127" cy="610055"/>
          </a:xfrm>
          <a:custGeom>
            <a:avLst/>
            <a:gdLst>
              <a:gd name="connsiteX0" fmla="*/ 0 w 674577"/>
              <a:gd name="connsiteY0" fmla="*/ 0 h 435784"/>
              <a:gd name="connsiteX1" fmla="*/ 456685 w 674577"/>
              <a:gd name="connsiteY1" fmla="*/ 0 h 435784"/>
              <a:gd name="connsiteX2" fmla="*/ 674577 w 674577"/>
              <a:gd name="connsiteY2" fmla="*/ 217892 h 435784"/>
              <a:gd name="connsiteX3" fmla="*/ 456685 w 674577"/>
              <a:gd name="connsiteY3" fmla="*/ 435784 h 435784"/>
              <a:gd name="connsiteX4" fmla="*/ 0 w 674577"/>
              <a:gd name="connsiteY4" fmla="*/ 435784 h 435784"/>
              <a:gd name="connsiteX5" fmla="*/ 217892 w 674577"/>
              <a:gd name="connsiteY5" fmla="*/ 217892 h 435784"/>
              <a:gd name="connsiteX6" fmla="*/ 0 w 674577"/>
              <a:gd name="connsiteY6" fmla="*/ 0 h 435784"/>
              <a:gd name="connsiteX0-1" fmla="*/ 0 w 685158"/>
              <a:gd name="connsiteY0-2" fmla="*/ 55257 h 435784"/>
              <a:gd name="connsiteX1-3" fmla="*/ 467266 w 685158"/>
              <a:gd name="connsiteY1-4" fmla="*/ 0 h 435784"/>
              <a:gd name="connsiteX2-5" fmla="*/ 685158 w 685158"/>
              <a:gd name="connsiteY2-6" fmla="*/ 217892 h 435784"/>
              <a:gd name="connsiteX3-7" fmla="*/ 467266 w 685158"/>
              <a:gd name="connsiteY3-8" fmla="*/ 435784 h 435784"/>
              <a:gd name="connsiteX4-9" fmla="*/ 10581 w 685158"/>
              <a:gd name="connsiteY4-10" fmla="*/ 435784 h 435784"/>
              <a:gd name="connsiteX5-11" fmla="*/ 228473 w 685158"/>
              <a:gd name="connsiteY5-12" fmla="*/ 217892 h 435784"/>
              <a:gd name="connsiteX6-13" fmla="*/ 0 w 685158"/>
              <a:gd name="connsiteY6-14" fmla="*/ 55257 h 435784"/>
              <a:gd name="connsiteX0-15" fmla="*/ 0 w 685158"/>
              <a:gd name="connsiteY0-16" fmla="*/ 60260 h 440787"/>
              <a:gd name="connsiteX1-17" fmla="*/ 467266 w 685158"/>
              <a:gd name="connsiteY1-18" fmla="*/ 5003 h 440787"/>
              <a:gd name="connsiteX2-19" fmla="*/ 685158 w 685158"/>
              <a:gd name="connsiteY2-20" fmla="*/ 222895 h 440787"/>
              <a:gd name="connsiteX3-21" fmla="*/ 467266 w 685158"/>
              <a:gd name="connsiteY3-22" fmla="*/ 440787 h 440787"/>
              <a:gd name="connsiteX4-23" fmla="*/ 10581 w 685158"/>
              <a:gd name="connsiteY4-24" fmla="*/ 440787 h 440787"/>
              <a:gd name="connsiteX5-25" fmla="*/ 228473 w 685158"/>
              <a:gd name="connsiteY5-26" fmla="*/ 222895 h 440787"/>
              <a:gd name="connsiteX6-27" fmla="*/ 0 w 685158"/>
              <a:gd name="connsiteY6-28" fmla="*/ 60260 h 440787"/>
              <a:gd name="connsiteX0-29" fmla="*/ 0 w 685158"/>
              <a:gd name="connsiteY0-30" fmla="*/ 62854 h 443381"/>
              <a:gd name="connsiteX1-31" fmla="*/ 467266 w 685158"/>
              <a:gd name="connsiteY1-32" fmla="*/ 7597 h 443381"/>
              <a:gd name="connsiteX2-33" fmla="*/ 685158 w 685158"/>
              <a:gd name="connsiteY2-34" fmla="*/ 225489 h 443381"/>
              <a:gd name="connsiteX3-35" fmla="*/ 467266 w 685158"/>
              <a:gd name="connsiteY3-36" fmla="*/ 443381 h 443381"/>
              <a:gd name="connsiteX4-37" fmla="*/ 10581 w 685158"/>
              <a:gd name="connsiteY4-38" fmla="*/ 443381 h 443381"/>
              <a:gd name="connsiteX5-39" fmla="*/ 228473 w 685158"/>
              <a:gd name="connsiteY5-40" fmla="*/ 225489 h 443381"/>
              <a:gd name="connsiteX6-41" fmla="*/ 0 w 685158"/>
              <a:gd name="connsiteY6-42" fmla="*/ 62854 h 443381"/>
              <a:gd name="connsiteX0-43" fmla="*/ 8290 w 693448"/>
              <a:gd name="connsiteY0-44" fmla="*/ 62854 h 443381"/>
              <a:gd name="connsiteX1-45" fmla="*/ 475556 w 693448"/>
              <a:gd name="connsiteY1-46" fmla="*/ 7597 h 443381"/>
              <a:gd name="connsiteX2-47" fmla="*/ 693448 w 693448"/>
              <a:gd name="connsiteY2-48" fmla="*/ 225489 h 443381"/>
              <a:gd name="connsiteX3-49" fmla="*/ 475556 w 693448"/>
              <a:gd name="connsiteY3-50" fmla="*/ 443381 h 443381"/>
              <a:gd name="connsiteX4-51" fmla="*/ 0 w 693448"/>
              <a:gd name="connsiteY4-52" fmla="*/ 413315 h 443381"/>
              <a:gd name="connsiteX5-53" fmla="*/ 236763 w 693448"/>
              <a:gd name="connsiteY5-54" fmla="*/ 225489 h 443381"/>
              <a:gd name="connsiteX6-55" fmla="*/ 8290 w 693448"/>
              <a:gd name="connsiteY6-56" fmla="*/ 62854 h 443381"/>
              <a:gd name="connsiteX0-57" fmla="*/ 8290 w 693448"/>
              <a:gd name="connsiteY0-58" fmla="*/ 62854 h 443381"/>
              <a:gd name="connsiteX1-59" fmla="*/ 475556 w 693448"/>
              <a:gd name="connsiteY1-60" fmla="*/ 7597 h 443381"/>
              <a:gd name="connsiteX2-61" fmla="*/ 693448 w 693448"/>
              <a:gd name="connsiteY2-62" fmla="*/ 225489 h 443381"/>
              <a:gd name="connsiteX3-63" fmla="*/ 475556 w 693448"/>
              <a:gd name="connsiteY3-64" fmla="*/ 443381 h 443381"/>
              <a:gd name="connsiteX4-65" fmla="*/ 0 w 693448"/>
              <a:gd name="connsiteY4-66" fmla="*/ 413315 h 443381"/>
              <a:gd name="connsiteX5-67" fmla="*/ 236763 w 693448"/>
              <a:gd name="connsiteY5-68" fmla="*/ 225489 h 443381"/>
              <a:gd name="connsiteX6-69" fmla="*/ 8290 w 693448"/>
              <a:gd name="connsiteY6-70" fmla="*/ 62854 h 443381"/>
              <a:gd name="connsiteX0-71" fmla="*/ 8290 w 693448"/>
              <a:gd name="connsiteY0-72" fmla="*/ 62854 h 443381"/>
              <a:gd name="connsiteX1-73" fmla="*/ 475556 w 693448"/>
              <a:gd name="connsiteY1-74" fmla="*/ 7597 h 443381"/>
              <a:gd name="connsiteX2-75" fmla="*/ 693448 w 693448"/>
              <a:gd name="connsiteY2-76" fmla="*/ 225489 h 443381"/>
              <a:gd name="connsiteX3-77" fmla="*/ 475556 w 693448"/>
              <a:gd name="connsiteY3-78" fmla="*/ 443381 h 443381"/>
              <a:gd name="connsiteX4-79" fmla="*/ 0 w 693448"/>
              <a:gd name="connsiteY4-80" fmla="*/ 413315 h 443381"/>
              <a:gd name="connsiteX5-81" fmla="*/ 236763 w 693448"/>
              <a:gd name="connsiteY5-82" fmla="*/ 225489 h 443381"/>
              <a:gd name="connsiteX6-83" fmla="*/ 8290 w 693448"/>
              <a:gd name="connsiteY6-84" fmla="*/ 62854 h 443381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</a:cxnLst>
            <a:rect l="l" t="t" r="r" b="b"/>
            <a:pathLst>
              <a:path w="693448" h="443381">
                <a:moveTo>
                  <a:pt x="8290" y="62854"/>
                </a:moveTo>
                <a:cubicBezTo>
                  <a:pt x="170762" y="15073"/>
                  <a:pt x="280741" y="-14849"/>
                  <a:pt x="475556" y="7597"/>
                </a:cubicBezTo>
                <a:lnTo>
                  <a:pt x="693448" y="225489"/>
                </a:lnTo>
                <a:lnTo>
                  <a:pt x="475556" y="443381"/>
                </a:lnTo>
                <a:cubicBezTo>
                  <a:pt x="310500" y="398905"/>
                  <a:pt x="190517" y="391518"/>
                  <a:pt x="0" y="413315"/>
                </a:cubicBezTo>
                <a:lnTo>
                  <a:pt x="236763" y="225489"/>
                </a:lnTo>
                <a:lnTo>
                  <a:pt x="8290" y="62854"/>
                </a:lnTo>
                <a:close/>
              </a:path>
            </a:pathLst>
          </a:custGeom>
          <a:solidFill>
            <a:srgbClr val="0092D0"/>
          </a:solidFill>
          <a:ln>
            <a:noFill/>
          </a:ln>
          <a:effectLst>
            <a:outerShdw blurRad="114300" sx="102000" sy="102000" algn="ctr" rotWithShape="0">
              <a:prstClr val="black">
                <a:alpha val="3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21" name="箭头: V 形 24"/>
          <p:cNvSpPr/>
          <p:nvPr/>
        </p:nvSpPr>
        <p:spPr>
          <a:xfrm flipH="1">
            <a:off x="7879804" y="4748430"/>
            <a:ext cx="1112569" cy="675336"/>
          </a:xfrm>
          <a:custGeom>
            <a:avLst/>
            <a:gdLst>
              <a:gd name="connsiteX0" fmla="*/ 0 w 786376"/>
              <a:gd name="connsiteY0" fmla="*/ 0 h 477153"/>
              <a:gd name="connsiteX1" fmla="*/ 585900 w 786376"/>
              <a:gd name="connsiteY1" fmla="*/ 0 h 477153"/>
              <a:gd name="connsiteX2" fmla="*/ 786376 w 786376"/>
              <a:gd name="connsiteY2" fmla="*/ 238577 h 477153"/>
              <a:gd name="connsiteX3" fmla="*/ 585900 w 786376"/>
              <a:gd name="connsiteY3" fmla="*/ 477153 h 477153"/>
              <a:gd name="connsiteX4" fmla="*/ 0 w 786376"/>
              <a:gd name="connsiteY4" fmla="*/ 477153 h 477153"/>
              <a:gd name="connsiteX5" fmla="*/ 200476 w 786376"/>
              <a:gd name="connsiteY5" fmla="*/ 238577 h 477153"/>
              <a:gd name="connsiteX6" fmla="*/ 0 w 786376"/>
              <a:gd name="connsiteY6" fmla="*/ 0 h 477153"/>
              <a:gd name="connsiteX0-1" fmla="*/ 0 w 786376"/>
              <a:gd name="connsiteY0-2" fmla="*/ 14111 h 491264"/>
              <a:gd name="connsiteX1-3" fmla="*/ 585900 w 786376"/>
              <a:gd name="connsiteY1-4" fmla="*/ 14111 h 491264"/>
              <a:gd name="connsiteX2-5" fmla="*/ 786376 w 786376"/>
              <a:gd name="connsiteY2-6" fmla="*/ 252688 h 491264"/>
              <a:gd name="connsiteX3-7" fmla="*/ 585900 w 786376"/>
              <a:gd name="connsiteY3-8" fmla="*/ 491264 h 491264"/>
              <a:gd name="connsiteX4-9" fmla="*/ 0 w 786376"/>
              <a:gd name="connsiteY4-10" fmla="*/ 491264 h 491264"/>
              <a:gd name="connsiteX5-11" fmla="*/ 200476 w 786376"/>
              <a:gd name="connsiteY5-12" fmla="*/ 252688 h 491264"/>
              <a:gd name="connsiteX6-13" fmla="*/ 0 w 786376"/>
              <a:gd name="connsiteY6-14" fmla="*/ 14111 h 491264"/>
              <a:gd name="connsiteX0-15" fmla="*/ 0 w 786376"/>
              <a:gd name="connsiteY0-16" fmla="*/ 22637 h 499790"/>
              <a:gd name="connsiteX1-17" fmla="*/ 585900 w 786376"/>
              <a:gd name="connsiteY1-18" fmla="*/ 22637 h 499790"/>
              <a:gd name="connsiteX2-19" fmla="*/ 786376 w 786376"/>
              <a:gd name="connsiteY2-20" fmla="*/ 261214 h 499790"/>
              <a:gd name="connsiteX3-21" fmla="*/ 585900 w 786376"/>
              <a:gd name="connsiteY3-22" fmla="*/ 499790 h 499790"/>
              <a:gd name="connsiteX4-23" fmla="*/ 0 w 786376"/>
              <a:gd name="connsiteY4-24" fmla="*/ 499790 h 499790"/>
              <a:gd name="connsiteX5-25" fmla="*/ 200476 w 786376"/>
              <a:gd name="connsiteY5-26" fmla="*/ 261214 h 499790"/>
              <a:gd name="connsiteX6-27" fmla="*/ 0 w 786376"/>
              <a:gd name="connsiteY6-28" fmla="*/ 22637 h 499790"/>
              <a:gd name="connsiteX0-29" fmla="*/ 0 w 786376"/>
              <a:gd name="connsiteY0-30" fmla="*/ 22637 h 499790"/>
              <a:gd name="connsiteX1-31" fmla="*/ 585900 w 786376"/>
              <a:gd name="connsiteY1-32" fmla="*/ 22637 h 499790"/>
              <a:gd name="connsiteX2-33" fmla="*/ 786376 w 786376"/>
              <a:gd name="connsiteY2-34" fmla="*/ 261214 h 499790"/>
              <a:gd name="connsiteX3-35" fmla="*/ 585900 w 786376"/>
              <a:gd name="connsiteY3-36" fmla="*/ 499790 h 499790"/>
              <a:gd name="connsiteX4-37" fmla="*/ 0 w 786376"/>
              <a:gd name="connsiteY4-38" fmla="*/ 499790 h 499790"/>
              <a:gd name="connsiteX5-39" fmla="*/ 200476 w 786376"/>
              <a:gd name="connsiteY5-40" fmla="*/ 261214 h 499790"/>
              <a:gd name="connsiteX6-41" fmla="*/ 0 w 786376"/>
              <a:gd name="connsiteY6-42" fmla="*/ 22637 h 499790"/>
              <a:gd name="connsiteX0-43" fmla="*/ 0 w 786376"/>
              <a:gd name="connsiteY0-44" fmla="*/ 22637 h 499790"/>
              <a:gd name="connsiteX1-45" fmla="*/ 585900 w 786376"/>
              <a:gd name="connsiteY1-46" fmla="*/ 22637 h 499790"/>
              <a:gd name="connsiteX2-47" fmla="*/ 786376 w 786376"/>
              <a:gd name="connsiteY2-48" fmla="*/ 261214 h 499790"/>
              <a:gd name="connsiteX3-49" fmla="*/ 585900 w 786376"/>
              <a:gd name="connsiteY3-50" fmla="*/ 499790 h 499790"/>
              <a:gd name="connsiteX4-51" fmla="*/ 0 w 786376"/>
              <a:gd name="connsiteY4-52" fmla="*/ 499790 h 499790"/>
              <a:gd name="connsiteX5-53" fmla="*/ 200476 w 786376"/>
              <a:gd name="connsiteY5-54" fmla="*/ 261214 h 499790"/>
              <a:gd name="connsiteX6-55" fmla="*/ 0 w 786376"/>
              <a:gd name="connsiteY6-56" fmla="*/ 22637 h 499790"/>
              <a:gd name="connsiteX0-57" fmla="*/ 0 w 808601"/>
              <a:gd name="connsiteY0-58" fmla="*/ 59579 h 485932"/>
              <a:gd name="connsiteX1-59" fmla="*/ 608125 w 808601"/>
              <a:gd name="connsiteY1-60" fmla="*/ 8779 h 485932"/>
              <a:gd name="connsiteX2-61" fmla="*/ 808601 w 808601"/>
              <a:gd name="connsiteY2-62" fmla="*/ 247356 h 485932"/>
              <a:gd name="connsiteX3-63" fmla="*/ 608125 w 808601"/>
              <a:gd name="connsiteY3-64" fmla="*/ 485932 h 485932"/>
              <a:gd name="connsiteX4-65" fmla="*/ 22225 w 808601"/>
              <a:gd name="connsiteY4-66" fmla="*/ 485932 h 485932"/>
              <a:gd name="connsiteX5-67" fmla="*/ 222701 w 808601"/>
              <a:gd name="connsiteY5-68" fmla="*/ 247356 h 485932"/>
              <a:gd name="connsiteX6-69" fmla="*/ 0 w 808601"/>
              <a:gd name="connsiteY6-70" fmla="*/ 59579 h 485932"/>
              <a:gd name="connsiteX0-71" fmla="*/ 0 w 808601"/>
              <a:gd name="connsiteY0-72" fmla="*/ 64473 h 490826"/>
              <a:gd name="connsiteX1-73" fmla="*/ 608125 w 808601"/>
              <a:gd name="connsiteY1-74" fmla="*/ 13673 h 490826"/>
              <a:gd name="connsiteX2-75" fmla="*/ 808601 w 808601"/>
              <a:gd name="connsiteY2-76" fmla="*/ 252250 h 490826"/>
              <a:gd name="connsiteX3-77" fmla="*/ 608125 w 808601"/>
              <a:gd name="connsiteY3-78" fmla="*/ 490826 h 490826"/>
              <a:gd name="connsiteX4-79" fmla="*/ 22225 w 808601"/>
              <a:gd name="connsiteY4-80" fmla="*/ 490826 h 490826"/>
              <a:gd name="connsiteX5-81" fmla="*/ 222701 w 808601"/>
              <a:gd name="connsiteY5-82" fmla="*/ 252250 h 490826"/>
              <a:gd name="connsiteX6-83" fmla="*/ 0 w 808601"/>
              <a:gd name="connsiteY6-84" fmla="*/ 64473 h 490826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</a:cxnLst>
            <a:rect l="l" t="t" r="r" b="b"/>
            <a:pathLst>
              <a:path w="808601" h="490826">
                <a:moveTo>
                  <a:pt x="0" y="64473"/>
                </a:moveTo>
                <a:cubicBezTo>
                  <a:pt x="214350" y="973"/>
                  <a:pt x="406475" y="-14902"/>
                  <a:pt x="608125" y="13673"/>
                </a:cubicBezTo>
                <a:lnTo>
                  <a:pt x="808601" y="252250"/>
                </a:lnTo>
                <a:lnTo>
                  <a:pt x="608125" y="490826"/>
                </a:lnTo>
                <a:cubicBezTo>
                  <a:pt x="387425" y="443201"/>
                  <a:pt x="230225" y="455901"/>
                  <a:pt x="22225" y="490826"/>
                </a:cubicBezTo>
                <a:lnTo>
                  <a:pt x="222701" y="252250"/>
                </a:lnTo>
                <a:lnTo>
                  <a:pt x="0" y="64473"/>
                </a:lnTo>
                <a:close/>
              </a:path>
            </a:pathLst>
          </a:custGeom>
          <a:solidFill>
            <a:srgbClr val="0092D0"/>
          </a:solidFill>
          <a:ln>
            <a:noFill/>
          </a:ln>
          <a:effectLst>
            <a:outerShdw blurRad="114300" sx="102000" sy="102000" algn="ctr" rotWithShape="0">
              <a:prstClr val="black">
                <a:alpha val="3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grpSp>
        <p:nvGrpSpPr>
          <p:cNvPr id="7" name="组合 6"/>
          <p:cNvGrpSpPr/>
          <p:nvPr/>
        </p:nvGrpSpPr>
        <p:grpSpPr>
          <a:xfrm>
            <a:off x="3846188" y="4525938"/>
            <a:ext cx="4641418" cy="1269083"/>
            <a:chOff x="3868743" y="4877752"/>
            <a:chExt cx="4641418" cy="1112012"/>
          </a:xfrm>
        </p:grpSpPr>
        <p:sp>
          <p:nvSpPr>
            <p:cNvPr id="25" name="任意多边形: 形状 24"/>
            <p:cNvSpPr/>
            <p:nvPr/>
          </p:nvSpPr>
          <p:spPr>
            <a:xfrm>
              <a:off x="3868743" y="4877752"/>
              <a:ext cx="4641418" cy="1112012"/>
            </a:xfrm>
            <a:custGeom>
              <a:avLst/>
              <a:gdLst>
                <a:gd name="connsiteX0" fmla="*/ 1162063 w 3373326"/>
                <a:gd name="connsiteY0" fmla="*/ 191243 h 687920"/>
                <a:gd name="connsiteX1" fmla="*/ 590563 w 3373326"/>
                <a:gd name="connsiteY1" fmla="*/ 153143 h 687920"/>
                <a:gd name="connsiteX2" fmla="*/ 38113 w 3373326"/>
                <a:gd name="connsiteY2" fmla="*/ 95993 h 687920"/>
                <a:gd name="connsiteX3" fmla="*/ 139713 w 3373326"/>
                <a:gd name="connsiteY3" fmla="*/ 578593 h 687920"/>
                <a:gd name="connsiteX4" fmla="*/ 876313 w 3373326"/>
                <a:gd name="connsiteY4" fmla="*/ 667493 h 687920"/>
                <a:gd name="connsiteX5" fmla="*/ 1625613 w 3373326"/>
                <a:gd name="connsiteY5" fmla="*/ 686543 h 687920"/>
                <a:gd name="connsiteX6" fmla="*/ 2470163 w 3373326"/>
                <a:gd name="connsiteY6" fmla="*/ 642093 h 687920"/>
                <a:gd name="connsiteX7" fmla="*/ 3270263 w 3373326"/>
                <a:gd name="connsiteY7" fmla="*/ 489693 h 687920"/>
                <a:gd name="connsiteX8" fmla="*/ 3321063 w 3373326"/>
                <a:gd name="connsiteY8" fmla="*/ 19793 h 687920"/>
                <a:gd name="connsiteX9" fmla="*/ 2882913 w 3373326"/>
                <a:gd name="connsiteY9" fmla="*/ 95993 h 687920"/>
                <a:gd name="connsiteX10" fmla="*/ 2241563 w 3373326"/>
                <a:gd name="connsiteY10" fmla="*/ 172193 h 687920"/>
                <a:gd name="connsiteX11" fmla="*/ 1612913 w 3373326"/>
                <a:gd name="connsiteY11" fmla="*/ 197593 h 687920"/>
                <a:gd name="connsiteX12" fmla="*/ 1162063 w 3373326"/>
                <a:gd name="connsiteY12" fmla="*/ 191243 h 6879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3373326" h="687920">
                  <a:moveTo>
                    <a:pt x="1162063" y="191243"/>
                  </a:moveTo>
                  <a:cubicBezTo>
                    <a:pt x="991671" y="183835"/>
                    <a:pt x="777888" y="169018"/>
                    <a:pt x="590563" y="153143"/>
                  </a:cubicBezTo>
                  <a:cubicBezTo>
                    <a:pt x="403238" y="137268"/>
                    <a:pt x="113255" y="25085"/>
                    <a:pt x="38113" y="95993"/>
                  </a:cubicBezTo>
                  <a:cubicBezTo>
                    <a:pt x="-37029" y="166901"/>
                    <a:pt x="13" y="483343"/>
                    <a:pt x="139713" y="578593"/>
                  </a:cubicBezTo>
                  <a:cubicBezTo>
                    <a:pt x="279413" y="673843"/>
                    <a:pt x="628663" y="649501"/>
                    <a:pt x="876313" y="667493"/>
                  </a:cubicBezTo>
                  <a:cubicBezTo>
                    <a:pt x="1123963" y="685485"/>
                    <a:pt x="1359971" y="690776"/>
                    <a:pt x="1625613" y="686543"/>
                  </a:cubicBezTo>
                  <a:cubicBezTo>
                    <a:pt x="1891255" y="682310"/>
                    <a:pt x="2196055" y="674901"/>
                    <a:pt x="2470163" y="642093"/>
                  </a:cubicBezTo>
                  <a:cubicBezTo>
                    <a:pt x="2744271" y="609285"/>
                    <a:pt x="3128446" y="593410"/>
                    <a:pt x="3270263" y="489693"/>
                  </a:cubicBezTo>
                  <a:cubicBezTo>
                    <a:pt x="3412080" y="385976"/>
                    <a:pt x="3385621" y="85410"/>
                    <a:pt x="3321063" y="19793"/>
                  </a:cubicBezTo>
                  <a:cubicBezTo>
                    <a:pt x="3256505" y="-45824"/>
                    <a:pt x="3062830" y="70593"/>
                    <a:pt x="2882913" y="95993"/>
                  </a:cubicBezTo>
                  <a:cubicBezTo>
                    <a:pt x="2702996" y="121393"/>
                    <a:pt x="2453230" y="155260"/>
                    <a:pt x="2241563" y="172193"/>
                  </a:cubicBezTo>
                  <a:cubicBezTo>
                    <a:pt x="2029896" y="189126"/>
                    <a:pt x="1794946" y="193360"/>
                    <a:pt x="1612913" y="197593"/>
                  </a:cubicBezTo>
                  <a:cubicBezTo>
                    <a:pt x="1430880" y="201826"/>
                    <a:pt x="1332455" y="198651"/>
                    <a:pt x="1162063" y="191243"/>
                  </a:cubicBezTo>
                  <a:close/>
                </a:path>
              </a:pathLst>
            </a:custGeom>
            <a:solidFill>
              <a:srgbClr val="00AAE5"/>
            </a:solidFill>
            <a:ln>
              <a:noFill/>
            </a:ln>
            <a:effectLst>
              <a:outerShdw blurRad="114300" sx="102000" sy="102000" algn="ctr" rotWithShape="0">
                <a:prstClr val="black">
                  <a:alpha val="3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26" name="任意多边形: 形状 25"/>
            <p:cNvSpPr/>
            <p:nvPr/>
          </p:nvSpPr>
          <p:spPr>
            <a:xfrm>
              <a:off x="3950712" y="5026459"/>
              <a:ext cx="4469085" cy="866907"/>
            </a:xfrm>
            <a:custGeom>
              <a:avLst/>
              <a:gdLst>
                <a:gd name="connsiteX0" fmla="*/ 1162063 w 3373326"/>
                <a:gd name="connsiteY0" fmla="*/ 191243 h 687920"/>
                <a:gd name="connsiteX1" fmla="*/ 590563 w 3373326"/>
                <a:gd name="connsiteY1" fmla="*/ 153143 h 687920"/>
                <a:gd name="connsiteX2" fmla="*/ 38113 w 3373326"/>
                <a:gd name="connsiteY2" fmla="*/ 95993 h 687920"/>
                <a:gd name="connsiteX3" fmla="*/ 139713 w 3373326"/>
                <a:gd name="connsiteY3" fmla="*/ 578593 h 687920"/>
                <a:gd name="connsiteX4" fmla="*/ 876313 w 3373326"/>
                <a:gd name="connsiteY4" fmla="*/ 667493 h 687920"/>
                <a:gd name="connsiteX5" fmla="*/ 1625613 w 3373326"/>
                <a:gd name="connsiteY5" fmla="*/ 686543 h 687920"/>
                <a:gd name="connsiteX6" fmla="*/ 2470163 w 3373326"/>
                <a:gd name="connsiteY6" fmla="*/ 642093 h 687920"/>
                <a:gd name="connsiteX7" fmla="*/ 3270263 w 3373326"/>
                <a:gd name="connsiteY7" fmla="*/ 489693 h 687920"/>
                <a:gd name="connsiteX8" fmla="*/ 3321063 w 3373326"/>
                <a:gd name="connsiteY8" fmla="*/ 19793 h 687920"/>
                <a:gd name="connsiteX9" fmla="*/ 2882913 w 3373326"/>
                <a:gd name="connsiteY9" fmla="*/ 95993 h 687920"/>
                <a:gd name="connsiteX10" fmla="*/ 2241563 w 3373326"/>
                <a:gd name="connsiteY10" fmla="*/ 172193 h 687920"/>
                <a:gd name="connsiteX11" fmla="*/ 1612913 w 3373326"/>
                <a:gd name="connsiteY11" fmla="*/ 197593 h 687920"/>
                <a:gd name="connsiteX12" fmla="*/ 1162063 w 3373326"/>
                <a:gd name="connsiteY12" fmla="*/ 191243 h 687920"/>
                <a:gd name="connsiteX0-1" fmla="*/ 1162063 w 3382690"/>
                <a:gd name="connsiteY0-2" fmla="*/ 226273 h 722950"/>
                <a:gd name="connsiteX1-3" fmla="*/ 590563 w 3382690"/>
                <a:gd name="connsiteY1-4" fmla="*/ 188173 h 722950"/>
                <a:gd name="connsiteX2-5" fmla="*/ 38113 w 3382690"/>
                <a:gd name="connsiteY2-6" fmla="*/ 131023 h 722950"/>
                <a:gd name="connsiteX3-7" fmla="*/ 139713 w 3382690"/>
                <a:gd name="connsiteY3-8" fmla="*/ 613623 h 722950"/>
                <a:gd name="connsiteX4-9" fmla="*/ 876313 w 3382690"/>
                <a:gd name="connsiteY4-10" fmla="*/ 702523 h 722950"/>
                <a:gd name="connsiteX5-11" fmla="*/ 1625613 w 3382690"/>
                <a:gd name="connsiteY5-12" fmla="*/ 721573 h 722950"/>
                <a:gd name="connsiteX6-13" fmla="*/ 2470163 w 3382690"/>
                <a:gd name="connsiteY6-14" fmla="*/ 677123 h 722950"/>
                <a:gd name="connsiteX7-15" fmla="*/ 3270263 w 3382690"/>
                <a:gd name="connsiteY7-16" fmla="*/ 524723 h 722950"/>
                <a:gd name="connsiteX8-17" fmla="*/ 3336011 w 3382690"/>
                <a:gd name="connsiteY8-18" fmla="*/ 16570 h 722950"/>
                <a:gd name="connsiteX9-19" fmla="*/ 2882913 w 3382690"/>
                <a:gd name="connsiteY9-20" fmla="*/ 131023 h 722950"/>
                <a:gd name="connsiteX10-21" fmla="*/ 2241563 w 3382690"/>
                <a:gd name="connsiteY10-22" fmla="*/ 207223 h 722950"/>
                <a:gd name="connsiteX11-23" fmla="*/ 1612913 w 3382690"/>
                <a:gd name="connsiteY11-24" fmla="*/ 232623 h 722950"/>
                <a:gd name="connsiteX12-25" fmla="*/ 1162063 w 3382690"/>
                <a:gd name="connsiteY12-26" fmla="*/ 226273 h 722950"/>
                <a:gd name="connsiteX0-27" fmla="*/ 1177812 w 3398439"/>
                <a:gd name="connsiteY0-28" fmla="*/ 226273 h 722950"/>
                <a:gd name="connsiteX1-29" fmla="*/ 606312 w 3398439"/>
                <a:gd name="connsiteY1-30" fmla="*/ 188173 h 722950"/>
                <a:gd name="connsiteX2-31" fmla="*/ 33930 w 3398439"/>
                <a:gd name="connsiteY2-32" fmla="*/ 109165 h 722950"/>
                <a:gd name="connsiteX3-33" fmla="*/ 155462 w 3398439"/>
                <a:gd name="connsiteY3-34" fmla="*/ 613623 h 722950"/>
                <a:gd name="connsiteX4-35" fmla="*/ 892062 w 3398439"/>
                <a:gd name="connsiteY4-36" fmla="*/ 702523 h 722950"/>
                <a:gd name="connsiteX5-37" fmla="*/ 1641362 w 3398439"/>
                <a:gd name="connsiteY5-38" fmla="*/ 721573 h 722950"/>
                <a:gd name="connsiteX6-39" fmla="*/ 2485912 w 3398439"/>
                <a:gd name="connsiteY6-40" fmla="*/ 677123 h 722950"/>
                <a:gd name="connsiteX7-41" fmla="*/ 3286012 w 3398439"/>
                <a:gd name="connsiteY7-42" fmla="*/ 524723 h 722950"/>
                <a:gd name="connsiteX8-43" fmla="*/ 3351760 w 3398439"/>
                <a:gd name="connsiteY8-44" fmla="*/ 16570 h 722950"/>
                <a:gd name="connsiteX9-45" fmla="*/ 2898662 w 3398439"/>
                <a:gd name="connsiteY9-46" fmla="*/ 131023 h 722950"/>
                <a:gd name="connsiteX10-47" fmla="*/ 2257312 w 3398439"/>
                <a:gd name="connsiteY10-48" fmla="*/ 207223 h 722950"/>
                <a:gd name="connsiteX11-49" fmla="*/ 1628662 w 3398439"/>
                <a:gd name="connsiteY11-50" fmla="*/ 232623 h 722950"/>
                <a:gd name="connsiteX12-51" fmla="*/ 1177812 w 3398439"/>
                <a:gd name="connsiteY12-52" fmla="*/ 226273 h 72295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19" y="connsiteY9-20"/>
                </a:cxn>
                <a:cxn ang="0">
                  <a:pos x="connsiteX10-21" y="connsiteY10-22"/>
                </a:cxn>
                <a:cxn ang="0">
                  <a:pos x="connsiteX11-23" y="connsiteY11-24"/>
                </a:cxn>
                <a:cxn ang="0">
                  <a:pos x="connsiteX12-25" y="connsiteY12-26"/>
                </a:cxn>
              </a:cxnLst>
              <a:rect l="l" t="t" r="r" b="b"/>
              <a:pathLst>
                <a:path w="3398439" h="722950">
                  <a:moveTo>
                    <a:pt x="1177812" y="226273"/>
                  </a:moveTo>
                  <a:cubicBezTo>
                    <a:pt x="1007420" y="218865"/>
                    <a:pt x="796959" y="207691"/>
                    <a:pt x="606312" y="188173"/>
                  </a:cubicBezTo>
                  <a:cubicBezTo>
                    <a:pt x="415665" y="168655"/>
                    <a:pt x="109072" y="38257"/>
                    <a:pt x="33930" y="109165"/>
                  </a:cubicBezTo>
                  <a:cubicBezTo>
                    <a:pt x="-41212" y="180073"/>
                    <a:pt x="12440" y="514730"/>
                    <a:pt x="155462" y="613623"/>
                  </a:cubicBezTo>
                  <a:cubicBezTo>
                    <a:pt x="298484" y="712516"/>
                    <a:pt x="644412" y="684531"/>
                    <a:pt x="892062" y="702523"/>
                  </a:cubicBezTo>
                  <a:cubicBezTo>
                    <a:pt x="1139712" y="720515"/>
                    <a:pt x="1375720" y="725806"/>
                    <a:pt x="1641362" y="721573"/>
                  </a:cubicBezTo>
                  <a:cubicBezTo>
                    <a:pt x="1907004" y="717340"/>
                    <a:pt x="2211804" y="709931"/>
                    <a:pt x="2485912" y="677123"/>
                  </a:cubicBezTo>
                  <a:cubicBezTo>
                    <a:pt x="2760020" y="644315"/>
                    <a:pt x="3141704" y="634815"/>
                    <a:pt x="3286012" y="524723"/>
                  </a:cubicBezTo>
                  <a:cubicBezTo>
                    <a:pt x="3430320" y="414631"/>
                    <a:pt x="3416318" y="82187"/>
                    <a:pt x="3351760" y="16570"/>
                  </a:cubicBezTo>
                  <a:cubicBezTo>
                    <a:pt x="3287202" y="-49047"/>
                    <a:pt x="3081070" y="99248"/>
                    <a:pt x="2898662" y="131023"/>
                  </a:cubicBezTo>
                  <a:cubicBezTo>
                    <a:pt x="2716254" y="162798"/>
                    <a:pt x="2468979" y="190290"/>
                    <a:pt x="2257312" y="207223"/>
                  </a:cubicBezTo>
                  <a:cubicBezTo>
                    <a:pt x="2045645" y="224156"/>
                    <a:pt x="1810695" y="228390"/>
                    <a:pt x="1628662" y="232623"/>
                  </a:cubicBezTo>
                  <a:cubicBezTo>
                    <a:pt x="1446629" y="236856"/>
                    <a:pt x="1348204" y="233681"/>
                    <a:pt x="1177812" y="226273"/>
                  </a:cubicBezTo>
                  <a:close/>
                </a:path>
              </a:pathLst>
            </a:custGeom>
            <a:noFill/>
            <a:ln w="19050" cap="rnd">
              <a:solidFill>
                <a:schemeClr val="bg1"/>
              </a:solidFill>
              <a:prstDash val="dash"/>
              <a:round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</p:grpSp>
      <p:grpSp>
        <p:nvGrpSpPr>
          <p:cNvPr id="9" name="组合 8"/>
          <p:cNvGrpSpPr/>
          <p:nvPr/>
        </p:nvGrpSpPr>
        <p:grpSpPr>
          <a:xfrm rot="20923968">
            <a:off x="111616" y="9756"/>
            <a:ext cx="2457268" cy="3815155"/>
            <a:chOff x="1364342" y="942426"/>
            <a:chExt cx="3611554" cy="5581669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2457647" y="942426"/>
              <a:ext cx="2518249" cy="2692353"/>
            </a:xfrm>
            <a:prstGeom prst="rect">
              <a:avLst/>
            </a:prstGeom>
            <a:effectLst>
              <a:outerShdw blurRad="63500" dist="38100" dir="2700000" algn="tl" rotWithShape="0">
                <a:prstClr val="black">
                  <a:alpha val="38000"/>
                </a:prstClr>
              </a:outerShdw>
            </a:effectLst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1364342" y="3370944"/>
              <a:ext cx="2952297" cy="3153151"/>
            </a:xfrm>
            <a:prstGeom prst="rect">
              <a:avLst/>
            </a:prstGeom>
            <a:effectLst>
              <a:outerShdw blurRad="63500" dist="38100" dir="2700000" algn="tl" rotWithShape="0">
                <a:prstClr val="black">
                  <a:alpha val="38000"/>
                </a:prstClr>
              </a:outerShdw>
            </a:effectLst>
          </p:spPr>
        </p:pic>
      </p:grpSp>
      <p:grpSp>
        <p:nvGrpSpPr>
          <p:cNvPr id="35" name="组合 34"/>
          <p:cNvGrpSpPr/>
          <p:nvPr/>
        </p:nvGrpSpPr>
        <p:grpSpPr>
          <a:xfrm>
            <a:off x="10019806" y="-2690698"/>
            <a:ext cx="2408862" cy="4390233"/>
            <a:chOff x="9142970" y="-1812924"/>
            <a:chExt cx="2408862" cy="4390233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9791246" y="-1812924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10995932" y="-1769381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9142970" y="673071"/>
              <a:ext cx="2408862" cy="1904238"/>
            </a:xfrm>
            <a:prstGeom prst="rect">
              <a:avLst/>
            </a:prstGeom>
            <a:effectLst>
              <a:outerShdw blurRad="63500" dist="38100" dir="2700000" algn="tl" rotWithShape="0">
                <a:prstClr val="black">
                  <a:alpha val="38000"/>
                </a:prstClr>
              </a:outerShdw>
            </a:effectLst>
          </p:spPr>
        </p:pic>
      </p:grpSp>
      <p:grpSp>
        <p:nvGrpSpPr>
          <p:cNvPr id="30" name="组合 29"/>
          <p:cNvGrpSpPr/>
          <p:nvPr/>
        </p:nvGrpSpPr>
        <p:grpSpPr>
          <a:xfrm>
            <a:off x="8992289" y="-2139559"/>
            <a:ext cx="1517587" cy="3839501"/>
            <a:chOff x="7089968" y="-1014638"/>
            <a:chExt cx="1517587" cy="3839501"/>
          </a:xfrm>
        </p:grpSpPr>
        <p:cxnSp>
          <p:nvCxnSpPr>
            <p:cNvPr id="15" name="直接连接符 14"/>
            <p:cNvCxnSpPr/>
            <p:nvPr/>
          </p:nvCxnSpPr>
          <p:spPr>
            <a:xfrm>
              <a:off x="7527017" y="-1014638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8211002" y="-1014638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7089968" y="1625190"/>
              <a:ext cx="1517587" cy="1199673"/>
            </a:xfrm>
            <a:prstGeom prst="rect">
              <a:avLst/>
            </a:prstGeom>
            <a:effectLst>
              <a:outerShdw blurRad="63500" dist="38100" dir="2700000" algn="tl" rotWithShape="0">
                <a:prstClr val="black">
                  <a:alpha val="38000"/>
                </a:prstClr>
              </a:outerShdw>
            </a:effectLst>
          </p:spPr>
        </p:pic>
      </p:grpSp>
      <p:sp>
        <p:nvSpPr>
          <p:cNvPr id="32" name="矩形 4"/>
          <p:cNvSpPr/>
          <p:nvPr/>
        </p:nvSpPr>
        <p:spPr>
          <a:xfrm>
            <a:off x="3157855" y="2829560"/>
            <a:ext cx="6955155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>
              <a:buFontTx/>
              <a:buChar char="-"/>
            </a:pPr>
            <a:r>
              <a:rPr lang="vi-VN" altLang="zh-CN" sz="3600" i="1" smtClean="0">
                <a:ln/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inpin heiti" panose="00000500000000000000" pitchFamily="2" charset="-122"/>
                <a:cs typeface="Times New Roman" panose="02020603050405020304" pitchFamily="18" charset="0"/>
              </a:rPr>
              <a:t>Nêu cách tìm thừa số chưa biết?</a:t>
            </a:r>
          </a:p>
          <a:p>
            <a:pPr marL="571500" indent="-571500">
              <a:buFontTx/>
              <a:buChar char="-"/>
            </a:pPr>
            <a:r>
              <a:rPr lang="vi-VN" altLang="zh-CN" sz="3600" i="1" smtClean="0">
                <a:ln/>
                <a:latin typeface="Times New Roman" panose="02020603050405020304" pitchFamily="18" charset="0"/>
                <a:ea typeface="inpin heiti" panose="00000500000000000000" pitchFamily="2" charset="-122"/>
                <a:cs typeface="Times New Roman" panose="02020603050405020304" pitchFamily="18" charset="0"/>
              </a:rPr>
              <a:t>Nêu cách tính DT HBH? Tính chiều cao trong HBH?</a:t>
            </a:r>
            <a:endParaRPr lang="vi-VN" altLang="zh-CN" sz="3600" i="1" dirty="0">
              <a:ln/>
              <a:solidFill>
                <a:schemeClr val="tx1"/>
              </a:solidFill>
              <a:effectLst/>
              <a:latin typeface="Times New Roman" panose="02020603050405020304" pitchFamily="18" charset="0"/>
              <a:ea typeface="inpin heiti" panose="00000500000000000000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mc:AlternateContent xmlns:mc="http://schemas.openxmlformats.org/markup-compatibility/2006">
    <mc:Choice xmlns:p14="http://schemas.microsoft.com/office/powerpoint/2010/main"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1" fill="hold" nodeType="withEffect" p14:presetBounceEnd="51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1000">
                                          <p:cBhvr additive="base">
                                            <p:cTn id="7" dur="10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1000">
                                          <p:cBhvr additive="base">
                                            <p:cTn id="8" dur="10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1" fill="hold" nodeType="withEffect" p14:presetBounceEnd="51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1000">
                                          <p:cBhvr additive="base">
                                            <p:cTn id="11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1000">
                                          <p:cBhvr additive="base">
                                            <p:cTn id="12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3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5" dur="10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6" dur="1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7" dur="900" decel="100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-.03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8" dur="100" accel="100000" fill="hold">
                                              <p:stCondLst>
                                                <p:cond delay="90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03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20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2" dur="10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3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5" dur="10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6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8" dur="1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30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2" dur="500"/>
                                            <p:tgtEl>
                                              <p:spTgt spid="4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3" fill="hold">
                          <p:stCondLst>
                            <p:cond delay="indefinite"/>
                          </p:stCondLst>
                          <p:childTnLst>
                            <p:par>
                              <p:cTn id="3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5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37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46" grpId="0"/>
          <p:bldP spid="20" grpId="0" animBg="1"/>
          <p:bldP spid="21" grpId="0" animBg="1"/>
          <p:bldP spid="32" grpId="0"/>
        </p:bldLst>
      </p:timing>
    </mc:Choice>
    <mc:Fallback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3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5" dur="10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6" dur="1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7" dur="900" decel="100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-.03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8" dur="100" accel="100000" fill="hold">
                                              <p:stCondLst>
                                                <p:cond delay="90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03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20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2" dur="10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3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5" dur="10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6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8" dur="1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30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2" dur="500"/>
                                            <p:tgtEl>
                                              <p:spTgt spid="4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3" fill="hold">
                          <p:stCondLst>
                            <p:cond delay="indefinite"/>
                          </p:stCondLst>
                          <p:childTnLst>
                            <p:par>
                              <p:cTn id="3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5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37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46" grpId="0"/>
          <p:bldP spid="20" grpId="0" animBg="1"/>
          <p:bldP spid="21" grpId="0" animBg="1"/>
          <p:bldP spid="32" grpId="0"/>
        </p:bldLst>
      </p:timing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>
          <a:gsLst>
            <a:gs pos="96000">
              <a:schemeClr val="accent6">
                <a:lumMod val="20000"/>
                <a:lumOff val="80000"/>
              </a:schemeClr>
            </a:gs>
            <a:gs pos="100000">
              <a:srgbClr val="034373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组合 12"/>
          <p:cNvGrpSpPr/>
          <p:nvPr/>
        </p:nvGrpSpPr>
        <p:grpSpPr>
          <a:xfrm flipH="1">
            <a:off x="2709180" y="1199504"/>
            <a:ext cx="6344962" cy="4777560"/>
            <a:chOff x="-558688" y="0"/>
            <a:chExt cx="9107943" cy="6858000"/>
          </a:xfrm>
        </p:grpSpPr>
        <p:pic>
          <p:nvPicPr>
            <p:cNvPr id="44" name="图片 13"/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colorTemperature colorTemp="11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558688" y="0"/>
              <a:ext cx="9107943" cy="6858000"/>
            </a:xfrm>
            <a:prstGeom prst="rect">
              <a:avLst/>
            </a:prstGeom>
          </p:spPr>
        </p:pic>
        <p:pic>
          <p:nvPicPr>
            <p:cNvPr id="45" name="图片 14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83716" y="279400"/>
              <a:ext cx="8362072" cy="6299199"/>
            </a:xfrm>
            <a:prstGeom prst="rect">
              <a:avLst/>
            </a:prstGeom>
            <a:effectLst>
              <a:innerShdw blurRad="114300">
                <a:prstClr val="black"/>
              </a:innerShdw>
            </a:effectLst>
          </p:spPr>
        </p:pic>
      </p:grpSp>
      <p:sp>
        <p:nvSpPr>
          <p:cNvPr id="46" name="矩形 4"/>
          <p:cNvSpPr/>
          <p:nvPr/>
        </p:nvSpPr>
        <p:spPr>
          <a:xfrm>
            <a:off x="4678666" y="2317736"/>
            <a:ext cx="5247725" cy="2306955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sz="7200" dirty="0">
                <a:solidFill>
                  <a:srgbClr val="FF2D4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ea typeface="inpin heiti" panose="00000500000000000000" pitchFamily="2" charset="-122"/>
                <a:cs typeface="Times New Roman" panose="02020603050405020304" pitchFamily="18" charset="0"/>
              </a:rPr>
              <a:t>KHỞI ĐỘNG</a:t>
            </a:r>
            <a:endParaRPr lang="zh-CN" altLang="en-US" sz="7200" dirty="0">
              <a:solidFill>
                <a:srgbClr val="FF2D4E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  <a:reflection blurRad="6350" stA="55000" endA="300" endPos="45500" dir="5400000" sy="-100000" algn="bl" rotWithShape="0"/>
              </a:effectLst>
              <a:latin typeface="Times New Roman" panose="02020603050405020304" pitchFamily="18" charset="0"/>
              <a:ea typeface="inpin heiti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箭头: V 形 23"/>
          <p:cNvSpPr/>
          <p:nvPr/>
        </p:nvSpPr>
        <p:spPr>
          <a:xfrm rot="332954">
            <a:off x="3166387" y="4777333"/>
            <a:ext cx="954127" cy="610055"/>
          </a:xfrm>
          <a:custGeom>
            <a:avLst/>
            <a:gdLst>
              <a:gd name="connsiteX0" fmla="*/ 0 w 674577"/>
              <a:gd name="connsiteY0" fmla="*/ 0 h 435784"/>
              <a:gd name="connsiteX1" fmla="*/ 456685 w 674577"/>
              <a:gd name="connsiteY1" fmla="*/ 0 h 435784"/>
              <a:gd name="connsiteX2" fmla="*/ 674577 w 674577"/>
              <a:gd name="connsiteY2" fmla="*/ 217892 h 435784"/>
              <a:gd name="connsiteX3" fmla="*/ 456685 w 674577"/>
              <a:gd name="connsiteY3" fmla="*/ 435784 h 435784"/>
              <a:gd name="connsiteX4" fmla="*/ 0 w 674577"/>
              <a:gd name="connsiteY4" fmla="*/ 435784 h 435784"/>
              <a:gd name="connsiteX5" fmla="*/ 217892 w 674577"/>
              <a:gd name="connsiteY5" fmla="*/ 217892 h 435784"/>
              <a:gd name="connsiteX6" fmla="*/ 0 w 674577"/>
              <a:gd name="connsiteY6" fmla="*/ 0 h 435784"/>
              <a:gd name="connsiteX0-1" fmla="*/ 0 w 685158"/>
              <a:gd name="connsiteY0-2" fmla="*/ 55257 h 435784"/>
              <a:gd name="connsiteX1-3" fmla="*/ 467266 w 685158"/>
              <a:gd name="connsiteY1-4" fmla="*/ 0 h 435784"/>
              <a:gd name="connsiteX2-5" fmla="*/ 685158 w 685158"/>
              <a:gd name="connsiteY2-6" fmla="*/ 217892 h 435784"/>
              <a:gd name="connsiteX3-7" fmla="*/ 467266 w 685158"/>
              <a:gd name="connsiteY3-8" fmla="*/ 435784 h 435784"/>
              <a:gd name="connsiteX4-9" fmla="*/ 10581 w 685158"/>
              <a:gd name="connsiteY4-10" fmla="*/ 435784 h 435784"/>
              <a:gd name="connsiteX5-11" fmla="*/ 228473 w 685158"/>
              <a:gd name="connsiteY5-12" fmla="*/ 217892 h 435784"/>
              <a:gd name="connsiteX6-13" fmla="*/ 0 w 685158"/>
              <a:gd name="connsiteY6-14" fmla="*/ 55257 h 435784"/>
              <a:gd name="connsiteX0-15" fmla="*/ 0 w 685158"/>
              <a:gd name="connsiteY0-16" fmla="*/ 60260 h 440787"/>
              <a:gd name="connsiteX1-17" fmla="*/ 467266 w 685158"/>
              <a:gd name="connsiteY1-18" fmla="*/ 5003 h 440787"/>
              <a:gd name="connsiteX2-19" fmla="*/ 685158 w 685158"/>
              <a:gd name="connsiteY2-20" fmla="*/ 222895 h 440787"/>
              <a:gd name="connsiteX3-21" fmla="*/ 467266 w 685158"/>
              <a:gd name="connsiteY3-22" fmla="*/ 440787 h 440787"/>
              <a:gd name="connsiteX4-23" fmla="*/ 10581 w 685158"/>
              <a:gd name="connsiteY4-24" fmla="*/ 440787 h 440787"/>
              <a:gd name="connsiteX5-25" fmla="*/ 228473 w 685158"/>
              <a:gd name="connsiteY5-26" fmla="*/ 222895 h 440787"/>
              <a:gd name="connsiteX6-27" fmla="*/ 0 w 685158"/>
              <a:gd name="connsiteY6-28" fmla="*/ 60260 h 440787"/>
              <a:gd name="connsiteX0-29" fmla="*/ 0 w 685158"/>
              <a:gd name="connsiteY0-30" fmla="*/ 62854 h 443381"/>
              <a:gd name="connsiteX1-31" fmla="*/ 467266 w 685158"/>
              <a:gd name="connsiteY1-32" fmla="*/ 7597 h 443381"/>
              <a:gd name="connsiteX2-33" fmla="*/ 685158 w 685158"/>
              <a:gd name="connsiteY2-34" fmla="*/ 225489 h 443381"/>
              <a:gd name="connsiteX3-35" fmla="*/ 467266 w 685158"/>
              <a:gd name="connsiteY3-36" fmla="*/ 443381 h 443381"/>
              <a:gd name="connsiteX4-37" fmla="*/ 10581 w 685158"/>
              <a:gd name="connsiteY4-38" fmla="*/ 443381 h 443381"/>
              <a:gd name="connsiteX5-39" fmla="*/ 228473 w 685158"/>
              <a:gd name="connsiteY5-40" fmla="*/ 225489 h 443381"/>
              <a:gd name="connsiteX6-41" fmla="*/ 0 w 685158"/>
              <a:gd name="connsiteY6-42" fmla="*/ 62854 h 443381"/>
              <a:gd name="connsiteX0-43" fmla="*/ 8290 w 693448"/>
              <a:gd name="connsiteY0-44" fmla="*/ 62854 h 443381"/>
              <a:gd name="connsiteX1-45" fmla="*/ 475556 w 693448"/>
              <a:gd name="connsiteY1-46" fmla="*/ 7597 h 443381"/>
              <a:gd name="connsiteX2-47" fmla="*/ 693448 w 693448"/>
              <a:gd name="connsiteY2-48" fmla="*/ 225489 h 443381"/>
              <a:gd name="connsiteX3-49" fmla="*/ 475556 w 693448"/>
              <a:gd name="connsiteY3-50" fmla="*/ 443381 h 443381"/>
              <a:gd name="connsiteX4-51" fmla="*/ 0 w 693448"/>
              <a:gd name="connsiteY4-52" fmla="*/ 413315 h 443381"/>
              <a:gd name="connsiteX5-53" fmla="*/ 236763 w 693448"/>
              <a:gd name="connsiteY5-54" fmla="*/ 225489 h 443381"/>
              <a:gd name="connsiteX6-55" fmla="*/ 8290 w 693448"/>
              <a:gd name="connsiteY6-56" fmla="*/ 62854 h 443381"/>
              <a:gd name="connsiteX0-57" fmla="*/ 8290 w 693448"/>
              <a:gd name="connsiteY0-58" fmla="*/ 62854 h 443381"/>
              <a:gd name="connsiteX1-59" fmla="*/ 475556 w 693448"/>
              <a:gd name="connsiteY1-60" fmla="*/ 7597 h 443381"/>
              <a:gd name="connsiteX2-61" fmla="*/ 693448 w 693448"/>
              <a:gd name="connsiteY2-62" fmla="*/ 225489 h 443381"/>
              <a:gd name="connsiteX3-63" fmla="*/ 475556 w 693448"/>
              <a:gd name="connsiteY3-64" fmla="*/ 443381 h 443381"/>
              <a:gd name="connsiteX4-65" fmla="*/ 0 w 693448"/>
              <a:gd name="connsiteY4-66" fmla="*/ 413315 h 443381"/>
              <a:gd name="connsiteX5-67" fmla="*/ 236763 w 693448"/>
              <a:gd name="connsiteY5-68" fmla="*/ 225489 h 443381"/>
              <a:gd name="connsiteX6-69" fmla="*/ 8290 w 693448"/>
              <a:gd name="connsiteY6-70" fmla="*/ 62854 h 443381"/>
              <a:gd name="connsiteX0-71" fmla="*/ 8290 w 693448"/>
              <a:gd name="connsiteY0-72" fmla="*/ 62854 h 443381"/>
              <a:gd name="connsiteX1-73" fmla="*/ 475556 w 693448"/>
              <a:gd name="connsiteY1-74" fmla="*/ 7597 h 443381"/>
              <a:gd name="connsiteX2-75" fmla="*/ 693448 w 693448"/>
              <a:gd name="connsiteY2-76" fmla="*/ 225489 h 443381"/>
              <a:gd name="connsiteX3-77" fmla="*/ 475556 w 693448"/>
              <a:gd name="connsiteY3-78" fmla="*/ 443381 h 443381"/>
              <a:gd name="connsiteX4-79" fmla="*/ 0 w 693448"/>
              <a:gd name="connsiteY4-80" fmla="*/ 413315 h 443381"/>
              <a:gd name="connsiteX5-81" fmla="*/ 236763 w 693448"/>
              <a:gd name="connsiteY5-82" fmla="*/ 225489 h 443381"/>
              <a:gd name="connsiteX6-83" fmla="*/ 8290 w 693448"/>
              <a:gd name="connsiteY6-84" fmla="*/ 62854 h 443381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</a:cxnLst>
            <a:rect l="l" t="t" r="r" b="b"/>
            <a:pathLst>
              <a:path w="693448" h="443381">
                <a:moveTo>
                  <a:pt x="8290" y="62854"/>
                </a:moveTo>
                <a:cubicBezTo>
                  <a:pt x="170762" y="15073"/>
                  <a:pt x="280741" y="-14849"/>
                  <a:pt x="475556" y="7597"/>
                </a:cubicBezTo>
                <a:lnTo>
                  <a:pt x="693448" y="225489"/>
                </a:lnTo>
                <a:lnTo>
                  <a:pt x="475556" y="443381"/>
                </a:lnTo>
                <a:cubicBezTo>
                  <a:pt x="310500" y="398905"/>
                  <a:pt x="190517" y="391518"/>
                  <a:pt x="0" y="413315"/>
                </a:cubicBezTo>
                <a:lnTo>
                  <a:pt x="236763" y="225489"/>
                </a:lnTo>
                <a:lnTo>
                  <a:pt x="8290" y="62854"/>
                </a:lnTo>
                <a:close/>
              </a:path>
            </a:pathLst>
          </a:custGeom>
          <a:solidFill>
            <a:srgbClr val="0092D0"/>
          </a:solidFill>
          <a:ln>
            <a:noFill/>
          </a:ln>
          <a:effectLst>
            <a:outerShdw blurRad="114300" sx="102000" sy="102000" algn="ctr" rotWithShape="0">
              <a:prstClr val="black">
                <a:alpha val="3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21" name="箭头: V 形 24"/>
          <p:cNvSpPr/>
          <p:nvPr/>
        </p:nvSpPr>
        <p:spPr>
          <a:xfrm flipH="1">
            <a:off x="7879804" y="4748430"/>
            <a:ext cx="1112569" cy="675336"/>
          </a:xfrm>
          <a:custGeom>
            <a:avLst/>
            <a:gdLst>
              <a:gd name="connsiteX0" fmla="*/ 0 w 786376"/>
              <a:gd name="connsiteY0" fmla="*/ 0 h 477153"/>
              <a:gd name="connsiteX1" fmla="*/ 585900 w 786376"/>
              <a:gd name="connsiteY1" fmla="*/ 0 h 477153"/>
              <a:gd name="connsiteX2" fmla="*/ 786376 w 786376"/>
              <a:gd name="connsiteY2" fmla="*/ 238577 h 477153"/>
              <a:gd name="connsiteX3" fmla="*/ 585900 w 786376"/>
              <a:gd name="connsiteY3" fmla="*/ 477153 h 477153"/>
              <a:gd name="connsiteX4" fmla="*/ 0 w 786376"/>
              <a:gd name="connsiteY4" fmla="*/ 477153 h 477153"/>
              <a:gd name="connsiteX5" fmla="*/ 200476 w 786376"/>
              <a:gd name="connsiteY5" fmla="*/ 238577 h 477153"/>
              <a:gd name="connsiteX6" fmla="*/ 0 w 786376"/>
              <a:gd name="connsiteY6" fmla="*/ 0 h 477153"/>
              <a:gd name="connsiteX0-1" fmla="*/ 0 w 786376"/>
              <a:gd name="connsiteY0-2" fmla="*/ 14111 h 491264"/>
              <a:gd name="connsiteX1-3" fmla="*/ 585900 w 786376"/>
              <a:gd name="connsiteY1-4" fmla="*/ 14111 h 491264"/>
              <a:gd name="connsiteX2-5" fmla="*/ 786376 w 786376"/>
              <a:gd name="connsiteY2-6" fmla="*/ 252688 h 491264"/>
              <a:gd name="connsiteX3-7" fmla="*/ 585900 w 786376"/>
              <a:gd name="connsiteY3-8" fmla="*/ 491264 h 491264"/>
              <a:gd name="connsiteX4-9" fmla="*/ 0 w 786376"/>
              <a:gd name="connsiteY4-10" fmla="*/ 491264 h 491264"/>
              <a:gd name="connsiteX5-11" fmla="*/ 200476 w 786376"/>
              <a:gd name="connsiteY5-12" fmla="*/ 252688 h 491264"/>
              <a:gd name="connsiteX6-13" fmla="*/ 0 w 786376"/>
              <a:gd name="connsiteY6-14" fmla="*/ 14111 h 491264"/>
              <a:gd name="connsiteX0-15" fmla="*/ 0 w 786376"/>
              <a:gd name="connsiteY0-16" fmla="*/ 22637 h 499790"/>
              <a:gd name="connsiteX1-17" fmla="*/ 585900 w 786376"/>
              <a:gd name="connsiteY1-18" fmla="*/ 22637 h 499790"/>
              <a:gd name="connsiteX2-19" fmla="*/ 786376 w 786376"/>
              <a:gd name="connsiteY2-20" fmla="*/ 261214 h 499790"/>
              <a:gd name="connsiteX3-21" fmla="*/ 585900 w 786376"/>
              <a:gd name="connsiteY3-22" fmla="*/ 499790 h 499790"/>
              <a:gd name="connsiteX4-23" fmla="*/ 0 w 786376"/>
              <a:gd name="connsiteY4-24" fmla="*/ 499790 h 499790"/>
              <a:gd name="connsiteX5-25" fmla="*/ 200476 w 786376"/>
              <a:gd name="connsiteY5-26" fmla="*/ 261214 h 499790"/>
              <a:gd name="connsiteX6-27" fmla="*/ 0 w 786376"/>
              <a:gd name="connsiteY6-28" fmla="*/ 22637 h 499790"/>
              <a:gd name="connsiteX0-29" fmla="*/ 0 w 786376"/>
              <a:gd name="connsiteY0-30" fmla="*/ 22637 h 499790"/>
              <a:gd name="connsiteX1-31" fmla="*/ 585900 w 786376"/>
              <a:gd name="connsiteY1-32" fmla="*/ 22637 h 499790"/>
              <a:gd name="connsiteX2-33" fmla="*/ 786376 w 786376"/>
              <a:gd name="connsiteY2-34" fmla="*/ 261214 h 499790"/>
              <a:gd name="connsiteX3-35" fmla="*/ 585900 w 786376"/>
              <a:gd name="connsiteY3-36" fmla="*/ 499790 h 499790"/>
              <a:gd name="connsiteX4-37" fmla="*/ 0 w 786376"/>
              <a:gd name="connsiteY4-38" fmla="*/ 499790 h 499790"/>
              <a:gd name="connsiteX5-39" fmla="*/ 200476 w 786376"/>
              <a:gd name="connsiteY5-40" fmla="*/ 261214 h 499790"/>
              <a:gd name="connsiteX6-41" fmla="*/ 0 w 786376"/>
              <a:gd name="connsiteY6-42" fmla="*/ 22637 h 499790"/>
              <a:gd name="connsiteX0-43" fmla="*/ 0 w 786376"/>
              <a:gd name="connsiteY0-44" fmla="*/ 22637 h 499790"/>
              <a:gd name="connsiteX1-45" fmla="*/ 585900 w 786376"/>
              <a:gd name="connsiteY1-46" fmla="*/ 22637 h 499790"/>
              <a:gd name="connsiteX2-47" fmla="*/ 786376 w 786376"/>
              <a:gd name="connsiteY2-48" fmla="*/ 261214 h 499790"/>
              <a:gd name="connsiteX3-49" fmla="*/ 585900 w 786376"/>
              <a:gd name="connsiteY3-50" fmla="*/ 499790 h 499790"/>
              <a:gd name="connsiteX4-51" fmla="*/ 0 w 786376"/>
              <a:gd name="connsiteY4-52" fmla="*/ 499790 h 499790"/>
              <a:gd name="connsiteX5-53" fmla="*/ 200476 w 786376"/>
              <a:gd name="connsiteY5-54" fmla="*/ 261214 h 499790"/>
              <a:gd name="connsiteX6-55" fmla="*/ 0 w 786376"/>
              <a:gd name="connsiteY6-56" fmla="*/ 22637 h 499790"/>
              <a:gd name="connsiteX0-57" fmla="*/ 0 w 808601"/>
              <a:gd name="connsiteY0-58" fmla="*/ 59579 h 485932"/>
              <a:gd name="connsiteX1-59" fmla="*/ 608125 w 808601"/>
              <a:gd name="connsiteY1-60" fmla="*/ 8779 h 485932"/>
              <a:gd name="connsiteX2-61" fmla="*/ 808601 w 808601"/>
              <a:gd name="connsiteY2-62" fmla="*/ 247356 h 485932"/>
              <a:gd name="connsiteX3-63" fmla="*/ 608125 w 808601"/>
              <a:gd name="connsiteY3-64" fmla="*/ 485932 h 485932"/>
              <a:gd name="connsiteX4-65" fmla="*/ 22225 w 808601"/>
              <a:gd name="connsiteY4-66" fmla="*/ 485932 h 485932"/>
              <a:gd name="connsiteX5-67" fmla="*/ 222701 w 808601"/>
              <a:gd name="connsiteY5-68" fmla="*/ 247356 h 485932"/>
              <a:gd name="connsiteX6-69" fmla="*/ 0 w 808601"/>
              <a:gd name="connsiteY6-70" fmla="*/ 59579 h 485932"/>
              <a:gd name="connsiteX0-71" fmla="*/ 0 w 808601"/>
              <a:gd name="connsiteY0-72" fmla="*/ 64473 h 490826"/>
              <a:gd name="connsiteX1-73" fmla="*/ 608125 w 808601"/>
              <a:gd name="connsiteY1-74" fmla="*/ 13673 h 490826"/>
              <a:gd name="connsiteX2-75" fmla="*/ 808601 w 808601"/>
              <a:gd name="connsiteY2-76" fmla="*/ 252250 h 490826"/>
              <a:gd name="connsiteX3-77" fmla="*/ 608125 w 808601"/>
              <a:gd name="connsiteY3-78" fmla="*/ 490826 h 490826"/>
              <a:gd name="connsiteX4-79" fmla="*/ 22225 w 808601"/>
              <a:gd name="connsiteY4-80" fmla="*/ 490826 h 490826"/>
              <a:gd name="connsiteX5-81" fmla="*/ 222701 w 808601"/>
              <a:gd name="connsiteY5-82" fmla="*/ 252250 h 490826"/>
              <a:gd name="connsiteX6-83" fmla="*/ 0 w 808601"/>
              <a:gd name="connsiteY6-84" fmla="*/ 64473 h 490826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</a:cxnLst>
            <a:rect l="l" t="t" r="r" b="b"/>
            <a:pathLst>
              <a:path w="808601" h="490826">
                <a:moveTo>
                  <a:pt x="0" y="64473"/>
                </a:moveTo>
                <a:cubicBezTo>
                  <a:pt x="214350" y="973"/>
                  <a:pt x="406475" y="-14902"/>
                  <a:pt x="608125" y="13673"/>
                </a:cubicBezTo>
                <a:lnTo>
                  <a:pt x="808601" y="252250"/>
                </a:lnTo>
                <a:lnTo>
                  <a:pt x="608125" y="490826"/>
                </a:lnTo>
                <a:cubicBezTo>
                  <a:pt x="387425" y="443201"/>
                  <a:pt x="230225" y="455901"/>
                  <a:pt x="22225" y="490826"/>
                </a:cubicBezTo>
                <a:lnTo>
                  <a:pt x="222701" y="252250"/>
                </a:lnTo>
                <a:lnTo>
                  <a:pt x="0" y="64473"/>
                </a:lnTo>
                <a:close/>
              </a:path>
            </a:pathLst>
          </a:custGeom>
          <a:solidFill>
            <a:srgbClr val="0092D0"/>
          </a:solidFill>
          <a:ln>
            <a:noFill/>
          </a:ln>
          <a:effectLst>
            <a:outerShdw blurRad="114300" sx="102000" sy="102000" algn="ctr" rotWithShape="0">
              <a:prstClr val="black">
                <a:alpha val="3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grpSp>
        <p:nvGrpSpPr>
          <p:cNvPr id="7" name="组合 6"/>
          <p:cNvGrpSpPr/>
          <p:nvPr/>
        </p:nvGrpSpPr>
        <p:grpSpPr>
          <a:xfrm>
            <a:off x="3740040" y="4668407"/>
            <a:ext cx="4641418" cy="1269083"/>
            <a:chOff x="3868743" y="4877752"/>
            <a:chExt cx="4641418" cy="1112012"/>
          </a:xfrm>
        </p:grpSpPr>
        <p:sp>
          <p:nvSpPr>
            <p:cNvPr id="25" name="任意多边形: 形状 24"/>
            <p:cNvSpPr/>
            <p:nvPr/>
          </p:nvSpPr>
          <p:spPr>
            <a:xfrm>
              <a:off x="3868743" y="4877752"/>
              <a:ext cx="4641418" cy="1112012"/>
            </a:xfrm>
            <a:custGeom>
              <a:avLst/>
              <a:gdLst>
                <a:gd name="connsiteX0" fmla="*/ 1162063 w 3373326"/>
                <a:gd name="connsiteY0" fmla="*/ 191243 h 687920"/>
                <a:gd name="connsiteX1" fmla="*/ 590563 w 3373326"/>
                <a:gd name="connsiteY1" fmla="*/ 153143 h 687920"/>
                <a:gd name="connsiteX2" fmla="*/ 38113 w 3373326"/>
                <a:gd name="connsiteY2" fmla="*/ 95993 h 687920"/>
                <a:gd name="connsiteX3" fmla="*/ 139713 w 3373326"/>
                <a:gd name="connsiteY3" fmla="*/ 578593 h 687920"/>
                <a:gd name="connsiteX4" fmla="*/ 876313 w 3373326"/>
                <a:gd name="connsiteY4" fmla="*/ 667493 h 687920"/>
                <a:gd name="connsiteX5" fmla="*/ 1625613 w 3373326"/>
                <a:gd name="connsiteY5" fmla="*/ 686543 h 687920"/>
                <a:gd name="connsiteX6" fmla="*/ 2470163 w 3373326"/>
                <a:gd name="connsiteY6" fmla="*/ 642093 h 687920"/>
                <a:gd name="connsiteX7" fmla="*/ 3270263 w 3373326"/>
                <a:gd name="connsiteY7" fmla="*/ 489693 h 687920"/>
                <a:gd name="connsiteX8" fmla="*/ 3321063 w 3373326"/>
                <a:gd name="connsiteY8" fmla="*/ 19793 h 687920"/>
                <a:gd name="connsiteX9" fmla="*/ 2882913 w 3373326"/>
                <a:gd name="connsiteY9" fmla="*/ 95993 h 687920"/>
                <a:gd name="connsiteX10" fmla="*/ 2241563 w 3373326"/>
                <a:gd name="connsiteY10" fmla="*/ 172193 h 687920"/>
                <a:gd name="connsiteX11" fmla="*/ 1612913 w 3373326"/>
                <a:gd name="connsiteY11" fmla="*/ 197593 h 687920"/>
                <a:gd name="connsiteX12" fmla="*/ 1162063 w 3373326"/>
                <a:gd name="connsiteY12" fmla="*/ 191243 h 6879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3373326" h="687920">
                  <a:moveTo>
                    <a:pt x="1162063" y="191243"/>
                  </a:moveTo>
                  <a:cubicBezTo>
                    <a:pt x="991671" y="183835"/>
                    <a:pt x="777888" y="169018"/>
                    <a:pt x="590563" y="153143"/>
                  </a:cubicBezTo>
                  <a:cubicBezTo>
                    <a:pt x="403238" y="137268"/>
                    <a:pt x="113255" y="25085"/>
                    <a:pt x="38113" y="95993"/>
                  </a:cubicBezTo>
                  <a:cubicBezTo>
                    <a:pt x="-37029" y="166901"/>
                    <a:pt x="13" y="483343"/>
                    <a:pt x="139713" y="578593"/>
                  </a:cubicBezTo>
                  <a:cubicBezTo>
                    <a:pt x="279413" y="673843"/>
                    <a:pt x="628663" y="649501"/>
                    <a:pt x="876313" y="667493"/>
                  </a:cubicBezTo>
                  <a:cubicBezTo>
                    <a:pt x="1123963" y="685485"/>
                    <a:pt x="1359971" y="690776"/>
                    <a:pt x="1625613" y="686543"/>
                  </a:cubicBezTo>
                  <a:cubicBezTo>
                    <a:pt x="1891255" y="682310"/>
                    <a:pt x="2196055" y="674901"/>
                    <a:pt x="2470163" y="642093"/>
                  </a:cubicBezTo>
                  <a:cubicBezTo>
                    <a:pt x="2744271" y="609285"/>
                    <a:pt x="3128446" y="593410"/>
                    <a:pt x="3270263" y="489693"/>
                  </a:cubicBezTo>
                  <a:cubicBezTo>
                    <a:pt x="3412080" y="385976"/>
                    <a:pt x="3385621" y="85410"/>
                    <a:pt x="3321063" y="19793"/>
                  </a:cubicBezTo>
                  <a:cubicBezTo>
                    <a:pt x="3256505" y="-45824"/>
                    <a:pt x="3062830" y="70593"/>
                    <a:pt x="2882913" y="95993"/>
                  </a:cubicBezTo>
                  <a:cubicBezTo>
                    <a:pt x="2702996" y="121393"/>
                    <a:pt x="2453230" y="155260"/>
                    <a:pt x="2241563" y="172193"/>
                  </a:cubicBezTo>
                  <a:cubicBezTo>
                    <a:pt x="2029896" y="189126"/>
                    <a:pt x="1794946" y="193360"/>
                    <a:pt x="1612913" y="197593"/>
                  </a:cubicBezTo>
                  <a:cubicBezTo>
                    <a:pt x="1430880" y="201826"/>
                    <a:pt x="1332455" y="198651"/>
                    <a:pt x="1162063" y="191243"/>
                  </a:cubicBezTo>
                  <a:close/>
                </a:path>
              </a:pathLst>
            </a:custGeom>
            <a:solidFill>
              <a:srgbClr val="00AAE5"/>
            </a:solidFill>
            <a:ln>
              <a:noFill/>
            </a:ln>
            <a:effectLst>
              <a:outerShdw blurRad="114300" sx="102000" sy="102000" algn="ctr" rotWithShape="0">
                <a:prstClr val="black">
                  <a:alpha val="3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26" name="任意多边形: 形状 25"/>
            <p:cNvSpPr/>
            <p:nvPr/>
          </p:nvSpPr>
          <p:spPr>
            <a:xfrm>
              <a:off x="3950712" y="5026459"/>
              <a:ext cx="4469085" cy="866907"/>
            </a:xfrm>
            <a:custGeom>
              <a:avLst/>
              <a:gdLst>
                <a:gd name="connsiteX0" fmla="*/ 1162063 w 3373326"/>
                <a:gd name="connsiteY0" fmla="*/ 191243 h 687920"/>
                <a:gd name="connsiteX1" fmla="*/ 590563 w 3373326"/>
                <a:gd name="connsiteY1" fmla="*/ 153143 h 687920"/>
                <a:gd name="connsiteX2" fmla="*/ 38113 w 3373326"/>
                <a:gd name="connsiteY2" fmla="*/ 95993 h 687920"/>
                <a:gd name="connsiteX3" fmla="*/ 139713 w 3373326"/>
                <a:gd name="connsiteY3" fmla="*/ 578593 h 687920"/>
                <a:gd name="connsiteX4" fmla="*/ 876313 w 3373326"/>
                <a:gd name="connsiteY4" fmla="*/ 667493 h 687920"/>
                <a:gd name="connsiteX5" fmla="*/ 1625613 w 3373326"/>
                <a:gd name="connsiteY5" fmla="*/ 686543 h 687920"/>
                <a:gd name="connsiteX6" fmla="*/ 2470163 w 3373326"/>
                <a:gd name="connsiteY6" fmla="*/ 642093 h 687920"/>
                <a:gd name="connsiteX7" fmla="*/ 3270263 w 3373326"/>
                <a:gd name="connsiteY7" fmla="*/ 489693 h 687920"/>
                <a:gd name="connsiteX8" fmla="*/ 3321063 w 3373326"/>
                <a:gd name="connsiteY8" fmla="*/ 19793 h 687920"/>
                <a:gd name="connsiteX9" fmla="*/ 2882913 w 3373326"/>
                <a:gd name="connsiteY9" fmla="*/ 95993 h 687920"/>
                <a:gd name="connsiteX10" fmla="*/ 2241563 w 3373326"/>
                <a:gd name="connsiteY10" fmla="*/ 172193 h 687920"/>
                <a:gd name="connsiteX11" fmla="*/ 1612913 w 3373326"/>
                <a:gd name="connsiteY11" fmla="*/ 197593 h 687920"/>
                <a:gd name="connsiteX12" fmla="*/ 1162063 w 3373326"/>
                <a:gd name="connsiteY12" fmla="*/ 191243 h 687920"/>
                <a:gd name="connsiteX0-1" fmla="*/ 1162063 w 3382690"/>
                <a:gd name="connsiteY0-2" fmla="*/ 226273 h 722950"/>
                <a:gd name="connsiteX1-3" fmla="*/ 590563 w 3382690"/>
                <a:gd name="connsiteY1-4" fmla="*/ 188173 h 722950"/>
                <a:gd name="connsiteX2-5" fmla="*/ 38113 w 3382690"/>
                <a:gd name="connsiteY2-6" fmla="*/ 131023 h 722950"/>
                <a:gd name="connsiteX3-7" fmla="*/ 139713 w 3382690"/>
                <a:gd name="connsiteY3-8" fmla="*/ 613623 h 722950"/>
                <a:gd name="connsiteX4-9" fmla="*/ 876313 w 3382690"/>
                <a:gd name="connsiteY4-10" fmla="*/ 702523 h 722950"/>
                <a:gd name="connsiteX5-11" fmla="*/ 1625613 w 3382690"/>
                <a:gd name="connsiteY5-12" fmla="*/ 721573 h 722950"/>
                <a:gd name="connsiteX6-13" fmla="*/ 2470163 w 3382690"/>
                <a:gd name="connsiteY6-14" fmla="*/ 677123 h 722950"/>
                <a:gd name="connsiteX7-15" fmla="*/ 3270263 w 3382690"/>
                <a:gd name="connsiteY7-16" fmla="*/ 524723 h 722950"/>
                <a:gd name="connsiteX8-17" fmla="*/ 3336011 w 3382690"/>
                <a:gd name="connsiteY8-18" fmla="*/ 16570 h 722950"/>
                <a:gd name="connsiteX9-19" fmla="*/ 2882913 w 3382690"/>
                <a:gd name="connsiteY9-20" fmla="*/ 131023 h 722950"/>
                <a:gd name="connsiteX10-21" fmla="*/ 2241563 w 3382690"/>
                <a:gd name="connsiteY10-22" fmla="*/ 207223 h 722950"/>
                <a:gd name="connsiteX11-23" fmla="*/ 1612913 w 3382690"/>
                <a:gd name="connsiteY11-24" fmla="*/ 232623 h 722950"/>
                <a:gd name="connsiteX12-25" fmla="*/ 1162063 w 3382690"/>
                <a:gd name="connsiteY12-26" fmla="*/ 226273 h 722950"/>
                <a:gd name="connsiteX0-27" fmla="*/ 1177812 w 3398439"/>
                <a:gd name="connsiteY0-28" fmla="*/ 226273 h 722950"/>
                <a:gd name="connsiteX1-29" fmla="*/ 606312 w 3398439"/>
                <a:gd name="connsiteY1-30" fmla="*/ 188173 h 722950"/>
                <a:gd name="connsiteX2-31" fmla="*/ 33930 w 3398439"/>
                <a:gd name="connsiteY2-32" fmla="*/ 109165 h 722950"/>
                <a:gd name="connsiteX3-33" fmla="*/ 155462 w 3398439"/>
                <a:gd name="connsiteY3-34" fmla="*/ 613623 h 722950"/>
                <a:gd name="connsiteX4-35" fmla="*/ 892062 w 3398439"/>
                <a:gd name="connsiteY4-36" fmla="*/ 702523 h 722950"/>
                <a:gd name="connsiteX5-37" fmla="*/ 1641362 w 3398439"/>
                <a:gd name="connsiteY5-38" fmla="*/ 721573 h 722950"/>
                <a:gd name="connsiteX6-39" fmla="*/ 2485912 w 3398439"/>
                <a:gd name="connsiteY6-40" fmla="*/ 677123 h 722950"/>
                <a:gd name="connsiteX7-41" fmla="*/ 3286012 w 3398439"/>
                <a:gd name="connsiteY7-42" fmla="*/ 524723 h 722950"/>
                <a:gd name="connsiteX8-43" fmla="*/ 3351760 w 3398439"/>
                <a:gd name="connsiteY8-44" fmla="*/ 16570 h 722950"/>
                <a:gd name="connsiteX9-45" fmla="*/ 2898662 w 3398439"/>
                <a:gd name="connsiteY9-46" fmla="*/ 131023 h 722950"/>
                <a:gd name="connsiteX10-47" fmla="*/ 2257312 w 3398439"/>
                <a:gd name="connsiteY10-48" fmla="*/ 207223 h 722950"/>
                <a:gd name="connsiteX11-49" fmla="*/ 1628662 w 3398439"/>
                <a:gd name="connsiteY11-50" fmla="*/ 232623 h 722950"/>
                <a:gd name="connsiteX12-51" fmla="*/ 1177812 w 3398439"/>
                <a:gd name="connsiteY12-52" fmla="*/ 226273 h 72295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19" y="connsiteY9-20"/>
                </a:cxn>
                <a:cxn ang="0">
                  <a:pos x="connsiteX10-21" y="connsiteY10-22"/>
                </a:cxn>
                <a:cxn ang="0">
                  <a:pos x="connsiteX11-23" y="connsiteY11-24"/>
                </a:cxn>
                <a:cxn ang="0">
                  <a:pos x="connsiteX12-25" y="connsiteY12-26"/>
                </a:cxn>
              </a:cxnLst>
              <a:rect l="l" t="t" r="r" b="b"/>
              <a:pathLst>
                <a:path w="3398439" h="722950">
                  <a:moveTo>
                    <a:pt x="1177812" y="226273"/>
                  </a:moveTo>
                  <a:cubicBezTo>
                    <a:pt x="1007420" y="218865"/>
                    <a:pt x="796959" y="207691"/>
                    <a:pt x="606312" y="188173"/>
                  </a:cubicBezTo>
                  <a:cubicBezTo>
                    <a:pt x="415665" y="168655"/>
                    <a:pt x="109072" y="38257"/>
                    <a:pt x="33930" y="109165"/>
                  </a:cubicBezTo>
                  <a:cubicBezTo>
                    <a:pt x="-41212" y="180073"/>
                    <a:pt x="12440" y="514730"/>
                    <a:pt x="155462" y="613623"/>
                  </a:cubicBezTo>
                  <a:cubicBezTo>
                    <a:pt x="298484" y="712516"/>
                    <a:pt x="644412" y="684531"/>
                    <a:pt x="892062" y="702523"/>
                  </a:cubicBezTo>
                  <a:cubicBezTo>
                    <a:pt x="1139712" y="720515"/>
                    <a:pt x="1375720" y="725806"/>
                    <a:pt x="1641362" y="721573"/>
                  </a:cubicBezTo>
                  <a:cubicBezTo>
                    <a:pt x="1907004" y="717340"/>
                    <a:pt x="2211804" y="709931"/>
                    <a:pt x="2485912" y="677123"/>
                  </a:cubicBezTo>
                  <a:cubicBezTo>
                    <a:pt x="2760020" y="644315"/>
                    <a:pt x="3141704" y="634815"/>
                    <a:pt x="3286012" y="524723"/>
                  </a:cubicBezTo>
                  <a:cubicBezTo>
                    <a:pt x="3430320" y="414631"/>
                    <a:pt x="3416318" y="82187"/>
                    <a:pt x="3351760" y="16570"/>
                  </a:cubicBezTo>
                  <a:cubicBezTo>
                    <a:pt x="3287202" y="-49047"/>
                    <a:pt x="3081070" y="99248"/>
                    <a:pt x="2898662" y="131023"/>
                  </a:cubicBezTo>
                  <a:cubicBezTo>
                    <a:pt x="2716254" y="162798"/>
                    <a:pt x="2468979" y="190290"/>
                    <a:pt x="2257312" y="207223"/>
                  </a:cubicBezTo>
                  <a:cubicBezTo>
                    <a:pt x="2045645" y="224156"/>
                    <a:pt x="1810695" y="228390"/>
                    <a:pt x="1628662" y="232623"/>
                  </a:cubicBezTo>
                  <a:cubicBezTo>
                    <a:pt x="1446629" y="236856"/>
                    <a:pt x="1348204" y="233681"/>
                    <a:pt x="1177812" y="226273"/>
                  </a:cubicBezTo>
                  <a:close/>
                </a:path>
              </a:pathLst>
            </a:custGeom>
            <a:noFill/>
            <a:ln w="19050" cap="rnd">
              <a:solidFill>
                <a:schemeClr val="bg1"/>
              </a:solidFill>
              <a:prstDash val="dash"/>
              <a:round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</p:grpSp>
      <p:pic>
        <p:nvPicPr>
          <p:cNvPr id="6" name="图片 5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9480550" y="2257653"/>
            <a:ext cx="1355077" cy="5732462"/>
          </a:xfrm>
          <a:prstGeom prst="rect">
            <a:avLst/>
          </a:prstGeom>
          <a:effectLst>
            <a:outerShdw blurRad="63500" dist="38100" dir="2700000" algn="tl" rotWithShape="0">
              <a:prstClr val="black">
                <a:alpha val="38000"/>
              </a:prstClr>
            </a:outerShdw>
          </a:effectLst>
        </p:spPr>
      </p:pic>
      <p:grpSp>
        <p:nvGrpSpPr>
          <p:cNvPr id="9" name="组合 8"/>
          <p:cNvGrpSpPr/>
          <p:nvPr/>
        </p:nvGrpSpPr>
        <p:grpSpPr>
          <a:xfrm rot="20923968">
            <a:off x="585326" y="187556"/>
            <a:ext cx="2457268" cy="3815155"/>
            <a:chOff x="1364342" y="942426"/>
            <a:chExt cx="3611554" cy="5581669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2457647" y="942426"/>
              <a:ext cx="2518249" cy="2692353"/>
            </a:xfrm>
            <a:prstGeom prst="rect">
              <a:avLst/>
            </a:prstGeom>
            <a:effectLst>
              <a:outerShdw blurRad="63500" dist="38100" dir="2700000" algn="tl" rotWithShape="0">
                <a:prstClr val="black">
                  <a:alpha val="38000"/>
                </a:prstClr>
              </a:outerShdw>
            </a:effectLst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1364342" y="3370944"/>
              <a:ext cx="2952297" cy="3153151"/>
            </a:xfrm>
            <a:prstGeom prst="rect">
              <a:avLst/>
            </a:prstGeom>
            <a:effectLst>
              <a:outerShdw blurRad="63500" dist="38100" dir="2700000" algn="tl" rotWithShape="0">
                <a:prstClr val="black">
                  <a:alpha val="38000"/>
                </a:prstClr>
              </a:outerShdw>
            </a:effectLst>
          </p:spPr>
        </p:pic>
      </p:grpSp>
      <p:grpSp>
        <p:nvGrpSpPr>
          <p:cNvPr id="35" name="组合 34"/>
          <p:cNvGrpSpPr/>
          <p:nvPr/>
        </p:nvGrpSpPr>
        <p:grpSpPr>
          <a:xfrm>
            <a:off x="9627376" y="-1814398"/>
            <a:ext cx="2408862" cy="4390233"/>
            <a:chOff x="9142970" y="-1812924"/>
            <a:chExt cx="2408862" cy="4390233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9791246" y="-1812924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10995932" y="-1769381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9142970" y="673071"/>
              <a:ext cx="2408862" cy="1904238"/>
            </a:xfrm>
            <a:prstGeom prst="rect">
              <a:avLst/>
            </a:prstGeom>
            <a:effectLst>
              <a:outerShdw blurRad="63500" dist="38100" dir="2700000" algn="tl" rotWithShape="0">
                <a:prstClr val="black">
                  <a:alpha val="38000"/>
                </a:prstClr>
              </a:outerShdw>
            </a:effectLst>
          </p:spPr>
        </p:pic>
      </p:grpSp>
      <p:grpSp>
        <p:nvGrpSpPr>
          <p:cNvPr id="30" name="组合 29"/>
          <p:cNvGrpSpPr/>
          <p:nvPr/>
        </p:nvGrpSpPr>
        <p:grpSpPr>
          <a:xfrm>
            <a:off x="7794134" y="-1149720"/>
            <a:ext cx="1517587" cy="3839501"/>
            <a:chOff x="7089968" y="-1014638"/>
            <a:chExt cx="1517587" cy="3839501"/>
          </a:xfrm>
        </p:grpSpPr>
        <p:cxnSp>
          <p:nvCxnSpPr>
            <p:cNvPr id="15" name="直接连接符 14"/>
            <p:cNvCxnSpPr/>
            <p:nvPr/>
          </p:nvCxnSpPr>
          <p:spPr>
            <a:xfrm>
              <a:off x="7527017" y="-1014638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8211002" y="-1014638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7089968" y="1625190"/>
              <a:ext cx="1517587" cy="1199673"/>
            </a:xfrm>
            <a:prstGeom prst="rect">
              <a:avLst/>
            </a:prstGeom>
            <a:effectLst>
              <a:outerShdw blurRad="63500" dist="38100" dir="2700000" algn="tl" rotWithShape="0">
                <a:prstClr val="black">
                  <a:alpha val="38000"/>
                </a:prstClr>
              </a:outerShdw>
            </a:effectLst>
          </p:spPr>
        </p:pic>
      </p:grpSp>
      <p:grpSp>
        <p:nvGrpSpPr>
          <p:cNvPr id="31" name="组合 30"/>
          <p:cNvGrpSpPr/>
          <p:nvPr/>
        </p:nvGrpSpPr>
        <p:grpSpPr>
          <a:xfrm>
            <a:off x="2582301" y="-970672"/>
            <a:ext cx="2028888" cy="4291307"/>
            <a:chOff x="2582301" y="-894472"/>
            <a:chExt cx="2028888" cy="4291307"/>
          </a:xfrm>
        </p:grpSpPr>
        <p:cxnSp>
          <p:nvCxnSpPr>
            <p:cNvPr id="13" name="直接连接符 12"/>
            <p:cNvCxnSpPr/>
            <p:nvPr/>
          </p:nvCxnSpPr>
          <p:spPr>
            <a:xfrm>
              <a:off x="3323772" y="-894472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>
              <a:off x="4095141" y="-894472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11" cstate="print"/>
            <a:stretch>
              <a:fillRect/>
            </a:stretch>
          </p:blipFill>
          <p:spPr>
            <a:xfrm>
              <a:off x="2582301" y="1792972"/>
              <a:ext cx="2028888" cy="1603863"/>
            </a:xfrm>
            <a:prstGeom prst="rect">
              <a:avLst/>
            </a:prstGeom>
            <a:effectLst>
              <a:outerShdw blurRad="63500" dist="38100" dir="2700000" algn="tl" rotWithShape="0">
                <a:prstClr val="black">
                  <a:alpha val="38000"/>
                </a:prstClr>
              </a:outerShdw>
            </a:effectLst>
          </p:spPr>
        </p:pic>
      </p:grpSp>
      <p:grpSp>
        <p:nvGrpSpPr>
          <p:cNvPr id="37" name="组合 36"/>
          <p:cNvGrpSpPr/>
          <p:nvPr/>
        </p:nvGrpSpPr>
        <p:grpSpPr>
          <a:xfrm>
            <a:off x="4258682" y="808358"/>
            <a:ext cx="3500147" cy="1243575"/>
            <a:chOff x="4339559" y="868956"/>
            <a:chExt cx="3500147" cy="1243575"/>
          </a:xfrm>
        </p:grpSpPr>
        <p:sp>
          <p:nvSpPr>
            <p:cNvPr id="23" name="任意多边形: 形状 22"/>
            <p:cNvSpPr/>
            <p:nvPr/>
          </p:nvSpPr>
          <p:spPr>
            <a:xfrm rot="238593">
              <a:off x="4339559" y="868956"/>
              <a:ext cx="3500147" cy="1243575"/>
            </a:xfrm>
            <a:custGeom>
              <a:avLst/>
              <a:gdLst>
                <a:gd name="connsiteX0" fmla="*/ 135050 w 2633102"/>
                <a:gd name="connsiteY0" fmla="*/ 745175 h 935734"/>
                <a:gd name="connsiteX1" fmla="*/ 11225 w 2633102"/>
                <a:gd name="connsiteY1" fmla="*/ 516575 h 935734"/>
                <a:gd name="connsiteX2" fmla="*/ 420800 w 2633102"/>
                <a:gd name="connsiteY2" fmla="*/ 259400 h 935734"/>
                <a:gd name="connsiteX3" fmla="*/ 992300 w 2633102"/>
                <a:gd name="connsiteY3" fmla="*/ 49850 h 935734"/>
                <a:gd name="connsiteX4" fmla="*/ 1439975 w 2633102"/>
                <a:gd name="connsiteY4" fmla="*/ 2225 h 935734"/>
                <a:gd name="connsiteX5" fmla="*/ 2001950 w 2633102"/>
                <a:gd name="connsiteY5" fmla="*/ 97475 h 935734"/>
                <a:gd name="connsiteX6" fmla="*/ 2325800 w 2633102"/>
                <a:gd name="connsiteY6" fmla="*/ 230825 h 935734"/>
                <a:gd name="connsiteX7" fmla="*/ 2630600 w 2633102"/>
                <a:gd name="connsiteY7" fmla="*/ 440375 h 935734"/>
                <a:gd name="connsiteX8" fmla="*/ 2449625 w 2633102"/>
                <a:gd name="connsiteY8" fmla="*/ 811850 h 935734"/>
                <a:gd name="connsiteX9" fmla="*/ 2087675 w 2633102"/>
                <a:gd name="connsiteY9" fmla="*/ 688025 h 935734"/>
                <a:gd name="connsiteX10" fmla="*/ 1744775 w 2633102"/>
                <a:gd name="connsiteY10" fmla="*/ 583250 h 935734"/>
                <a:gd name="connsiteX11" fmla="*/ 1439975 w 2633102"/>
                <a:gd name="connsiteY11" fmla="*/ 564200 h 935734"/>
                <a:gd name="connsiteX12" fmla="*/ 1001825 w 2633102"/>
                <a:gd name="connsiteY12" fmla="*/ 611825 h 935734"/>
                <a:gd name="connsiteX13" fmla="*/ 706550 w 2633102"/>
                <a:gd name="connsiteY13" fmla="*/ 745175 h 935734"/>
                <a:gd name="connsiteX14" fmla="*/ 344600 w 2633102"/>
                <a:gd name="connsiteY14" fmla="*/ 935675 h 935734"/>
                <a:gd name="connsiteX15" fmla="*/ 135050 w 2633102"/>
                <a:gd name="connsiteY15" fmla="*/ 745175 h 935734"/>
                <a:gd name="connsiteX0-1" fmla="*/ 129549 w 2633951"/>
                <a:gd name="connsiteY0-2" fmla="*/ 754700 h 935691"/>
                <a:gd name="connsiteX1-3" fmla="*/ 12074 w 2633951"/>
                <a:gd name="connsiteY1-4" fmla="*/ 516575 h 935691"/>
                <a:gd name="connsiteX2-5" fmla="*/ 421649 w 2633951"/>
                <a:gd name="connsiteY2-6" fmla="*/ 259400 h 935691"/>
                <a:gd name="connsiteX3-7" fmla="*/ 993149 w 2633951"/>
                <a:gd name="connsiteY3-8" fmla="*/ 49850 h 935691"/>
                <a:gd name="connsiteX4-9" fmla="*/ 1440824 w 2633951"/>
                <a:gd name="connsiteY4-10" fmla="*/ 2225 h 935691"/>
                <a:gd name="connsiteX5-11" fmla="*/ 2002799 w 2633951"/>
                <a:gd name="connsiteY5-12" fmla="*/ 97475 h 935691"/>
                <a:gd name="connsiteX6-13" fmla="*/ 2326649 w 2633951"/>
                <a:gd name="connsiteY6-14" fmla="*/ 230825 h 935691"/>
                <a:gd name="connsiteX7-15" fmla="*/ 2631449 w 2633951"/>
                <a:gd name="connsiteY7-16" fmla="*/ 440375 h 935691"/>
                <a:gd name="connsiteX8-17" fmla="*/ 2450474 w 2633951"/>
                <a:gd name="connsiteY8-18" fmla="*/ 811850 h 935691"/>
                <a:gd name="connsiteX9-19" fmla="*/ 2088524 w 2633951"/>
                <a:gd name="connsiteY9-20" fmla="*/ 688025 h 935691"/>
                <a:gd name="connsiteX10-21" fmla="*/ 1745624 w 2633951"/>
                <a:gd name="connsiteY10-22" fmla="*/ 583250 h 935691"/>
                <a:gd name="connsiteX11-23" fmla="*/ 1440824 w 2633951"/>
                <a:gd name="connsiteY11-24" fmla="*/ 564200 h 935691"/>
                <a:gd name="connsiteX12-25" fmla="*/ 1002674 w 2633951"/>
                <a:gd name="connsiteY12-26" fmla="*/ 611825 h 935691"/>
                <a:gd name="connsiteX13-27" fmla="*/ 707399 w 2633951"/>
                <a:gd name="connsiteY13-28" fmla="*/ 745175 h 935691"/>
                <a:gd name="connsiteX14-29" fmla="*/ 345449 w 2633951"/>
                <a:gd name="connsiteY14-30" fmla="*/ 935675 h 935691"/>
                <a:gd name="connsiteX15-31" fmla="*/ 129549 w 2633951"/>
                <a:gd name="connsiteY15-32" fmla="*/ 754700 h 935691"/>
                <a:gd name="connsiteX0-33" fmla="*/ 130561 w 2634963"/>
                <a:gd name="connsiteY0-34" fmla="*/ 754700 h 935693"/>
                <a:gd name="connsiteX1-35" fmla="*/ 13086 w 2634963"/>
                <a:gd name="connsiteY1-36" fmla="*/ 516575 h 935693"/>
                <a:gd name="connsiteX2-37" fmla="*/ 422661 w 2634963"/>
                <a:gd name="connsiteY2-38" fmla="*/ 259400 h 935693"/>
                <a:gd name="connsiteX3-39" fmla="*/ 994161 w 2634963"/>
                <a:gd name="connsiteY3-40" fmla="*/ 49850 h 935693"/>
                <a:gd name="connsiteX4-41" fmla="*/ 1441836 w 2634963"/>
                <a:gd name="connsiteY4-42" fmla="*/ 2225 h 935693"/>
                <a:gd name="connsiteX5-43" fmla="*/ 2003811 w 2634963"/>
                <a:gd name="connsiteY5-44" fmla="*/ 97475 h 935693"/>
                <a:gd name="connsiteX6-45" fmla="*/ 2327661 w 2634963"/>
                <a:gd name="connsiteY6-46" fmla="*/ 230825 h 935693"/>
                <a:gd name="connsiteX7-47" fmla="*/ 2632461 w 2634963"/>
                <a:gd name="connsiteY7-48" fmla="*/ 440375 h 935693"/>
                <a:gd name="connsiteX8-49" fmla="*/ 2451486 w 2634963"/>
                <a:gd name="connsiteY8-50" fmla="*/ 811850 h 935693"/>
                <a:gd name="connsiteX9-51" fmla="*/ 2089536 w 2634963"/>
                <a:gd name="connsiteY9-52" fmla="*/ 688025 h 935693"/>
                <a:gd name="connsiteX10-53" fmla="*/ 1746636 w 2634963"/>
                <a:gd name="connsiteY10-54" fmla="*/ 583250 h 935693"/>
                <a:gd name="connsiteX11-55" fmla="*/ 1441836 w 2634963"/>
                <a:gd name="connsiteY11-56" fmla="*/ 564200 h 935693"/>
                <a:gd name="connsiteX12-57" fmla="*/ 1003686 w 2634963"/>
                <a:gd name="connsiteY12-58" fmla="*/ 611825 h 935693"/>
                <a:gd name="connsiteX13-59" fmla="*/ 708411 w 2634963"/>
                <a:gd name="connsiteY13-60" fmla="*/ 745175 h 935693"/>
                <a:gd name="connsiteX14-61" fmla="*/ 346461 w 2634963"/>
                <a:gd name="connsiteY14-62" fmla="*/ 935675 h 935693"/>
                <a:gd name="connsiteX15-63" fmla="*/ 130561 w 2634963"/>
                <a:gd name="connsiteY15-64" fmla="*/ 754700 h 935693"/>
                <a:gd name="connsiteX0-65" fmla="*/ 130561 w 2634963"/>
                <a:gd name="connsiteY0-66" fmla="*/ 754700 h 936269"/>
                <a:gd name="connsiteX1-67" fmla="*/ 13086 w 2634963"/>
                <a:gd name="connsiteY1-68" fmla="*/ 516575 h 936269"/>
                <a:gd name="connsiteX2-69" fmla="*/ 422661 w 2634963"/>
                <a:gd name="connsiteY2-70" fmla="*/ 259400 h 936269"/>
                <a:gd name="connsiteX3-71" fmla="*/ 994161 w 2634963"/>
                <a:gd name="connsiteY3-72" fmla="*/ 49850 h 936269"/>
                <a:gd name="connsiteX4-73" fmla="*/ 1441836 w 2634963"/>
                <a:gd name="connsiteY4-74" fmla="*/ 2225 h 936269"/>
                <a:gd name="connsiteX5-75" fmla="*/ 2003811 w 2634963"/>
                <a:gd name="connsiteY5-76" fmla="*/ 97475 h 936269"/>
                <a:gd name="connsiteX6-77" fmla="*/ 2327661 w 2634963"/>
                <a:gd name="connsiteY6-78" fmla="*/ 230825 h 936269"/>
                <a:gd name="connsiteX7-79" fmla="*/ 2632461 w 2634963"/>
                <a:gd name="connsiteY7-80" fmla="*/ 440375 h 936269"/>
                <a:gd name="connsiteX8-81" fmla="*/ 2451486 w 2634963"/>
                <a:gd name="connsiteY8-82" fmla="*/ 811850 h 936269"/>
                <a:gd name="connsiteX9-83" fmla="*/ 2089536 w 2634963"/>
                <a:gd name="connsiteY9-84" fmla="*/ 688025 h 936269"/>
                <a:gd name="connsiteX10-85" fmla="*/ 1746636 w 2634963"/>
                <a:gd name="connsiteY10-86" fmla="*/ 583250 h 936269"/>
                <a:gd name="connsiteX11-87" fmla="*/ 1441836 w 2634963"/>
                <a:gd name="connsiteY11-88" fmla="*/ 564200 h 936269"/>
                <a:gd name="connsiteX12-89" fmla="*/ 1003686 w 2634963"/>
                <a:gd name="connsiteY12-90" fmla="*/ 611825 h 936269"/>
                <a:gd name="connsiteX13-91" fmla="*/ 708411 w 2634963"/>
                <a:gd name="connsiteY13-92" fmla="*/ 745175 h 936269"/>
                <a:gd name="connsiteX14-93" fmla="*/ 346461 w 2634963"/>
                <a:gd name="connsiteY14-94" fmla="*/ 935675 h 936269"/>
                <a:gd name="connsiteX15-95" fmla="*/ 130561 w 2634963"/>
                <a:gd name="connsiteY15-96" fmla="*/ 754700 h 936269"/>
                <a:gd name="connsiteX0-97" fmla="*/ 123890 w 2628292"/>
                <a:gd name="connsiteY0-98" fmla="*/ 754700 h 936269"/>
                <a:gd name="connsiteX1-99" fmla="*/ 6415 w 2628292"/>
                <a:gd name="connsiteY1-100" fmla="*/ 516575 h 936269"/>
                <a:gd name="connsiteX2-101" fmla="*/ 415990 w 2628292"/>
                <a:gd name="connsiteY2-102" fmla="*/ 259400 h 936269"/>
                <a:gd name="connsiteX3-103" fmla="*/ 987490 w 2628292"/>
                <a:gd name="connsiteY3-104" fmla="*/ 49850 h 936269"/>
                <a:gd name="connsiteX4-105" fmla="*/ 1435165 w 2628292"/>
                <a:gd name="connsiteY4-106" fmla="*/ 2225 h 936269"/>
                <a:gd name="connsiteX5-107" fmla="*/ 1997140 w 2628292"/>
                <a:gd name="connsiteY5-108" fmla="*/ 97475 h 936269"/>
                <a:gd name="connsiteX6-109" fmla="*/ 2320990 w 2628292"/>
                <a:gd name="connsiteY6-110" fmla="*/ 230825 h 936269"/>
                <a:gd name="connsiteX7-111" fmla="*/ 2625790 w 2628292"/>
                <a:gd name="connsiteY7-112" fmla="*/ 440375 h 936269"/>
                <a:gd name="connsiteX8-113" fmla="*/ 2444815 w 2628292"/>
                <a:gd name="connsiteY8-114" fmla="*/ 811850 h 936269"/>
                <a:gd name="connsiteX9-115" fmla="*/ 2082865 w 2628292"/>
                <a:gd name="connsiteY9-116" fmla="*/ 688025 h 936269"/>
                <a:gd name="connsiteX10-117" fmla="*/ 1739965 w 2628292"/>
                <a:gd name="connsiteY10-118" fmla="*/ 583250 h 936269"/>
                <a:gd name="connsiteX11-119" fmla="*/ 1435165 w 2628292"/>
                <a:gd name="connsiteY11-120" fmla="*/ 564200 h 936269"/>
                <a:gd name="connsiteX12-121" fmla="*/ 997015 w 2628292"/>
                <a:gd name="connsiteY12-122" fmla="*/ 611825 h 936269"/>
                <a:gd name="connsiteX13-123" fmla="*/ 701740 w 2628292"/>
                <a:gd name="connsiteY13-124" fmla="*/ 745175 h 936269"/>
                <a:gd name="connsiteX14-125" fmla="*/ 339790 w 2628292"/>
                <a:gd name="connsiteY14-126" fmla="*/ 935675 h 936269"/>
                <a:gd name="connsiteX15-127" fmla="*/ 123890 w 2628292"/>
                <a:gd name="connsiteY15-128" fmla="*/ 754700 h 936269"/>
                <a:gd name="connsiteX0-129" fmla="*/ 130758 w 2635160"/>
                <a:gd name="connsiteY0-130" fmla="*/ 754497 h 936066"/>
                <a:gd name="connsiteX1-131" fmla="*/ 13283 w 2635160"/>
                <a:gd name="connsiteY1-132" fmla="*/ 516372 h 936066"/>
                <a:gd name="connsiteX2-133" fmla="*/ 426033 w 2635160"/>
                <a:gd name="connsiteY2-134" fmla="*/ 243322 h 936066"/>
                <a:gd name="connsiteX3-135" fmla="*/ 994358 w 2635160"/>
                <a:gd name="connsiteY3-136" fmla="*/ 49647 h 936066"/>
                <a:gd name="connsiteX4-137" fmla="*/ 1442033 w 2635160"/>
                <a:gd name="connsiteY4-138" fmla="*/ 2022 h 936066"/>
                <a:gd name="connsiteX5-139" fmla="*/ 2004008 w 2635160"/>
                <a:gd name="connsiteY5-140" fmla="*/ 97272 h 936066"/>
                <a:gd name="connsiteX6-141" fmla="*/ 2327858 w 2635160"/>
                <a:gd name="connsiteY6-142" fmla="*/ 230622 h 936066"/>
                <a:gd name="connsiteX7-143" fmla="*/ 2632658 w 2635160"/>
                <a:gd name="connsiteY7-144" fmla="*/ 440172 h 936066"/>
                <a:gd name="connsiteX8-145" fmla="*/ 2451683 w 2635160"/>
                <a:gd name="connsiteY8-146" fmla="*/ 811647 h 936066"/>
                <a:gd name="connsiteX9-147" fmla="*/ 2089733 w 2635160"/>
                <a:gd name="connsiteY9-148" fmla="*/ 687822 h 936066"/>
                <a:gd name="connsiteX10-149" fmla="*/ 1746833 w 2635160"/>
                <a:gd name="connsiteY10-150" fmla="*/ 583047 h 936066"/>
                <a:gd name="connsiteX11-151" fmla="*/ 1442033 w 2635160"/>
                <a:gd name="connsiteY11-152" fmla="*/ 563997 h 936066"/>
                <a:gd name="connsiteX12-153" fmla="*/ 1003883 w 2635160"/>
                <a:gd name="connsiteY12-154" fmla="*/ 611622 h 936066"/>
                <a:gd name="connsiteX13-155" fmla="*/ 708608 w 2635160"/>
                <a:gd name="connsiteY13-156" fmla="*/ 744972 h 936066"/>
                <a:gd name="connsiteX14-157" fmla="*/ 346658 w 2635160"/>
                <a:gd name="connsiteY14-158" fmla="*/ 935472 h 936066"/>
                <a:gd name="connsiteX15-159" fmla="*/ 130758 w 2635160"/>
                <a:gd name="connsiteY15-160" fmla="*/ 754497 h 936066"/>
                <a:gd name="connsiteX0-161" fmla="*/ 130758 w 2635160"/>
                <a:gd name="connsiteY0-162" fmla="*/ 754497 h 936066"/>
                <a:gd name="connsiteX1-163" fmla="*/ 13283 w 2635160"/>
                <a:gd name="connsiteY1-164" fmla="*/ 516372 h 936066"/>
                <a:gd name="connsiteX2-165" fmla="*/ 426033 w 2635160"/>
                <a:gd name="connsiteY2-166" fmla="*/ 243322 h 936066"/>
                <a:gd name="connsiteX3-167" fmla="*/ 994358 w 2635160"/>
                <a:gd name="connsiteY3-168" fmla="*/ 49647 h 936066"/>
                <a:gd name="connsiteX4-169" fmla="*/ 1442033 w 2635160"/>
                <a:gd name="connsiteY4-170" fmla="*/ 2022 h 936066"/>
                <a:gd name="connsiteX5-171" fmla="*/ 2004008 w 2635160"/>
                <a:gd name="connsiteY5-172" fmla="*/ 97272 h 936066"/>
                <a:gd name="connsiteX6-173" fmla="*/ 2327858 w 2635160"/>
                <a:gd name="connsiteY6-174" fmla="*/ 230622 h 936066"/>
                <a:gd name="connsiteX7-175" fmla="*/ 2632658 w 2635160"/>
                <a:gd name="connsiteY7-176" fmla="*/ 440172 h 936066"/>
                <a:gd name="connsiteX8-177" fmla="*/ 2451683 w 2635160"/>
                <a:gd name="connsiteY8-178" fmla="*/ 811647 h 936066"/>
                <a:gd name="connsiteX9-179" fmla="*/ 2089733 w 2635160"/>
                <a:gd name="connsiteY9-180" fmla="*/ 687822 h 936066"/>
                <a:gd name="connsiteX10-181" fmla="*/ 1746833 w 2635160"/>
                <a:gd name="connsiteY10-182" fmla="*/ 583047 h 936066"/>
                <a:gd name="connsiteX11-183" fmla="*/ 1442033 w 2635160"/>
                <a:gd name="connsiteY11-184" fmla="*/ 563997 h 936066"/>
                <a:gd name="connsiteX12-185" fmla="*/ 1003883 w 2635160"/>
                <a:gd name="connsiteY12-186" fmla="*/ 611622 h 936066"/>
                <a:gd name="connsiteX13-187" fmla="*/ 708608 w 2635160"/>
                <a:gd name="connsiteY13-188" fmla="*/ 744972 h 936066"/>
                <a:gd name="connsiteX14-189" fmla="*/ 346658 w 2635160"/>
                <a:gd name="connsiteY14-190" fmla="*/ 935472 h 936066"/>
                <a:gd name="connsiteX15-191" fmla="*/ 130758 w 2635160"/>
                <a:gd name="connsiteY15-192" fmla="*/ 754497 h 936066"/>
                <a:gd name="connsiteX0-193" fmla="*/ 130758 w 2634633"/>
                <a:gd name="connsiteY0-194" fmla="*/ 754497 h 936066"/>
                <a:gd name="connsiteX1-195" fmla="*/ 13283 w 2634633"/>
                <a:gd name="connsiteY1-196" fmla="*/ 516372 h 936066"/>
                <a:gd name="connsiteX2-197" fmla="*/ 426033 w 2634633"/>
                <a:gd name="connsiteY2-198" fmla="*/ 243322 h 936066"/>
                <a:gd name="connsiteX3-199" fmla="*/ 994358 w 2634633"/>
                <a:gd name="connsiteY3-200" fmla="*/ 49647 h 936066"/>
                <a:gd name="connsiteX4-201" fmla="*/ 1442033 w 2634633"/>
                <a:gd name="connsiteY4-202" fmla="*/ 2022 h 936066"/>
                <a:gd name="connsiteX5-203" fmla="*/ 2004008 w 2634633"/>
                <a:gd name="connsiteY5-204" fmla="*/ 97272 h 936066"/>
                <a:gd name="connsiteX6-205" fmla="*/ 2343733 w 2634633"/>
                <a:gd name="connsiteY6-206" fmla="*/ 227447 h 936066"/>
                <a:gd name="connsiteX7-207" fmla="*/ 2632658 w 2634633"/>
                <a:gd name="connsiteY7-208" fmla="*/ 440172 h 936066"/>
                <a:gd name="connsiteX8-209" fmla="*/ 2451683 w 2634633"/>
                <a:gd name="connsiteY8-210" fmla="*/ 811647 h 936066"/>
                <a:gd name="connsiteX9-211" fmla="*/ 2089733 w 2634633"/>
                <a:gd name="connsiteY9-212" fmla="*/ 687822 h 936066"/>
                <a:gd name="connsiteX10-213" fmla="*/ 1746833 w 2634633"/>
                <a:gd name="connsiteY10-214" fmla="*/ 583047 h 936066"/>
                <a:gd name="connsiteX11-215" fmla="*/ 1442033 w 2634633"/>
                <a:gd name="connsiteY11-216" fmla="*/ 563997 h 936066"/>
                <a:gd name="connsiteX12-217" fmla="*/ 1003883 w 2634633"/>
                <a:gd name="connsiteY12-218" fmla="*/ 611622 h 936066"/>
                <a:gd name="connsiteX13-219" fmla="*/ 708608 w 2634633"/>
                <a:gd name="connsiteY13-220" fmla="*/ 744972 h 936066"/>
                <a:gd name="connsiteX14-221" fmla="*/ 346658 w 2634633"/>
                <a:gd name="connsiteY14-222" fmla="*/ 935472 h 936066"/>
                <a:gd name="connsiteX15-223" fmla="*/ 130758 w 2634633"/>
                <a:gd name="connsiteY15-224" fmla="*/ 754497 h 936066"/>
                <a:gd name="connsiteX0-225" fmla="*/ 130758 w 2634633"/>
                <a:gd name="connsiteY0-226" fmla="*/ 754497 h 936066"/>
                <a:gd name="connsiteX1-227" fmla="*/ 13283 w 2634633"/>
                <a:gd name="connsiteY1-228" fmla="*/ 516372 h 936066"/>
                <a:gd name="connsiteX2-229" fmla="*/ 426033 w 2634633"/>
                <a:gd name="connsiteY2-230" fmla="*/ 243322 h 936066"/>
                <a:gd name="connsiteX3-231" fmla="*/ 994358 w 2634633"/>
                <a:gd name="connsiteY3-232" fmla="*/ 49647 h 936066"/>
                <a:gd name="connsiteX4-233" fmla="*/ 1442033 w 2634633"/>
                <a:gd name="connsiteY4-234" fmla="*/ 2022 h 936066"/>
                <a:gd name="connsiteX5-235" fmla="*/ 2004008 w 2634633"/>
                <a:gd name="connsiteY5-236" fmla="*/ 97272 h 936066"/>
                <a:gd name="connsiteX6-237" fmla="*/ 2343733 w 2634633"/>
                <a:gd name="connsiteY6-238" fmla="*/ 227447 h 936066"/>
                <a:gd name="connsiteX7-239" fmla="*/ 2632658 w 2634633"/>
                <a:gd name="connsiteY7-240" fmla="*/ 440172 h 936066"/>
                <a:gd name="connsiteX8-241" fmla="*/ 2451683 w 2634633"/>
                <a:gd name="connsiteY8-242" fmla="*/ 811647 h 936066"/>
                <a:gd name="connsiteX9-243" fmla="*/ 2089733 w 2634633"/>
                <a:gd name="connsiteY9-244" fmla="*/ 687822 h 936066"/>
                <a:gd name="connsiteX10-245" fmla="*/ 1746833 w 2634633"/>
                <a:gd name="connsiteY10-246" fmla="*/ 583047 h 936066"/>
                <a:gd name="connsiteX11-247" fmla="*/ 1422983 w 2634633"/>
                <a:gd name="connsiteY11-248" fmla="*/ 554472 h 936066"/>
                <a:gd name="connsiteX12-249" fmla="*/ 1003883 w 2634633"/>
                <a:gd name="connsiteY12-250" fmla="*/ 611622 h 936066"/>
                <a:gd name="connsiteX13-251" fmla="*/ 708608 w 2634633"/>
                <a:gd name="connsiteY13-252" fmla="*/ 744972 h 936066"/>
                <a:gd name="connsiteX14-253" fmla="*/ 346658 w 2634633"/>
                <a:gd name="connsiteY14-254" fmla="*/ 935472 h 936066"/>
                <a:gd name="connsiteX15-255" fmla="*/ 130758 w 2634633"/>
                <a:gd name="connsiteY15-256" fmla="*/ 754497 h 936066"/>
                <a:gd name="connsiteX0-257" fmla="*/ 130758 w 2634633"/>
                <a:gd name="connsiteY0-258" fmla="*/ 754497 h 936066"/>
                <a:gd name="connsiteX1-259" fmla="*/ 13283 w 2634633"/>
                <a:gd name="connsiteY1-260" fmla="*/ 516372 h 936066"/>
                <a:gd name="connsiteX2-261" fmla="*/ 426033 w 2634633"/>
                <a:gd name="connsiteY2-262" fmla="*/ 243322 h 936066"/>
                <a:gd name="connsiteX3-263" fmla="*/ 994358 w 2634633"/>
                <a:gd name="connsiteY3-264" fmla="*/ 49647 h 936066"/>
                <a:gd name="connsiteX4-265" fmla="*/ 1442033 w 2634633"/>
                <a:gd name="connsiteY4-266" fmla="*/ 2022 h 936066"/>
                <a:gd name="connsiteX5-267" fmla="*/ 2004008 w 2634633"/>
                <a:gd name="connsiteY5-268" fmla="*/ 97272 h 936066"/>
                <a:gd name="connsiteX6-269" fmla="*/ 2343733 w 2634633"/>
                <a:gd name="connsiteY6-270" fmla="*/ 227447 h 936066"/>
                <a:gd name="connsiteX7-271" fmla="*/ 2632658 w 2634633"/>
                <a:gd name="connsiteY7-272" fmla="*/ 440172 h 936066"/>
                <a:gd name="connsiteX8-273" fmla="*/ 2451683 w 2634633"/>
                <a:gd name="connsiteY8-274" fmla="*/ 811647 h 936066"/>
                <a:gd name="connsiteX9-275" fmla="*/ 2089733 w 2634633"/>
                <a:gd name="connsiteY9-276" fmla="*/ 687822 h 936066"/>
                <a:gd name="connsiteX10-277" fmla="*/ 1746833 w 2634633"/>
                <a:gd name="connsiteY10-278" fmla="*/ 583047 h 936066"/>
                <a:gd name="connsiteX11-279" fmla="*/ 1422983 w 2634633"/>
                <a:gd name="connsiteY11-280" fmla="*/ 554472 h 936066"/>
                <a:gd name="connsiteX12-281" fmla="*/ 1003883 w 2634633"/>
                <a:gd name="connsiteY12-282" fmla="*/ 611622 h 936066"/>
                <a:gd name="connsiteX13-283" fmla="*/ 708608 w 2634633"/>
                <a:gd name="connsiteY13-284" fmla="*/ 744972 h 936066"/>
                <a:gd name="connsiteX14-285" fmla="*/ 346658 w 2634633"/>
                <a:gd name="connsiteY14-286" fmla="*/ 935472 h 936066"/>
                <a:gd name="connsiteX15-287" fmla="*/ 130758 w 2634633"/>
                <a:gd name="connsiteY15-288" fmla="*/ 754497 h 936066"/>
                <a:gd name="connsiteX0-289" fmla="*/ 130758 w 2634633"/>
                <a:gd name="connsiteY0-290" fmla="*/ 754497 h 936066"/>
                <a:gd name="connsiteX1-291" fmla="*/ 13283 w 2634633"/>
                <a:gd name="connsiteY1-292" fmla="*/ 516372 h 936066"/>
                <a:gd name="connsiteX2-293" fmla="*/ 426033 w 2634633"/>
                <a:gd name="connsiteY2-294" fmla="*/ 243322 h 936066"/>
                <a:gd name="connsiteX3-295" fmla="*/ 994358 w 2634633"/>
                <a:gd name="connsiteY3-296" fmla="*/ 49647 h 936066"/>
                <a:gd name="connsiteX4-297" fmla="*/ 1442033 w 2634633"/>
                <a:gd name="connsiteY4-298" fmla="*/ 2022 h 936066"/>
                <a:gd name="connsiteX5-299" fmla="*/ 2004008 w 2634633"/>
                <a:gd name="connsiteY5-300" fmla="*/ 97272 h 936066"/>
                <a:gd name="connsiteX6-301" fmla="*/ 2343733 w 2634633"/>
                <a:gd name="connsiteY6-302" fmla="*/ 227447 h 936066"/>
                <a:gd name="connsiteX7-303" fmla="*/ 2632658 w 2634633"/>
                <a:gd name="connsiteY7-304" fmla="*/ 440172 h 936066"/>
                <a:gd name="connsiteX8-305" fmla="*/ 2451683 w 2634633"/>
                <a:gd name="connsiteY8-306" fmla="*/ 811647 h 936066"/>
                <a:gd name="connsiteX9-307" fmla="*/ 2089733 w 2634633"/>
                <a:gd name="connsiteY9-308" fmla="*/ 687822 h 936066"/>
                <a:gd name="connsiteX10-309" fmla="*/ 1746833 w 2634633"/>
                <a:gd name="connsiteY10-310" fmla="*/ 583047 h 936066"/>
                <a:gd name="connsiteX11-311" fmla="*/ 1422983 w 2634633"/>
                <a:gd name="connsiteY11-312" fmla="*/ 554472 h 936066"/>
                <a:gd name="connsiteX12-313" fmla="*/ 1003883 w 2634633"/>
                <a:gd name="connsiteY12-314" fmla="*/ 611622 h 936066"/>
                <a:gd name="connsiteX13-315" fmla="*/ 708608 w 2634633"/>
                <a:gd name="connsiteY13-316" fmla="*/ 744972 h 936066"/>
                <a:gd name="connsiteX14-317" fmla="*/ 346658 w 2634633"/>
                <a:gd name="connsiteY14-318" fmla="*/ 935472 h 936066"/>
                <a:gd name="connsiteX15-319" fmla="*/ 130758 w 2634633"/>
                <a:gd name="connsiteY15-320" fmla="*/ 754497 h 936066"/>
                <a:gd name="connsiteX0-321" fmla="*/ 130758 w 2634633"/>
                <a:gd name="connsiteY0-322" fmla="*/ 754497 h 936066"/>
                <a:gd name="connsiteX1-323" fmla="*/ 13283 w 2634633"/>
                <a:gd name="connsiteY1-324" fmla="*/ 516372 h 936066"/>
                <a:gd name="connsiteX2-325" fmla="*/ 426033 w 2634633"/>
                <a:gd name="connsiteY2-326" fmla="*/ 243322 h 936066"/>
                <a:gd name="connsiteX3-327" fmla="*/ 994358 w 2634633"/>
                <a:gd name="connsiteY3-328" fmla="*/ 49647 h 936066"/>
                <a:gd name="connsiteX4-329" fmla="*/ 1442033 w 2634633"/>
                <a:gd name="connsiteY4-330" fmla="*/ 2022 h 936066"/>
                <a:gd name="connsiteX5-331" fmla="*/ 2004008 w 2634633"/>
                <a:gd name="connsiteY5-332" fmla="*/ 97272 h 936066"/>
                <a:gd name="connsiteX6-333" fmla="*/ 2343733 w 2634633"/>
                <a:gd name="connsiteY6-334" fmla="*/ 227447 h 936066"/>
                <a:gd name="connsiteX7-335" fmla="*/ 2632658 w 2634633"/>
                <a:gd name="connsiteY7-336" fmla="*/ 440172 h 936066"/>
                <a:gd name="connsiteX8-337" fmla="*/ 2451683 w 2634633"/>
                <a:gd name="connsiteY8-338" fmla="*/ 811647 h 936066"/>
                <a:gd name="connsiteX9-339" fmla="*/ 2089733 w 2634633"/>
                <a:gd name="connsiteY9-340" fmla="*/ 697347 h 936066"/>
                <a:gd name="connsiteX10-341" fmla="*/ 1746833 w 2634633"/>
                <a:gd name="connsiteY10-342" fmla="*/ 583047 h 936066"/>
                <a:gd name="connsiteX11-343" fmla="*/ 1422983 w 2634633"/>
                <a:gd name="connsiteY11-344" fmla="*/ 554472 h 936066"/>
                <a:gd name="connsiteX12-345" fmla="*/ 1003883 w 2634633"/>
                <a:gd name="connsiteY12-346" fmla="*/ 611622 h 936066"/>
                <a:gd name="connsiteX13-347" fmla="*/ 708608 w 2634633"/>
                <a:gd name="connsiteY13-348" fmla="*/ 744972 h 936066"/>
                <a:gd name="connsiteX14-349" fmla="*/ 346658 w 2634633"/>
                <a:gd name="connsiteY14-350" fmla="*/ 935472 h 936066"/>
                <a:gd name="connsiteX15-351" fmla="*/ 130758 w 2634633"/>
                <a:gd name="connsiteY15-352" fmla="*/ 754497 h 936066"/>
                <a:gd name="connsiteX0-353" fmla="*/ 130758 w 2634633"/>
                <a:gd name="connsiteY0-354" fmla="*/ 754497 h 936066"/>
                <a:gd name="connsiteX1-355" fmla="*/ 13283 w 2634633"/>
                <a:gd name="connsiteY1-356" fmla="*/ 516372 h 936066"/>
                <a:gd name="connsiteX2-357" fmla="*/ 426033 w 2634633"/>
                <a:gd name="connsiteY2-358" fmla="*/ 243322 h 936066"/>
                <a:gd name="connsiteX3-359" fmla="*/ 994358 w 2634633"/>
                <a:gd name="connsiteY3-360" fmla="*/ 49647 h 936066"/>
                <a:gd name="connsiteX4-361" fmla="*/ 1442033 w 2634633"/>
                <a:gd name="connsiteY4-362" fmla="*/ 2022 h 936066"/>
                <a:gd name="connsiteX5-363" fmla="*/ 2004008 w 2634633"/>
                <a:gd name="connsiteY5-364" fmla="*/ 97272 h 936066"/>
                <a:gd name="connsiteX6-365" fmla="*/ 2343733 w 2634633"/>
                <a:gd name="connsiteY6-366" fmla="*/ 227447 h 936066"/>
                <a:gd name="connsiteX7-367" fmla="*/ 2632658 w 2634633"/>
                <a:gd name="connsiteY7-368" fmla="*/ 440172 h 936066"/>
                <a:gd name="connsiteX8-369" fmla="*/ 2451683 w 2634633"/>
                <a:gd name="connsiteY8-370" fmla="*/ 811647 h 936066"/>
                <a:gd name="connsiteX9-371" fmla="*/ 2089733 w 2634633"/>
                <a:gd name="connsiteY9-372" fmla="*/ 697347 h 936066"/>
                <a:gd name="connsiteX10-373" fmla="*/ 1746833 w 2634633"/>
                <a:gd name="connsiteY10-374" fmla="*/ 583047 h 936066"/>
                <a:gd name="connsiteX11-375" fmla="*/ 1422983 w 2634633"/>
                <a:gd name="connsiteY11-376" fmla="*/ 554472 h 936066"/>
                <a:gd name="connsiteX12-377" fmla="*/ 1003883 w 2634633"/>
                <a:gd name="connsiteY12-378" fmla="*/ 611622 h 936066"/>
                <a:gd name="connsiteX13-379" fmla="*/ 708608 w 2634633"/>
                <a:gd name="connsiteY13-380" fmla="*/ 744972 h 936066"/>
                <a:gd name="connsiteX14-381" fmla="*/ 346658 w 2634633"/>
                <a:gd name="connsiteY14-382" fmla="*/ 935472 h 936066"/>
                <a:gd name="connsiteX15-383" fmla="*/ 130758 w 2634633"/>
                <a:gd name="connsiteY15-384" fmla="*/ 754497 h 936066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19" y="connsiteY9-20"/>
                </a:cxn>
                <a:cxn ang="0">
                  <a:pos x="connsiteX10-21" y="connsiteY10-22"/>
                </a:cxn>
                <a:cxn ang="0">
                  <a:pos x="connsiteX11-23" y="connsiteY11-24"/>
                </a:cxn>
                <a:cxn ang="0">
                  <a:pos x="connsiteX12-25" y="connsiteY12-26"/>
                </a:cxn>
                <a:cxn ang="0">
                  <a:pos x="connsiteX13-27" y="connsiteY13-28"/>
                </a:cxn>
                <a:cxn ang="0">
                  <a:pos x="connsiteX14-29" y="connsiteY14-30"/>
                </a:cxn>
                <a:cxn ang="0">
                  <a:pos x="connsiteX15-31" y="connsiteY15-32"/>
                </a:cxn>
              </a:cxnLst>
              <a:rect l="l" t="t" r="r" b="b"/>
              <a:pathLst>
                <a:path w="2634633" h="936066">
                  <a:moveTo>
                    <a:pt x="130758" y="754497"/>
                  </a:moveTo>
                  <a:cubicBezTo>
                    <a:pt x="62496" y="675122"/>
                    <a:pt x="-35930" y="601568"/>
                    <a:pt x="13283" y="516372"/>
                  </a:cubicBezTo>
                  <a:cubicBezTo>
                    <a:pt x="62496" y="431176"/>
                    <a:pt x="262521" y="321109"/>
                    <a:pt x="426033" y="243322"/>
                  </a:cubicBezTo>
                  <a:cubicBezTo>
                    <a:pt x="589545" y="165535"/>
                    <a:pt x="825025" y="89864"/>
                    <a:pt x="994358" y="49647"/>
                  </a:cubicBezTo>
                  <a:cubicBezTo>
                    <a:pt x="1163691" y="9430"/>
                    <a:pt x="1273758" y="-5915"/>
                    <a:pt x="1442033" y="2022"/>
                  </a:cubicBezTo>
                  <a:cubicBezTo>
                    <a:pt x="1610308" y="9959"/>
                    <a:pt x="1853725" y="59701"/>
                    <a:pt x="2004008" y="97272"/>
                  </a:cubicBezTo>
                  <a:cubicBezTo>
                    <a:pt x="2154291" y="134843"/>
                    <a:pt x="2238958" y="170297"/>
                    <a:pt x="2343733" y="227447"/>
                  </a:cubicBezTo>
                  <a:cubicBezTo>
                    <a:pt x="2448508" y="284597"/>
                    <a:pt x="2614666" y="342805"/>
                    <a:pt x="2632658" y="440172"/>
                  </a:cubicBezTo>
                  <a:cubicBezTo>
                    <a:pt x="2650650" y="537539"/>
                    <a:pt x="2542171" y="768784"/>
                    <a:pt x="2451683" y="811647"/>
                  </a:cubicBezTo>
                  <a:cubicBezTo>
                    <a:pt x="2361195" y="854510"/>
                    <a:pt x="2165933" y="729097"/>
                    <a:pt x="2089733" y="697347"/>
                  </a:cubicBezTo>
                  <a:cubicBezTo>
                    <a:pt x="2013533" y="665597"/>
                    <a:pt x="1857958" y="606860"/>
                    <a:pt x="1746833" y="583047"/>
                  </a:cubicBezTo>
                  <a:cubicBezTo>
                    <a:pt x="1635708" y="559235"/>
                    <a:pt x="1546808" y="549710"/>
                    <a:pt x="1422983" y="554472"/>
                  </a:cubicBezTo>
                  <a:cubicBezTo>
                    <a:pt x="1299158" y="559234"/>
                    <a:pt x="1129295" y="570347"/>
                    <a:pt x="1003883" y="611622"/>
                  </a:cubicBezTo>
                  <a:cubicBezTo>
                    <a:pt x="878471" y="652897"/>
                    <a:pt x="818145" y="690997"/>
                    <a:pt x="708608" y="744972"/>
                  </a:cubicBezTo>
                  <a:cubicBezTo>
                    <a:pt x="599071" y="798947"/>
                    <a:pt x="430266" y="946584"/>
                    <a:pt x="346658" y="935472"/>
                  </a:cubicBezTo>
                  <a:cubicBezTo>
                    <a:pt x="263050" y="924360"/>
                    <a:pt x="199020" y="833872"/>
                    <a:pt x="130758" y="754497"/>
                  </a:cubicBezTo>
                  <a:close/>
                </a:path>
              </a:pathLst>
            </a:custGeom>
            <a:solidFill>
              <a:srgbClr val="0092D0"/>
            </a:solidFill>
            <a:ln>
              <a:noFill/>
            </a:ln>
            <a:effectLst>
              <a:outerShdw blurRad="114300" sx="102000" sy="102000" algn="ctr" rotWithShape="0">
                <a:prstClr val="black">
                  <a:alpha val="3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任意多边形: 形状 23"/>
            <p:cNvSpPr/>
            <p:nvPr/>
          </p:nvSpPr>
          <p:spPr>
            <a:xfrm rot="238593">
              <a:off x="4414008" y="929983"/>
              <a:ext cx="3373197" cy="1091428"/>
            </a:xfrm>
            <a:custGeom>
              <a:avLst/>
              <a:gdLst>
                <a:gd name="connsiteX0" fmla="*/ 135050 w 2633102"/>
                <a:gd name="connsiteY0" fmla="*/ 745175 h 935734"/>
                <a:gd name="connsiteX1" fmla="*/ 11225 w 2633102"/>
                <a:gd name="connsiteY1" fmla="*/ 516575 h 935734"/>
                <a:gd name="connsiteX2" fmla="*/ 420800 w 2633102"/>
                <a:gd name="connsiteY2" fmla="*/ 259400 h 935734"/>
                <a:gd name="connsiteX3" fmla="*/ 992300 w 2633102"/>
                <a:gd name="connsiteY3" fmla="*/ 49850 h 935734"/>
                <a:gd name="connsiteX4" fmla="*/ 1439975 w 2633102"/>
                <a:gd name="connsiteY4" fmla="*/ 2225 h 935734"/>
                <a:gd name="connsiteX5" fmla="*/ 2001950 w 2633102"/>
                <a:gd name="connsiteY5" fmla="*/ 97475 h 935734"/>
                <a:gd name="connsiteX6" fmla="*/ 2325800 w 2633102"/>
                <a:gd name="connsiteY6" fmla="*/ 230825 h 935734"/>
                <a:gd name="connsiteX7" fmla="*/ 2630600 w 2633102"/>
                <a:gd name="connsiteY7" fmla="*/ 440375 h 935734"/>
                <a:gd name="connsiteX8" fmla="*/ 2449625 w 2633102"/>
                <a:gd name="connsiteY8" fmla="*/ 811850 h 935734"/>
                <a:gd name="connsiteX9" fmla="*/ 2087675 w 2633102"/>
                <a:gd name="connsiteY9" fmla="*/ 688025 h 935734"/>
                <a:gd name="connsiteX10" fmla="*/ 1744775 w 2633102"/>
                <a:gd name="connsiteY10" fmla="*/ 583250 h 935734"/>
                <a:gd name="connsiteX11" fmla="*/ 1439975 w 2633102"/>
                <a:gd name="connsiteY11" fmla="*/ 564200 h 935734"/>
                <a:gd name="connsiteX12" fmla="*/ 1001825 w 2633102"/>
                <a:gd name="connsiteY12" fmla="*/ 611825 h 935734"/>
                <a:gd name="connsiteX13" fmla="*/ 706550 w 2633102"/>
                <a:gd name="connsiteY13" fmla="*/ 745175 h 935734"/>
                <a:gd name="connsiteX14" fmla="*/ 344600 w 2633102"/>
                <a:gd name="connsiteY14" fmla="*/ 935675 h 935734"/>
                <a:gd name="connsiteX15" fmla="*/ 135050 w 2633102"/>
                <a:gd name="connsiteY15" fmla="*/ 745175 h 935734"/>
                <a:gd name="connsiteX0-1" fmla="*/ 129549 w 2633951"/>
                <a:gd name="connsiteY0-2" fmla="*/ 754700 h 935691"/>
                <a:gd name="connsiteX1-3" fmla="*/ 12074 w 2633951"/>
                <a:gd name="connsiteY1-4" fmla="*/ 516575 h 935691"/>
                <a:gd name="connsiteX2-5" fmla="*/ 421649 w 2633951"/>
                <a:gd name="connsiteY2-6" fmla="*/ 259400 h 935691"/>
                <a:gd name="connsiteX3-7" fmla="*/ 993149 w 2633951"/>
                <a:gd name="connsiteY3-8" fmla="*/ 49850 h 935691"/>
                <a:gd name="connsiteX4-9" fmla="*/ 1440824 w 2633951"/>
                <a:gd name="connsiteY4-10" fmla="*/ 2225 h 935691"/>
                <a:gd name="connsiteX5-11" fmla="*/ 2002799 w 2633951"/>
                <a:gd name="connsiteY5-12" fmla="*/ 97475 h 935691"/>
                <a:gd name="connsiteX6-13" fmla="*/ 2326649 w 2633951"/>
                <a:gd name="connsiteY6-14" fmla="*/ 230825 h 935691"/>
                <a:gd name="connsiteX7-15" fmla="*/ 2631449 w 2633951"/>
                <a:gd name="connsiteY7-16" fmla="*/ 440375 h 935691"/>
                <a:gd name="connsiteX8-17" fmla="*/ 2450474 w 2633951"/>
                <a:gd name="connsiteY8-18" fmla="*/ 811850 h 935691"/>
                <a:gd name="connsiteX9-19" fmla="*/ 2088524 w 2633951"/>
                <a:gd name="connsiteY9-20" fmla="*/ 688025 h 935691"/>
                <a:gd name="connsiteX10-21" fmla="*/ 1745624 w 2633951"/>
                <a:gd name="connsiteY10-22" fmla="*/ 583250 h 935691"/>
                <a:gd name="connsiteX11-23" fmla="*/ 1440824 w 2633951"/>
                <a:gd name="connsiteY11-24" fmla="*/ 564200 h 935691"/>
                <a:gd name="connsiteX12-25" fmla="*/ 1002674 w 2633951"/>
                <a:gd name="connsiteY12-26" fmla="*/ 611825 h 935691"/>
                <a:gd name="connsiteX13-27" fmla="*/ 707399 w 2633951"/>
                <a:gd name="connsiteY13-28" fmla="*/ 745175 h 935691"/>
                <a:gd name="connsiteX14-29" fmla="*/ 345449 w 2633951"/>
                <a:gd name="connsiteY14-30" fmla="*/ 935675 h 935691"/>
                <a:gd name="connsiteX15-31" fmla="*/ 129549 w 2633951"/>
                <a:gd name="connsiteY15-32" fmla="*/ 754700 h 935691"/>
                <a:gd name="connsiteX0-33" fmla="*/ 130561 w 2634963"/>
                <a:gd name="connsiteY0-34" fmla="*/ 754700 h 935693"/>
                <a:gd name="connsiteX1-35" fmla="*/ 13086 w 2634963"/>
                <a:gd name="connsiteY1-36" fmla="*/ 516575 h 935693"/>
                <a:gd name="connsiteX2-37" fmla="*/ 422661 w 2634963"/>
                <a:gd name="connsiteY2-38" fmla="*/ 259400 h 935693"/>
                <a:gd name="connsiteX3-39" fmla="*/ 994161 w 2634963"/>
                <a:gd name="connsiteY3-40" fmla="*/ 49850 h 935693"/>
                <a:gd name="connsiteX4-41" fmla="*/ 1441836 w 2634963"/>
                <a:gd name="connsiteY4-42" fmla="*/ 2225 h 935693"/>
                <a:gd name="connsiteX5-43" fmla="*/ 2003811 w 2634963"/>
                <a:gd name="connsiteY5-44" fmla="*/ 97475 h 935693"/>
                <a:gd name="connsiteX6-45" fmla="*/ 2327661 w 2634963"/>
                <a:gd name="connsiteY6-46" fmla="*/ 230825 h 935693"/>
                <a:gd name="connsiteX7-47" fmla="*/ 2632461 w 2634963"/>
                <a:gd name="connsiteY7-48" fmla="*/ 440375 h 935693"/>
                <a:gd name="connsiteX8-49" fmla="*/ 2451486 w 2634963"/>
                <a:gd name="connsiteY8-50" fmla="*/ 811850 h 935693"/>
                <a:gd name="connsiteX9-51" fmla="*/ 2089536 w 2634963"/>
                <a:gd name="connsiteY9-52" fmla="*/ 688025 h 935693"/>
                <a:gd name="connsiteX10-53" fmla="*/ 1746636 w 2634963"/>
                <a:gd name="connsiteY10-54" fmla="*/ 583250 h 935693"/>
                <a:gd name="connsiteX11-55" fmla="*/ 1441836 w 2634963"/>
                <a:gd name="connsiteY11-56" fmla="*/ 564200 h 935693"/>
                <a:gd name="connsiteX12-57" fmla="*/ 1003686 w 2634963"/>
                <a:gd name="connsiteY12-58" fmla="*/ 611825 h 935693"/>
                <a:gd name="connsiteX13-59" fmla="*/ 708411 w 2634963"/>
                <a:gd name="connsiteY13-60" fmla="*/ 745175 h 935693"/>
                <a:gd name="connsiteX14-61" fmla="*/ 346461 w 2634963"/>
                <a:gd name="connsiteY14-62" fmla="*/ 935675 h 935693"/>
                <a:gd name="connsiteX15-63" fmla="*/ 130561 w 2634963"/>
                <a:gd name="connsiteY15-64" fmla="*/ 754700 h 935693"/>
                <a:gd name="connsiteX0-65" fmla="*/ 130561 w 2634963"/>
                <a:gd name="connsiteY0-66" fmla="*/ 754700 h 936269"/>
                <a:gd name="connsiteX1-67" fmla="*/ 13086 w 2634963"/>
                <a:gd name="connsiteY1-68" fmla="*/ 516575 h 936269"/>
                <a:gd name="connsiteX2-69" fmla="*/ 422661 w 2634963"/>
                <a:gd name="connsiteY2-70" fmla="*/ 259400 h 936269"/>
                <a:gd name="connsiteX3-71" fmla="*/ 994161 w 2634963"/>
                <a:gd name="connsiteY3-72" fmla="*/ 49850 h 936269"/>
                <a:gd name="connsiteX4-73" fmla="*/ 1441836 w 2634963"/>
                <a:gd name="connsiteY4-74" fmla="*/ 2225 h 936269"/>
                <a:gd name="connsiteX5-75" fmla="*/ 2003811 w 2634963"/>
                <a:gd name="connsiteY5-76" fmla="*/ 97475 h 936269"/>
                <a:gd name="connsiteX6-77" fmla="*/ 2327661 w 2634963"/>
                <a:gd name="connsiteY6-78" fmla="*/ 230825 h 936269"/>
                <a:gd name="connsiteX7-79" fmla="*/ 2632461 w 2634963"/>
                <a:gd name="connsiteY7-80" fmla="*/ 440375 h 936269"/>
                <a:gd name="connsiteX8-81" fmla="*/ 2451486 w 2634963"/>
                <a:gd name="connsiteY8-82" fmla="*/ 811850 h 936269"/>
                <a:gd name="connsiteX9-83" fmla="*/ 2089536 w 2634963"/>
                <a:gd name="connsiteY9-84" fmla="*/ 688025 h 936269"/>
                <a:gd name="connsiteX10-85" fmla="*/ 1746636 w 2634963"/>
                <a:gd name="connsiteY10-86" fmla="*/ 583250 h 936269"/>
                <a:gd name="connsiteX11-87" fmla="*/ 1441836 w 2634963"/>
                <a:gd name="connsiteY11-88" fmla="*/ 564200 h 936269"/>
                <a:gd name="connsiteX12-89" fmla="*/ 1003686 w 2634963"/>
                <a:gd name="connsiteY12-90" fmla="*/ 611825 h 936269"/>
                <a:gd name="connsiteX13-91" fmla="*/ 708411 w 2634963"/>
                <a:gd name="connsiteY13-92" fmla="*/ 745175 h 936269"/>
                <a:gd name="connsiteX14-93" fmla="*/ 346461 w 2634963"/>
                <a:gd name="connsiteY14-94" fmla="*/ 935675 h 936269"/>
                <a:gd name="connsiteX15-95" fmla="*/ 130561 w 2634963"/>
                <a:gd name="connsiteY15-96" fmla="*/ 754700 h 936269"/>
                <a:gd name="connsiteX0-97" fmla="*/ 123890 w 2628292"/>
                <a:gd name="connsiteY0-98" fmla="*/ 754700 h 936269"/>
                <a:gd name="connsiteX1-99" fmla="*/ 6415 w 2628292"/>
                <a:gd name="connsiteY1-100" fmla="*/ 516575 h 936269"/>
                <a:gd name="connsiteX2-101" fmla="*/ 415990 w 2628292"/>
                <a:gd name="connsiteY2-102" fmla="*/ 259400 h 936269"/>
                <a:gd name="connsiteX3-103" fmla="*/ 987490 w 2628292"/>
                <a:gd name="connsiteY3-104" fmla="*/ 49850 h 936269"/>
                <a:gd name="connsiteX4-105" fmla="*/ 1435165 w 2628292"/>
                <a:gd name="connsiteY4-106" fmla="*/ 2225 h 936269"/>
                <a:gd name="connsiteX5-107" fmla="*/ 1997140 w 2628292"/>
                <a:gd name="connsiteY5-108" fmla="*/ 97475 h 936269"/>
                <a:gd name="connsiteX6-109" fmla="*/ 2320990 w 2628292"/>
                <a:gd name="connsiteY6-110" fmla="*/ 230825 h 936269"/>
                <a:gd name="connsiteX7-111" fmla="*/ 2625790 w 2628292"/>
                <a:gd name="connsiteY7-112" fmla="*/ 440375 h 936269"/>
                <a:gd name="connsiteX8-113" fmla="*/ 2444815 w 2628292"/>
                <a:gd name="connsiteY8-114" fmla="*/ 811850 h 936269"/>
                <a:gd name="connsiteX9-115" fmla="*/ 2082865 w 2628292"/>
                <a:gd name="connsiteY9-116" fmla="*/ 688025 h 936269"/>
                <a:gd name="connsiteX10-117" fmla="*/ 1739965 w 2628292"/>
                <a:gd name="connsiteY10-118" fmla="*/ 583250 h 936269"/>
                <a:gd name="connsiteX11-119" fmla="*/ 1435165 w 2628292"/>
                <a:gd name="connsiteY11-120" fmla="*/ 564200 h 936269"/>
                <a:gd name="connsiteX12-121" fmla="*/ 997015 w 2628292"/>
                <a:gd name="connsiteY12-122" fmla="*/ 611825 h 936269"/>
                <a:gd name="connsiteX13-123" fmla="*/ 701740 w 2628292"/>
                <a:gd name="connsiteY13-124" fmla="*/ 745175 h 936269"/>
                <a:gd name="connsiteX14-125" fmla="*/ 339790 w 2628292"/>
                <a:gd name="connsiteY14-126" fmla="*/ 935675 h 936269"/>
                <a:gd name="connsiteX15-127" fmla="*/ 123890 w 2628292"/>
                <a:gd name="connsiteY15-128" fmla="*/ 754700 h 936269"/>
                <a:gd name="connsiteX0-129" fmla="*/ 130758 w 2635160"/>
                <a:gd name="connsiteY0-130" fmla="*/ 754497 h 936066"/>
                <a:gd name="connsiteX1-131" fmla="*/ 13283 w 2635160"/>
                <a:gd name="connsiteY1-132" fmla="*/ 516372 h 936066"/>
                <a:gd name="connsiteX2-133" fmla="*/ 426033 w 2635160"/>
                <a:gd name="connsiteY2-134" fmla="*/ 243322 h 936066"/>
                <a:gd name="connsiteX3-135" fmla="*/ 994358 w 2635160"/>
                <a:gd name="connsiteY3-136" fmla="*/ 49647 h 936066"/>
                <a:gd name="connsiteX4-137" fmla="*/ 1442033 w 2635160"/>
                <a:gd name="connsiteY4-138" fmla="*/ 2022 h 936066"/>
                <a:gd name="connsiteX5-139" fmla="*/ 2004008 w 2635160"/>
                <a:gd name="connsiteY5-140" fmla="*/ 97272 h 936066"/>
                <a:gd name="connsiteX6-141" fmla="*/ 2327858 w 2635160"/>
                <a:gd name="connsiteY6-142" fmla="*/ 230622 h 936066"/>
                <a:gd name="connsiteX7-143" fmla="*/ 2632658 w 2635160"/>
                <a:gd name="connsiteY7-144" fmla="*/ 440172 h 936066"/>
                <a:gd name="connsiteX8-145" fmla="*/ 2451683 w 2635160"/>
                <a:gd name="connsiteY8-146" fmla="*/ 811647 h 936066"/>
                <a:gd name="connsiteX9-147" fmla="*/ 2089733 w 2635160"/>
                <a:gd name="connsiteY9-148" fmla="*/ 687822 h 936066"/>
                <a:gd name="connsiteX10-149" fmla="*/ 1746833 w 2635160"/>
                <a:gd name="connsiteY10-150" fmla="*/ 583047 h 936066"/>
                <a:gd name="connsiteX11-151" fmla="*/ 1442033 w 2635160"/>
                <a:gd name="connsiteY11-152" fmla="*/ 563997 h 936066"/>
                <a:gd name="connsiteX12-153" fmla="*/ 1003883 w 2635160"/>
                <a:gd name="connsiteY12-154" fmla="*/ 611622 h 936066"/>
                <a:gd name="connsiteX13-155" fmla="*/ 708608 w 2635160"/>
                <a:gd name="connsiteY13-156" fmla="*/ 744972 h 936066"/>
                <a:gd name="connsiteX14-157" fmla="*/ 346658 w 2635160"/>
                <a:gd name="connsiteY14-158" fmla="*/ 935472 h 936066"/>
                <a:gd name="connsiteX15-159" fmla="*/ 130758 w 2635160"/>
                <a:gd name="connsiteY15-160" fmla="*/ 754497 h 936066"/>
                <a:gd name="connsiteX0-161" fmla="*/ 130758 w 2635160"/>
                <a:gd name="connsiteY0-162" fmla="*/ 754497 h 936066"/>
                <a:gd name="connsiteX1-163" fmla="*/ 13283 w 2635160"/>
                <a:gd name="connsiteY1-164" fmla="*/ 516372 h 936066"/>
                <a:gd name="connsiteX2-165" fmla="*/ 426033 w 2635160"/>
                <a:gd name="connsiteY2-166" fmla="*/ 243322 h 936066"/>
                <a:gd name="connsiteX3-167" fmla="*/ 994358 w 2635160"/>
                <a:gd name="connsiteY3-168" fmla="*/ 49647 h 936066"/>
                <a:gd name="connsiteX4-169" fmla="*/ 1442033 w 2635160"/>
                <a:gd name="connsiteY4-170" fmla="*/ 2022 h 936066"/>
                <a:gd name="connsiteX5-171" fmla="*/ 2004008 w 2635160"/>
                <a:gd name="connsiteY5-172" fmla="*/ 97272 h 936066"/>
                <a:gd name="connsiteX6-173" fmla="*/ 2327858 w 2635160"/>
                <a:gd name="connsiteY6-174" fmla="*/ 230622 h 936066"/>
                <a:gd name="connsiteX7-175" fmla="*/ 2632658 w 2635160"/>
                <a:gd name="connsiteY7-176" fmla="*/ 440172 h 936066"/>
                <a:gd name="connsiteX8-177" fmla="*/ 2451683 w 2635160"/>
                <a:gd name="connsiteY8-178" fmla="*/ 811647 h 936066"/>
                <a:gd name="connsiteX9-179" fmla="*/ 2089733 w 2635160"/>
                <a:gd name="connsiteY9-180" fmla="*/ 687822 h 936066"/>
                <a:gd name="connsiteX10-181" fmla="*/ 1746833 w 2635160"/>
                <a:gd name="connsiteY10-182" fmla="*/ 583047 h 936066"/>
                <a:gd name="connsiteX11-183" fmla="*/ 1442033 w 2635160"/>
                <a:gd name="connsiteY11-184" fmla="*/ 563997 h 936066"/>
                <a:gd name="connsiteX12-185" fmla="*/ 1003883 w 2635160"/>
                <a:gd name="connsiteY12-186" fmla="*/ 611622 h 936066"/>
                <a:gd name="connsiteX13-187" fmla="*/ 708608 w 2635160"/>
                <a:gd name="connsiteY13-188" fmla="*/ 744972 h 936066"/>
                <a:gd name="connsiteX14-189" fmla="*/ 346658 w 2635160"/>
                <a:gd name="connsiteY14-190" fmla="*/ 935472 h 936066"/>
                <a:gd name="connsiteX15-191" fmla="*/ 130758 w 2635160"/>
                <a:gd name="connsiteY15-192" fmla="*/ 754497 h 936066"/>
                <a:gd name="connsiteX0-193" fmla="*/ 130758 w 2634633"/>
                <a:gd name="connsiteY0-194" fmla="*/ 754497 h 936066"/>
                <a:gd name="connsiteX1-195" fmla="*/ 13283 w 2634633"/>
                <a:gd name="connsiteY1-196" fmla="*/ 516372 h 936066"/>
                <a:gd name="connsiteX2-197" fmla="*/ 426033 w 2634633"/>
                <a:gd name="connsiteY2-198" fmla="*/ 243322 h 936066"/>
                <a:gd name="connsiteX3-199" fmla="*/ 994358 w 2634633"/>
                <a:gd name="connsiteY3-200" fmla="*/ 49647 h 936066"/>
                <a:gd name="connsiteX4-201" fmla="*/ 1442033 w 2634633"/>
                <a:gd name="connsiteY4-202" fmla="*/ 2022 h 936066"/>
                <a:gd name="connsiteX5-203" fmla="*/ 2004008 w 2634633"/>
                <a:gd name="connsiteY5-204" fmla="*/ 97272 h 936066"/>
                <a:gd name="connsiteX6-205" fmla="*/ 2343733 w 2634633"/>
                <a:gd name="connsiteY6-206" fmla="*/ 227447 h 936066"/>
                <a:gd name="connsiteX7-207" fmla="*/ 2632658 w 2634633"/>
                <a:gd name="connsiteY7-208" fmla="*/ 440172 h 936066"/>
                <a:gd name="connsiteX8-209" fmla="*/ 2451683 w 2634633"/>
                <a:gd name="connsiteY8-210" fmla="*/ 811647 h 936066"/>
                <a:gd name="connsiteX9-211" fmla="*/ 2089733 w 2634633"/>
                <a:gd name="connsiteY9-212" fmla="*/ 687822 h 936066"/>
                <a:gd name="connsiteX10-213" fmla="*/ 1746833 w 2634633"/>
                <a:gd name="connsiteY10-214" fmla="*/ 583047 h 936066"/>
                <a:gd name="connsiteX11-215" fmla="*/ 1442033 w 2634633"/>
                <a:gd name="connsiteY11-216" fmla="*/ 563997 h 936066"/>
                <a:gd name="connsiteX12-217" fmla="*/ 1003883 w 2634633"/>
                <a:gd name="connsiteY12-218" fmla="*/ 611622 h 936066"/>
                <a:gd name="connsiteX13-219" fmla="*/ 708608 w 2634633"/>
                <a:gd name="connsiteY13-220" fmla="*/ 744972 h 936066"/>
                <a:gd name="connsiteX14-221" fmla="*/ 346658 w 2634633"/>
                <a:gd name="connsiteY14-222" fmla="*/ 935472 h 936066"/>
                <a:gd name="connsiteX15-223" fmla="*/ 130758 w 2634633"/>
                <a:gd name="connsiteY15-224" fmla="*/ 754497 h 936066"/>
                <a:gd name="connsiteX0-225" fmla="*/ 130758 w 2634633"/>
                <a:gd name="connsiteY0-226" fmla="*/ 754497 h 936066"/>
                <a:gd name="connsiteX1-227" fmla="*/ 13283 w 2634633"/>
                <a:gd name="connsiteY1-228" fmla="*/ 516372 h 936066"/>
                <a:gd name="connsiteX2-229" fmla="*/ 426033 w 2634633"/>
                <a:gd name="connsiteY2-230" fmla="*/ 243322 h 936066"/>
                <a:gd name="connsiteX3-231" fmla="*/ 994358 w 2634633"/>
                <a:gd name="connsiteY3-232" fmla="*/ 49647 h 936066"/>
                <a:gd name="connsiteX4-233" fmla="*/ 1442033 w 2634633"/>
                <a:gd name="connsiteY4-234" fmla="*/ 2022 h 936066"/>
                <a:gd name="connsiteX5-235" fmla="*/ 2004008 w 2634633"/>
                <a:gd name="connsiteY5-236" fmla="*/ 97272 h 936066"/>
                <a:gd name="connsiteX6-237" fmla="*/ 2343733 w 2634633"/>
                <a:gd name="connsiteY6-238" fmla="*/ 227447 h 936066"/>
                <a:gd name="connsiteX7-239" fmla="*/ 2632658 w 2634633"/>
                <a:gd name="connsiteY7-240" fmla="*/ 440172 h 936066"/>
                <a:gd name="connsiteX8-241" fmla="*/ 2451683 w 2634633"/>
                <a:gd name="connsiteY8-242" fmla="*/ 811647 h 936066"/>
                <a:gd name="connsiteX9-243" fmla="*/ 2089733 w 2634633"/>
                <a:gd name="connsiteY9-244" fmla="*/ 687822 h 936066"/>
                <a:gd name="connsiteX10-245" fmla="*/ 1746833 w 2634633"/>
                <a:gd name="connsiteY10-246" fmla="*/ 583047 h 936066"/>
                <a:gd name="connsiteX11-247" fmla="*/ 1422983 w 2634633"/>
                <a:gd name="connsiteY11-248" fmla="*/ 554472 h 936066"/>
                <a:gd name="connsiteX12-249" fmla="*/ 1003883 w 2634633"/>
                <a:gd name="connsiteY12-250" fmla="*/ 611622 h 936066"/>
                <a:gd name="connsiteX13-251" fmla="*/ 708608 w 2634633"/>
                <a:gd name="connsiteY13-252" fmla="*/ 744972 h 936066"/>
                <a:gd name="connsiteX14-253" fmla="*/ 346658 w 2634633"/>
                <a:gd name="connsiteY14-254" fmla="*/ 935472 h 936066"/>
                <a:gd name="connsiteX15-255" fmla="*/ 130758 w 2634633"/>
                <a:gd name="connsiteY15-256" fmla="*/ 754497 h 936066"/>
                <a:gd name="connsiteX0-257" fmla="*/ 130758 w 2634633"/>
                <a:gd name="connsiteY0-258" fmla="*/ 754497 h 936066"/>
                <a:gd name="connsiteX1-259" fmla="*/ 13283 w 2634633"/>
                <a:gd name="connsiteY1-260" fmla="*/ 516372 h 936066"/>
                <a:gd name="connsiteX2-261" fmla="*/ 426033 w 2634633"/>
                <a:gd name="connsiteY2-262" fmla="*/ 243322 h 936066"/>
                <a:gd name="connsiteX3-263" fmla="*/ 994358 w 2634633"/>
                <a:gd name="connsiteY3-264" fmla="*/ 49647 h 936066"/>
                <a:gd name="connsiteX4-265" fmla="*/ 1442033 w 2634633"/>
                <a:gd name="connsiteY4-266" fmla="*/ 2022 h 936066"/>
                <a:gd name="connsiteX5-267" fmla="*/ 2004008 w 2634633"/>
                <a:gd name="connsiteY5-268" fmla="*/ 97272 h 936066"/>
                <a:gd name="connsiteX6-269" fmla="*/ 2343733 w 2634633"/>
                <a:gd name="connsiteY6-270" fmla="*/ 227447 h 936066"/>
                <a:gd name="connsiteX7-271" fmla="*/ 2632658 w 2634633"/>
                <a:gd name="connsiteY7-272" fmla="*/ 440172 h 936066"/>
                <a:gd name="connsiteX8-273" fmla="*/ 2451683 w 2634633"/>
                <a:gd name="connsiteY8-274" fmla="*/ 811647 h 936066"/>
                <a:gd name="connsiteX9-275" fmla="*/ 2089733 w 2634633"/>
                <a:gd name="connsiteY9-276" fmla="*/ 687822 h 936066"/>
                <a:gd name="connsiteX10-277" fmla="*/ 1746833 w 2634633"/>
                <a:gd name="connsiteY10-278" fmla="*/ 583047 h 936066"/>
                <a:gd name="connsiteX11-279" fmla="*/ 1422983 w 2634633"/>
                <a:gd name="connsiteY11-280" fmla="*/ 554472 h 936066"/>
                <a:gd name="connsiteX12-281" fmla="*/ 1003883 w 2634633"/>
                <a:gd name="connsiteY12-282" fmla="*/ 611622 h 936066"/>
                <a:gd name="connsiteX13-283" fmla="*/ 708608 w 2634633"/>
                <a:gd name="connsiteY13-284" fmla="*/ 744972 h 936066"/>
                <a:gd name="connsiteX14-285" fmla="*/ 346658 w 2634633"/>
                <a:gd name="connsiteY14-286" fmla="*/ 935472 h 936066"/>
                <a:gd name="connsiteX15-287" fmla="*/ 130758 w 2634633"/>
                <a:gd name="connsiteY15-288" fmla="*/ 754497 h 936066"/>
                <a:gd name="connsiteX0-289" fmla="*/ 130758 w 2634633"/>
                <a:gd name="connsiteY0-290" fmla="*/ 754497 h 936066"/>
                <a:gd name="connsiteX1-291" fmla="*/ 13283 w 2634633"/>
                <a:gd name="connsiteY1-292" fmla="*/ 516372 h 936066"/>
                <a:gd name="connsiteX2-293" fmla="*/ 426033 w 2634633"/>
                <a:gd name="connsiteY2-294" fmla="*/ 243322 h 936066"/>
                <a:gd name="connsiteX3-295" fmla="*/ 994358 w 2634633"/>
                <a:gd name="connsiteY3-296" fmla="*/ 49647 h 936066"/>
                <a:gd name="connsiteX4-297" fmla="*/ 1442033 w 2634633"/>
                <a:gd name="connsiteY4-298" fmla="*/ 2022 h 936066"/>
                <a:gd name="connsiteX5-299" fmla="*/ 2004008 w 2634633"/>
                <a:gd name="connsiteY5-300" fmla="*/ 97272 h 936066"/>
                <a:gd name="connsiteX6-301" fmla="*/ 2343733 w 2634633"/>
                <a:gd name="connsiteY6-302" fmla="*/ 227447 h 936066"/>
                <a:gd name="connsiteX7-303" fmla="*/ 2632658 w 2634633"/>
                <a:gd name="connsiteY7-304" fmla="*/ 440172 h 936066"/>
                <a:gd name="connsiteX8-305" fmla="*/ 2451683 w 2634633"/>
                <a:gd name="connsiteY8-306" fmla="*/ 811647 h 936066"/>
                <a:gd name="connsiteX9-307" fmla="*/ 2089733 w 2634633"/>
                <a:gd name="connsiteY9-308" fmla="*/ 687822 h 936066"/>
                <a:gd name="connsiteX10-309" fmla="*/ 1746833 w 2634633"/>
                <a:gd name="connsiteY10-310" fmla="*/ 583047 h 936066"/>
                <a:gd name="connsiteX11-311" fmla="*/ 1422983 w 2634633"/>
                <a:gd name="connsiteY11-312" fmla="*/ 554472 h 936066"/>
                <a:gd name="connsiteX12-313" fmla="*/ 1003883 w 2634633"/>
                <a:gd name="connsiteY12-314" fmla="*/ 611622 h 936066"/>
                <a:gd name="connsiteX13-315" fmla="*/ 708608 w 2634633"/>
                <a:gd name="connsiteY13-316" fmla="*/ 744972 h 936066"/>
                <a:gd name="connsiteX14-317" fmla="*/ 346658 w 2634633"/>
                <a:gd name="connsiteY14-318" fmla="*/ 935472 h 936066"/>
                <a:gd name="connsiteX15-319" fmla="*/ 130758 w 2634633"/>
                <a:gd name="connsiteY15-320" fmla="*/ 754497 h 936066"/>
                <a:gd name="connsiteX0-321" fmla="*/ 130758 w 2634633"/>
                <a:gd name="connsiteY0-322" fmla="*/ 754497 h 936066"/>
                <a:gd name="connsiteX1-323" fmla="*/ 13283 w 2634633"/>
                <a:gd name="connsiteY1-324" fmla="*/ 516372 h 936066"/>
                <a:gd name="connsiteX2-325" fmla="*/ 426033 w 2634633"/>
                <a:gd name="connsiteY2-326" fmla="*/ 243322 h 936066"/>
                <a:gd name="connsiteX3-327" fmla="*/ 994358 w 2634633"/>
                <a:gd name="connsiteY3-328" fmla="*/ 49647 h 936066"/>
                <a:gd name="connsiteX4-329" fmla="*/ 1442033 w 2634633"/>
                <a:gd name="connsiteY4-330" fmla="*/ 2022 h 936066"/>
                <a:gd name="connsiteX5-331" fmla="*/ 2004008 w 2634633"/>
                <a:gd name="connsiteY5-332" fmla="*/ 97272 h 936066"/>
                <a:gd name="connsiteX6-333" fmla="*/ 2343733 w 2634633"/>
                <a:gd name="connsiteY6-334" fmla="*/ 227447 h 936066"/>
                <a:gd name="connsiteX7-335" fmla="*/ 2632658 w 2634633"/>
                <a:gd name="connsiteY7-336" fmla="*/ 440172 h 936066"/>
                <a:gd name="connsiteX8-337" fmla="*/ 2451683 w 2634633"/>
                <a:gd name="connsiteY8-338" fmla="*/ 811647 h 936066"/>
                <a:gd name="connsiteX9-339" fmla="*/ 2089733 w 2634633"/>
                <a:gd name="connsiteY9-340" fmla="*/ 697347 h 936066"/>
                <a:gd name="connsiteX10-341" fmla="*/ 1746833 w 2634633"/>
                <a:gd name="connsiteY10-342" fmla="*/ 583047 h 936066"/>
                <a:gd name="connsiteX11-343" fmla="*/ 1422983 w 2634633"/>
                <a:gd name="connsiteY11-344" fmla="*/ 554472 h 936066"/>
                <a:gd name="connsiteX12-345" fmla="*/ 1003883 w 2634633"/>
                <a:gd name="connsiteY12-346" fmla="*/ 611622 h 936066"/>
                <a:gd name="connsiteX13-347" fmla="*/ 708608 w 2634633"/>
                <a:gd name="connsiteY13-348" fmla="*/ 744972 h 936066"/>
                <a:gd name="connsiteX14-349" fmla="*/ 346658 w 2634633"/>
                <a:gd name="connsiteY14-350" fmla="*/ 935472 h 936066"/>
                <a:gd name="connsiteX15-351" fmla="*/ 130758 w 2634633"/>
                <a:gd name="connsiteY15-352" fmla="*/ 754497 h 936066"/>
                <a:gd name="connsiteX0-353" fmla="*/ 130758 w 2634633"/>
                <a:gd name="connsiteY0-354" fmla="*/ 754497 h 936066"/>
                <a:gd name="connsiteX1-355" fmla="*/ 13283 w 2634633"/>
                <a:gd name="connsiteY1-356" fmla="*/ 516372 h 936066"/>
                <a:gd name="connsiteX2-357" fmla="*/ 426033 w 2634633"/>
                <a:gd name="connsiteY2-358" fmla="*/ 243322 h 936066"/>
                <a:gd name="connsiteX3-359" fmla="*/ 994358 w 2634633"/>
                <a:gd name="connsiteY3-360" fmla="*/ 49647 h 936066"/>
                <a:gd name="connsiteX4-361" fmla="*/ 1442033 w 2634633"/>
                <a:gd name="connsiteY4-362" fmla="*/ 2022 h 936066"/>
                <a:gd name="connsiteX5-363" fmla="*/ 2004008 w 2634633"/>
                <a:gd name="connsiteY5-364" fmla="*/ 97272 h 936066"/>
                <a:gd name="connsiteX6-365" fmla="*/ 2343733 w 2634633"/>
                <a:gd name="connsiteY6-366" fmla="*/ 227447 h 936066"/>
                <a:gd name="connsiteX7-367" fmla="*/ 2632658 w 2634633"/>
                <a:gd name="connsiteY7-368" fmla="*/ 440172 h 936066"/>
                <a:gd name="connsiteX8-369" fmla="*/ 2451683 w 2634633"/>
                <a:gd name="connsiteY8-370" fmla="*/ 811647 h 936066"/>
                <a:gd name="connsiteX9-371" fmla="*/ 2089733 w 2634633"/>
                <a:gd name="connsiteY9-372" fmla="*/ 697347 h 936066"/>
                <a:gd name="connsiteX10-373" fmla="*/ 1746833 w 2634633"/>
                <a:gd name="connsiteY10-374" fmla="*/ 583047 h 936066"/>
                <a:gd name="connsiteX11-375" fmla="*/ 1422983 w 2634633"/>
                <a:gd name="connsiteY11-376" fmla="*/ 554472 h 936066"/>
                <a:gd name="connsiteX12-377" fmla="*/ 1003883 w 2634633"/>
                <a:gd name="connsiteY12-378" fmla="*/ 611622 h 936066"/>
                <a:gd name="connsiteX13-379" fmla="*/ 708608 w 2634633"/>
                <a:gd name="connsiteY13-380" fmla="*/ 744972 h 936066"/>
                <a:gd name="connsiteX14-381" fmla="*/ 346658 w 2634633"/>
                <a:gd name="connsiteY14-382" fmla="*/ 935472 h 936066"/>
                <a:gd name="connsiteX15-383" fmla="*/ 130758 w 2634633"/>
                <a:gd name="connsiteY15-384" fmla="*/ 754497 h 936066"/>
                <a:gd name="connsiteX0-385" fmla="*/ 121158 w 2625033"/>
                <a:gd name="connsiteY0-386" fmla="*/ 754497 h 936066"/>
                <a:gd name="connsiteX1-387" fmla="*/ 12921 w 2625033"/>
                <a:gd name="connsiteY1-388" fmla="*/ 544005 h 936066"/>
                <a:gd name="connsiteX2-389" fmla="*/ 416433 w 2625033"/>
                <a:gd name="connsiteY2-390" fmla="*/ 243322 h 936066"/>
                <a:gd name="connsiteX3-391" fmla="*/ 984758 w 2625033"/>
                <a:gd name="connsiteY3-392" fmla="*/ 49647 h 936066"/>
                <a:gd name="connsiteX4-393" fmla="*/ 1432433 w 2625033"/>
                <a:gd name="connsiteY4-394" fmla="*/ 2022 h 936066"/>
                <a:gd name="connsiteX5-395" fmla="*/ 1994408 w 2625033"/>
                <a:gd name="connsiteY5-396" fmla="*/ 97272 h 936066"/>
                <a:gd name="connsiteX6-397" fmla="*/ 2334133 w 2625033"/>
                <a:gd name="connsiteY6-398" fmla="*/ 227447 h 936066"/>
                <a:gd name="connsiteX7-399" fmla="*/ 2623058 w 2625033"/>
                <a:gd name="connsiteY7-400" fmla="*/ 440172 h 936066"/>
                <a:gd name="connsiteX8-401" fmla="*/ 2442083 w 2625033"/>
                <a:gd name="connsiteY8-402" fmla="*/ 811647 h 936066"/>
                <a:gd name="connsiteX9-403" fmla="*/ 2080133 w 2625033"/>
                <a:gd name="connsiteY9-404" fmla="*/ 697347 h 936066"/>
                <a:gd name="connsiteX10-405" fmla="*/ 1737233 w 2625033"/>
                <a:gd name="connsiteY10-406" fmla="*/ 583047 h 936066"/>
                <a:gd name="connsiteX11-407" fmla="*/ 1413383 w 2625033"/>
                <a:gd name="connsiteY11-408" fmla="*/ 554472 h 936066"/>
                <a:gd name="connsiteX12-409" fmla="*/ 994283 w 2625033"/>
                <a:gd name="connsiteY12-410" fmla="*/ 611622 h 936066"/>
                <a:gd name="connsiteX13-411" fmla="*/ 699008 w 2625033"/>
                <a:gd name="connsiteY13-412" fmla="*/ 744972 h 936066"/>
                <a:gd name="connsiteX14-413" fmla="*/ 337058 w 2625033"/>
                <a:gd name="connsiteY14-414" fmla="*/ 935472 h 936066"/>
                <a:gd name="connsiteX15-415" fmla="*/ 121158 w 2625033"/>
                <a:gd name="connsiteY15-416" fmla="*/ 754497 h 936066"/>
                <a:gd name="connsiteX0-417" fmla="*/ 113378 w 2626491"/>
                <a:gd name="connsiteY0-418" fmla="*/ 778676 h 935705"/>
                <a:gd name="connsiteX1-419" fmla="*/ 14379 w 2626491"/>
                <a:gd name="connsiteY1-420" fmla="*/ 544005 h 935705"/>
                <a:gd name="connsiteX2-421" fmla="*/ 417891 w 2626491"/>
                <a:gd name="connsiteY2-422" fmla="*/ 243322 h 935705"/>
                <a:gd name="connsiteX3-423" fmla="*/ 986216 w 2626491"/>
                <a:gd name="connsiteY3-424" fmla="*/ 49647 h 935705"/>
                <a:gd name="connsiteX4-425" fmla="*/ 1433891 w 2626491"/>
                <a:gd name="connsiteY4-426" fmla="*/ 2022 h 935705"/>
                <a:gd name="connsiteX5-427" fmla="*/ 1995866 w 2626491"/>
                <a:gd name="connsiteY5-428" fmla="*/ 97272 h 935705"/>
                <a:gd name="connsiteX6-429" fmla="*/ 2335591 w 2626491"/>
                <a:gd name="connsiteY6-430" fmla="*/ 227447 h 935705"/>
                <a:gd name="connsiteX7-431" fmla="*/ 2624516 w 2626491"/>
                <a:gd name="connsiteY7-432" fmla="*/ 440172 h 935705"/>
                <a:gd name="connsiteX8-433" fmla="*/ 2443541 w 2626491"/>
                <a:gd name="connsiteY8-434" fmla="*/ 811647 h 935705"/>
                <a:gd name="connsiteX9-435" fmla="*/ 2081591 w 2626491"/>
                <a:gd name="connsiteY9-436" fmla="*/ 697347 h 935705"/>
                <a:gd name="connsiteX10-437" fmla="*/ 1738691 w 2626491"/>
                <a:gd name="connsiteY10-438" fmla="*/ 583047 h 935705"/>
                <a:gd name="connsiteX11-439" fmla="*/ 1414841 w 2626491"/>
                <a:gd name="connsiteY11-440" fmla="*/ 554472 h 935705"/>
                <a:gd name="connsiteX12-441" fmla="*/ 995741 w 2626491"/>
                <a:gd name="connsiteY12-442" fmla="*/ 611622 h 935705"/>
                <a:gd name="connsiteX13-443" fmla="*/ 700466 w 2626491"/>
                <a:gd name="connsiteY13-444" fmla="*/ 744972 h 935705"/>
                <a:gd name="connsiteX14-445" fmla="*/ 338516 w 2626491"/>
                <a:gd name="connsiteY14-446" fmla="*/ 935472 h 935705"/>
                <a:gd name="connsiteX15-447" fmla="*/ 113378 w 2626491"/>
                <a:gd name="connsiteY15-448" fmla="*/ 778676 h 935705"/>
                <a:gd name="connsiteX0-449" fmla="*/ 113331 w 2626444"/>
                <a:gd name="connsiteY0-450" fmla="*/ 778676 h 956396"/>
                <a:gd name="connsiteX1-451" fmla="*/ 14332 w 2626444"/>
                <a:gd name="connsiteY1-452" fmla="*/ 544005 h 956396"/>
                <a:gd name="connsiteX2-453" fmla="*/ 417844 w 2626444"/>
                <a:gd name="connsiteY2-454" fmla="*/ 243322 h 956396"/>
                <a:gd name="connsiteX3-455" fmla="*/ 986169 w 2626444"/>
                <a:gd name="connsiteY3-456" fmla="*/ 49647 h 956396"/>
                <a:gd name="connsiteX4-457" fmla="*/ 1433844 w 2626444"/>
                <a:gd name="connsiteY4-458" fmla="*/ 2022 h 956396"/>
                <a:gd name="connsiteX5-459" fmla="*/ 1995819 w 2626444"/>
                <a:gd name="connsiteY5-460" fmla="*/ 97272 h 956396"/>
                <a:gd name="connsiteX6-461" fmla="*/ 2335544 w 2626444"/>
                <a:gd name="connsiteY6-462" fmla="*/ 227447 h 956396"/>
                <a:gd name="connsiteX7-463" fmla="*/ 2624469 w 2626444"/>
                <a:gd name="connsiteY7-464" fmla="*/ 440172 h 956396"/>
                <a:gd name="connsiteX8-465" fmla="*/ 2443494 w 2626444"/>
                <a:gd name="connsiteY8-466" fmla="*/ 811647 h 956396"/>
                <a:gd name="connsiteX9-467" fmla="*/ 2081544 w 2626444"/>
                <a:gd name="connsiteY9-468" fmla="*/ 697347 h 956396"/>
                <a:gd name="connsiteX10-469" fmla="*/ 1738644 w 2626444"/>
                <a:gd name="connsiteY10-470" fmla="*/ 583047 h 956396"/>
                <a:gd name="connsiteX11-471" fmla="*/ 1414794 w 2626444"/>
                <a:gd name="connsiteY11-472" fmla="*/ 554472 h 956396"/>
                <a:gd name="connsiteX12-473" fmla="*/ 995694 w 2626444"/>
                <a:gd name="connsiteY12-474" fmla="*/ 611622 h 956396"/>
                <a:gd name="connsiteX13-475" fmla="*/ 700419 w 2626444"/>
                <a:gd name="connsiteY13-476" fmla="*/ 744972 h 956396"/>
                <a:gd name="connsiteX14-477" fmla="*/ 335389 w 2626444"/>
                <a:gd name="connsiteY14-478" fmla="*/ 956197 h 956396"/>
                <a:gd name="connsiteX15-479" fmla="*/ 113331 w 2626444"/>
                <a:gd name="connsiteY15-480" fmla="*/ 778676 h 956396"/>
                <a:gd name="connsiteX0-481" fmla="*/ 113331 w 2627099"/>
                <a:gd name="connsiteY0-482" fmla="*/ 778676 h 956396"/>
                <a:gd name="connsiteX1-483" fmla="*/ 14332 w 2627099"/>
                <a:gd name="connsiteY1-484" fmla="*/ 544005 h 956396"/>
                <a:gd name="connsiteX2-485" fmla="*/ 417844 w 2627099"/>
                <a:gd name="connsiteY2-486" fmla="*/ 243322 h 956396"/>
                <a:gd name="connsiteX3-487" fmla="*/ 986169 w 2627099"/>
                <a:gd name="connsiteY3-488" fmla="*/ 49647 h 956396"/>
                <a:gd name="connsiteX4-489" fmla="*/ 1433844 w 2627099"/>
                <a:gd name="connsiteY4-490" fmla="*/ 2022 h 956396"/>
                <a:gd name="connsiteX5-491" fmla="*/ 1995819 w 2627099"/>
                <a:gd name="connsiteY5-492" fmla="*/ 97272 h 956396"/>
                <a:gd name="connsiteX6-493" fmla="*/ 2335544 w 2627099"/>
                <a:gd name="connsiteY6-494" fmla="*/ 227447 h 956396"/>
                <a:gd name="connsiteX7-495" fmla="*/ 2624469 w 2627099"/>
                <a:gd name="connsiteY7-496" fmla="*/ 440172 h 956396"/>
                <a:gd name="connsiteX8-497" fmla="*/ 2455811 w 2627099"/>
                <a:gd name="connsiteY8-498" fmla="*/ 835826 h 956396"/>
                <a:gd name="connsiteX9-499" fmla="*/ 2081544 w 2627099"/>
                <a:gd name="connsiteY9-500" fmla="*/ 697347 h 956396"/>
                <a:gd name="connsiteX10-501" fmla="*/ 1738644 w 2627099"/>
                <a:gd name="connsiteY10-502" fmla="*/ 583047 h 956396"/>
                <a:gd name="connsiteX11-503" fmla="*/ 1414794 w 2627099"/>
                <a:gd name="connsiteY11-504" fmla="*/ 554472 h 956396"/>
                <a:gd name="connsiteX12-505" fmla="*/ 995694 w 2627099"/>
                <a:gd name="connsiteY12-506" fmla="*/ 611622 h 956396"/>
                <a:gd name="connsiteX13-507" fmla="*/ 700419 w 2627099"/>
                <a:gd name="connsiteY13-508" fmla="*/ 744972 h 956396"/>
                <a:gd name="connsiteX14-509" fmla="*/ 335389 w 2627099"/>
                <a:gd name="connsiteY14-510" fmla="*/ 956197 h 956396"/>
                <a:gd name="connsiteX15-511" fmla="*/ 113331 w 2627099"/>
                <a:gd name="connsiteY15-512" fmla="*/ 778676 h 956396"/>
                <a:gd name="connsiteX0-513" fmla="*/ 113331 w 2636174"/>
                <a:gd name="connsiteY0-514" fmla="*/ 778676 h 956396"/>
                <a:gd name="connsiteX1-515" fmla="*/ 14332 w 2636174"/>
                <a:gd name="connsiteY1-516" fmla="*/ 544005 h 956396"/>
                <a:gd name="connsiteX2-517" fmla="*/ 417844 w 2636174"/>
                <a:gd name="connsiteY2-518" fmla="*/ 243322 h 956396"/>
                <a:gd name="connsiteX3-519" fmla="*/ 986169 w 2636174"/>
                <a:gd name="connsiteY3-520" fmla="*/ 49647 h 956396"/>
                <a:gd name="connsiteX4-521" fmla="*/ 1433844 w 2636174"/>
                <a:gd name="connsiteY4-522" fmla="*/ 2022 h 956396"/>
                <a:gd name="connsiteX5-523" fmla="*/ 1995819 w 2636174"/>
                <a:gd name="connsiteY5-524" fmla="*/ 97272 h 956396"/>
                <a:gd name="connsiteX6-525" fmla="*/ 2335544 w 2636174"/>
                <a:gd name="connsiteY6-526" fmla="*/ 227447 h 956396"/>
                <a:gd name="connsiteX7-527" fmla="*/ 2633707 w 2636174"/>
                <a:gd name="connsiteY7-528" fmla="*/ 460897 h 956396"/>
                <a:gd name="connsiteX8-529" fmla="*/ 2455811 w 2636174"/>
                <a:gd name="connsiteY8-530" fmla="*/ 835826 h 956396"/>
                <a:gd name="connsiteX9-531" fmla="*/ 2081544 w 2636174"/>
                <a:gd name="connsiteY9-532" fmla="*/ 697347 h 956396"/>
                <a:gd name="connsiteX10-533" fmla="*/ 1738644 w 2636174"/>
                <a:gd name="connsiteY10-534" fmla="*/ 583047 h 956396"/>
                <a:gd name="connsiteX11-535" fmla="*/ 1414794 w 2636174"/>
                <a:gd name="connsiteY11-536" fmla="*/ 554472 h 956396"/>
                <a:gd name="connsiteX12-537" fmla="*/ 995694 w 2636174"/>
                <a:gd name="connsiteY12-538" fmla="*/ 611622 h 956396"/>
                <a:gd name="connsiteX13-539" fmla="*/ 700419 w 2636174"/>
                <a:gd name="connsiteY13-540" fmla="*/ 744972 h 956396"/>
                <a:gd name="connsiteX14-541" fmla="*/ 335389 w 2636174"/>
                <a:gd name="connsiteY14-542" fmla="*/ 956197 h 956396"/>
                <a:gd name="connsiteX15-543" fmla="*/ 113331 w 2636174"/>
                <a:gd name="connsiteY15-544" fmla="*/ 778676 h 956396"/>
                <a:gd name="connsiteX0-545" fmla="*/ 113331 w 2636619"/>
                <a:gd name="connsiteY0-546" fmla="*/ 778676 h 956396"/>
                <a:gd name="connsiteX1-547" fmla="*/ 14332 w 2636619"/>
                <a:gd name="connsiteY1-548" fmla="*/ 544005 h 956396"/>
                <a:gd name="connsiteX2-549" fmla="*/ 417844 w 2636619"/>
                <a:gd name="connsiteY2-550" fmla="*/ 243322 h 956396"/>
                <a:gd name="connsiteX3-551" fmla="*/ 986169 w 2636619"/>
                <a:gd name="connsiteY3-552" fmla="*/ 49647 h 956396"/>
                <a:gd name="connsiteX4-553" fmla="*/ 1433844 w 2636619"/>
                <a:gd name="connsiteY4-554" fmla="*/ 2022 h 956396"/>
                <a:gd name="connsiteX5-555" fmla="*/ 1995819 w 2636619"/>
                <a:gd name="connsiteY5-556" fmla="*/ 97272 h 956396"/>
                <a:gd name="connsiteX6-557" fmla="*/ 2323227 w 2636619"/>
                <a:gd name="connsiteY6-558" fmla="*/ 237810 h 956396"/>
                <a:gd name="connsiteX7-559" fmla="*/ 2633707 w 2636619"/>
                <a:gd name="connsiteY7-560" fmla="*/ 460897 h 956396"/>
                <a:gd name="connsiteX8-561" fmla="*/ 2455811 w 2636619"/>
                <a:gd name="connsiteY8-562" fmla="*/ 835826 h 956396"/>
                <a:gd name="connsiteX9-563" fmla="*/ 2081544 w 2636619"/>
                <a:gd name="connsiteY9-564" fmla="*/ 697347 h 956396"/>
                <a:gd name="connsiteX10-565" fmla="*/ 1738644 w 2636619"/>
                <a:gd name="connsiteY10-566" fmla="*/ 583047 h 956396"/>
                <a:gd name="connsiteX11-567" fmla="*/ 1414794 w 2636619"/>
                <a:gd name="connsiteY11-568" fmla="*/ 554472 h 956396"/>
                <a:gd name="connsiteX12-569" fmla="*/ 995694 w 2636619"/>
                <a:gd name="connsiteY12-570" fmla="*/ 611622 h 956396"/>
                <a:gd name="connsiteX13-571" fmla="*/ 700419 w 2636619"/>
                <a:gd name="connsiteY13-572" fmla="*/ 744972 h 956396"/>
                <a:gd name="connsiteX14-573" fmla="*/ 335389 w 2636619"/>
                <a:gd name="connsiteY14-574" fmla="*/ 956197 h 956396"/>
                <a:gd name="connsiteX15-575" fmla="*/ 113331 w 2636619"/>
                <a:gd name="connsiteY15-576" fmla="*/ 778676 h 956396"/>
                <a:gd name="connsiteX0-577" fmla="*/ 113331 w 2636619"/>
                <a:gd name="connsiteY0-578" fmla="*/ 779086 h 956806"/>
                <a:gd name="connsiteX1-579" fmla="*/ 14332 w 2636619"/>
                <a:gd name="connsiteY1-580" fmla="*/ 544415 h 956806"/>
                <a:gd name="connsiteX2-581" fmla="*/ 417844 w 2636619"/>
                <a:gd name="connsiteY2-582" fmla="*/ 243732 h 956806"/>
                <a:gd name="connsiteX3-583" fmla="*/ 986169 w 2636619"/>
                <a:gd name="connsiteY3-584" fmla="*/ 50057 h 956806"/>
                <a:gd name="connsiteX4-585" fmla="*/ 1433844 w 2636619"/>
                <a:gd name="connsiteY4-586" fmla="*/ 2432 h 956806"/>
                <a:gd name="connsiteX5-587" fmla="*/ 1983501 w 2636619"/>
                <a:gd name="connsiteY5-588" fmla="*/ 104591 h 956806"/>
                <a:gd name="connsiteX6-589" fmla="*/ 2323227 w 2636619"/>
                <a:gd name="connsiteY6-590" fmla="*/ 238220 h 956806"/>
                <a:gd name="connsiteX7-591" fmla="*/ 2633707 w 2636619"/>
                <a:gd name="connsiteY7-592" fmla="*/ 461307 h 956806"/>
                <a:gd name="connsiteX8-593" fmla="*/ 2455811 w 2636619"/>
                <a:gd name="connsiteY8-594" fmla="*/ 836236 h 956806"/>
                <a:gd name="connsiteX9-595" fmla="*/ 2081544 w 2636619"/>
                <a:gd name="connsiteY9-596" fmla="*/ 697757 h 956806"/>
                <a:gd name="connsiteX10-597" fmla="*/ 1738644 w 2636619"/>
                <a:gd name="connsiteY10-598" fmla="*/ 583457 h 956806"/>
                <a:gd name="connsiteX11-599" fmla="*/ 1414794 w 2636619"/>
                <a:gd name="connsiteY11-600" fmla="*/ 554882 h 956806"/>
                <a:gd name="connsiteX12-601" fmla="*/ 995694 w 2636619"/>
                <a:gd name="connsiteY12-602" fmla="*/ 612032 h 956806"/>
                <a:gd name="connsiteX13-603" fmla="*/ 700419 w 2636619"/>
                <a:gd name="connsiteY13-604" fmla="*/ 745382 h 956806"/>
                <a:gd name="connsiteX14-605" fmla="*/ 335389 w 2636619"/>
                <a:gd name="connsiteY14-606" fmla="*/ 956607 h 956806"/>
                <a:gd name="connsiteX15-607" fmla="*/ 113331 w 2636619"/>
                <a:gd name="connsiteY15-608" fmla="*/ 779086 h 956806"/>
                <a:gd name="connsiteX0-609" fmla="*/ 113723 w 2637011"/>
                <a:gd name="connsiteY0-610" fmla="*/ 779330 h 957050"/>
                <a:gd name="connsiteX1-611" fmla="*/ 14724 w 2637011"/>
                <a:gd name="connsiteY1-612" fmla="*/ 544659 h 957050"/>
                <a:gd name="connsiteX2-613" fmla="*/ 424395 w 2637011"/>
                <a:gd name="connsiteY2-614" fmla="*/ 261247 h 957050"/>
                <a:gd name="connsiteX3-615" fmla="*/ 986561 w 2637011"/>
                <a:gd name="connsiteY3-616" fmla="*/ 50301 h 957050"/>
                <a:gd name="connsiteX4-617" fmla="*/ 1434236 w 2637011"/>
                <a:gd name="connsiteY4-618" fmla="*/ 2676 h 957050"/>
                <a:gd name="connsiteX5-619" fmla="*/ 1983893 w 2637011"/>
                <a:gd name="connsiteY5-620" fmla="*/ 104835 h 957050"/>
                <a:gd name="connsiteX6-621" fmla="*/ 2323619 w 2637011"/>
                <a:gd name="connsiteY6-622" fmla="*/ 238464 h 957050"/>
                <a:gd name="connsiteX7-623" fmla="*/ 2634099 w 2637011"/>
                <a:gd name="connsiteY7-624" fmla="*/ 461551 h 957050"/>
                <a:gd name="connsiteX8-625" fmla="*/ 2456203 w 2637011"/>
                <a:gd name="connsiteY8-626" fmla="*/ 836480 h 957050"/>
                <a:gd name="connsiteX9-627" fmla="*/ 2081936 w 2637011"/>
                <a:gd name="connsiteY9-628" fmla="*/ 698001 h 957050"/>
                <a:gd name="connsiteX10-629" fmla="*/ 1739036 w 2637011"/>
                <a:gd name="connsiteY10-630" fmla="*/ 583701 h 957050"/>
                <a:gd name="connsiteX11-631" fmla="*/ 1415186 w 2637011"/>
                <a:gd name="connsiteY11-632" fmla="*/ 555126 h 957050"/>
                <a:gd name="connsiteX12-633" fmla="*/ 996086 w 2637011"/>
                <a:gd name="connsiteY12-634" fmla="*/ 612276 h 957050"/>
                <a:gd name="connsiteX13-635" fmla="*/ 700811 w 2637011"/>
                <a:gd name="connsiteY13-636" fmla="*/ 745626 h 957050"/>
                <a:gd name="connsiteX14-637" fmla="*/ 335781 w 2637011"/>
                <a:gd name="connsiteY14-638" fmla="*/ 956851 h 957050"/>
                <a:gd name="connsiteX15-639" fmla="*/ 113723 w 2637011"/>
                <a:gd name="connsiteY15-640" fmla="*/ 779330 h 957050"/>
                <a:gd name="connsiteX0-641" fmla="*/ 113723 w 2637011"/>
                <a:gd name="connsiteY0-642" fmla="*/ 779330 h 957050"/>
                <a:gd name="connsiteX1-643" fmla="*/ 14724 w 2637011"/>
                <a:gd name="connsiteY1-644" fmla="*/ 544659 h 957050"/>
                <a:gd name="connsiteX2-645" fmla="*/ 424395 w 2637011"/>
                <a:gd name="connsiteY2-646" fmla="*/ 261247 h 957050"/>
                <a:gd name="connsiteX3-647" fmla="*/ 986561 w 2637011"/>
                <a:gd name="connsiteY3-648" fmla="*/ 50301 h 957050"/>
                <a:gd name="connsiteX4-649" fmla="*/ 1434236 w 2637011"/>
                <a:gd name="connsiteY4-650" fmla="*/ 2676 h 957050"/>
                <a:gd name="connsiteX5-651" fmla="*/ 1983893 w 2637011"/>
                <a:gd name="connsiteY5-652" fmla="*/ 104835 h 957050"/>
                <a:gd name="connsiteX6-653" fmla="*/ 2323619 w 2637011"/>
                <a:gd name="connsiteY6-654" fmla="*/ 238464 h 957050"/>
                <a:gd name="connsiteX7-655" fmla="*/ 2634099 w 2637011"/>
                <a:gd name="connsiteY7-656" fmla="*/ 461551 h 957050"/>
                <a:gd name="connsiteX8-657" fmla="*/ 2456203 w 2637011"/>
                <a:gd name="connsiteY8-658" fmla="*/ 836480 h 957050"/>
                <a:gd name="connsiteX9-659" fmla="*/ 2081936 w 2637011"/>
                <a:gd name="connsiteY9-660" fmla="*/ 698001 h 957050"/>
                <a:gd name="connsiteX10-661" fmla="*/ 1739036 w 2637011"/>
                <a:gd name="connsiteY10-662" fmla="*/ 583701 h 957050"/>
                <a:gd name="connsiteX11-663" fmla="*/ 1415186 w 2637011"/>
                <a:gd name="connsiteY11-664" fmla="*/ 555126 h 957050"/>
                <a:gd name="connsiteX12-665" fmla="*/ 996086 w 2637011"/>
                <a:gd name="connsiteY12-666" fmla="*/ 612276 h 957050"/>
                <a:gd name="connsiteX13-667" fmla="*/ 700811 w 2637011"/>
                <a:gd name="connsiteY13-668" fmla="*/ 745626 h 957050"/>
                <a:gd name="connsiteX14-669" fmla="*/ 335781 w 2637011"/>
                <a:gd name="connsiteY14-670" fmla="*/ 956851 h 957050"/>
                <a:gd name="connsiteX15-671" fmla="*/ 113723 w 2637011"/>
                <a:gd name="connsiteY15-672" fmla="*/ 779330 h 957050"/>
                <a:gd name="connsiteX0-673" fmla="*/ 113723 w 2637011"/>
                <a:gd name="connsiteY0-674" fmla="*/ 779330 h 957050"/>
                <a:gd name="connsiteX1-675" fmla="*/ 14724 w 2637011"/>
                <a:gd name="connsiteY1-676" fmla="*/ 544659 h 957050"/>
                <a:gd name="connsiteX2-677" fmla="*/ 424395 w 2637011"/>
                <a:gd name="connsiteY2-678" fmla="*/ 261247 h 957050"/>
                <a:gd name="connsiteX3-679" fmla="*/ 986561 w 2637011"/>
                <a:gd name="connsiteY3-680" fmla="*/ 50301 h 957050"/>
                <a:gd name="connsiteX4-681" fmla="*/ 1434236 w 2637011"/>
                <a:gd name="connsiteY4-682" fmla="*/ 2676 h 957050"/>
                <a:gd name="connsiteX5-683" fmla="*/ 1983893 w 2637011"/>
                <a:gd name="connsiteY5-684" fmla="*/ 104835 h 957050"/>
                <a:gd name="connsiteX6-685" fmla="*/ 2323619 w 2637011"/>
                <a:gd name="connsiteY6-686" fmla="*/ 238464 h 957050"/>
                <a:gd name="connsiteX7-687" fmla="*/ 2634099 w 2637011"/>
                <a:gd name="connsiteY7-688" fmla="*/ 461551 h 957050"/>
                <a:gd name="connsiteX8-689" fmla="*/ 2456203 w 2637011"/>
                <a:gd name="connsiteY8-690" fmla="*/ 836480 h 957050"/>
                <a:gd name="connsiteX9-691" fmla="*/ 2081936 w 2637011"/>
                <a:gd name="connsiteY9-692" fmla="*/ 698001 h 957050"/>
                <a:gd name="connsiteX10-693" fmla="*/ 1739036 w 2637011"/>
                <a:gd name="connsiteY10-694" fmla="*/ 583701 h 957050"/>
                <a:gd name="connsiteX11-695" fmla="*/ 1409027 w 2637011"/>
                <a:gd name="connsiteY11-696" fmla="*/ 541310 h 957050"/>
                <a:gd name="connsiteX12-697" fmla="*/ 996086 w 2637011"/>
                <a:gd name="connsiteY12-698" fmla="*/ 612276 h 957050"/>
                <a:gd name="connsiteX13-699" fmla="*/ 700811 w 2637011"/>
                <a:gd name="connsiteY13-700" fmla="*/ 745626 h 957050"/>
                <a:gd name="connsiteX14-701" fmla="*/ 335781 w 2637011"/>
                <a:gd name="connsiteY14-702" fmla="*/ 956851 h 957050"/>
                <a:gd name="connsiteX15-703" fmla="*/ 113723 w 2637011"/>
                <a:gd name="connsiteY15-704" fmla="*/ 779330 h 957050"/>
                <a:gd name="connsiteX0-705" fmla="*/ 113723 w 2637011"/>
                <a:gd name="connsiteY0-706" fmla="*/ 779330 h 957050"/>
                <a:gd name="connsiteX1-707" fmla="*/ 14724 w 2637011"/>
                <a:gd name="connsiteY1-708" fmla="*/ 544659 h 957050"/>
                <a:gd name="connsiteX2-709" fmla="*/ 424395 w 2637011"/>
                <a:gd name="connsiteY2-710" fmla="*/ 261247 h 957050"/>
                <a:gd name="connsiteX3-711" fmla="*/ 986561 w 2637011"/>
                <a:gd name="connsiteY3-712" fmla="*/ 50301 h 957050"/>
                <a:gd name="connsiteX4-713" fmla="*/ 1434236 w 2637011"/>
                <a:gd name="connsiteY4-714" fmla="*/ 2676 h 957050"/>
                <a:gd name="connsiteX5-715" fmla="*/ 1983893 w 2637011"/>
                <a:gd name="connsiteY5-716" fmla="*/ 104835 h 957050"/>
                <a:gd name="connsiteX6-717" fmla="*/ 2323619 w 2637011"/>
                <a:gd name="connsiteY6-718" fmla="*/ 238464 h 957050"/>
                <a:gd name="connsiteX7-719" fmla="*/ 2634099 w 2637011"/>
                <a:gd name="connsiteY7-720" fmla="*/ 461551 h 957050"/>
                <a:gd name="connsiteX8-721" fmla="*/ 2456203 w 2637011"/>
                <a:gd name="connsiteY8-722" fmla="*/ 836480 h 957050"/>
                <a:gd name="connsiteX9-723" fmla="*/ 2081936 w 2637011"/>
                <a:gd name="connsiteY9-724" fmla="*/ 698001 h 957050"/>
                <a:gd name="connsiteX10-725" fmla="*/ 1739037 w 2637011"/>
                <a:gd name="connsiteY10-726" fmla="*/ 573339 h 957050"/>
                <a:gd name="connsiteX11-727" fmla="*/ 1409027 w 2637011"/>
                <a:gd name="connsiteY11-728" fmla="*/ 541310 h 957050"/>
                <a:gd name="connsiteX12-729" fmla="*/ 996086 w 2637011"/>
                <a:gd name="connsiteY12-730" fmla="*/ 612276 h 957050"/>
                <a:gd name="connsiteX13-731" fmla="*/ 700811 w 2637011"/>
                <a:gd name="connsiteY13-732" fmla="*/ 745626 h 957050"/>
                <a:gd name="connsiteX14-733" fmla="*/ 335781 w 2637011"/>
                <a:gd name="connsiteY14-734" fmla="*/ 956851 h 957050"/>
                <a:gd name="connsiteX15-735" fmla="*/ 113723 w 2637011"/>
                <a:gd name="connsiteY15-736" fmla="*/ 779330 h 957050"/>
                <a:gd name="connsiteX0-737" fmla="*/ 113723 w 2637011"/>
                <a:gd name="connsiteY0-738" fmla="*/ 779330 h 957050"/>
                <a:gd name="connsiteX1-739" fmla="*/ 14724 w 2637011"/>
                <a:gd name="connsiteY1-740" fmla="*/ 544659 h 957050"/>
                <a:gd name="connsiteX2-741" fmla="*/ 424395 w 2637011"/>
                <a:gd name="connsiteY2-742" fmla="*/ 261247 h 957050"/>
                <a:gd name="connsiteX3-743" fmla="*/ 986561 w 2637011"/>
                <a:gd name="connsiteY3-744" fmla="*/ 50301 h 957050"/>
                <a:gd name="connsiteX4-745" fmla="*/ 1434236 w 2637011"/>
                <a:gd name="connsiteY4-746" fmla="*/ 2676 h 957050"/>
                <a:gd name="connsiteX5-747" fmla="*/ 1983893 w 2637011"/>
                <a:gd name="connsiteY5-748" fmla="*/ 104835 h 957050"/>
                <a:gd name="connsiteX6-749" fmla="*/ 2323619 w 2637011"/>
                <a:gd name="connsiteY6-750" fmla="*/ 238464 h 957050"/>
                <a:gd name="connsiteX7-751" fmla="*/ 2634099 w 2637011"/>
                <a:gd name="connsiteY7-752" fmla="*/ 461551 h 957050"/>
                <a:gd name="connsiteX8-753" fmla="*/ 2456203 w 2637011"/>
                <a:gd name="connsiteY8-754" fmla="*/ 836480 h 957050"/>
                <a:gd name="connsiteX9-755" fmla="*/ 2081936 w 2637011"/>
                <a:gd name="connsiteY9-756" fmla="*/ 698001 h 957050"/>
                <a:gd name="connsiteX10-757" fmla="*/ 1739037 w 2637011"/>
                <a:gd name="connsiteY10-758" fmla="*/ 573339 h 957050"/>
                <a:gd name="connsiteX11-759" fmla="*/ 1409027 w 2637011"/>
                <a:gd name="connsiteY11-760" fmla="*/ 541310 h 957050"/>
                <a:gd name="connsiteX12-761" fmla="*/ 993007 w 2637011"/>
                <a:gd name="connsiteY12-762" fmla="*/ 605367 h 957050"/>
                <a:gd name="connsiteX13-763" fmla="*/ 700811 w 2637011"/>
                <a:gd name="connsiteY13-764" fmla="*/ 745626 h 957050"/>
                <a:gd name="connsiteX14-765" fmla="*/ 335781 w 2637011"/>
                <a:gd name="connsiteY14-766" fmla="*/ 956851 h 957050"/>
                <a:gd name="connsiteX15-767" fmla="*/ 113723 w 2637011"/>
                <a:gd name="connsiteY15-768" fmla="*/ 779330 h 95705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19" y="connsiteY9-20"/>
                </a:cxn>
                <a:cxn ang="0">
                  <a:pos x="connsiteX10-21" y="connsiteY10-22"/>
                </a:cxn>
                <a:cxn ang="0">
                  <a:pos x="connsiteX11-23" y="connsiteY11-24"/>
                </a:cxn>
                <a:cxn ang="0">
                  <a:pos x="connsiteX12-25" y="connsiteY12-26"/>
                </a:cxn>
                <a:cxn ang="0">
                  <a:pos x="connsiteX13-27" y="connsiteY13-28"/>
                </a:cxn>
                <a:cxn ang="0">
                  <a:pos x="connsiteX14-29" y="connsiteY14-30"/>
                </a:cxn>
                <a:cxn ang="0">
                  <a:pos x="connsiteX15-31" y="connsiteY15-32"/>
                </a:cxn>
              </a:cxnLst>
              <a:rect l="l" t="t" r="r" b="b"/>
              <a:pathLst>
                <a:path w="2637011" h="957050">
                  <a:moveTo>
                    <a:pt x="113723" y="779330"/>
                  </a:moveTo>
                  <a:cubicBezTo>
                    <a:pt x="60214" y="710631"/>
                    <a:pt x="-37055" y="631006"/>
                    <a:pt x="14724" y="544659"/>
                  </a:cubicBezTo>
                  <a:cubicBezTo>
                    <a:pt x="66503" y="458312"/>
                    <a:pt x="262422" y="343640"/>
                    <a:pt x="424395" y="261247"/>
                  </a:cubicBezTo>
                  <a:cubicBezTo>
                    <a:pt x="586368" y="178854"/>
                    <a:pt x="818254" y="93396"/>
                    <a:pt x="986561" y="50301"/>
                  </a:cubicBezTo>
                  <a:cubicBezTo>
                    <a:pt x="1154868" y="7206"/>
                    <a:pt x="1268014" y="-6413"/>
                    <a:pt x="1434236" y="2676"/>
                  </a:cubicBezTo>
                  <a:cubicBezTo>
                    <a:pt x="1600458" y="11765"/>
                    <a:pt x="1835663" y="65537"/>
                    <a:pt x="1983893" y="104835"/>
                  </a:cubicBezTo>
                  <a:cubicBezTo>
                    <a:pt x="2132123" y="144133"/>
                    <a:pt x="2215251" y="179011"/>
                    <a:pt x="2323619" y="238464"/>
                  </a:cubicBezTo>
                  <a:cubicBezTo>
                    <a:pt x="2431987" y="297917"/>
                    <a:pt x="2612002" y="361882"/>
                    <a:pt x="2634099" y="461551"/>
                  </a:cubicBezTo>
                  <a:cubicBezTo>
                    <a:pt x="2656196" y="561220"/>
                    <a:pt x="2548230" y="797072"/>
                    <a:pt x="2456203" y="836480"/>
                  </a:cubicBezTo>
                  <a:cubicBezTo>
                    <a:pt x="2364176" y="875888"/>
                    <a:pt x="2201464" y="741858"/>
                    <a:pt x="2081936" y="698001"/>
                  </a:cubicBezTo>
                  <a:cubicBezTo>
                    <a:pt x="1962408" y="654144"/>
                    <a:pt x="1851188" y="599454"/>
                    <a:pt x="1739037" y="573339"/>
                  </a:cubicBezTo>
                  <a:cubicBezTo>
                    <a:pt x="1626886" y="547224"/>
                    <a:pt x="1533365" y="535972"/>
                    <a:pt x="1409027" y="541310"/>
                  </a:cubicBezTo>
                  <a:cubicBezTo>
                    <a:pt x="1284689" y="546648"/>
                    <a:pt x="1111043" y="571314"/>
                    <a:pt x="993007" y="605367"/>
                  </a:cubicBezTo>
                  <a:cubicBezTo>
                    <a:pt x="874971" y="639420"/>
                    <a:pt x="810348" y="691651"/>
                    <a:pt x="700811" y="745626"/>
                  </a:cubicBezTo>
                  <a:cubicBezTo>
                    <a:pt x="591274" y="799601"/>
                    <a:pt x="433629" y="951234"/>
                    <a:pt x="335781" y="956851"/>
                  </a:cubicBezTo>
                  <a:cubicBezTo>
                    <a:pt x="237933" y="962468"/>
                    <a:pt x="167232" y="848029"/>
                    <a:pt x="113723" y="779330"/>
                  </a:cubicBezTo>
                  <a:close/>
                </a:path>
              </a:pathLst>
            </a:custGeom>
            <a:noFill/>
            <a:ln w="19050" cap="rnd">
              <a:solidFill>
                <a:schemeClr val="bg1"/>
              </a:solidFill>
              <a:prstDash val="dash"/>
              <a:round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47" name="图片 1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3451" y="920577"/>
            <a:ext cx="3724275" cy="183832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1" fill="hold" nodeType="withEffect" p14:presetBounceEnd="51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1000">
                                          <p:cBhvr additive="base">
                                            <p:cTn id="7" dur="10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1000">
                                          <p:cBhvr additive="base">
                                            <p:cTn id="8" dur="10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1" fill="hold" nodeType="withEffect" p14:presetBounceEnd="51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1000">
                                          <p:cBhvr additive="base">
                                            <p:cTn id="11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1000">
                                          <p:cBhvr additive="base">
                                            <p:cTn id="12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1" fill="hold" nodeType="withEffect" p14:presetBounceEnd="51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1000">
                                          <p:cBhvr additive="base">
                                            <p:cTn id="15" dur="10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1000">
                                          <p:cBhvr additive="base">
                                            <p:cTn id="16" dur="10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3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9" dur="10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0" dur="1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1" dur="900" decel="100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-.03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2" dur="100" accel="100000" fill="hold">
                                              <p:stCondLst>
                                                <p:cond delay="90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03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3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5" dur="10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6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7" dur="900" decel="100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-.03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" dur="100" accel="100000" fill="hold">
                                              <p:stCondLst>
                                                <p:cond delay="9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03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30" presetID="16" presetClass="entr" presetSubtype="2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32" dur="5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3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34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6" dur="10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7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9" dur="10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2" dur="1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3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44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6" dur="500"/>
                                            <p:tgtEl>
                                              <p:spTgt spid="4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46" grpId="0"/>
          <p:bldP spid="20" grpId="0" animBg="1"/>
          <p:bldP spid="21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10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6" dur="10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3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9" dur="10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0" dur="1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1" dur="900" decel="100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-.03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2" dur="100" accel="100000" fill="hold">
                                              <p:stCondLst>
                                                <p:cond delay="90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03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3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5" dur="10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6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7" dur="900" decel="100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-.03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" dur="100" accel="100000" fill="hold">
                                              <p:stCondLst>
                                                <p:cond delay="9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03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30" presetID="16" presetClass="entr" presetSubtype="2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32" dur="5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3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34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6" dur="10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7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9" dur="10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2" dur="1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3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44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6" dur="500"/>
                                            <p:tgtEl>
                                              <p:spTgt spid="4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46" grpId="0"/>
          <p:bldP spid="20" grpId="0" animBg="1"/>
          <p:bldP spid="21" grpId="0" animBg="1"/>
        </p:bldLst>
      </p:timing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>
          <a:gsLst>
            <a:gs pos="96000">
              <a:schemeClr val="accent6">
                <a:lumMod val="20000"/>
                <a:lumOff val="80000"/>
              </a:schemeClr>
            </a:gs>
            <a:gs pos="100000">
              <a:srgbClr val="034373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 rot="20923968">
            <a:off x="53038" y="77787"/>
            <a:ext cx="2457268" cy="3815155"/>
            <a:chOff x="1364342" y="942426"/>
            <a:chExt cx="3611554" cy="5581669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2457647" y="942426"/>
              <a:ext cx="2518249" cy="2692353"/>
            </a:xfrm>
            <a:prstGeom prst="rect">
              <a:avLst/>
            </a:prstGeom>
            <a:effectLst>
              <a:outerShdw blurRad="63500" dist="38100" dir="2700000" algn="tl" rotWithShape="0">
                <a:prstClr val="black">
                  <a:alpha val="38000"/>
                </a:prstClr>
              </a:outerShdw>
            </a:effectLst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1364342" y="3370944"/>
              <a:ext cx="2952297" cy="3153151"/>
            </a:xfrm>
            <a:prstGeom prst="rect">
              <a:avLst/>
            </a:prstGeom>
            <a:effectLst>
              <a:outerShdw blurRad="63500" dist="38100" dir="2700000" algn="tl" rotWithShape="0">
                <a:prstClr val="black">
                  <a:alpha val="38000"/>
                </a:prstClr>
              </a:outerShdw>
            </a:effectLst>
          </p:spPr>
        </p:pic>
      </p:grpSp>
      <p:grpSp>
        <p:nvGrpSpPr>
          <p:cNvPr id="33" name="组合 12"/>
          <p:cNvGrpSpPr/>
          <p:nvPr/>
        </p:nvGrpSpPr>
        <p:grpSpPr>
          <a:xfrm flipH="1">
            <a:off x="423545" y="852170"/>
            <a:ext cx="11557635" cy="5513705"/>
            <a:chOff x="-558688" y="0"/>
            <a:chExt cx="9107943" cy="7455617"/>
          </a:xfrm>
        </p:grpSpPr>
        <p:pic>
          <p:nvPicPr>
            <p:cNvPr id="34" name="图片 13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11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558688" y="0"/>
              <a:ext cx="9107943" cy="6858000"/>
            </a:xfrm>
            <a:prstGeom prst="rect">
              <a:avLst/>
            </a:prstGeom>
          </p:spPr>
        </p:pic>
        <p:pic>
          <p:nvPicPr>
            <p:cNvPr id="36" name="图片 14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83882" y="279060"/>
              <a:ext cx="8361833" cy="7176557"/>
            </a:xfrm>
            <a:prstGeom prst="rect">
              <a:avLst/>
            </a:prstGeom>
            <a:effectLst>
              <a:innerShdw blurRad="114300">
                <a:prstClr val="black"/>
              </a:innerShdw>
            </a:effectLst>
          </p:spPr>
        </p:pic>
      </p:grpSp>
      <p:sp>
        <p:nvSpPr>
          <p:cNvPr id="46" name="矩形 4"/>
          <p:cNvSpPr/>
          <p:nvPr/>
        </p:nvSpPr>
        <p:spPr>
          <a:xfrm>
            <a:off x="3284672" y="2012089"/>
            <a:ext cx="7299695" cy="829945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altLang="zh-CN" sz="4800" b="1" i="0" u="none" strike="noStrike" kern="1200" cap="none" spc="0" normalizeH="0" baseline="0" noProof="0" dirty="0">
                <a:ln>
                  <a:noFill/>
                </a:ln>
                <a:solidFill>
                  <a:srgbClr val="FF2D4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  <a:uLnTx/>
                <a:uFillTx/>
                <a:latin typeface="Times New Roman" panose="02020603050405020304" pitchFamily="18" charset="0"/>
                <a:ea typeface="inpin heiti" panose="00000500000000000000" pitchFamily="2" charset="-122"/>
                <a:cs typeface="Times New Roman" panose="02020603050405020304" pitchFamily="18" charset="0"/>
              </a:rPr>
              <a:t>YÊU CẦU CẦN ĐẠT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0696948" y="2413222"/>
            <a:ext cx="1355077" cy="5732462"/>
          </a:xfrm>
          <a:prstGeom prst="rect">
            <a:avLst/>
          </a:prstGeom>
          <a:effectLst>
            <a:outerShdw blurRad="63500" dist="38100" dir="2700000" algn="tl" rotWithShape="0">
              <a:prstClr val="black">
                <a:alpha val="38000"/>
              </a:prstClr>
            </a:outerShdw>
          </a:effectLst>
        </p:spPr>
      </p:pic>
      <p:grpSp>
        <p:nvGrpSpPr>
          <p:cNvPr id="35" name="组合 34"/>
          <p:cNvGrpSpPr/>
          <p:nvPr/>
        </p:nvGrpSpPr>
        <p:grpSpPr>
          <a:xfrm>
            <a:off x="9783138" y="-1783402"/>
            <a:ext cx="2408862" cy="4390233"/>
            <a:chOff x="9142970" y="-1812924"/>
            <a:chExt cx="2408862" cy="4390233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9791246" y="-1812924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10995932" y="-1769381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9142970" y="673071"/>
              <a:ext cx="2408862" cy="1904238"/>
            </a:xfrm>
            <a:prstGeom prst="rect">
              <a:avLst/>
            </a:prstGeom>
            <a:effectLst>
              <a:outerShdw blurRad="63500" dist="38100" dir="2700000" algn="tl" rotWithShape="0">
                <a:prstClr val="black">
                  <a:alpha val="38000"/>
                </a:prstClr>
              </a:outerShdw>
            </a:effectLst>
          </p:spPr>
        </p:pic>
      </p:grpSp>
      <p:sp>
        <p:nvSpPr>
          <p:cNvPr id="38" name="矩形 4"/>
          <p:cNvSpPr/>
          <p:nvPr/>
        </p:nvSpPr>
        <p:spPr>
          <a:xfrm>
            <a:off x="2731255" y="3101873"/>
            <a:ext cx="7299695" cy="1383665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lvl="0"/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nl-NL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ép 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ân, chia</a:t>
            </a:r>
            <a:r>
              <a:rPr lang="nl-NL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i phân số.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nl-NL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ết tìm thành phần chưa biết trong phép nhân, phép chia phân số.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2D4E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  <a:reflection blurRad="6350" stA="55000" endA="300" endPos="45500" dir="5400000" sy="-100000" algn="bl" rotWithShape="0"/>
              </a:effectLst>
              <a:uLnTx/>
              <a:uFillTx/>
              <a:latin typeface="Times New Roman" panose="02020603050405020304" pitchFamily="18" charset="0"/>
              <a:ea typeface="inpin heiti" panose="000005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Picture 1" descr="Capture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69450" y="2520950"/>
            <a:ext cx="1127760" cy="1493520"/>
          </a:xfrm>
          <a:prstGeom prst="rect">
            <a:avLst/>
          </a:prstGeom>
        </p:spPr>
      </p:pic>
      <p:pic>
        <p:nvPicPr>
          <p:cNvPr id="3" name="Picture 2" descr="Capture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026525" y="3317240"/>
            <a:ext cx="1127760" cy="149352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>
          <a:gsLst>
            <a:gs pos="96000">
              <a:schemeClr val="accent6">
                <a:lumMod val="20000"/>
                <a:lumOff val="80000"/>
              </a:schemeClr>
            </a:gs>
            <a:gs pos="100000">
              <a:srgbClr val="034373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组合 12"/>
          <p:cNvGrpSpPr/>
          <p:nvPr/>
        </p:nvGrpSpPr>
        <p:grpSpPr>
          <a:xfrm flipH="1">
            <a:off x="116840" y="1030605"/>
            <a:ext cx="12075160" cy="5071745"/>
            <a:chOff x="-558688" y="0"/>
            <a:chExt cx="9107943" cy="6858000"/>
          </a:xfrm>
        </p:grpSpPr>
        <p:pic>
          <p:nvPicPr>
            <p:cNvPr id="34" name="图片 13"/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colorTemperature colorTemp="11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558688" y="0"/>
              <a:ext cx="9107943" cy="6858000"/>
            </a:xfrm>
            <a:prstGeom prst="rect">
              <a:avLst/>
            </a:prstGeom>
          </p:spPr>
        </p:pic>
        <p:pic>
          <p:nvPicPr>
            <p:cNvPr id="36" name="图片 14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83716" y="279400"/>
              <a:ext cx="8362072" cy="6299199"/>
            </a:xfrm>
            <a:prstGeom prst="rect">
              <a:avLst/>
            </a:prstGeom>
            <a:effectLst>
              <a:innerShdw blurRad="114300">
                <a:prstClr val="black"/>
              </a:innerShdw>
            </a:effectLst>
          </p:spPr>
        </p:pic>
      </p:grpSp>
      <p:sp>
        <p:nvSpPr>
          <p:cNvPr id="46" name="矩形 4"/>
          <p:cNvSpPr/>
          <p:nvPr/>
        </p:nvSpPr>
        <p:spPr>
          <a:xfrm>
            <a:off x="3139257" y="1913029"/>
            <a:ext cx="7299695" cy="922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altLang="zh-CN" sz="5400" b="1" i="0" u="none" strike="noStrike" kern="1200" cap="none" spc="0" normalizeH="0" baseline="0" noProof="0" dirty="0" err="1">
                <a:ln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inpin heiti" panose="00000500000000000000" pitchFamily="2" charset="-122"/>
                <a:cs typeface="Times New Roman" panose="02020603050405020304" pitchFamily="18" charset="0"/>
              </a:rPr>
              <a:t>Định</a:t>
            </a:r>
            <a:r>
              <a:rPr kumimoji="0" lang="vi-VN" altLang="zh-CN" sz="5400" b="1" i="0" u="none" strike="noStrike" kern="1200" cap="none" spc="0" normalizeH="0" baseline="0" noProof="0" dirty="0">
                <a:ln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inpin heiti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kumimoji="0" lang="vi-VN" altLang="zh-CN" sz="5400" b="1" i="0" u="none" strike="noStrike" kern="1200" cap="none" spc="0" normalizeH="0" baseline="0" noProof="0" dirty="0" err="1">
                <a:ln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inpin heiti" panose="00000500000000000000" pitchFamily="2" charset="-122"/>
                <a:cs typeface="Times New Roman" panose="02020603050405020304" pitchFamily="18" charset="0"/>
              </a:rPr>
              <a:t>hướng</a:t>
            </a:r>
            <a:r>
              <a:rPr kumimoji="0" lang="vi-VN" altLang="zh-CN" sz="5400" b="1" i="0" u="none" strike="noStrike" kern="1200" cap="none" spc="0" normalizeH="0" baseline="0" noProof="0" dirty="0">
                <a:ln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inpin heiti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kumimoji="0" lang="vi-VN" altLang="zh-CN" sz="5400" b="1" i="0" u="none" strike="noStrike" kern="1200" cap="none" spc="0" normalizeH="0" baseline="0" noProof="0" dirty="0" err="1">
                <a:ln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inpin heiti" panose="00000500000000000000" pitchFamily="2" charset="-122"/>
                <a:cs typeface="Times New Roman" panose="02020603050405020304" pitchFamily="18" charset="0"/>
              </a:rPr>
              <a:t>học</a:t>
            </a:r>
            <a:r>
              <a:rPr kumimoji="0" lang="vi-VN" altLang="zh-CN" sz="5400" b="1" i="0" u="none" strike="noStrike" kern="1200" cap="none" spc="0" normalizeH="0" baseline="0" noProof="0" dirty="0">
                <a:ln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inpin heiti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kumimoji="0" lang="vi-VN" altLang="zh-CN" sz="5400" b="1" i="0" u="none" strike="noStrike" kern="1200" cap="none" spc="0" normalizeH="0" baseline="0" noProof="0" dirty="0" err="1">
                <a:ln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inpin heiti" panose="00000500000000000000" pitchFamily="2" charset="-122"/>
                <a:cs typeface="Times New Roman" panose="02020603050405020304" pitchFamily="18" charset="0"/>
              </a:rPr>
              <a:t>tập</a:t>
            </a:r>
          </a:p>
        </p:txBody>
      </p:sp>
      <p:sp>
        <p:nvSpPr>
          <p:cNvPr id="20" name="箭头: V 形 23"/>
          <p:cNvSpPr/>
          <p:nvPr/>
        </p:nvSpPr>
        <p:spPr>
          <a:xfrm rot="332954">
            <a:off x="3166387" y="4777333"/>
            <a:ext cx="954127" cy="610055"/>
          </a:xfrm>
          <a:custGeom>
            <a:avLst/>
            <a:gdLst>
              <a:gd name="connsiteX0" fmla="*/ 0 w 674577"/>
              <a:gd name="connsiteY0" fmla="*/ 0 h 435784"/>
              <a:gd name="connsiteX1" fmla="*/ 456685 w 674577"/>
              <a:gd name="connsiteY1" fmla="*/ 0 h 435784"/>
              <a:gd name="connsiteX2" fmla="*/ 674577 w 674577"/>
              <a:gd name="connsiteY2" fmla="*/ 217892 h 435784"/>
              <a:gd name="connsiteX3" fmla="*/ 456685 w 674577"/>
              <a:gd name="connsiteY3" fmla="*/ 435784 h 435784"/>
              <a:gd name="connsiteX4" fmla="*/ 0 w 674577"/>
              <a:gd name="connsiteY4" fmla="*/ 435784 h 435784"/>
              <a:gd name="connsiteX5" fmla="*/ 217892 w 674577"/>
              <a:gd name="connsiteY5" fmla="*/ 217892 h 435784"/>
              <a:gd name="connsiteX6" fmla="*/ 0 w 674577"/>
              <a:gd name="connsiteY6" fmla="*/ 0 h 435784"/>
              <a:gd name="connsiteX0-1" fmla="*/ 0 w 685158"/>
              <a:gd name="connsiteY0-2" fmla="*/ 55257 h 435784"/>
              <a:gd name="connsiteX1-3" fmla="*/ 467266 w 685158"/>
              <a:gd name="connsiteY1-4" fmla="*/ 0 h 435784"/>
              <a:gd name="connsiteX2-5" fmla="*/ 685158 w 685158"/>
              <a:gd name="connsiteY2-6" fmla="*/ 217892 h 435784"/>
              <a:gd name="connsiteX3-7" fmla="*/ 467266 w 685158"/>
              <a:gd name="connsiteY3-8" fmla="*/ 435784 h 435784"/>
              <a:gd name="connsiteX4-9" fmla="*/ 10581 w 685158"/>
              <a:gd name="connsiteY4-10" fmla="*/ 435784 h 435784"/>
              <a:gd name="connsiteX5-11" fmla="*/ 228473 w 685158"/>
              <a:gd name="connsiteY5-12" fmla="*/ 217892 h 435784"/>
              <a:gd name="connsiteX6-13" fmla="*/ 0 w 685158"/>
              <a:gd name="connsiteY6-14" fmla="*/ 55257 h 435784"/>
              <a:gd name="connsiteX0-15" fmla="*/ 0 w 685158"/>
              <a:gd name="connsiteY0-16" fmla="*/ 60260 h 440787"/>
              <a:gd name="connsiteX1-17" fmla="*/ 467266 w 685158"/>
              <a:gd name="connsiteY1-18" fmla="*/ 5003 h 440787"/>
              <a:gd name="connsiteX2-19" fmla="*/ 685158 w 685158"/>
              <a:gd name="connsiteY2-20" fmla="*/ 222895 h 440787"/>
              <a:gd name="connsiteX3-21" fmla="*/ 467266 w 685158"/>
              <a:gd name="connsiteY3-22" fmla="*/ 440787 h 440787"/>
              <a:gd name="connsiteX4-23" fmla="*/ 10581 w 685158"/>
              <a:gd name="connsiteY4-24" fmla="*/ 440787 h 440787"/>
              <a:gd name="connsiteX5-25" fmla="*/ 228473 w 685158"/>
              <a:gd name="connsiteY5-26" fmla="*/ 222895 h 440787"/>
              <a:gd name="connsiteX6-27" fmla="*/ 0 w 685158"/>
              <a:gd name="connsiteY6-28" fmla="*/ 60260 h 440787"/>
              <a:gd name="connsiteX0-29" fmla="*/ 0 w 685158"/>
              <a:gd name="connsiteY0-30" fmla="*/ 62854 h 443381"/>
              <a:gd name="connsiteX1-31" fmla="*/ 467266 w 685158"/>
              <a:gd name="connsiteY1-32" fmla="*/ 7597 h 443381"/>
              <a:gd name="connsiteX2-33" fmla="*/ 685158 w 685158"/>
              <a:gd name="connsiteY2-34" fmla="*/ 225489 h 443381"/>
              <a:gd name="connsiteX3-35" fmla="*/ 467266 w 685158"/>
              <a:gd name="connsiteY3-36" fmla="*/ 443381 h 443381"/>
              <a:gd name="connsiteX4-37" fmla="*/ 10581 w 685158"/>
              <a:gd name="connsiteY4-38" fmla="*/ 443381 h 443381"/>
              <a:gd name="connsiteX5-39" fmla="*/ 228473 w 685158"/>
              <a:gd name="connsiteY5-40" fmla="*/ 225489 h 443381"/>
              <a:gd name="connsiteX6-41" fmla="*/ 0 w 685158"/>
              <a:gd name="connsiteY6-42" fmla="*/ 62854 h 443381"/>
              <a:gd name="connsiteX0-43" fmla="*/ 8290 w 693448"/>
              <a:gd name="connsiteY0-44" fmla="*/ 62854 h 443381"/>
              <a:gd name="connsiteX1-45" fmla="*/ 475556 w 693448"/>
              <a:gd name="connsiteY1-46" fmla="*/ 7597 h 443381"/>
              <a:gd name="connsiteX2-47" fmla="*/ 693448 w 693448"/>
              <a:gd name="connsiteY2-48" fmla="*/ 225489 h 443381"/>
              <a:gd name="connsiteX3-49" fmla="*/ 475556 w 693448"/>
              <a:gd name="connsiteY3-50" fmla="*/ 443381 h 443381"/>
              <a:gd name="connsiteX4-51" fmla="*/ 0 w 693448"/>
              <a:gd name="connsiteY4-52" fmla="*/ 413315 h 443381"/>
              <a:gd name="connsiteX5-53" fmla="*/ 236763 w 693448"/>
              <a:gd name="connsiteY5-54" fmla="*/ 225489 h 443381"/>
              <a:gd name="connsiteX6-55" fmla="*/ 8290 w 693448"/>
              <a:gd name="connsiteY6-56" fmla="*/ 62854 h 443381"/>
              <a:gd name="connsiteX0-57" fmla="*/ 8290 w 693448"/>
              <a:gd name="connsiteY0-58" fmla="*/ 62854 h 443381"/>
              <a:gd name="connsiteX1-59" fmla="*/ 475556 w 693448"/>
              <a:gd name="connsiteY1-60" fmla="*/ 7597 h 443381"/>
              <a:gd name="connsiteX2-61" fmla="*/ 693448 w 693448"/>
              <a:gd name="connsiteY2-62" fmla="*/ 225489 h 443381"/>
              <a:gd name="connsiteX3-63" fmla="*/ 475556 w 693448"/>
              <a:gd name="connsiteY3-64" fmla="*/ 443381 h 443381"/>
              <a:gd name="connsiteX4-65" fmla="*/ 0 w 693448"/>
              <a:gd name="connsiteY4-66" fmla="*/ 413315 h 443381"/>
              <a:gd name="connsiteX5-67" fmla="*/ 236763 w 693448"/>
              <a:gd name="connsiteY5-68" fmla="*/ 225489 h 443381"/>
              <a:gd name="connsiteX6-69" fmla="*/ 8290 w 693448"/>
              <a:gd name="connsiteY6-70" fmla="*/ 62854 h 443381"/>
              <a:gd name="connsiteX0-71" fmla="*/ 8290 w 693448"/>
              <a:gd name="connsiteY0-72" fmla="*/ 62854 h 443381"/>
              <a:gd name="connsiteX1-73" fmla="*/ 475556 w 693448"/>
              <a:gd name="connsiteY1-74" fmla="*/ 7597 h 443381"/>
              <a:gd name="connsiteX2-75" fmla="*/ 693448 w 693448"/>
              <a:gd name="connsiteY2-76" fmla="*/ 225489 h 443381"/>
              <a:gd name="connsiteX3-77" fmla="*/ 475556 w 693448"/>
              <a:gd name="connsiteY3-78" fmla="*/ 443381 h 443381"/>
              <a:gd name="connsiteX4-79" fmla="*/ 0 w 693448"/>
              <a:gd name="connsiteY4-80" fmla="*/ 413315 h 443381"/>
              <a:gd name="connsiteX5-81" fmla="*/ 236763 w 693448"/>
              <a:gd name="connsiteY5-82" fmla="*/ 225489 h 443381"/>
              <a:gd name="connsiteX6-83" fmla="*/ 8290 w 693448"/>
              <a:gd name="connsiteY6-84" fmla="*/ 62854 h 443381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</a:cxnLst>
            <a:rect l="l" t="t" r="r" b="b"/>
            <a:pathLst>
              <a:path w="693448" h="443381">
                <a:moveTo>
                  <a:pt x="8290" y="62854"/>
                </a:moveTo>
                <a:cubicBezTo>
                  <a:pt x="170762" y="15073"/>
                  <a:pt x="280741" y="-14849"/>
                  <a:pt x="475556" y="7597"/>
                </a:cubicBezTo>
                <a:lnTo>
                  <a:pt x="693448" y="225489"/>
                </a:lnTo>
                <a:lnTo>
                  <a:pt x="475556" y="443381"/>
                </a:lnTo>
                <a:cubicBezTo>
                  <a:pt x="310500" y="398905"/>
                  <a:pt x="190517" y="391518"/>
                  <a:pt x="0" y="413315"/>
                </a:cubicBezTo>
                <a:lnTo>
                  <a:pt x="236763" y="225489"/>
                </a:lnTo>
                <a:lnTo>
                  <a:pt x="8290" y="62854"/>
                </a:lnTo>
                <a:close/>
              </a:path>
            </a:pathLst>
          </a:custGeom>
          <a:solidFill>
            <a:srgbClr val="0092D0"/>
          </a:solidFill>
          <a:ln>
            <a:noFill/>
          </a:ln>
          <a:effectLst>
            <a:outerShdw blurRad="114300" sx="102000" sy="102000" algn="ctr" rotWithShape="0">
              <a:prstClr val="black">
                <a:alpha val="3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Microsoft YaHei" panose="020B0503020204020204" charset="-122"/>
              <a:cs typeface="+mn-cs"/>
            </a:endParaRPr>
          </a:p>
        </p:txBody>
      </p:sp>
      <p:sp>
        <p:nvSpPr>
          <p:cNvPr id="21" name="箭头: V 形 24"/>
          <p:cNvSpPr/>
          <p:nvPr/>
        </p:nvSpPr>
        <p:spPr>
          <a:xfrm flipH="1">
            <a:off x="7879804" y="4748430"/>
            <a:ext cx="1112569" cy="675336"/>
          </a:xfrm>
          <a:custGeom>
            <a:avLst/>
            <a:gdLst>
              <a:gd name="connsiteX0" fmla="*/ 0 w 786376"/>
              <a:gd name="connsiteY0" fmla="*/ 0 h 477153"/>
              <a:gd name="connsiteX1" fmla="*/ 585900 w 786376"/>
              <a:gd name="connsiteY1" fmla="*/ 0 h 477153"/>
              <a:gd name="connsiteX2" fmla="*/ 786376 w 786376"/>
              <a:gd name="connsiteY2" fmla="*/ 238577 h 477153"/>
              <a:gd name="connsiteX3" fmla="*/ 585900 w 786376"/>
              <a:gd name="connsiteY3" fmla="*/ 477153 h 477153"/>
              <a:gd name="connsiteX4" fmla="*/ 0 w 786376"/>
              <a:gd name="connsiteY4" fmla="*/ 477153 h 477153"/>
              <a:gd name="connsiteX5" fmla="*/ 200476 w 786376"/>
              <a:gd name="connsiteY5" fmla="*/ 238577 h 477153"/>
              <a:gd name="connsiteX6" fmla="*/ 0 w 786376"/>
              <a:gd name="connsiteY6" fmla="*/ 0 h 477153"/>
              <a:gd name="connsiteX0-1" fmla="*/ 0 w 786376"/>
              <a:gd name="connsiteY0-2" fmla="*/ 14111 h 491264"/>
              <a:gd name="connsiteX1-3" fmla="*/ 585900 w 786376"/>
              <a:gd name="connsiteY1-4" fmla="*/ 14111 h 491264"/>
              <a:gd name="connsiteX2-5" fmla="*/ 786376 w 786376"/>
              <a:gd name="connsiteY2-6" fmla="*/ 252688 h 491264"/>
              <a:gd name="connsiteX3-7" fmla="*/ 585900 w 786376"/>
              <a:gd name="connsiteY3-8" fmla="*/ 491264 h 491264"/>
              <a:gd name="connsiteX4-9" fmla="*/ 0 w 786376"/>
              <a:gd name="connsiteY4-10" fmla="*/ 491264 h 491264"/>
              <a:gd name="connsiteX5-11" fmla="*/ 200476 w 786376"/>
              <a:gd name="connsiteY5-12" fmla="*/ 252688 h 491264"/>
              <a:gd name="connsiteX6-13" fmla="*/ 0 w 786376"/>
              <a:gd name="connsiteY6-14" fmla="*/ 14111 h 491264"/>
              <a:gd name="connsiteX0-15" fmla="*/ 0 w 786376"/>
              <a:gd name="connsiteY0-16" fmla="*/ 22637 h 499790"/>
              <a:gd name="connsiteX1-17" fmla="*/ 585900 w 786376"/>
              <a:gd name="connsiteY1-18" fmla="*/ 22637 h 499790"/>
              <a:gd name="connsiteX2-19" fmla="*/ 786376 w 786376"/>
              <a:gd name="connsiteY2-20" fmla="*/ 261214 h 499790"/>
              <a:gd name="connsiteX3-21" fmla="*/ 585900 w 786376"/>
              <a:gd name="connsiteY3-22" fmla="*/ 499790 h 499790"/>
              <a:gd name="connsiteX4-23" fmla="*/ 0 w 786376"/>
              <a:gd name="connsiteY4-24" fmla="*/ 499790 h 499790"/>
              <a:gd name="connsiteX5-25" fmla="*/ 200476 w 786376"/>
              <a:gd name="connsiteY5-26" fmla="*/ 261214 h 499790"/>
              <a:gd name="connsiteX6-27" fmla="*/ 0 w 786376"/>
              <a:gd name="connsiteY6-28" fmla="*/ 22637 h 499790"/>
              <a:gd name="connsiteX0-29" fmla="*/ 0 w 786376"/>
              <a:gd name="connsiteY0-30" fmla="*/ 22637 h 499790"/>
              <a:gd name="connsiteX1-31" fmla="*/ 585900 w 786376"/>
              <a:gd name="connsiteY1-32" fmla="*/ 22637 h 499790"/>
              <a:gd name="connsiteX2-33" fmla="*/ 786376 w 786376"/>
              <a:gd name="connsiteY2-34" fmla="*/ 261214 h 499790"/>
              <a:gd name="connsiteX3-35" fmla="*/ 585900 w 786376"/>
              <a:gd name="connsiteY3-36" fmla="*/ 499790 h 499790"/>
              <a:gd name="connsiteX4-37" fmla="*/ 0 w 786376"/>
              <a:gd name="connsiteY4-38" fmla="*/ 499790 h 499790"/>
              <a:gd name="connsiteX5-39" fmla="*/ 200476 w 786376"/>
              <a:gd name="connsiteY5-40" fmla="*/ 261214 h 499790"/>
              <a:gd name="connsiteX6-41" fmla="*/ 0 w 786376"/>
              <a:gd name="connsiteY6-42" fmla="*/ 22637 h 499790"/>
              <a:gd name="connsiteX0-43" fmla="*/ 0 w 786376"/>
              <a:gd name="connsiteY0-44" fmla="*/ 22637 h 499790"/>
              <a:gd name="connsiteX1-45" fmla="*/ 585900 w 786376"/>
              <a:gd name="connsiteY1-46" fmla="*/ 22637 h 499790"/>
              <a:gd name="connsiteX2-47" fmla="*/ 786376 w 786376"/>
              <a:gd name="connsiteY2-48" fmla="*/ 261214 h 499790"/>
              <a:gd name="connsiteX3-49" fmla="*/ 585900 w 786376"/>
              <a:gd name="connsiteY3-50" fmla="*/ 499790 h 499790"/>
              <a:gd name="connsiteX4-51" fmla="*/ 0 w 786376"/>
              <a:gd name="connsiteY4-52" fmla="*/ 499790 h 499790"/>
              <a:gd name="connsiteX5-53" fmla="*/ 200476 w 786376"/>
              <a:gd name="connsiteY5-54" fmla="*/ 261214 h 499790"/>
              <a:gd name="connsiteX6-55" fmla="*/ 0 w 786376"/>
              <a:gd name="connsiteY6-56" fmla="*/ 22637 h 499790"/>
              <a:gd name="connsiteX0-57" fmla="*/ 0 w 808601"/>
              <a:gd name="connsiteY0-58" fmla="*/ 59579 h 485932"/>
              <a:gd name="connsiteX1-59" fmla="*/ 608125 w 808601"/>
              <a:gd name="connsiteY1-60" fmla="*/ 8779 h 485932"/>
              <a:gd name="connsiteX2-61" fmla="*/ 808601 w 808601"/>
              <a:gd name="connsiteY2-62" fmla="*/ 247356 h 485932"/>
              <a:gd name="connsiteX3-63" fmla="*/ 608125 w 808601"/>
              <a:gd name="connsiteY3-64" fmla="*/ 485932 h 485932"/>
              <a:gd name="connsiteX4-65" fmla="*/ 22225 w 808601"/>
              <a:gd name="connsiteY4-66" fmla="*/ 485932 h 485932"/>
              <a:gd name="connsiteX5-67" fmla="*/ 222701 w 808601"/>
              <a:gd name="connsiteY5-68" fmla="*/ 247356 h 485932"/>
              <a:gd name="connsiteX6-69" fmla="*/ 0 w 808601"/>
              <a:gd name="connsiteY6-70" fmla="*/ 59579 h 485932"/>
              <a:gd name="connsiteX0-71" fmla="*/ 0 w 808601"/>
              <a:gd name="connsiteY0-72" fmla="*/ 64473 h 490826"/>
              <a:gd name="connsiteX1-73" fmla="*/ 608125 w 808601"/>
              <a:gd name="connsiteY1-74" fmla="*/ 13673 h 490826"/>
              <a:gd name="connsiteX2-75" fmla="*/ 808601 w 808601"/>
              <a:gd name="connsiteY2-76" fmla="*/ 252250 h 490826"/>
              <a:gd name="connsiteX3-77" fmla="*/ 608125 w 808601"/>
              <a:gd name="connsiteY3-78" fmla="*/ 490826 h 490826"/>
              <a:gd name="connsiteX4-79" fmla="*/ 22225 w 808601"/>
              <a:gd name="connsiteY4-80" fmla="*/ 490826 h 490826"/>
              <a:gd name="connsiteX5-81" fmla="*/ 222701 w 808601"/>
              <a:gd name="connsiteY5-82" fmla="*/ 252250 h 490826"/>
              <a:gd name="connsiteX6-83" fmla="*/ 0 w 808601"/>
              <a:gd name="connsiteY6-84" fmla="*/ 64473 h 490826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</a:cxnLst>
            <a:rect l="l" t="t" r="r" b="b"/>
            <a:pathLst>
              <a:path w="808601" h="490826">
                <a:moveTo>
                  <a:pt x="0" y="64473"/>
                </a:moveTo>
                <a:cubicBezTo>
                  <a:pt x="214350" y="973"/>
                  <a:pt x="406475" y="-14902"/>
                  <a:pt x="608125" y="13673"/>
                </a:cubicBezTo>
                <a:lnTo>
                  <a:pt x="808601" y="252250"/>
                </a:lnTo>
                <a:lnTo>
                  <a:pt x="608125" y="490826"/>
                </a:lnTo>
                <a:cubicBezTo>
                  <a:pt x="387425" y="443201"/>
                  <a:pt x="230225" y="455901"/>
                  <a:pt x="22225" y="490826"/>
                </a:cubicBezTo>
                <a:lnTo>
                  <a:pt x="222701" y="252250"/>
                </a:lnTo>
                <a:lnTo>
                  <a:pt x="0" y="64473"/>
                </a:lnTo>
                <a:close/>
              </a:path>
            </a:pathLst>
          </a:custGeom>
          <a:solidFill>
            <a:srgbClr val="0092D0"/>
          </a:solidFill>
          <a:ln>
            <a:noFill/>
          </a:ln>
          <a:effectLst>
            <a:outerShdw blurRad="114300" sx="102000" sy="102000" algn="ctr" rotWithShape="0">
              <a:prstClr val="black">
                <a:alpha val="3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Microsoft YaHei" panose="020B0503020204020204" charset="-122"/>
              <a:cs typeface="+mn-cs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3779410" y="4943362"/>
            <a:ext cx="4641418" cy="1269083"/>
            <a:chOff x="3868743" y="4877752"/>
            <a:chExt cx="4641418" cy="1112012"/>
          </a:xfrm>
        </p:grpSpPr>
        <p:sp>
          <p:nvSpPr>
            <p:cNvPr id="25" name="任意多边形: 形状 24"/>
            <p:cNvSpPr/>
            <p:nvPr/>
          </p:nvSpPr>
          <p:spPr>
            <a:xfrm>
              <a:off x="3868743" y="4877752"/>
              <a:ext cx="4641418" cy="1112012"/>
            </a:xfrm>
            <a:custGeom>
              <a:avLst/>
              <a:gdLst>
                <a:gd name="connsiteX0" fmla="*/ 1162063 w 3373326"/>
                <a:gd name="connsiteY0" fmla="*/ 191243 h 687920"/>
                <a:gd name="connsiteX1" fmla="*/ 590563 w 3373326"/>
                <a:gd name="connsiteY1" fmla="*/ 153143 h 687920"/>
                <a:gd name="connsiteX2" fmla="*/ 38113 w 3373326"/>
                <a:gd name="connsiteY2" fmla="*/ 95993 h 687920"/>
                <a:gd name="connsiteX3" fmla="*/ 139713 w 3373326"/>
                <a:gd name="connsiteY3" fmla="*/ 578593 h 687920"/>
                <a:gd name="connsiteX4" fmla="*/ 876313 w 3373326"/>
                <a:gd name="connsiteY4" fmla="*/ 667493 h 687920"/>
                <a:gd name="connsiteX5" fmla="*/ 1625613 w 3373326"/>
                <a:gd name="connsiteY5" fmla="*/ 686543 h 687920"/>
                <a:gd name="connsiteX6" fmla="*/ 2470163 w 3373326"/>
                <a:gd name="connsiteY6" fmla="*/ 642093 h 687920"/>
                <a:gd name="connsiteX7" fmla="*/ 3270263 w 3373326"/>
                <a:gd name="connsiteY7" fmla="*/ 489693 h 687920"/>
                <a:gd name="connsiteX8" fmla="*/ 3321063 w 3373326"/>
                <a:gd name="connsiteY8" fmla="*/ 19793 h 687920"/>
                <a:gd name="connsiteX9" fmla="*/ 2882913 w 3373326"/>
                <a:gd name="connsiteY9" fmla="*/ 95993 h 687920"/>
                <a:gd name="connsiteX10" fmla="*/ 2241563 w 3373326"/>
                <a:gd name="connsiteY10" fmla="*/ 172193 h 687920"/>
                <a:gd name="connsiteX11" fmla="*/ 1612913 w 3373326"/>
                <a:gd name="connsiteY11" fmla="*/ 197593 h 687920"/>
                <a:gd name="connsiteX12" fmla="*/ 1162063 w 3373326"/>
                <a:gd name="connsiteY12" fmla="*/ 191243 h 6879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3373326" h="687920">
                  <a:moveTo>
                    <a:pt x="1162063" y="191243"/>
                  </a:moveTo>
                  <a:cubicBezTo>
                    <a:pt x="991671" y="183835"/>
                    <a:pt x="777888" y="169018"/>
                    <a:pt x="590563" y="153143"/>
                  </a:cubicBezTo>
                  <a:cubicBezTo>
                    <a:pt x="403238" y="137268"/>
                    <a:pt x="113255" y="25085"/>
                    <a:pt x="38113" y="95993"/>
                  </a:cubicBezTo>
                  <a:cubicBezTo>
                    <a:pt x="-37029" y="166901"/>
                    <a:pt x="13" y="483343"/>
                    <a:pt x="139713" y="578593"/>
                  </a:cubicBezTo>
                  <a:cubicBezTo>
                    <a:pt x="279413" y="673843"/>
                    <a:pt x="628663" y="649501"/>
                    <a:pt x="876313" y="667493"/>
                  </a:cubicBezTo>
                  <a:cubicBezTo>
                    <a:pt x="1123963" y="685485"/>
                    <a:pt x="1359971" y="690776"/>
                    <a:pt x="1625613" y="686543"/>
                  </a:cubicBezTo>
                  <a:cubicBezTo>
                    <a:pt x="1891255" y="682310"/>
                    <a:pt x="2196055" y="674901"/>
                    <a:pt x="2470163" y="642093"/>
                  </a:cubicBezTo>
                  <a:cubicBezTo>
                    <a:pt x="2744271" y="609285"/>
                    <a:pt x="3128446" y="593410"/>
                    <a:pt x="3270263" y="489693"/>
                  </a:cubicBezTo>
                  <a:cubicBezTo>
                    <a:pt x="3412080" y="385976"/>
                    <a:pt x="3385621" y="85410"/>
                    <a:pt x="3321063" y="19793"/>
                  </a:cubicBezTo>
                  <a:cubicBezTo>
                    <a:pt x="3256505" y="-45824"/>
                    <a:pt x="3062830" y="70593"/>
                    <a:pt x="2882913" y="95993"/>
                  </a:cubicBezTo>
                  <a:cubicBezTo>
                    <a:pt x="2702996" y="121393"/>
                    <a:pt x="2453230" y="155260"/>
                    <a:pt x="2241563" y="172193"/>
                  </a:cubicBezTo>
                  <a:cubicBezTo>
                    <a:pt x="2029896" y="189126"/>
                    <a:pt x="1794946" y="193360"/>
                    <a:pt x="1612913" y="197593"/>
                  </a:cubicBezTo>
                  <a:cubicBezTo>
                    <a:pt x="1430880" y="201826"/>
                    <a:pt x="1332455" y="198651"/>
                    <a:pt x="1162063" y="191243"/>
                  </a:cubicBezTo>
                  <a:close/>
                </a:path>
              </a:pathLst>
            </a:custGeom>
            <a:solidFill>
              <a:srgbClr val="00AAE5"/>
            </a:solidFill>
            <a:ln>
              <a:noFill/>
            </a:ln>
            <a:effectLst>
              <a:outerShdw blurRad="114300" sx="102000" sy="102000" algn="ctr" rotWithShape="0">
                <a:prstClr val="black">
                  <a:alpha val="3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Microsoft YaHei" panose="020B0503020204020204" charset="-122"/>
                <a:cs typeface="+mn-cs"/>
              </a:endParaRPr>
            </a:p>
          </p:txBody>
        </p:sp>
        <p:sp>
          <p:nvSpPr>
            <p:cNvPr id="26" name="任意多边形: 形状 25"/>
            <p:cNvSpPr/>
            <p:nvPr/>
          </p:nvSpPr>
          <p:spPr>
            <a:xfrm>
              <a:off x="3950712" y="5026459"/>
              <a:ext cx="4469085" cy="866907"/>
            </a:xfrm>
            <a:custGeom>
              <a:avLst/>
              <a:gdLst>
                <a:gd name="connsiteX0" fmla="*/ 1162063 w 3373326"/>
                <a:gd name="connsiteY0" fmla="*/ 191243 h 687920"/>
                <a:gd name="connsiteX1" fmla="*/ 590563 w 3373326"/>
                <a:gd name="connsiteY1" fmla="*/ 153143 h 687920"/>
                <a:gd name="connsiteX2" fmla="*/ 38113 w 3373326"/>
                <a:gd name="connsiteY2" fmla="*/ 95993 h 687920"/>
                <a:gd name="connsiteX3" fmla="*/ 139713 w 3373326"/>
                <a:gd name="connsiteY3" fmla="*/ 578593 h 687920"/>
                <a:gd name="connsiteX4" fmla="*/ 876313 w 3373326"/>
                <a:gd name="connsiteY4" fmla="*/ 667493 h 687920"/>
                <a:gd name="connsiteX5" fmla="*/ 1625613 w 3373326"/>
                <a:gd name="connsiteY5" fmla="*/ 686543 h 687920"/>
                <a:gd name="connsiteX6" fmla="*/ 2470163 w 3373326"/>
                <a:gd name="connsiteY6" fmla="*/ 642093 h 687920"/>
                <a:gd name="connsiteX7" fmla="*/ 3270263 w 3373326"/>
                <a:gd name="connsiteY7" fmla="*/ 489693 h 687920"/>
                <a:gd name="connsiteX8" fmla="*/ 3321063 w 3373326"/>
                <a:gd name="connsiteY8" fmla="*/ 19793 h 687920"/>
                <a:gd name="connsiteX9" fmla="*/ 2882913 w 3373326"/>
                <a:gd name="connsiteY9" fmla="*/ 95993 h 687920"/>
                <a:gd name="connsiteX10" fmla="*/ 2241563 w 3373326"/>
                <a:gd name="connsiteY10" fmla="*/ 172193 h 687920"/>
                <a:gd name="connsiteX11" fmla="*/ 1612913 w 3373326"/>
                <a:gd name="connsiteY11" fmla="*/ 197593 h 687920"/>
                <a:gd name="connsiteX12" fmla="*/ 1162063 w 3373326"/>
                <a:gd name="connsiteY12" fmla="*/ 191243 h 687920"/>
                <a:gd name="connsiteX0-1" fmla="*/ 1162063 w 3382690"/>
                <a:gd name="connsiteY0-2" fmla="*/ 226273 h 722950"/>
                <a:gd name="connsiteX1-3" fmla="*/ 590563 w 3382690"/>
                <a:gd name="connsiteY1-4" fmla="*/ 188173 h 722950"/>
                <a:gd name="connsiteX2-5" fmla="*/ 38113 w 3382690"/>
                <a:gd name="connsiteY2-6" fmla="*/ 131023 h 722950"/>
                <a:gd name="connsiteX3-7" fmla="*/ 139713 w 3382690"/>
                <a:gd name="connsiteY3-8" fmla="*/ 613623 h 722950"/>
                <a:gd name="connsiteX4-9" fmla="*/ 876313 w 3382690"/>
                <a:gd name="connsiteY4-10" fmla="*/ 702523 h 722950"/>
                <a:gd name="connsiteX5-11" fmla="*/ 1625613 w 3382690"/>
                <a:gd name="connsiteY5-12" fmla="*/ 721573 h 722950"/>
                <a:gd name="connsiteX6-13" fmla="*/ 2470163 w 3382690"/>
                <a:gd name="connsiteY6-14" fmla="*/ 677123 h 722950"/>
                <a:gd name="connsiteX7-15" fmla="*/ 3270263 w 3382690"/>
                <a:gd name="connsiteY7-16" fmla="*/ 524723 h 722950"/>
                <a:gd name="connsiteX8-17" fmla="*/ 3336011 w 3382690"/>
                <a:gd name="connsiteY8-18" fmla="*/ 16570 h 722950"/>
                <a:gd name="connsiteX9-19" fmla="*/ 2882913 w 3382690"/>
                <a:gd name="connsiteY9-20" fmla="*/ 131023 h 722950"/>
                <a:gd name="connsiteX10-21" fmla="*/ 2241563 w 3382690"/>
                <a:gd name="connsiteY10-22" fmla="*/ 207223 h 722950"/>
                <a:gd name="connsiteX11-23" fmla="*/ 1612913 w 3382690"/>
                <a:gd name="connsiteY11-24" fmla="*/ 232623 h 722950"/>
                <a:gd name="connsiteX12-25" fmla="*/ 1162063 w 3382690"/>
                <a:gd name="connsiteY12-26" fmla="*/ 226273 h 722950"/>
                <a:gd name="connsiteX0-27" fmla="*/ 1177812 w 3398439"/>
                <a:gd name="connsiteY0-28" fmla="*/ 226273 h 722950"/>
                <a:gd name="connsiteX1-29" fmla="*/ 606312 w 3398439"/>
                <a:gd name="connsiteY1-30" fmla="*/ 188173 h 722950"/>
                <a:gd name="connsiteX2-31" fmla="*/ 33930 w 3398439"/>
                <a:gd name="connsiteY2-32" fmla="*/ 109165 h 722950"/>
                <a:gd name="connsiteX3-33" fmla="*/ 155462 w 3398439"/>
                <a:gd name="connsiteY3-34" fmla="*/ 613623 h 722950"/>
                <a:gd name="connsiteX4-35" fmla="*/ 892062 w 3398439"/>
                <a:gd name="connsiteY4-36" fmla="*/ 702523 h 722950"/>
                <a:gd name="connsiteX5-37" fmla="*/ 1641362 w 3398439"/>
                <a:gd name="connsiteY5-38" fmla="*/ 721573 h 722950"/>
                <a:gd name="connsiteX6-39" fmla="*/ 2485912 w 3398439"/>
                <a:gd name="connsiteY6-40" fmla="*/ 677123 h 722950"/>
                <a:gd name="connsiteX7-41" fmla="*/ 3286012 w 3398439"/>
                <a:gd name="connsiteY7-42" fmla="*/ 524723 h 722950"/>
                <a:gd name="connsiteX8-43" fmla="*/ 3351760 w 3398439"/>
                <a:gd name="connsiteY8-44" fmla="*/ 16570 h 722950"/>
                <a:gd name="connsiteX9-45" fmla="*/ 2898662 w 3398439"/>
                <a:gd name="connsiteY9-46" fmla="*/ 131023 h 722950"/>
                <a:gd name="connsiteX10-47" fmla="*/ 2257312 w 3398439"/>
                <a:gd name="connsiteY10-48" fmla="*/ 207223 h 722950"/>
                <a:gd name="connsiteX11-49" fmla="*/ 1628662 w 3398439"/>
                <a:gd name="connsiteY11-50" fmla="*/ 232623 h 722950"/>
                <a:gd name="connsiteX12-51" fmla="*/ 1177812 w 3398439"/>
                <a:gd name="connsiteY12-52" fmla="*/ 226273 h 72295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19" y="connsiteY9-20"/>
                </a:cxn>
                <a:cxn ang="0">
                  <a:pos x="connsiteX10-21" y="connsiteY10-22"/>
                </a:cxn>
                <a:cxn ang="0">
                  <a:pos x="connsiteX11-23" y="connsiteY11-24"/>
                </a:cxn>
                <a:cxn ang="0">
                  <a:pos x="connsiteX12-25" y="connsiteY12-26"/>
                </a:cxn>
              </a:cxnLst>
              <a:rect l="l" t="t" r="r" b="b"/>
              <a:pathLst>
                <a:path w="3398439" h="722950">
                  <a:moveTo>
                    <a:pt x="1177812" y="226273"/>
                  </a:moveTo>
                  <a:cubicBezTo>
                    <a:pt x="1007420" y="218865"/>
                    <a:pt x="796959" y="207691"/>
                    <a:pt x="606312" y="188173"/>
                  </a:cubicBezTo>
                  <a:cubicBezTo>
                    <a:pt x="415665" y="168655"/>
                    <a:pt x="109072" y="38257"/>
                    <a:pt x="33930" y="109165"/>
                  </a:cubicBezTo>
                  <a:cubicBezTo>
                    <a:pt x="-41212" y="180073"/>
                    <a:pt x="12440" y="514730"/>
                    <a:pt x="155462" y="613623"/>
                  </a:cubicBezTo>
                  <a:cubicBezTo>
                    <a:pt x="298484" y="712516"/>
                    <a:pt x="644412" y="684531"/>
                    <a:pt x="892062" y="702523"/>
                  </a:cubicBezTo>
                  <a:cubicBezTo>
                    <a:pt x="1139712" y="720515"/>
                    <a:pt x="1375720" y="725806"/>
                    <a:pt x="1641362" y="721573"/>
                  </a:cubicBezTo>
                  <a:cubicBezTo>
                    <a:pt x="1907004" y="717340"/>
                    <a:pt x="2211804" y="709931"/>
                    <a:pt x="2485912" y="677123"/>
                  </a:cubicBezTo>
                  <a:cubicBezTo>
                    <a:pt x="2760020" y="644315"/>
                    <a:pt x="3141704" y="634815"/>
                    <a:pt x="3286012" y="524723"/>
                  </a:cubicBezTo>
                  <a:cubicBezTo>
                    <a:pt x="3430320" y="414631"/>
                    <a:pt x="3416318" y="82187"/>
                    <a:pt x="3351760" y="16570"/>
                  </a:cubicBezTo>
                  <a:cubicBezTo>
                    <a:pt x="3287202" y="-49047"/>
                    <a:pt x="3081070" y="99248"/>
                    <a:pt x="2898662" y="131023"/>
                  </a:cubicBezTo>
                  <a:cubicBezTo>
                    <a:pt x="2716254" y="162798"/>
                    <a:pt x="2468979" y="190290"/>
                    <a:pt x="2257312" y="207223"/>
                  </a:cubicBezTo>
                  <a:cubicBezTo>
                    <a:pt x="2045645" y="224156"/>
                    <a:pt x="1810695" y="228390"/>
                    <a:pt x="1628662" y="232623"/>
                  </a:cubicBezTo>
                  <a:cubicBezTo>
                    <a:pt x="1446629" y="236856"/>
                    <a:pt x="1348204" y="233681"/>
                    <a:pt x="1177812" y="226273"/>
                  </a:cubicBezTo>
                  <a:close/>
                </a:path>
              </a:pathLst>
            </a:custGeom>
            <a:noFill/>
            <a:ln w="19050" cap="rnd">
              <a:solidFill>
                <a:schemeClr val="bg1"/>
              </a:solidFill>
              <a:prstDash val="dash"/>
              <a:round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Microsoft YaHei" panose="020B0503020204020204" charset="-122"/>
                <a:cs typeface="+mn-cs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 rot="20923968">
            <a:off x="19685" y="236855"/>
            <a:ext cx="1874520" cy="2954655"/>
            <a:chOff x="1364342" y="942426"/>
            <a:chExt cx="3611554" cy="5581669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2457647" y="942426"/>
              <a:ext cx="2518249" cy="2692353"/>
            </a:xfrm>
            <a:prstGeom prst="rect">
              <a:avLst/>
            </a:prstGeom>
            <a:effectLst>
              <a:outerShdw blurRad="63500" dist="38100" dir="2700000" algn="tl" rotWithShape="0">
                <a:prstClr val="black">
                  <a:alpha val="38000"/>
                </a:prstClr>
              </a:outerShdw>
            </a:effectLst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1364342" y="3370944"/>
              <a:ext cx="2952297" cy="3153151"/>
            </a:xfrm>
            <a:prstGeom prst="rect">
              <a:avLst/>
            </a:prstGeom>
            <a:effectLst>
              <a:outerShdw blurRad="63500" dist="38100" dir="2700000" algn="tl" rotWithShape="0">
                <a:prstClr val="black">
                  <a:alpha val="38000"/>
                </a:prstClr>
              </a:outerShdw>
            </a:effectLst>
          </p:spPr>
        </p:pic>
      </p:grpSp>
      <p:grpSp>
        <p:nvGrpSpPr>
          <p:cNvPr id="35" name="组合 34"/>
          <p:cNvGrpSpPr/>
          <p:nvPr/>
        </p:nvGrpSpPr>
        <p:grpSpPr>
          <a:xfrm>
            <a:off x="9945698" y="-2800037"/>
            <a:ext cx="2408862" cy="4390233"/>
            <a:chOff x="9142970" y="-1812924"/>
            <a:chExt cx="2408862" cy="4390233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9791246" y="-1812924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10995932" y="-1769381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9142970" y="673071"/>
              <a:ext cx="2408862" cy="1904238"/>
            </a:xfrm>
            <a:prstGeom prst="rect">
              <a:avLst/>
            </a:prstGeom>
            <a:effectLst>
              <a:outerShdw blurRad="63500" dist="38100" dir="2700000" algn="tl" rotWithShape="0">
                <a:prstClr val="black">
                  <a:alpha val="38000"/>
                </a:prstClr>
              </a:outerShdw>
            </a:effectLst>
          </p:spPr>
        </p:pic>
      </p:grpSp>
      <p:sp>
        <p:nvSpPr>
          <p:cNvPr id="38" name="矩形 4"/>
          <p:cNvSpPr/>
          <p:nvPr/>
        </p:nvSpPr>
        <p:spPr>
          <a:xfrm>
            <a:off x="2524760" y="2907030"/>
            <a:ext cx="8327390" cy="1753235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- Ôn </a:t>
            </a:r>
            <a:r>
              <a:rPr kumimoji="0" lang="vi-VN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tập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kumimoji="0" lang="vi-VN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lại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kumimoji="0" lang="nl-NL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phép 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hân, chia</a:t>
            </a:r>
            <a:r>
              <a:rPr kumimoji="0" lang="nl-NL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hai phân số.</a:t>
            </a:r>
            <a:endParaRPr kumimoji="0" lang="vi-VN" sz="3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icrosoft YaHei" panose="020B0503020204020204" charset="-122"/>
              <a:cs typeface="Times New Roman" panose="02020603050405020304" pitchFamily="18" charset="0"/>
            </a:endParaRPr>
          </a:p>
          <a:p>
            <a:pPr marR="0" lvl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defRPr/>
            </a:pP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- </a:t>
            </a:r>
            <a:r>
              <a:rPr kumimoji="0" lang="vi-VN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Hoàn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kumimoji="0" lang="vi-VN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thành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kumimoji="0" lang="vi-VN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các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kumimoji="0" lang="vi-VN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bài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kumimoji="0" lang="vi-VN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tập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kumimoji="0" lang="vi-VN" sz="3600" b="0" i="0" u="none" strike="noStrike" kern="120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vào</a:t>
            </a:r>
            <a:r>
              <a:rPr kumimoji="0" lang="vi-VN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lang="vi-VN" sz="360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vở</a:t>
            </a:r>
            <a:r>
              <a:rPr kumimoji="0" lang="vi-VN" sz="3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.</a:t>
            </a:r>
            <a:endParaRPr kumimoji="0" lang="vi-VN" sz="3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icrosoft YaHei" panose="020B0503020204020204" charset="-122"/>
              <a:cs typeface="Times New Roman" panose="02020603050405020304" pitchFamily="18" charset="0"/>
            </a:endParaRPr>
          </a:p>
          <a:p>
            <a:pPr marR="0" lvl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defRPr/>
            </a:pPr>
            <a:r>
              <a:rPr lang="vi-VN" altLang="zh-CN" sz="3600" dirty="0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- Xem </a:t>
            </a:r>
            <a:r>
              <a:rPr lang="vi-VN" altLang="zh-CN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trước</a:t>
            </a:r>
            <a:r>
              <a:rPr lang="vi-VN" altLang="zh-CN" sz="3600" dirty="0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lang="vi-VN" altLang="zh-CN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bài</a:t>
            </a:r>
            <a:r>
              <a:rPr lang="vi-VN" altLang="zh-CN" sz="3600" dirty="0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sau: </a:t>
            </a:r>
            <a:r>
              <a:rPr lang="vi-VN" altLang="zh-CN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Luyện</a:t>
            </a:r>
            <a:r>
              <a:rPr lang="vi-VN" altLang="zh-CN" sz="3600" dirty="0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lang="vi-VN" altLang="zh-CN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tập</a:t>
            </a:r>
            <a:r>
              <a:rPr lang="vi-VN" altLang="zh-CN" sz="3600" dirty="0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.</a:t>
            </a:r>
            <a:endParaRPr kumimoji="0" lang="vi-VN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  <a:reflection blurRad="6350" stA="55000" endA="300" endPos="45500" dir="5400000" sy="-100000" algn="bl" rotWithShape="0"/>
              </a:effectLst>
              <a:uLnTx/>
              <a:uFillTx/>
              <a:latin typeface="Times New Roman" panose="02020603050405020304" pitchFamily="18" charset="0"/>
              <a:ea typeface="Microsoft YaHei" panose="020B050302020402020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mc:AlternateContent xmlns:mc="http://schemas.openxmlformats.org/markup-compatibility/2006">
    <mc:Choice xmlns:p14="http://schemas.microsoft.com/office/powerpoint/2010/main"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1" fill="hold" nodeType="withEffect" p14:presetBounceEnd="51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1000">
                                          <p:cBhvr additive="base">
                                            <p:cTn id="7" dur="10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1000">
                                          <p:cBhvr additive="base">
                                            <p:cTn id="8" dur="10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3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" dur="10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2" dur="1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" dur="900" decel="100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-.03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" dur="100" accel="100000" fill="hold">
                                              <p:stCondLst>
                                                <p:cond delay="90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03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5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6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8" dur="10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9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1" dur="10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2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4" dur="1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5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26" presetID="16" presetClass="entr" presetSubtype="2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28" dur="5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30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2" dur="500"/>
                                            <p:tgtEl>
                                              <p:spTgt spid="4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3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34" presetID="16" presetClass="entr" presetSubtype="2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36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46" grpId="0"/>
          <p:bldP spid="20" grpId="0" animBg="1"/>
          <p:bldP spid="21" grpId="0" animBg="1"/>
          <p:bldP spid="38" grpId="0"/>
        </p:bldLst>
      </p:timing>
    </mc:Choice>
    <mc:Fallback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3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" dur="10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2" dur="1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" dur="900" decel="100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-.03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" dur="100" accel="100000" fill="hold">
                                              <p:stCondLst>
                                                <p:cond delay="90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03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5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6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8" dur="10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9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1" dur="10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2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4" dur="1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5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26" presetID="16" presetClass="entr" presetSubtype="2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28" dur="5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30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2" dur="500"/>
                                            <p:tgtEl>
                                              <p:spTgt spid="4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3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34" presetID="16" presetClass="entr" presetSubtype="2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36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46" grpId="0"/>
          <p:bldP spid="20" grpId="0" animBg="1"/>
          <p:bldP spid="21" grpId="0" animBg="1"/>
          <p:bldP spid="38" grpId="0"/>
        </p:bldLst>
      </p:timing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>
          <a:gsLst>
            <a:gs pos="96000">
              <a:schemeClr val="accent6">
                <a:lumMod val="20000"/>
                <a:lumOff val="80000"/>
              </a:schemeClr>
            </a:gs>
            <a:gs pos="100000">
              <a:srgbClr val="034373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01046" y="3932540"/>
            <a:ext cx="10481815" cy="1745641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39419" y="3865487"/>
            <a:ext cx="10481041" cy="1741129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9766420" y="240474"/>
            <a:ext cx="1965985" cy="5863464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-1035322" y="-829139"/>
            <a:ext cx="2478651" cy="2478651"/>
            <a:chOff x="14658975" y="-3295650"/>
            <a:chExt cx="3200400" cy="3200400"/>
          </a:xfrm>
        </p:grpSpPr>
        <p:sp>
          <p:nvSpPr>
            <p:cNvPr id="8" name="星形: 十二角 19"/>
            <p:cNvSpPr/>
            <p:nvPr/>
          </p:nvSpPr>
          <p:spPr>
            <a:xfrm>
              <a:off x="14658975" y="-3295650"/>
              <a:ext cx="3200400" cy="3200400"/>
            </a:xfrm>
            <a:custGeom>
              <a:avLst/>
              <a:gdLst>
                <a:gd name="connsiteX0" fmla="*/ 0 w 3200400"/>
                <a:gd name="connsiteY0" fmla="*/ 1600200 h 3200400"/>
                <a:gd name="connsiteX1" fmla="*/ 448302 w 3200400"/>
                <a:gd name="connsiteY1" fmla="*/ 1291550 h 3200400"/>
                <a:gd name="connsiteX2" fmla="*/ 214386 w 3200400"/>
                <a:gd name="connsiteY2" fmla="*/ 800100 h 3200400"/>
                <a:gd name="connsiteX3" fmla="*/ 756952 w 3200400"/>
                <a:gd name="connsiteY3" fmla="*/ 756952 h 3200400"/>
                <a:gd name="connsiteX4" fmla="*/ 800100 w 3200400"/>
                <a:gd name="connsiteY4" fmla="*/ 214386 h 3200400"/>
                <a:gd name="connsiteX5" fmla="*/ 1291550 w 3200400"/>
                <a:gd name="connsiteY5" fmla="*/ 448302 h 3200400"/>
                <a:gd name="connsiteX6" fmla="*/ 1600200 w 3200400"/>
                <a:gd name="connsiteY6" fmla="*/ 0 h 3200400"/>
                <a:gd name="connsiteX7" fmla="*/ 1908850 w 3200400"/>
                <a:gd name="connsiteY7" fmla="*/ 448302 h 3200400"/>
                <a:gd name="connsiteX8" fmla="*/ 2400300 w 3200400"/>
                <a:gd name="connsiteY8" fmla="*/ 214386 h 3200400"/>
                <a:gd name="connsiteX9" fmla="*/ 2443448 w 3200400"/>
                <a:gd name="connsiteY9" fmla="*/ 756952 h 3200400"/>
                <a:gd name="connsiteX10" fmla="*/ 2986014 w 3200400"/>
                <a:gd name="connsiteY10" fmla="*/ 800100 h 3200400"/>
                <a:gd name="connsiteX11" fmla="*/ 2752098 w 3200400"/>
                <a:gd name="connsiteY11" fmla="*/ 1291550 h 3200400"/>
                <a:gd name="connsiteX12" fmla="*/ 3200400 w 3200400"/>
                <a:gd name="connsiteY12" fmla="*/ 1600200 h 3200400"/>
                <a:gd name="connsiteX13" fmla="*/ 2752098 w 3200400"/>
                <a:gd name="connsiteY13" fmla="*/ 1908850 h 3200400"/>
                <a:gd name="connsiteX14" fmla="*/ 2986014 w 3200400"/>
                <a:gd name="connsiteY14" fmla="*/ 2400300 h 3200400"/>
                <a:gd name="connsiteX15" fmla="*/ 2443448 w 3200400"/>
                <a:gd name="connsiteY15" fmla="*/ 2443448 h 3200400"/>
                <a:gd name="connsiteX16" fmla="*/ 2400300 w 3200400"/>
                <a:gd name="connsiteY16" fmla="*/ 2986014 h 3200400"/>
                <a:gd name="connsiteX17" fmla="*/ 1908850 w 3200400"/>
                <a:gd name="connsiteY17" fmla="*/ 2752098 h 3200400"/>
                <a:gd name="connsiteX18" fmla="*/ 1600200 w 3200400"/>
                <a:gd name="connsiteY18" fmla="*/ 3200400 h 3200400"/>
                <a:gd name="connsiteX19" fmla="*/ 1291550 w 3200400"/>
                <a:gd name="connsiteY19" fmla="*/ 2752098 h 3200400"/>
                <a:gd name="connsiteX20" fmla="*/ 800100 w 3200400"/>
                <a:gd name="connsiteY20" fmla="*/ 2986014 h 3200400"/>
                <a:gd name="connsiteX21" fmla="*/ 756952 w 3200400"/>
                <a:gd name="connsiteY21" fmla="*/ 2443448 h 3200400"/>
                <a:gd name="connsiteX22" fmla="*/ 214386 w 3200400"/>
                <a:gd name="connsiteY22" fmla="*/ 2400300 h 3200400"/>
                <a:gd name="connsiteX23" fmla="*/ 448302 w 3200400"/>
                <a:gd name="connsiteY23" fmla="*/ 1908850 h 3200400"/>
                <a:gd name="connsiteX24" fmla="*/ 0 w 3200400"/>
                <a:gd name="connsiteY24" fmla="*/ 1600200 h 3200400"/>
                <a:gd name="connsiteX0-1" fmla="*/ 0 w 3200400"/>
                <a:gd name="connsiteY0-2" fmla="*/ 1600200 h 3200400"/>
                <a:gd name="connsiteX1-3" fmla="*/ 448302 w 3200400"/>
                <a:gd name="connsiteY1-4" fmla="*/ 1291550 h 3200400"/>
                <a:gd name="connsiteX2-5" fmla="*/ 214386 w 3200400"/>
                <a:gd name="connsiteY2-6" fmla="*/ 800100 h 3200400"/>
                <a:gd name="connsiteX3-7" fmla="*/ 756952 w 3200400"/>
                <a:gd name="connsiteY3-8" fmla="*/ 756952 h 3200400"/>
                <a:gd name="connsiteX4-9" fmla="*/ 800100 w 3200400"/>
                <a:gd name="connsiteY4-10" fmla="*/ 214386 h 3200400"/>
                <a:gd name="connsiteX5-11" fmla="*/ 1291550 w 3200400"/>
                <a:gd name="connsiteY5-12" fmla="*/ 448302 h 3200400"/>
                <a:gd name="connsiteX6-13" fmla="*/ 1600200 w 3200400"/>
                <a:gd name="connsiteY6-14" fmla="*/ 0 h 3200400"/>
                <a:gd name="connsiteX7-15" fmla="*/ 1908850 w 3200400"/>
                <a:gd name="connsiteY7-16" fmla="*/ 448302 h 3200400"/>
                <a:gd name="connsiteX8-17" fmla="*/ 2400300 w 3200400"/>
                <a:gd name="connsiteY8-18" fmla="*/ 214386 h 3200400"/>
                <a:gd name="connsiteX9-19" fmla="*/ 2443448 w 3200400"/>
                <a:gd name="connsiteY9-20" fmla="*/ 756952 h 3200400"/>
                <a:gd name="connsiteX10-21" fmla="*/ 2986014 w 3200400"/>
                <a:gd name="connsiteY10-22" fmla="*/ 800100 h 3200400"/>
                <a:gd name="connsiteX11-23" fmla="*/ 2752098 w 3200400"/>
                <a:gd name="connsiteY11-24" fmla="*/ 1291550 h 3200400"/>
                <a:gd name="connsiteX12-25" fmla="*/ 3200400 w 3200400"/>
                <a:gd name="connsiteY12-26" fmla="*/ 1600200 h 3200400"/>
                <a:gd name="connsiteX13-27" fmla="*/ 2752098 w 3200400"/>
                <a:gd name="connsiteY13-28" fmla="*/ 1908850 h 3200400"/>
                <a:gd name="connsiteX14-29" fmla="*/ 2986014 w 3200400"/>
                <a:gd name="connsiteY14-30" fmla="*/ 2400300 h 3200400"/>
                <a:gd name="connsiteX15-31" fmla="*/ 2443448 w 3200400"/>
                <a:gd name="connsiteY15-32" fmla="*/ 2443448 h 3200400"/>
                <a:gd name="connsiteX16-33" fmla="*/ 2400300 w 3200400"/>
                <a:gd name="connsiteY16-34" fmla="*/ 2986014 h 3200400"/>
                <a:gd name="connsiteX17-35" fmla="*/ 1908850 w 3200400"/>
                <a:gd name="connsiteY17-36" fmla="*/ 2752098 h 3200400"/>
                <a:gd name="connsiteX18-37" fmla="*/ 1600200 w 3200400"/>
                <a:gd name="connsiteY18-38" fmla="*/ 3200400 h 3200400"/>
                <a:gd name="connsiteX19-39" fmla="*/ 1291550 w 3200400"/>
                <a:gd name="connsiteY19-40" fmla="*/ 2752098 h 3200400"/>
                <a:gd name="connsiteX20-41" fmla="*/ 800100 w 3200400"/>
                <a:gd name="connsiteY20-42" fmla="*/ 2986014 h 3200400"/>
                <a:gd name="connsiteX21-43" fmla="*/ 756952 w 3200400"/>
                <a:gd name="connsiteY21-44" fmla="*/ 2443448 h 3200400"/>
                <a:gd name="connsiteX22-45" fmla="*/ 214386 w 3200400"/>
                <a:gd name="connsiteY22-46" fmla="*/ 2400300 h 3200400"/>
                <a:gd name="connsiteX23-47" fmla="*/ 448302 w 3200400"/>
                <a:gd name="connsiteY23-48" fmla="*/ 1908850 h 3200400"/>
                <a:gd name="connsiteX24-49" fmla="*/ 0 w 3200400"/>
                <a:gd name="connsiteY24-50" fmla="*/ 1600200 h 3200400"/>
                <a:gd name="connsiteX0-51" fmla="*/ 0 w 3200400"/>
                <a:gd name="connsiteY0-52" fmla="*/ 1600200 h 3200400"/>
                <a:gd name="connsiteX1-53" fmla="*/ 448302 w 3200400"/>
                <a:gd name="connsiteY1-54" fmla="*/ 1291550 h 3200400"/>
                <a:gd name="connsiteX2-55" fmla="*/ 214386 w 3200400"/>
                <a:gd name="connsiteY2-56" fmla="*/ 800100 h 3200400"/>
                <a:gd name="connsiteX3-57" fmla="*/ 756952 w 3200400"/>
                <a:gd name="connsiteY3-58" fmla="*/ 756952 h 3200400"/>
                <a:gd name="connsiteX4-59" fmla="*/ 800100 w 3200400"/>
                <a:gd name="connsiteY4-60" fmla="*/ 214386 h 3200400"/>
                <a:gd name="connsiteX5-61" fmla="*/ 1291550 w 3200400"/>
                <a:gd name="connsiteY5-62" fmla="*/ 448302 h 3200400"/>
                <a:gd name="connsiteX6-63" fmla="*/ 1600200 w 3200400"/>
                <a:gd name="connsiteY6-64" fmla="*/ 0 h 3200400"/>
                <a:gd name="connsiteX7-65" fmla="*/ 1908850 w 3200400"/>
                <a:gd name="connsiteY7-66" fmla="*/ 448302 h 3200400"/>
                <a:gd name="connsiteX8-67" fmla="*/ 2400300 w 3200400"/>
                <a:gd name="connsiteY8-68" fmla="*/ 214386 h 3200400"/>
                <a:gd name="connsiteX9-69" fmla="*/ 2443448 w 3200400"/>
                <a:gd name="connsiteY9-70" fmla="*/ 756952 h 3200400"/>
                <a:gd name="connsiteX10-71" fmla="*/ 2986014 w 3200400"/>
                <a:gd name="connsiteY10-72" fmla="*/ 800100 h 3200400"/>
                <a:gd name="connsiteX11-73" fmla="*/ 2752098 w 3200400"/>
                <a:gd name="connsiteY11-74" fmla="*/ 1291550 h 3200400"/>
                <a:gd name="connsiteX12-75" fmla="*/ 3200400 w 3200400"/>
                <a:gd name="connsiteY12-76" fmla="*/ 1600200 h 3200400"/>
                <a:gd name="connsiteX13-77" fmla="*/ 2752098 w 3200400"/>
                <a:gd name="connsiteY13-78" fmla="*/ 1908850 h 3200400"/>
                <a:gd name="connsiteX14-79" fmla="*/ 2986014 w 3200400"/>
                <a:gd name="connsiteY14-80" fmla="*/ 2400300 h 3200400"/>
                <a:gd name="connsiteX15-81" fmla="*/ 2443448 w 3200400"/>
                <a:gd name="connsiteY15-82" fmla="*/ 2443448 h 3200400"/>
                <a:gd name="connsiteX16-83" fmla="*/ 2400300 w 3200400"/>
                <a:gd name="connsiteY16-84" fmla="*/ 2986014 h 3200400"/>
                <a:gd name="connsiteX17-85" fmla="*/ 1908850 w 3200400"/>
                <a:gd name="connsiteY17-86" fmla="*/ 2752098 h 3200400"/>
                <a:gd name="connsiteX18-87" fmla="*/ 1600200 w 3200400"/>
                <a:gd name="connsiteY18-88" fmla="*/ 3200400 h 3200400"/>
                <a:gd name="connsiteX19-89" fmla="*/ 1291550 w 3200400"/>
                <a:gd name="connsiteY19-90" fmla="*/ 2752098 h 3200400"/>
                <a:gd name="connsiteX20-91" fmla="*/ 800100 w 3200400"/>
                <a:gd name="connsiteY20-92" fmla="*/ 2986014 h 3200400"/>
                <a:gd name="connsiteX21-93" fmla="*/ 756952 w 3200400"/>
                <a:gd name="connsiteY21-94" fmla="*/ 2443448 h 3200400"/>
                <a:gd name="connsiteX22-95" fmla="*/ 214386 w 3200400"/>
                <a:gd name="connsiteY22-96" fmla="*/ 2400300 h 3200400"/>
                <a:gd name="connsiteX23-97" fmla="*/ 448302 w 3200400"/>
                <a:gd name="connsiteY23-98" fmla="*/ 1908850 h 3200400"/>
                <a:gd name="connsiteX24-99" fmla="*/ 0 w 3200400"/>
                <a:gd name="connsiteY24-100" fmla="*/ 1600200 h 3200400"/>
                <a:gd name="connsiteX0-101" fmla="*/ 0 w 3200400"/>
                <a:gd name="connsiteY0-102" fmla="*/ 1600200 h 3200400"/>
                <a:gd name="connsiteX1-103" fmla="*/ 448302 w 3200400"/>
                <a:gd name="connsiteY1-104" fmla="*/ 1291550 h 3200400"/>
                <a:gd name="connsiteX2-105" fmla="*/ 214386 w 3200400"/>
                <a:gd name="connsiteY2-106" fmla="*/ 800100 h 3200400"/>
                <a:gd name="connsiteX3-107" fmla="*/ 756952 w 3200400"/>
                <a:gd name="connsiteY3-108" fmla="*/ 756952 h 3200400"/>
                <a:gd name="connsiteX4-109" fmla="*/ 800100 w 3200400"/>
                <a:gd name="connsiteY4-110" fmla="*/ 214386 h 3200400"/>
                <a:gd name="connsiteX5-111" fmla="*/ 1291550 w 3200400"/>
                <a:gd name="connsiteY5-112" fmla="*/ 448302 h 3200400"/>
                <a:gd name="connsiteX6-113" fmla="*/ 1600200 w 3200400"/>
                <a:gd name="connsiteY6-114" fmla="*/ 0 h 3200400"/>
                <a:gd name="connsiteX7-115" fmla="*/ 1908850 w 3200400"/>
                <a:gd name="connsiteY7-116" fmla="*/ 448302 h 3200400"/>
                <a:gd name="connsiteX8-117" fmla="*/ 2400300 w 3200400"/>
                <a:gd name="connsiteY8-118" fmla="*/ 214386 h 3200400"/>
                <a:gd name="connsiteX9-119" fmla="*/ 2443448 w 3200400"/>
                <a:gd name="connsiteY9-120" fmla="*/ 756952 h 3200400"/>
                <a:gd name="connsiteX10-121" fmla="*/ 2986014 w 3200400"/>
                <a:gd name="connsiteY10-122" fmla="*/ 800100 h 3200400"/>
                <a:gd name="connsiteX11-123" fmla="*/ 2752098 w 3200400"/>
                <a:gd name="connsiteY11-124" fmla="*/ 1291550 h 3200400"/>
                <a:gd name="connsiteX12-125" fmla="*/ 3200400 w 3200400"/>
                <a:gd name="connsiteY12-126" fmla="*/ 1600200 h 3200400"/>
                <a:gd name="connsiteX13-127" fmla="*/ 2752098 w 3200400"/>
                <a:gd name="connsiteY13-128" fmla="*/ 1908850 h 3200400"/>
                <a:gd name="connsiteX14-129" fmla="*/ 2986014 w 3200400"/>
                <a:gd name="connsiteY14-130" fmla="*/ 2400300 h 3200400"/>
                <a:gd name="connsiteX15-131" fmla="*/ 2443448 w 3200400"/>
                <a:gd name="connsiteY15-132" fmla="*/ 2443448 h 3200400"/>
                <a:gd name="connsiteX16-133" fmla="*/ 2400300 w 3200400"/>
                <a:gd name="connsiteY16-134" fmla="*/ 2986014 h 3200400"/>
                <a:gd name="connsiteX17-135" fmla="*/ 1908850 w 3200400"/>
                <a:gd name="connsiteY17-136" fmla="*/ 2752098 h 3200400"/>
                <a:gd name="connsiteX18-137" fmla="*/ 1600200 w 3200400"/>
                <a:gd name="connsiteY18-138" fmla="*/ 3200400 h 3200400"/>
                <a:gd name="connsiteX19-139" fmla="*/ 1291550 w 3200400"/>
                <a:gd name="connsiteY19-140" fmla="*/ 2752098 h 3200400"/>
                <a:gd name="connsiteX20-141" fmla="*/ 800100 w 3200400"/>
                <a:gd name="connsiteY20-142" fmla="*/ 2986014 h 3200400"/>
                <a:gd name="connsiteX21-143" fmla="*/ 756952 w 3200400"/>
                <a:gd name="connsiteY21-144" fmla="*/ 2443448 h 3200400"/>
                <a:gd name="connsiteX22-145" fmla="*/ 214386 w 3200400"/>
                <a:gd name="connsiteY22-146" fmla="*/ 2400300 h 3200400"/>
                <a:gd name="connsiteX23-147" fmla="*/ 448302 w 3200400"/>
                <a:gd name="connsiteY23-148" fmla="*/ 1908850 h 3200400"/>
                <a:gd name="connsiteX24-149" fmla="*/ 0 w 3200400"/>
                <a:gd name="connsiteY24-150" fmla="*/ 1600200 h 3200400"/>
                <a:gd name="connsiteX0-151" fmla="*/ 0 w 3200400"/>
                <a:gd name="connsiteY0-152" fmla="*/ 1600200 h 3200400"/>
                <a:gd name="connsiteX1-153" fmla="*/ 448302 w 3200400"/>
                <a:gd name="connsiteY1-154" fmla="*/ 1291550 h 3200400"/>
                <a:gd name="connsiteX2-155" fmla="*/ 214386 w 3200400"/>
                <a:gd name="connsiteY2-156" fmla="*/ 800100 h 3200400"/>
                <a:gd name="connsiteX3-157" fmla="*/ 756952 w 3200400"/>
                <a:gd name="connsiteY3-158" fmla="*/ 756952 h 3200400"/>
                <a:gd name="connsiteX4-159" fmla="*/ 800100 w 3200400"/>
                <a:gd name="connsiteY4-160" fmla="*/ 214386 h 3200400"/>
                <a:gd name="connsiteX5-161" fmla="*/ 1291550 w 3200400"/>
                <a:gd name="connsiteY5-162" fmla="*/ 448302 h 3200400"/>
                <a:gd name="connsiteX6-163" fmla="*/ 1600200 w 3200400"/>
                <a:gd name="connsiteY6-164" fmla="*/ 0 h 3200400"/>
                <a:gd name="connsiteX7-165" fmla="*/ 1908850 w 3200400"/>
                <a:gd name="connsiteY7-166" fmla="*/ 448302 h 3200400"/>
                <a:gd name="connsiteX8-167" fmla="*/ 2400300 w 3200400"/>
                <a:gd name="connsiteY8-168" fmla="*/ 214386 h 3200400"/>
                <a:gd name="connsiteX9-169" fmla="*/ 2443448 w 3200400"/>
                <a:gd name="connsiteY9-170" fmla="*/ 756952 h 3200400"/>
                <a:gd name="connsiteX10-171" fmla="*/ 2986014 w 3200400"/>
                <a:gd name="connsiteY10-172" fmla="*/ 800100 h 3200400"/>
                <a:gd name="connsiteX11-173" fmla="*/ 2752098 w 3200400"/>
                <a:gd name="connsiteY11-174" fmla="*/ 1291550 h 3200400"/>
                <a:gd name="connsiteX12-175" fmla="*/ 3200400 w 3200400"/>
                <a:gd name="connsiteY12-176" fmla="*/ 1600200 h 3200400"/>
                <a:gd name="connsiteX13-177" fmla="*/ 2752098 w 3200400"/>
                <a:gd name="connsiteY13-178" fmla="*/ 1908850 h 3200400"/>
                <a:gd name="connsiteX14-179" fmla="*/ 2986014 w 3200400"/>
                <a:gd name="connsiteY14-180" fmla="*/ 2400300 h 3200400"/>
                <a:gd name="connsiteX15-181" fmla="*/ 2443448 w 3200400"/>
                <a:gd name="connsiteY15-182" fmla="*/ 2443448 h 3200400"/>
                <a:gd name="connsiteX16-183" fmla="*/ 2400300 w 3200400"/>
                <a:gd name="connsiteY16-184" fmla="*/ 2986014 h 3200400"/>
                <a:gd name="connsiteX17-185" fmla="*/ 1908850 w 3200400"/>
                <a:gd name="connsiteY17-186" fmla="*/ 2752098 h 3200400"/>
                <a:gd name="connsiteX18-187" fmla="*/ 1600200 w 3200400"/>
                <a:gd name="connsiteY18-188" fmla="*/ 3200400 h 3200400"/>
                <a:gd name="connsiteX19-189" fmla="*/ 1291550 w 3200400"/>
                <a:gd name="connsiteY19-190" fmla="*/ 2752098 h 3200400"/>
                <a:gd name="connsiteX20-191" fmla="*/ 800100 w 3200400"/>
                <a:gd name="connsiteY20-192" fmla="*/ 2986014 h 3200400"/>
                <a:gd name="connsiteX21-193" fmla="*/ 756952 w 3200400"/>
                <a:gd name="connsiteY21-194" fmla="*/ 2443448 h 3200400"/>
                <a:gd name="connsiteX22-195" fmla="*/ 214386 w 3200400"/>
                <a:gd name="connsiteY22-196" fmla="*/ 2400300 h 3200400"/>
                <a:gd name="connsiteX23-197" fmla="*/ 448302 w 3200400"/>
                <a:gd name="connsiteY23-198" fmla="*/ 1908850 h 3200400"/>
                <a:gd name="connsiteX24-199" fmla="*/ 0 w 3200400"/>
                <a:gd name="connsiteY24-200" fmla="*/ 1600200 h 3200400"/>
                <a:gd name="connsiteX0-201" fmla="*/ 0 w 3200400"/>
                <a:gd name="connsiteY0-202" fmla="*/ 1600200 h 3200400"/>
                <a:gd name="connsiteX1-203" fmla="*/ 448302 w 3200400"/>
                <a:gd name="connsiteY1-204" fmla="*/ 1291550 h 3200400"/>
                <a:gd name="connsiteX2-205" fmla="*/ 214386 w 3200400"/>
                <a:gd name="connsiteY2-206" fmla="*/ 800100 h 3200400"/>
                <a:gd name="connsiteX3-207" fmla="*/ 756952 w 3200400"/>
                <a:gd name="connsiteY3-208" fmla="*/ 756952 h 3200400"/>
                <a:gd name="connsiteX4-209" fmla="*/ 800100 w 3200400"/>
                <a:gd name="connsiteY4-210" fmla="*/ 214386 h 3200400"/>
                <a:gd name="connsiteX5-211" fmla="*/ 1291550 w 3200400"/>
                <a:gd name="connsiteY5-212" fmla="*/ 448302 h 3200400"/>
                <a:gd name="connsiteX6-213" fmla="*/ 1600200 w 3200400"/>
                <a:gd name="connsiteY6-214" fmla="*/ 0 h 3200400"/>
                <a:gd name="connsiteX7-215" fmla="*/ 1908850 w 3200400"/>
                <a:gd name="connsiteY7-216" fmla="*/ 448302 h 3200400"/>
                <a:gd name="connsiteX8-217" fmla="*/ 2400300 w 3200400"/>
                <a:gd name="connsiteY8-218" fmla="*/ 214386 h 3200400"/>
                <a:gd name="connsiteX9-219" fmla="*/ 2443448 w 3200400"/>
                <a:gd name="connsiteY9-220" fmla="*/ 756952 h 3200400"/>
                <a:gd name="connsiteX10-221" fmla="*/ 2986014 w 3200400"/>
                <a:gd name="connsiteY10-222" fmla="*/ 800100 h 3200400"/>
                <a:gd name="connsiteX11-223" fmla="*/ 2752098 w 3200400"/>
                <a:gd name="connsiteY11-224" fmla="*/ 1291550 h 3200400"/>
                <a:gd name="connsiteX12-225" fmla="*/ 3200400 w 3200400"/>
                <a:gd name="connsiteY12-226" fmla="*/ 1600200 h 3200400"/>
                <a:gd name="connsiteX13-227" fmla="*/ 2752098 w 3200400"/>
                <a:gd name="connsiteY13-228" fmla="*/ 1908850 h 3200400"/>
                <a:gd name="connsiteX14-229" fmla="*/ 2986014 w 3200400"/>
                <a:gd name="connsiteY14-230" fmla="*/ 2400300 h 3200400"/>
                <a:gd name="connsiteX15-231" fmla="*/ 2443448 w 3200400"/>
                <a:gd name="connsiteY15-232" fmla="*/ 2443448 h 3200400"/>
                <a:gd name="connsiteX16-233" fmla="*/ 2400300 w 3200400"/>
                <a:gd name="connsiteY16-234" fmla="*/ 2986014 h 3200400"/>
                <a:gd name="connsiteX17-235" fmla="*/ 1908850 w 3200400"/>
                <a:gd name="connsiteY17-236" fmla="*/ 2752098 h 3200400"/>
                <a:gd name="connsiteX18-237" fmla="*/ 1600200 w 3200400"/>
                <a:gd name="connsiteY18-238" fmla="*/ 3200400 h 3200400"/>
                <a:gd name="connsiteX19-239" fmla="*/ 1291550 w 3200400"/>
                <a:gd name="connsiteY19-240" fmla="*/ 2752098 h 3200400"/>
                <a:gd name="connsiteX20-241" fmla="*/ 800100 w 3200400"/>
                <a:gd name="connsiteY20-242" fmla="*/ 2986014 h 3200400"/>
                <a:gd name="connsiteX21-243" fmla="*/ 756952 w 3200400"/>
                <a:gd name="connsiteY21-244" fmla="*/ 2443448 h 3200400"/>
                <a:gd name="connsiteX22-245" fmla="*/ 214386 w 3200400"/>
                <a:gd name="connsiteY22-246" fmla="*/ 2400300 h 3200400"/>
                <a:gd name="connsiteX23-247" fmla="*/ 448302 w 3200400"/>
                <a:gd name="connsiteY23-248" fmla="*/ 1908850 h 3200400"/>
                <a:gd name="connsiteX24-249" fmla="*/ 0 w 3200400"/>
                <a:gd name="connsiteY24-250" fmla="*/ 1600200 h 3200400"/>
                <a:gd name="connsiteX0-251" fmla="*/ 0 w 3200400"/>
                <a:gd name="connsiteY0-252" fmla="*/ 1600200 h 3200400"/>
                <a:gd name="connsiteX1-253" fmla="*/ 448302 w 3200400"/>
                <a:gd name="connsiteY1-254" fmla="*/ 1291550 h 3200400"/>
                <a:gd name="connsiteX2-255" fmla="*/ 214386 w 3200400"/>
                <a:gd name="connsiteY2-256" fmla="*/ 800100 h 3200400"/>
                <a:gd name="connsiteX3-257" fmla="*/ 756952 w 3200400"/>
                <a:gd name="connsiteY3-258" fmla="*/ 756952 h 3200400"/>
                <a:gd name="connsiteX4-259" fmla="*/ 800100 w 3200400"/>
                <a:gd name="connsiteY4-260" fmla="*/ 214386 h 3200400"/>
                <a:gd name="connsiteX5-261" fmla="*/ 1291550 w 3200400"/>
                <a:gd name="connsiteY5-262" fmla="*/ 448302 h 3200400"/>
                <a:gd name="connsiteX6-263" fmla="*/ 1600200 w 3200400"/>
                <a:gd name="connsiteY6-264" fmla="*/ 0 h 3200400"/>
                <a:gd name="connsiteX7-265" fmla="*/ 1908850 w 3200400"/>
                <a:gd name="connsiteY7-266" fmla="*/ 448302 h 3200400"/>
                <a:gd name="connsiteX8-267" fmla="*/ 2400300 w 3200400"/>
                <a:gd name="connsiteY8-268" fmla="*/ 214386 h 3200400"/>
                <a:gd name="connsiteX9-269" fmla="*/ 2443448 w 3200400"/>
                <a:gd name="connsiteY9-270" fmla="*/ 756952 h 3200400"/>
                <a:gd name="connsiteX10-271" fmla="*/ 2986014 w 3200400"/>
                <a:gd name="connsiteY10-272" fmla="*/ 800100 h 3200400"/>
                <a:gd name="connsiteX11-273" fmla="*/ 2752098 w 3200400"/>
                <a:gd name="connsiteY11-274" fmla="*/ 1291550 h 3200400"/>
                <a:gd name="connsiteX12-275" fmla="*/ 3200400 w 3200400"/>
                <a:gd name="connsiteY12-276" fmla="*/ 1600200 h 3200400"/>
                <a:gd name="connsiteX13-277" fmla="*/ 2752098 w 3200400"/>
                <a:gd name="connsiteY13-278" fmla="*/ 1908850 h 3200400"/>
                <a:gd name="connsiteX14-279" fmla="*/ 2986014 w 3200400"/>
                <a:gd name="connsiteY14-280" fmla="*/ 2400300 h 3200400"/>
                <a:gd name="connsiteX15-281" fmla="*/ 2443448 w 3200400"/>
                <a:gd name="connsiteY15-282" fmla="*/ 2443448 h 3200400"/>
                <a:gd name="connsiteX16-283" fmla="*/ 2400300 w 3200400"/>
                <a:gd name="connsiteY16-284" fmla="*/ 2986014 h 3200400"/>
                <a:gd name="connsiteX17-285" fmla="*/ 1908850 w 3200400"/>
                <a:gd name="connsiteY17-286" fmla="*/ 2752098 h 3200400"/>
                <a:gd name="connsiteX18-287" fmla="*/ 1600200 w 3200400"/>
                <a:gd name="connsiteY18-288" fmla="*/ 3200400 h 3200400"/>
                <a:gd name="connsiteX19-289" fmla="*/ 1291550 w 3200400"/>
                <a:gd name="connsiteY19-290" fmla="*/ 2752098 h 3200400"/>
                <a:gd name="connsiteX20-291" fmla="*/ 800100 w 3200400"/>
                <a:gd name="connsiteY20-292" fmla="*/ 2986014 h 3200400"/>
                <a:gd name="connsiteX21-293" fmla="*/ 756952 w 3200400"/>
                <a:gd name="connsiteY21-294" fmla="*/ 2443448 h 3200400"/>
                <a:gd name="connsiteX22-295" fmla="*/ 214386 w 3200400"/>
                <a:gd name="connsiteY22-296" fmla="*/ 2400300 h 3200400"/>
                <a:gd name="connsiteX23-297" fmla="*/ 448302 w 3200400"/>
                <a:gd name="connsiteY23-298" fmla="*/ 1908850 h 3200400"/>
                <a:gd name="connsiteX24-299" fmla="*/ 0 w 3200400"/>
                <a:gd name="connsiteY24-300" fmla="*/ 1600200 h 3200400"/>
                <a:gd name="connsiteX0-301" fmla="*/ 0 w 3200400"/>
                <a:gd name="connsiteY0-302" fmla="*/ 1600200 h 3200400"/>
                <a:gd name="connsiteX1-303" fmla="*/ 448302 w 3200400"/>
                <a:gd name="connsiteY1-304" fmla="*/ 1291550 h 3200400"/>
                <a:gd name="connsiteX2-305" fmla="*/ 214386 w 3200400"/>
                <a:gd name="connsiteY2-306" fmla="*/ 800100 h 3200400"/>
                <a:gd name="connsiteX3-307" fmla="*/ 756952 w 3200400"/>
                <a:gd name="connsiteY3-308" fmla="*/ 756952 h 3200400"/>
                <a:gd name="connsiteX4-309" fmla="*/ 800100 w 3200400"/>
                <a:gd name="connsiteY4-310" fmla="*/ 214386 h 3200400"/>
                <a:gd name="connsiteX5-311" fmla="*/ 1291550 w 3200400"/>
                <a:gd name="connsiteY5-312" fmla="*/ 448302 h 3200400"/>
                <a:gd name="connsiteX6-313" fmla="*/ 1600200 w 3200400"/>
                <a:gd name="connsiteY6-314" fmla="*/ 0 h 3200400"/>
                <a:gd name="connsiteX7-315" fmla="*/ 1908850 w 3200400"/>
                <a:gd name="connsiteY7-316" fmla="*/ 448302 h 3200400"/>
                <a:gd name="connsiteX8-317" fmla="*/ 2400300 w 3200400"/>
                <a:gd name="connsiteY8-318" fmla="*/ 214386 h 3200400"/>
                <a:gd name="connsiteX9-319" fmla="*/ 2443448 w 3200400"/>
                <a:gd name="connsiteY9-320" fmla="*/ 756952 h 3200400"/>
                <a:gd name="connsiteX10-321" fmla="*/ 2986014 w 3200400"/>
                <a:gd name="connsiteY10-322" fmla="*/ 800100 h 3200400"/>
                <a:gd name="connsiteX11-323" fmla="*/ 2752098 w 3200400"/>
                <a:gd name="connsiteY11-324" fmla="*/ 1291550 h 3200400"/>
                <a:gd name="connsiteX12-325" fmla="*/ 3200400 w 3200400"/>
                <a:gd name="connsiteY12-326" fmla="*/ 1600200 h 3200400"/>
                <a:gd name="connsiteX13-327" fmla="*/ 2752098 w 3200400"/>
                <a:gd name="connsiteY13-328" fmla="*/ 1908850 h 3200400"/>
                <a:gd name="connsiteX14-329" fmla="*/ 2986014 w 3200400"/>
                <a:gd name="connsiteY14-330" fmla="*/ 2400300 h 3200400"/>
                <a:gd name="connsiteX15-331" fmla="*/ 2443448 w 3200400"/>
                <a:gd name="connsiteY15-332" fmla="*/ 2443448 h 3200400"/>
                <a:gd name="connsiteX16-333" fmla="*/ 2400300 w 3200400"/>
                <a:gd name="connsiteY16-334" fmla="*/ 2986014 h 3200400"/>
                <a:gd name="connsiteX17-335" fmla="*/ 1908850 w 3200400"/>
                <a:gd name="connsiteY17-336" fmla="*/ 2752098 h 3200400"/>
                <a:gd name="connsiteX18-337" fmla="*/ 1600200 w 3200400"/>
                <a:gd name="connsiteY18-338" fmla="*/ 3200400 h 3200400"/>
                <a:gd name="connsiteX19-339" fmla="*/ 1291550 w 3200400"/>
                <a:gd name="connsiteY19-340" fmla="*/ 2752098 h 3200400"/>
                <a:gd name="connsiteX20-341" fmla="*/ 800100 w 3200400"/>
                <a:gd name="connsiteY20-342" fmla="*/ 2986014 h 3200400"/>
                <a:gd name="connsiteX21-343" fmla="*/ 756952 w 3200400"/>
                <a:gd name="connsiteY21-344" fmla="*/ 2443448 h 3200400"/>
                <a:gd name="connsiteX22-345" fmla="*/ 214386 w 3200400"/>
                <a:gd name="connsiteY22-346" fmla="*/ 2400300 h 3200400"/>
                <a:gd name="connsiteX23-347" fmla="*/ 448302 w 3200400"/>
                <a:gd name="connsiteY23-348" fmla="*/ 1908850 h 3200400"/>
                <a:gd name="connsiteX24-349" fmla="*/ 0 w 3200400"/>
                <a:gd name="connsiteY24-350" fmla="*/ 1600200 h 3200400"/>
                <a:gd name="connsiteX0-351" fmla="*/ 0 w 3200400"/>
                <a:gd name="connsiteY0-352" fmla="*/ 1600200 h 3200400"/>
                <a:gd name="connsiteX1-353" fmla="*/ 448302 w 3200400"/>
                <a:gd name="connsiteY1-354" fmla="*/ 1291550 h 3200400"/>
                <a:gd name="connsiteX2-355" fmla="*/ 214386 w 3200400"/>
                <a:gd name="connsiteY2-356" fmla="*/ 800100 h 3200400"/>
                <a:gd name="connsiteX3-357" fmla="*/ 756952 w 3200400"/>
                <a:gd name="connsiteY3-358" fmla="*/ 756952 h 3200400"/>
                <a:gd name="connsiteX4-359" fmla="*/ 800100 w 3200400"/>
                <a:gd name="connsiteY4-360" fmla="*/ 214386 h 3200400"/>
                <a:gd name="connsiteX5-361" fmla="*/ 1291550 w 3200400"/>
                <a:gd name="connsiteY5-362" fmla="*/ 448302 h 3200400"/>
                <a:gd name="connsiteX6-363" fmla="*/ 1600200 w 3200400"/>
                <a:gd name="connsiteY6-364" fmla="*/ 0 h 3200400"/>
                <a:gd name="connsiteX7-365" fmla="*/ 1908850 w 3200400"/>
                <a:gd name="connsiteY7-366" fmla="*/ 448302 h 3200400"/>
                <a:gd name="connsiteX8-367" fmla="*/ 2400300 w 3200400"/>
                <a:gd name="connsiteY8-368" fmla="*/ 214386 h 3200400"/>
                <a:gd name="connsiteX9-369" fmla="*/ 2443448 w 3200400"/>
                <a:gd name="connsiteY9-370" fmla="*/ 756952 h 3200400"/>
                <a:gd name="connsiteX10-371" fmla="*/ 2986014 w 3200400"/>
                <a:gd name="connsiteY10-372" fmla="*/ 800100 h 3200400"/>
                <a:gd name="connsiteX11-373" fmla="*/ 2752098 w 3200400"/>
                <a:gd name="connsiteY11-374" fmla="*/ 1291550 h 3200400"/>
                <a:gd name="connsiteX12-375" fmla="*/ 3200400 w 3200400"/>
                <a:gd name="connsiteY12-376" fmla="*/ 1600200 h 3200400"/>
                <a:gd name="connsiteX13-377" fmla="*/ 2752098 w 3200400"/>
                <a:gd name="connsiteY13-378" fmla="*/ 1908850 h 3200400"/>
                <a:gd name="connsiteX14-379" fmla="*/ 2986014 w 3200400"/>
                <a:gd name="connsiteY14-380" fmla="*/ 2400300 h 3200400"/>
                <a:gd name="connsiteX15-381" fmla="*/ 2443448 w 3200400"/>
                <a:gd name="connsiteY15-382" fmla="*/ 2443448 h 3200400"/>
                <a:gd name="connsiteX16-383" fmla="*/ 2400300 w 3200400"/>
                <a:gd name="connsiteY16-384" fmla="*/ 2986014 h 3200400"/>
                <a:gd name="connsiteX17-385" fmla="*/ 1908850 w 3200400"/>
                <a:gd name="connsiteY17-386" fmla="*/ 2752098 h 3200400"/>
                <a:gd name="connsiteX18-387" fmla="*/ 1600200 w 3200400"/>
                <a:gd name="connsiteY18-388" fmla="*/ 3200400 h 3200400"/>
                <a:gd name="connsiteX19-389" fmla="*/ 1291550 w 3200400"/>
                <a:gd name="connsiteY19-390" fmla="*/ 2752098 h 3200400"/>
                <a:gd name="connsiteX20-391" fmla="*/ 800100 w 3200400"/>
                <a:gd name="connsiteY20-392" fmla="*/ 2986014 h 3200400"/>
                <a:gd name="connsiteX21-393" fmla="*/ 756952 w 3200400"/>
                <a:gd name="connsiteY21-394" fmla="*/ 2443448 h 3200400"/>
                <a:gd name="connsiteX22-395" fmla="*/ 214386 w 3200400"/>
                <a:gd name="connsiteY22-396" fmla="*/ 2400300 h 3200400"/>
                <a:gd name="connsiteX23-397" fmla="*/ 448302 w 3200400"/>
                <a:gd name="connsiteY23-398" fmla="*/ 1908850 h 3200400"/>
                <a:gd name="connsiteX24-399" fmla="*/ 0 w 3200400"/>
                <a:gd name="connsiteY24-400" fmla="*/ 1600200 h 3200400"/>
                <a:gd name="connsiteX0-401" fmla="*/ 0 w 3200400"/>
                <a:gd name="connsiteY0-402" fmla="*/ 1600200 h 3200400"/>
                <a:gd name="connsiteX1-403" fmla="*/ 448302 w 3200400"/>
                <a:gd name="connsiteY1-404" fmla="*/ 1291550 h 3200400"/>
                <a:gd name="connsiteX2-405" fmla="*/ 214386 w 3200400"/>
                <a:gd name="connsiteY2-406" fmla="*/ 800100 h 3200400"/>
                <a:gd name="connsiteX3-407" fmla="*/ 756952 w 3200400"/>
                <a:gd name="connsiteY3-408" fmla="*/ 756952 h 3200400"/>
                <a:gd name="connsiteX4-409" fmla="*/ 800100 w 3200400"/>
                <a:gd name="connsiteY4-410" fmla="*/ 214386 h 3200400"/>
                <a:gd name="connsiteX5-411" fmla="*/ 1291550 w 3200400"/>
                <a:gd name="connsiteY5-412" fmla="*/ 448302 h 3200400"/>
                <a:gd name="connsiteX6-413" fmla="*/ 1600200 w 3200400"/>
                <a:gd name="connsiteY6-414" fmla="*/ 0 h 3200400"/>
                <a:gd name="connsiteX7-415" fmla="*/ 1908850 w 3200400"/>
                <a:gd name="connsiteY7-416" fmla="*/ 448302 h 3200400"/>
                <a:gd name="connsiteX8-417" fmla="*/ 2400300 w 3200400"/>
                <a:gd name="connsiteY8-418" fmla="*/ 214386 h 3200400"/>
                <a:gd name="connsiteX9-419" fmla="*/ 2443448 w 3200400"/>
                <a:gd name="connsiteY9-420" fmla="*/ 756952 h 3200400"/>
                <a:gd name="connsiteX10-421" fmla="*/ 2986014 w 3200400"/>
                <a:gd name="connsiteY10-422" fmla="*/ 800100 h 3200400"/>
                <a:gd name="connsiteX11-423" fmla="*/ 2752098 w 3200400"/>
                <a:gd name="connsiteY11-424" fmla="*/ 1291550 h 3200400"/>
                <a:gd name="connsiteX12-425" fmla="*/ 3200400 w 3200400"/>
                <a:gd name="connsiteY12-426" fmla="*/ 1600200 h 3200400"/>
                <a:gd name="connsiteX13-427" fmla="*/ 2752098 w 3200400"/>
                <a:gd name="connsiteY13-428" fmla="*/ 1908850 h 3200400"/>
                <a:gd name="connsiteX14-429" fmla="*/ 2986014 w 3200400"/>
                <a:gd name="connsiteY14-430" fmla="*/ 2400300 h 3200400"/>
                <a:gd name="connsiteX15-431" fmla="*/ 2443448 w 3200400"/>
                <a:gd name="connsiteY15-432" fmla="*/ 2443448 h 3200400"/>
                <a:gd name="connsiteX16-433" fmla="*/ 2400300 w 3200400"/>
                <a:gd name="connsiteY16-434" fmla="*/ 2986014 h 3200400"/>
                <a:gd name="connsiteX17-435" fmla="*/ 1908850 w 3200400"/>
                <a:gd name="connsiteY17-436" fmla="*/ 2752098 h 3200400"/>
                <a:gd name="connsiteX18-437" fmla="*/ 1600200 w 3200400"/>
                <a:gd name="connsiteY18-438" fmla="*/ 3200400 h 3200400"/>
                <a:gd name="connsiteX19-439" fmla="*/ 1291550 w 3200400"/>
                <a:gd name="connsiteY19-440" fmla="*/ 2752098 h 3200400"/>
                <a:gd name="connsiteX20-441" fmla="*/ 800100 w 3200400"/>
                <a:gd name="connsiteY20-442" fmla="*/ 2986014 h 3200400"/>
                <a:gd name="connsiteX21-443" fmla="*/ 756952 w 3200400"/>
                <a:gd name="connsiteY21-444" fmla="*/ 2443448 h 3200400"/>
                <a:gd name="connsiteX22-445" fmla="*/ 214386 w 3200400"/>
                <a:gd name="connsiteY22-446" fmla="*/ 2400300 h 3200400"/>
                <a:gd name="connsiteX23-447" fmla="*/ 448302 w 3200400"/>
                <a:gd name="connsiteY23-448" fmla="*/ 1908850 h 3200400"/>
                <a:gd name="connsiteX24-449" fmla="*/ 0 w 3200400"/>
                <a:gd name="connsiteY24-450" fmla="*/ 1600200 h 3200400"/>
                <a:gd name="connsiteX0-451" fmla="*/ 0 w 3200400"/>
                <a:gd name="connsiteY0-452" fmla="*/ 1600200 h 3200400"/>
                <a:gd name="connsiteX1-453" fmla="*/ 448302 w 3200400"/>
                <a:gd name="connsiteY1-454" fmla="*/ 1291550 h 3200400"/>
                <a:gd name="connsiteX2-455" fmla="*/ 214386 w 3200400"/>
                <a:gd name="connsiteY2-456" fmla="*/ 800100 h 3200400"/>
                <a:gd name="connsiteX3-457" fmla="*/ 756952 w 3200400"/>
                <a:gd name="connsiteY3-458" fmla="*/ 756952 h 3200400"/>
                <a:gd name="connsiteX4-459" fmla="*/ 800100 w 3200400"/>
                <a:gd name="connsiteY4-460" fmla="*/ 214386 h 3200400"/>
                <a:gd name="connsiteX5-461" fmla="*/ 1291550 w 3200400"/>
                <a:gd name="connsiteY5-462" fmla="*/ 448302 h 3200400"/>
                <a:gd name="connsiteX6-463" fmla="*/ 1600200 w 3200400"/>
                <a:gd name="connsiteY6-464" fmla="*/ 0 h 3200400"/>
                <a:gd name="connsiteX7-465" fmla="*/ 1908850 w 3200400"/>
                <a:gd name="connsiteY7-466" fmla="*/ 448302 h 3200400"/>
                <a:gd name="connsiteX8-467" fmla="*/ 2400300 w 3200400"/>
                <a:gd name="connsiteY8-468" fmla="*/ 214386 h 3200400"/>
                <a:gd name="connsiteX9-469" fmla="*/ 2443448 w 3200400"/>
                <a:gd name="connsiteY9-470" fmla="*/ 756952 h 3200400"/>
                <a:gd name="connsiteX10-471" fmla="*/ 2986014 w 3200400"/>
                <a:gd name="connsiteY10-472" fmla="*/ 800100 h 3200400"/>
                <a:gd name="connsiteX11-473" fmla="*/ 2752098 w 3200400"/>
                <a:gd name="connsiteY11-474" fmla="*/ 1291550 h 3200400"/>
                <a:gd name="connsiteX12-475" fmla="*/ 3200400 w 3200400"/>
                <a:gd name="connsiteY12-476" fmla="*/ 1600200 h 3200400"/>
                <a:gd name="connsiteX13-477" fmla="*/ 2752098 w 3200400"/>
                <a:gd name="connsiteY13-478" fmla="*/ 1908850 h 3200400"/>
                <a:gd name="connsiteX14-479" fmla="*/ 2986014 w 3200400"/>
                <a:gd name="connsiteY14-480" fmla="*/ 2400300 h 3200400"/>
                <a:gd name="connsiteX15-481" fmla="*/ 2443448 w 3200400"/>
                <a:gd name="connsiteY15-482" fmla="*/ 2443448 h 3200400"/>
                <a:gd name="connsiteX16-483" fmla="*/ 2400300 w 3200400"/>
                <a:gd name="connsiteY16-484" fmla="*/ 2986014 h 3200400"/>
                <a:gd name="connsiteX17-485" fmla="*/ 1908850 w 3200400"/>
                <a:gd name="connsiteY17-486" fmla="*/ 2752098 h 3200400"/>
                <a:gd name="connsiteX18-487" fmla="*/ 1600200 w 3200400"/>
                <a:gd name="connsiteY18-488" fmla="*/ 3200400 h 3200400"/>
                <a:gd name="connsiteX19-489" fmla="*/ 1291550 w 3200400"/>
                <a:gd name="connsiteY19-490" fmla="*/ 2752098 h 3200400"/>
                <a:gd name="connsiteX20-491" fmla="*/ 800100 w 3200400"/>
                <a:gd name="connsiteY20-492" fmla="*/ 2986014 h 3200400"/>
                <a:gd name="connsiteX21-493" fmla="*/ 756952 w 3200400"/>
                <a:gd name="connsiteY21-494" fmla="*/ 2443448 h 3200400"/>
                <a:gd name="connsiteX22-495" fmla="*/ 214386 w 3200400"/>
                <a:gd name="connsiteY22-496" fmla="*/ 2400300 h 3200400"/>
                <a:gd name="connsiteX23-497" fmla="*/ 448302 w 3200400"/>
                <a:gd name="connsiteY23-498" fmla="*/ 1908850 h 3200400"/>
                <a:gd name="connsiteX24-499" fmla="*/ 0 w 3200400"/>
                <a:gd name="connsiteY24-500" fmla="*/ 1600200 h 3200400"/>
                <a:gd name="connsiteX0-501" fmla="*/ 0 w 3200400"/>
                <a:gd name="connsiteY0-502" fmla="*/ 1600200 h 3200400"/>
                <a:gd name="connsiteX1-503" fmla="*/ 448302 w 3200400"/>
                <a:gd name="connsiteY1-504" fmla="*/ 1291550 h 3200400"/>
                <a:gd name="connsiteX2-505" fmla="*/ 214386 w 3200400"/>
                <a:gd name="connsiteY2-506" fmla="*/ 800100 h 3200400"/>
                <a:gd name="connsiteX3-507" fmla="*/ 756952 w 3200400"/>
                <a:gd name="connsiteY3-508" fmla="*/ 756952 h 3200400"/>
                <a:gd name="connsiteX4-509" fmla="*/ 800100 w 3200400"/>
                <a:gd name="connsiteY4-510" fmla="*/ 214386 h 3200400"/>
                <a:gd name="connsiteX5-511" fmla="*/ 1291550 w 3200400"/>
                <a:gd name="connsiteY5-512" fmla="*/ 448302 h 3200400"/>
                <a:gd name="connsiteX6-513" fmla="*/ 1600200 w 3200400"/>
                <a:gd name="connsiteY6-514" fmla="*/ 0 h 3200400"/>
                <a:gd name="connsiteX7-515" fmla="*/ 1908850 w 3200400"/>
                <a:gd name="connsiteY7-516" fmla="*/ 448302 h 3200400"/>
                <a:gd name="connsiteX8-517" fmla="*/ 2400300 w 3200400"/>
                <a:gd name="connsiteY8-518" fmla="*/ 214386 h 3200400"/>
                <a:gd name="connsiteX9-519" fmla="*/ 2443448 w 3200400"/>
                <a:gd name="connsiteY9-520" fmla="*/ 756952 h 3200400"/>
                <a:gd name="connsiteX10-521" fmla="*/ 2986014 w 3200400"/>
                <a:gd name="connsiteY10-522" fmla="*/ 800100 h 3200400"/>
                <a:gd name="connsiteX11-523" fmla="*/ 2752098 w 3200400"/>
                <a:gd name="connsiteY11-524" fmla="*/ 1291550 h 3200400"/>
                <a:gd name="connsiteX12-525" fmla="*/ 3200400 w 3200400"/>
                <a:gd name="connsiteY12-526" fmla="*/ 1600200 h 3200400"/>
                <a:gd name="connsiteX13-527" fmla="*/ 2752098 w 3200400"/>
                <a:gd name="connsiteY13-528" fmla="*/ 1908850 h 3200400"/>
                <a:gd name="connsiteX14-529" fmla="*/ 2986014 w 3200400"/>
                <a:gd name="connsiteY14-530" fmla="*/ 2400300 h 3200400"/>
                <a:gd name="connsiteX15-531" fmla="*/ 2443448 w 3200400"/>
                <a:gd name="connsiteY15-532" fmla="*/ 2443448 h 3200400"/>
                <a:gd name="connsiteX16-533" fmla="*/ 2400300 w 3200400"/>
                <a:gd name="connsiteY16-534" fmla="*/ 2986014 h 3200400"/>
                <a:gd name="connsiteX17-535" fmla="*/ 1908850 w 3200400"/>
                <a:gd name="connsiteY17-536" fmla="*/ 2752098 h 3200400"/>
                <a:gd name="connsiteX18-537" fmla="*/ 1600200 w 3200400"/>
                <a:gd name="connsiteY18-538" fmla="*/ 3200400 h 3200400"/>
                <a:gd name="connsiteX19-539" fmla="*/ 1291550 w 3200400"/>
                <a:gd name="connsiteY19-540" fmla="*/ 2752098 h 3200400"/>
                <a:gd name="connsiteX20-541" fmla="*/ 800100 w 3200400"/>
                <a:gd name="connsiteY20-542" fmla="*/ 2986014 h 3200400"/>
                <a:gd name="connsiteX21-543" fmla="*/ 756952 w 3200400"/>
                <a:gd name="connsiteY21-544" fmla="*/ 2443448 h 3200400"/>
                <a:gd name="connsiteX22-545" fmla="*/ 214386 w 3200400"/>
                <a:gd name="connsiteY22-546" fmla="*/ 2400300 h 3200400"/>
                <a:gd name="connsiteX23-547" fmla="*/ 448302 w 3200400"/>
                <a:gd name="connsiteY23-548" fmla="*/ 1908850 h 3200400"/>
                <a:gd name="connsiteX24-549" fmla="*/ 0 w 3200400"/>
                <a:gd name="connsiteY24-550" fmla="*/ 1600200 h 3200400"/>
                <a:gd name="connsiteX0-551" fmla="*/ 0 w 3200400"/>
                <a:gd name="connsiteY0-552" fmla="*/ 1600200 h 3200400"/>
                <a:gd name="connsiteX1-553" fmla="*/ 448302 w 3200400"/>
                <a:gd name="connsiteY1-554" fmla="*/ 1291550 h 3200400"/>
                <a:gd name="connsiteX2-555" fmla="*/ 214386 w 3200400"/>
                <a:gd name="connsiteY2-556" fmla="*/ 800100 h 3200400"/>
                <a:gd name="connsiteX3-557" fmla="*/ 756952 w 3200400"/>
                <a:gd name="connsiteY3-558" fmla="*/ 756952 h 3200400"/>
                <a:gd name="connsiteX4-559" fmla="*/ 800100 w 3200400"/>
                <a:gd name="connsiteY4-560" fmla="*/ 214386 h 3200400"/>
                <a:gd name="connsiteX5-561" fmla="*/ 1291550 w 3200400"/>
                <a:gd name="connsiteY5-562" fmla="*/ 448302 h 3200400"/>
                <a:gd name="connsiteX6-563" fmla="*/ 1600200 w 3200400"/>
                <a:gd name="connsiteY6-564" fmla="*/ 0 h 3200400"/>
                <a:gd name="connsiteX7-565" fmla="*/ 1908850 w 3200400"/>
                <a:gd name="connsiteY7-566" fmla="*/ 448302 h 3200400"/>
                <a:gd name="connsiteX8-567" fmla="*/ 2400300 w 3200400"/>
                <a:gd name="connsiteY8-568" fmla="*/ 214386 h 3200400"/>
                <a:gd name="connsiteX9-569" fmla="*/ 2443448 w 3200400"/>
                <a:gd name="connsiteY9-570" fmla="*/ 756952 h 3200400"/>
                <a:gd name="connsiteX10-571" fmla="*/ 2986014 w 3200400"/>
                <a:gd name="connsiteY10-572" fmla="*/ 800100 h 3200400"/>
                <a:gd name="connsiteX11-573" fmla="*/ 2752098 w 3200400"/>
                <a:gd name="connsiteY11-574" fmla="*/ 1291550 h 3200400"/>
                <a:gd name="connsiteX12-575" fmla="*/ 3200400 w 3200400"/>
                <a:gd name="connsiteY12-576" fmla="*/ 1600200 h 3200400"/>
                <a:gd name="connsiteX13-577" fmla="*/ 2752098 w 3200400"/>
                <a:gd name="connsiteY13-578" fmla="*/ 1908850 h 3200400"/>
                <a:gd name="connsiteX14-579" fmla="*/ 2986014 w 3200400"/>
                <a:gd name="connsiteY14-580" fmla="*/ 2400300 h 3200400"/>
                <a:gd name="connsiteX15-581" fmla="*/ 2443448 w 3200400"/>
                <a:gd name="connsiteY15-582" fmla="*/ 2443448 h 3200400"/>
                <a:gd name="connsiteX16-583" fmla="*/ 2400300 w 3200400"/>
                <a:gd name="connsiteY16-584" fmla="*/ 2986014 h 3200400"/>
                <a:gd name="connsiteX17-585" fmla="*/ 1908850 w 3200400"/>
                <a:gd name="connsiteY17-586" fmla="*/ 2752098 h 3200400"/>
                <a:gd name="connsiteX18-587" fmla="*/ 1600200 w 3200400"/>
                <a:gd name="connsiteY18-588" fmla="*/ 3200400 h 3200400"/>
                <a:gd name="connsiteX19-589" fmla="*/ 1291550 w 3200400"/>
                <a:gd name="connsiteY19-590" fmla="*/ 2752098 h 3200400"/>
                <a:gd name="connsiteX20-591" fmla="*/ 800100 w 3200400"/>
                <a:gd name="connsiteY20-592" fmla="*/ 2986014 h 3200400"/>
                <a:gd name="connsiteX21-593" fmla="*/ 756952 w 3200400"/>
                <a:gd name="connsiteY21-594" fmla="*/ 2443448 h 3200400"/>
                <a:gd name="connsiteX22-595" fmla="*/ 214386 w 3200400"/>
                <a:gd name="connsiteY22-596" fmla="*/ 2400300 h 3200400"/>
                <a:gd name="connsiteX23-597" fmla="*/ 448302 w 3200400"/>
                <a:gd name="connsiteY23-598" fmla="*/ 1908850 h 3200400"/>
                <a:gd name="connsiteX24-599" fmla="*/ 0 w 3200400"/>
                <a:gd name="connsiteY24-600" fmla="*/ 1600200 h 3200400"/>
                <a:gd name="connsiteX0-601" fmla="*/ 0 w 3200400"/>
                <a:gd name="connsiteY0-602" fmla="*/ 1600200 h 3200400"/>
                <a:gd name="connsiteX1-603" fmla="*/ 448302 w 3200400"/>
                <a:gd name="connsiteY1-604" fmla="*/ 1291550 h 3200400"/>
                <a:gd name="connsiteX2-605" fmla="*/ 214386 w 3200400"/>
                <a:gd name="connsiteY2-606" fmla="*/ 800100 h 3200400"/>
                <a:gd name="connsiteX3-607" fmla="*/ 756952 w 3200400"/>
                <a:gd name="connsiteY3-608" fmla="*/ 756952 h 3200400"/>
                <a:gd name="connsiteX4-609" fmla="*/ 800100 w 3200400"/>
                <a:gd name="connsiteY4-610" fmla="*/ 214386 h 3200400"/>
                <a:gd name="connsiteX5-611" fmla="*/ 1291550 w 3200400"/>
                <a:gd name="connsiteY5-612" fmla="*/ 448302 h 3200400"/>
                <a:gd name="connsiteX6-613" fmla="*/ 1600200 w 3200400"/>
                <a:gd name="connsiteY6-614" fmla="*/ 0 h 3200400"/>
                <a:gd name="connsiteX7-615" fmla="*/ 1908850 w 3200400"/>
                <a:gd name="connsiteY7-616" fmla="*/ 448302 h 3200400"/>
                <a:gd name="connsiteX8-617" fmla="*/ 2400300 w 3200400"/>
                <a:gd name="connsiteY8-618" fmla="*/ 214386 h 3200400"/>
                <a:gd name="connsiteX9-619" fmla="*/ 2443448 w 3200400"/>
                <a:gd name="connsiteY9-620" fmla="*/ 756952 h 3200400"/>
                <a:gd name="connsiteX10-621" fmla="*/ 2986014 w 3200400"/>
                <a:gd name="connsiteY10-622" fmla="*/ 800100 h 3200400"/>
                <a:gd name="connsiteX11-623" fmla="*/ 2752098 w 3200400"/>
                <a:gd name="connsiteY11-624" fmla="*/ 1291550 h 3200400"/>
                <a:gd name="connsiteX12-625" fmla="*/ 3200400 w 3200400"/>
                <a:gd name="connsiteY12-626" fmla="*/ 1600200 h 3200400"/>
                <a:gd name="connsiteX13-627" fmla="*/ 2752098 w 3200400"/>
                <a:gd name="connsiteY13-628" fmla="*/ 1908850 h 3200400"/>
                <a:gd name="connsiteX14-629" fmla="*/ 2986014 w 3200400"/>
                <a:gd name="connsiteY14-630" fmla="*/ 2400300 h 3200400"/>
                <a:gd name="connsiteX15-631" fmla="*/ 2443448 w 3200400"/>
                <a:gd name="connsiteY15-632" fmla="*/ 2443448 h 3200400"/>
                <a:gd name="connsiteX16-633" fmla="*/ 2400300 w 3200400"/>
                <a:gd name="connsiteY16-634" fmla="*/ 2986014 h 3200400"/>
                <a:gd name="connsiteX17-635" fmla="*/ 1908850 w 3200400"/>
                <a:gd name="connsiteY17-636" fmla="*/ 2752098 h 3200400"/>
                <a:gd name="connsiteX18-637" fmla="*/ 1600200 w 3200400"/>
                <a:gd name="connsiteY18-638" fmla="*/ 3200400 h 3200400"/>
                <a:gd name="connsiteX19-639" fmla="*/ 1291550 w 3200400"/>
                <a:gd name="connsiteY19-640" fmla="*/ 2752098 h 3200400"/>
                <a:gd name="connsiteX20-641" fmla="*/ 800100 w 3200400"/>
                <a:gd name="connsiteY20-642" fmla="*/ 2986014 h 3200400"/>
                <a:gd name="connsiteX21-643" fmla="*/ 756952 w 3200400"/>
                <a:gd name="connsiteY21-644" fmla="*/ 2443448 h 3200400"/>
                <a:gd name="connsiteX22-645" fmla="*/ 214386 w 3200400"/>
                <a:gd name="connsiteY22-646" fmla="*/ 2400300 h 3200400"/>
                <a:gd name="connsiteX23-647" fmla="*/ 448302 w 3200400"/>
                <a:gd name="connsiteY23-648" fmla="*/ 1908850 h 3200400"/>
                <a:gd name="connsiteX24-649" fmla="*/ 0 w 3200400"/>
                <a:gd name="connsiteY24-650" fmla="*/ 1600200 h 3200400"/>
                <a:gd name="connsiteX0-651" fmla="*/ 0 w 3200400"/>
                <a:gd name="connsiteY0-652" fmla="*/ 1600200 h 3200400"/>
                <a:gd name="connsiteX1-653" fmla="*/ 448302 w 3200400"/>
                <a:gd name="connsiteY1-654" fmla="*/ 1291550 h 3200400"/>
                <a:gd name="connsiteX2-655" fmla="*/ 214386 w 3200400"/>
                <a:gd name="connsiteY2-656" fmla="*/ 800100 h 3200400"/>
                <a:gd name="connsiteX3-657" fmla="*/ 756952 w 3200400"/>
                <a:gd name="connsiteY3-658" fmla="*/ 756952 h 3200400"/>
                <a:gd name="connsiteX4-659" fmla="*/ 800100 w 3200400"/>
                <a:gd name="connsiteY4-660" fmla="*/ 214386 h 3200400"/>
                <a:gd name="connsiteX5-661" fmla="*/ 1291550 w 3200400"/>
                <a:gd name="connsiteY5-662" fmla="*/ 448302 h 3200400"/>
                <a:gd name="connsiteX6-663" fmla="*/ 1600200 w 3200400"/>
                <a:gd name="connsiteY6-664" fmla="*/ 0 h 3200400"/>
                <a:gd name="connsiteX7-665" fmla="*/ 1908850 w 3200400"/>
                <a:gd name="connsiteY7-666" fmla="*/ 448302 h 3200400"/>
                <a:gd name="connsiteX8-667" fmla="*/ 2400300 w 3200400"/>
                <a:gd name="connsiteY8-668" fmla="*/ 214386 h 3200400"/>
                <a:gd name="connsiteX9-669" fmla="*/ 2443448 w 3200400"/>
                <a:gd name="connsiteY9-670" fmla="*/ 756952 h 3200400"/>
                <a:gd name="connsiteX10-671" fmla="*/ 2986014 w 3200400"/>
                <a:gd name="connsiteY10-672" fmla="*/ 800100 h 3200400"/>
                <a:gd name="connsiteX11-673" fmla="*/ 2752098 w 3200400"/>
                <a:gd name="connsiteY11-674" fmla="*/ 1291550 h 3200400"/>
                <a:gd name="connsiteX12-675" fmla="*/ 3200400 w 3200400"/>
                <a:gd name="connsiteY12-676" fmla="*/ 1600200 h 3200400"/>
                <a:gd name="connsiteX13-677" fmla="*/ 2752098 w 3200400"/>
                <a:gd name="connsiteY13-678" fmla="*/ 1908850 h 3200400"/>
                <a:gd name="connsiteX14-679" fmla="*/ 2986014 w 3200400"/>
                <a:gd name="connsiteY14-680" fmla="*/ 2400300 h 3200400"/>
                <a:gd name="connsiteX15-681" fmla="*/ 2443448 w 3200400"/>
                <a:gd name="connsiteY15-682" fmla="*/ 2443448 h 3200400"/>
                <a:gd name="connsiteX16-683" fmla="*/ 2400300 w 3200400"/>
                <a:gd name="connsiteY16-684" fmla="*/ 2986014 h 3200400"/>
                <a:gd name="connsiteX17-685" fmla="*/ 1908850 w 3200400"/>
                <a:gd name="connsiteY17-686" fmla="*/ 2752098 h 3200400"/>
                <a:gd name="connsiteX18-687" fmla="*/ 1600200 w 3200400"/>
                <a:gd name="connsiteY18-688" fmla="*/ 3200400 h 3200400"/>
                <a:gd name="connsiteX19-689" fmla="*/ 1291550 w 3200400"/>
                <a:gd name="connsiteY19-690" fmla="*/ 2752098 h 3200400"/>
                <a:gd name="connsiteX20-691" fmla="*/ 800100 w 3200400"/>
                <a:gd name="connsiteY20-692" fmla="*/ 2986014 h 3200400"/>
                <a:gd name="connsiteX21-693" fmla="*/ 756952 w 3200400"/>
                <a:gd name="connsiteY21-694" fmla="*/ 2443448 h 3200400"/>
                <a:gd name="connsiteX22-695" fmla="*/ 214386 w 3200400"/>
                <a:gd name="connsiteY22-696" fmla="*/ 2400300 h 3200400"/>
                <a:gd name="connsiteX23-697" fmla="*/ 448302 w 3200400"/>
                <a:gd name="connsiteY23-698" fmla="*/ 1908850 h 3200400"/>
                <a:gd name="connsiteX24-699" fmla="*/ 0 w 3200400"/>
                <a:gd name="connsiteY24-700" fmla="*/ 1600200 h 3200400"/>
                <a:gd name="connsiteX0-701" fmla="*/ 0 w 3200400"/>
                <a:gd name="connsiteY0-702" fmla="*/ 1600200 h 3200400"/>
                <a:gd name="connsiteX1-703" fmla="*/ 448302 w 3200400"/>
                <a:gd name="connsiteY1-704" fmla="*/ 1291550 h 3200400"/>
                <a:gd name="connsiteX2-705" fmla="*/ 214386 w 3200400"/>
                <a:gd name="connsiteY2-706" fmla="*/ 800100 h 3200400"/>
                <a:gd name="connsiteX3-707" fmla="*/ 756952 w 3200400"/>
                <a:gd name="connsiteY3-708" fmla="*/ 756952 h 3200400"/>
                <a:gd name="connsiteX4-709" fmla="*/ 800100 w 3200400"/>
                <a:gd name="connsiteY4-710" fmla="*/ 214386 h 3200400"/>
                <a:gd name="connsiteX5-711" fmla="*/ 1291550 w 3200400"/>
                <a:gd name="connsiteY5-712" fmla="*/ 448302 h 3200400"/>
                <a:gd name="connsiteX6-713" fmla="*/ 1600200 w 3200400"/>
                <a:gd name="connsiteY6-714" fmla="*/ 0 h 3200400"/>
                <a:gd name="connsiteX7-715" fmla="*/ 1908850 w 3200400"/>
                <a:gd name="connsiteY7-716" fmla="*/ 448302 h 3200400"/>
                <a:gd name="connsiteX8-717" fmla="*/ 2400300 w 3200400"/>
                <a:gd name="connsiteY8-718" fmla="*/ 214386 h 3200400"/>
                <a:gd name="connsiteX9-719" fmla="*/ 2443448 w 3200400"/>
                <a:gd name="connsiteY9-720" fmla="*/ 756952 h 3200400"/>
                <a:gd name="connsiteX10-721" fmla="*/ 2986014 w 3200400"/>
                <a:gd name="connsiteY10-722" fmla="*/ 800100 h 3200400"/>
                <a:gd name="connsiteX11-723" fmla="*/ 2752098 w 3200400"/>
                <a:gd name="connsiteY11-724" fmla="*/ 1291550 h 3200400"/>
                <a:gd name="connsiteX12-725" fmla="*/ 3200400 w 3200400"/>
                <a:gd name="connsiteY12-726" fmla="*/ 1600200 h 3200400"/>
                <a:gd name="connsiteX13-727" fmla="*/ 2752098 w 3200400"/>
                <a:gd name="connsiteY13-728" fmla="*/ 1908850 h 3200400"/>
                <a:gd name="connsiteX14-729" fmla="*/ 2986014 w 3200400"/>
                <a:gd name="connsiteY14-730" fmla="*/ 2400300 h 3200400"/>
                <a:gd name="connsiteX15-731" fmla="*/ 2443448 w 3200400"/>
                <a:gd name="connsiteY15-732" fmla="*/ 2443448 h 3200400"/>
                <a:gd name="connsiteX16-733" fmla="*/ 2400300 w 3200400"/>
                <a:gd name="connsiteY16-734" fmla="*/ 2986014 h 3200400"/>
                <a:gd name="connsiteX17-735" fmla="*/ 1908850 w 3200400"/>
                <a:gd name="connsiteY17-736" fmla="*/ 2752098 h 3200400"/>
                <a:gd name="connsiteX18-737" fmla="*/ 1600200 w 3200400"/>
                <a:gd name="connsiteY18-738" fmla="*/ 3200400 h 3200400"/>
                <a:gd name="connsiteX19-739" fmla="*/ 1291550 w 3200400"/>
                <a:gd name="connsiteY19-740" fmla="*/ 2752098 h 3200400"/>
                <a:gd name="connsiteX20-741" fmla="*/ 800100 w 3200400"/>
                <a:gd name="connsiteY20-742" fmla="*/ 2986014 h 3200400"/>
                <a:gd name="connsiteX21-743" fmla="*/ 756952 w 3200400"/>
                <a:gd name="connsiteY21-744" fmla="*/ 2443448 h 3200400"/>
                <a:gd name="connsiteX22-745" fmla="*/ 214386 w 3200400"/>
                <a:gd name="connsiteY22-746" fmla="*/ 2400300 h 3200400"/>
                <a:gd name="connsiteX23-747" fmla="*/ 448302 w 3200400"/>
                <a:gd name="connsiteY23-748" fmla="*/ 1908850 h 3200400"/>
                <a:gd name="connsiteX24-749" fmla="*/ 0 w 3200400"/>
                <a:gd name="connsiteY24-750" fmla="*/ 1600200 h 3200400"/>
                <a:gd name="connsiteX0-751" fmla="*/ 0 w 3200400"/>
                <a:gd name="connsiteY0-752" fmla="*/ 1600200 h 3200400"/>
                <a:gd name="connsiteX1-753" fmla="*/ 448302 w 3200400"/>
                <a:gd name="connsiteY1-754" fmla="*/ 1291550 h 3200400"/>
                <a:gd name="connsiteX2-755" fmla="*/ 214386 w 3200400"/>
                <a:gd name="connsiteY2-756" fmla="*/ 800100 h 3200400"/>
                <a:gd name="connsiteX3-757" fmla="*/ 756952 w 3200400"/>
                <a:gd name="connsiteY3-758" fmla="*/ 756952 h 3200400"/>
                <a:gd name="connsiteX4-759" fmla="*/ 800100 w 3200400"/>
                <a:gd name="connsiteY4-760" fmla="*/ 214386 h 3200400"/>
                <a:gd name="connsiteX5-761" fmla="*/ 1291550 w 3200400"/>
                <a:gd name="connsiteY5-762" fmla="*/ 448302 h 3200400"/>
                <a:gd name="connsiteX6-763" fmla="*/ 1600200 w 3200400"/>
                <a:gd name="connsiteY6-764" fmla="*/ 0 h 3200400"/>
                <a:gd name="connsiteX7-765" fmla="*/ 1908850 w 3200400"/>
                <a:gd name="connsiteY7-766" fmla="*/ 448302 h 3200400"/>
                <a:gd name="connsiteX8-767" fmla="*/ 2400300 w 3200400"/>
                <a:gd name="connsiteY8-768" fmla="*/ 214386 h 3200400"/>
                <a:gd name="connsiteX9-769" fmla="*/ 2443448 w 3200400"/>
                <a:gd name="connsiteY9-770" fmla="*/ 756952 h 3200400"/>
                <a:gd name="connsiteX10-771" fmla="*/ 2986014 w 3200400"/>
                <a:gd name="connsiteY10-772" fmla="*/ 800100 h 3200400"/>
                <a:gd name="connsiteX11-773" fmla="*/ 2752098 w 3200400"/>
                <a:gd name="connsiteY11-774" fmla="*/ 1291550 h 3200400"/>
                <a:gd name="connsiteX12-775" fmla="*/ 3200400 w 3200400"/>
                <a:gd name="connsiteY12-776" fmla="*/ 1600200 h 3200400"/>
                <a:gd name="connsiteX13-777" fmla="*/ 2752098 w 3200400"/>
                <a:gd name="connsiteY13-778" fmla="*/ 1908850 h 3200400"/>
                <a:gd name="connsiteX14-779" fmla="*/ 2986014 w 3200400"/>
                <a:gd name="connsiteY14-780" fmla="*/ 2400300 h 3200400"/>
                <a:gd name="connsiteX15-781" fmla="*/ 2443448 w 3200400"/>
                <a:gd name="connsiteY15-782" fmla="*/ 2443448 h 3200400"/>
                <a:gd name="connsiteX16-783" fmla="*/ 2400300 w 3200400"/>
                <a:gd name="connsiteY16-784" fmla="*/ 2986014 h 3200400"/>
                <a:gd name="connsiteX17-785" fmla="*/ 1908850 w 3200400"/>
                <a:gd name="connsiteY17-786" fmla="*/ 2752098 h 3200400"/>
                <a:gd name="connsiteX18-787" fmla="*/ 1600200 w 3200400"/>
                <a:gd name="connsiteY18-788" fmla="*/ 3200400 h 3200400"/>
                <a:gd name="connsiteX19-789" fmla="*/ 1291550 w 3200400"/>
                <a:gd name="connsiteY19-790" fmla="*/ 2752098 h 3200400"/>
                <a:gd name="connsiteX20-791" fmla="*/ 800100 w 3200400"/>
                <a:gd name="connsiteY20-792" fmla="*/ 2986014 h 3200400"/>
                <a:gd name="connsiteX21-793" fmla="*/ 756952 w 3200400"/>
                <a:gd name="connsiteY21-794" fmla="*/ 2443448 h 3200400"/>
                <a:gd name="connsiteX22-795" fmla="*/ 214386 w 3200400"/>
                <a:gd name="connsiteY22-796" fmla="*/ 2400300 h 3200400"/>
                <a:gd name="connsiteX23-797" fmla="*/ 448302 w 3200400"/>
                <a:gd name="connsiteY23-798" fmla="*/ 1908850 h 3200400"/>
                <a:gd name="connsiteX24-799" fmla="*/ 0 w 3200400"/>
                <a:gd name="connsiteY24-800" fmla="*/ 1600200 h 3200400"/>
                <a:gd name="connsiteX0-801" fmla="*/ 0 w 3200400"/>
                <a:gd name="connsiteY0-802" fmla="*/ 1600200 h 3200400"/>
                <a:gd name="connsiteX1-803" fmla="*/ 448302 w 3200400"/>
                <a:gd name="connsiteY1-804" fmla="*/ 1291550 h 3200400"/>
                <a:gd name="connsiteX2-805" fmla="*/ 214386 w 3200400"/>
                <a:gd name="connsiteY2-806" fmla="*/ 800100 h 3200400"/>
                <a:gd name="connsiteX3-807" fmla="*/ 756952 w 3200400"/>
                <a:gd name="connsiteY3-808" fmla="*/ 756952 h 3200400"/>
                <a:gd name="connsiteX4-809" fmla="*/ 800100 w 3200400"/>
                <a:gd name="connsiteY4-810" fmla="*/ 214386 h 3200400"/>
                <a:gd name="connsiteX5-811" fmla="*/ 1291550 w 3200400"/>
                <a:gd name="connsiteY5-812" fmla="*/ 448302 h 3200400"/>
                <a:gd name="connsiteX6-813" fmla="*/ 1600200 w 3200400"/>
                <a:gd name="connsiteY6-814" fmla="*/ 0 h 3200400"/>
                <a:gd name="connsiteX7-815" fmla="*/ 1908850 w 3200400"/>
                <a:gd name="connsiteY7-816" fmla="*/ 448302 h 3200400"/>
                <a:gd name="connsiteX8-817" fmla="*/ 2400300 w 3200400"/>
                <a:gd name="connsiteY8-818" fmla="*/ 214386 h 3200400"/>
                <a:gd name="connsiteX9-819" fmla="*/ 2443448 w 3200400"/>
                <a:gd name="connsiteY9-820" fmla="*/ 756952 h 3200400"/>
                <a:gd name="connsiteX10-821" fmla="*/ 2986014 w 3200400"/>
                <a:gd name="connsiteY10-822" fmla="*/ 800100 h 3200400"/>
                <a:gd name="connsiteX11-823" fmla="*/ 2752098 w 3200400"/>
                <a:gd name="connsiteY11-824" fmla="*/ 1291550 h 3200400"/>
                <a:gd name="connsiteX12-825" fmla="*/ 3200400 w 3200400"/>
                <a:gd name="connsiteY12-826" fmla="*/ 1600200 h 3200400"/>
                <a:gd name="connsiteX13-827" fmla="*/ 2752098 w 3200400"/>
                <a:gd name="connsiteY13-828" fmla="*/ 1908850 h 3200400"/>
                <a:gd name="connsiteX14-829" fmla="*/ 2986014 w 3200400"/>
                <a:gd name="connsiteY14-830" fmla="*/ 2400300 h 3200400"/>
                <a:gd name="connsiteX15-831" fmla="*/ 2443448 w 3200400"/>
                <a:gd name="connsiteY15-832" fmla="*/ 2443448 h 3200400"/>
                <a:gd name="connsiteX16-833" fmla="*/ 2400300 w 3200400"/>
                <a:gd name="connsiteY16-834" fmla="*/ 2986014 h 3200400"/>
                <a:gd name="connsiteX17-835" fmla="*/ 1908850 w 3200400"/>
                <a:gd name="connsiteY17-836" fmla="*/ 2752098 h 3200400"/>
                <a:gd name="connsiteX18-837" fmla="*/ 1600200 w 3200400"/>
                <a:gd name="connsiteY18-838" fmla="*/ 3200400 h 3200400"/>
                <a:gd name="connsiteX19-839" fmla="*/ 1291550 w 3200400"/>
                <a:gd name="connsiteY19-840" fmla="*/ 2752098 h 3200400"/>
                <a:gd name="connsiteX20-841" fmla="*/ 800100 w 3200400"/>
                <a:gd name="connsiteY20-842" fmla="*/ 2986014 h 3200400"/>
                <a:gd name="connsiteX21-843" fmla="*/ 756952 w 3200400"/>
                <a:gd name="connsiteY21-844" fmla="*/ 2443448 h 3200400"/>
                <a:gd name="connsiteX22-845" fmla="*/ 214386 w 3200400"/>
                <a:gd name="connsiteY22-846" fmla="*/ 2400300 h 3200400"/>
                <a:gd name="connsiteX23-847" fmla="*/ 448302 w 3200400"/>
                <a:gd name="connsiteY23-848" fmla="*/ 1908850 h 3200400"/>
                <a:gd name="connsiteX24-849" fmla="*/ 0 w 3200400"/>
                <a:gd name="connsiteY24-850" fmla="*/ 1600200 h 3200400"/>
                <a:gd name="connsiteX0-851" fmla="*/ 0 w 3200400"/>
                <a:gd name="connsiteY0-852" fmla="*/ 1600200 h 3200400"/>
                <a:gd name="connsiteX1-853" fmla="*/ 448302 w 3200400"/>
                <a:gd name="connsiteY1-854" fmla="*/ 1291550 h 3200400"/>
                <a:gd name="connsiteX2-855" fmla="*/ 214386 w 3200400"/>
                <a:gd name="connsiteY2-856" fmla="*/ 800100 h 3200400"/>
                <a:gd name="connsiteX3-857" fmla="*/ 756952 w 3200400"/>
                <a:gd name="connsiteY3-858" fmla="*/ 756952 h 3200400"/>
                <a:gd name="connsiteX4-859" fmla="*/ 800100 w 3200400"/>
                <a:gd name="connsiteY4-860" fmla="*/ 214386 h 3200400"/>
                <a:gd name="connsiteX5-861" fmla="*/ 1291550 w 3200400"/>
                <a:gd name="connsiteY5-862" fmla="*/ 448302 h 3200400"/>
                <a:gd name="connsiteX6-863" fmla="*/ 1600200 w 3200400"/>
                <a:gd name="connsiteY6-864" fmla="*/ 0 h 3200400"/>
                <a:gd name="connsiteX7-865" fmla="*/ 1908850 w 3200400"/>
                <a:gd name="connsiteY7-866" fmla="*/ 448302 h 3200400"/>
                <a:gd name="connsiteX8-867" fmla="*/ 2400300 w 3200400"/>
                <a:gd name="connsiteY8-868" fmla="*/ 214386 h 3200400"/>
                <a:gd name="connsiteX9-869" fmla="*/ 2443448 w 3200400"/>
                <a:gd name="connsiteY9-870" fmla="*/ 756952 h 3200400"/>
                <a:gd name="connsiteX10-871" fmla="*/ 2986014 w 3200400"/>
                <a:gd name="connsiteY10-872" fmla="*/ 800100 h 3200400"/>
                <a:gd name="connsiteX11-873" fmla="*/ 2752098 w 3200400"/>
                <a:gd name="connsiteY11-874" fmla="*/ 1291550 h 3200400"/>
                <a:gd name="connsiteX12-875" fmla="*/ 3200400 w 3200400"/>
                <a:gd name="connsiteY12-876" fmla="*/ 1600200 h 3200400"/>
                <a:gd name="connsiteX13-877" fmla="*/ 2752098 w 3200400"/>
                <a:gd name="connsiteY13-878" fmla="*/ 1908850 h 3200400"/>
                <a:gd name="connsiteX14-879" fmla="*/ 2986014 w 3200400"/>
                <a:gd name="connsiteY14-880" fmla="*/ 2400300 h 3200400"/>
                <a:gd name="connsiteX15-881" fmla="*/ 2443448 w 3200400"/>
                <a:gd name="connsiteY15-882" fmla="*/ 2443448 h 3200400"/>
                <a:gd name="connsiteX16-883" fmla="*/ 2400300 w 3200400"/>
                <a:gd name="connsiteY16-884" fmla="*/ 2986014 h 3200400"/>
                <a:gd name="connsiteX17-885" fmla="*/ 1908850 w 3200400"/>
                <a:gd name="connsiteY17-886" fmla="*/ 2752098 h 3200400"/>
                <a:gd name="connsiteX18-887" fmla="*/ 1600200 w 3200400"/>
                <a:gd name="connsiteY18-888" fmla="*/ 3200400 h 3200400"/>
                <a:gd name="connsiteX19-889" fmla="*/ 1291550 w 3200400"/>
                <a:gd name="connsiteY19-890" fmla="*/ 2752098 h 3200400"/>
                <a:gd name="connsiteX20-891" fmla="*/ 800100 w 3200400"/>
                <a:gd name="connsiteY20-892" fmla="*/ 2986014 h 3200400"/>
                <a:gd name="connsiteX21-893" fmla="*/ 756952 w 3200400"/>
                <a:gd name="connsiteY21-894" fmla="*/ 2443448 h 3200400"/>
                <a:gd name="connsiteX22-895" fmla="*/ 214386 w 3200400"/>
                <a:gd name="connsiteY22-896" fmla="*/ 2400300 h 3200400"/>
                <a:gd name="connsiteX23-897" fmla="*/ 448302 w 3200400"/>
                <a:gd name="connsiteY23-898" fmla="*/ 1908850 h 3200400"/>
                <a:gd name="connsiteX24-899" fmla="*/ 0 w 3200400"/>
                <a:gd name="connsiteY24-900" fmla="*/ 1600200 h 3200400"/>
                <a:gd name="connsiteX0-901" fmla="*/ 0 w 3200400"/>
                <a:gd name="connsiteY0-902" fmla="*/ 1600200 h 3200400"/>
                <a:gd name="connsiteX1-903" fmla="*/ 448302 w 3200400"/>
                <a:gd name="connsiteY1-904" fmla="*/ 1291550 h 3200400"/>
                <a:gd name="connsiteX2-905" fmla="*/ 214386 w 3200400"/>
                <a:gd name="connsiteY2-906" fmla="*/ 800100 h 3200400"/>
                <a:gd name="connsiteX3-907" fmla="*/ 756952 w 3200400"/>
                <a:gd name="connsiteY3-908" fmla="*/ 756952 h 3200400"/>
                <a:gd name="connsiteX4-909" fmla="*/ 800100 w 3200400"/>
                <a:gd name="connsiteY4-910" fmla="*/ 214386 h 3200400"/>
                <a:gd name="connsiteX5-911" fmla="*/ 1291550 w 3200400"/>
                <a:gd name="connsiteY5-912" fmla="*/ 448302 h 3200400"/>
                <a:gd name="connsiteX6-913" fmla="*/ 1600200 w 3200400"/>
                <a:gd name="connsiteY6-914" fmla="*/ 0 h 3200400"/>
                <a:gd name="connsiteX7-915" fmla="*/ 1908850 w 3200400"/>
                <a:gd name="connsiteY7-916" fmla="*/ 448302 h 3200400"/>
                <a:gd name="connsiteX8-917" fmla="*/ 2400300 w 3200400"/>
                <a:gd name="connsiteY8-918" fmla="*/ 214386 h 3200400"/>
                <a:gd name="connsiteX9-919" fmla="*/ 2443448 w 3200400"/>
                <a:gd name="connsiteY9-920" fmla="*/ 756952 h 3200400"/>
                <a:gd name="connsiteX10-921" fmla="*/ 2986014 w 3200400"/>
                <a:gd name="connsiteY10-922" fmla="*/ 800100 h 3200400"/>
                <a:gd name="connsiteX11-923" fmla="*/ 2752098 w 3200400"/>
                <a:gd name="connsiteY11-924" fmla="*/ 1291550 h 3200400"/>
                <a:gd name="connsiteX12-925" fmla="*/ 3200400 w 3200400"/>
                <a:gd name="connsiteY12-926" fmla="*/ 1600200 h 3200400"/>
                <a:gd name="connsiteX13-927" fmla="*/ 2752098 w 3200400"/>
                <a:gd name="connsiteY13-928" fmla="*/ 1908850 h 3200400"/>
                <a:gd name="connsiteX14-929" fmla="*/ 2986014 w 3200400"/>
                <a:gd name="connsiteY14-930" fmla="*/ 2400300 h 3200400"/>
                <a:gd name="connsiteX15-931" fmla="*/ 2443448 w 3200400"/>
                <a:gd name="connsiteY15-932" fmla="*/ 2443448 h 3200400"/>
                <a:gd name="connsiteX16-933" fmla="*/ 2400300 w 3200400"/>
                <a:gd name="connsiteY16-934" fmla="*/ 2986014 h 3200400"/>
                <a:gd name="connsiteX17-935" fmla="*/ 1908850 w 3200400"/>
                <a:gd name="connsiteY17-936" fmla="*/ 2752098 h 3200400"/>
                <a:gd name="connsiteX18-937" fmla="*/ 1600200 w 3200400"/>
                <a:gd name="connsiteY18-938" fmla="*/ 3200400 h 3200400"/>
                <a:gd name="connsiteX19-939" fmla="*/ 1291550 w 3200400"/>
                <a:gd name="connsiteY19-940" fmla="*/ 2752098 h 3200400"/>
                <a:gd name="connsiteX20-941" fmla="*/ 800100 w 3200400"/>
                <a:gd name="connsiteY20-942" fmla="*/ 2986014 h 3200400"/>
                <a:gd name="connsiteX21-943" fmla="*/ 756952 w 3200400"/>
                <a:gd name="connsiteY21-944" fmla="*/ 2443448 h 3200400"/>
                <a:gd name="connsiteX22-945" fmla="*/ 214386 w 3200400"/>
                <a:gd name="connsiteY22-946" fmla="*/ 2400300 h 3200400"/>
                <a:gd name="connsiteX23-947" fmla="*/ 448302 w 3200400"/>
                <a:gd name="connsiteY23-948" fmla="*/ 1908850 h 3200400"/>
                <a:gd name="connsiteX24-949" fmla="*/ 0 w 3200400"/>
                <a:gd name="connsiteY24-950" fmla="*/ 1600200 h 3200400"/>
                <a:gd name="connsiteX0-951" fmla="*/ 0 w 3200400"/>
                <a:gd name="connsiteY0-952" fmla="*/ 1600200 h 3200400"/>
                <a:gd name="connsiteX1-953" fmla="*/ 448302 w 3200400"/>
                <a:gd name="connsiteY1-954" fmla="*/ 1291550 h 3200400"/>
                <a:gd name="connsiteX2-955" fmla="*/ 214386 w 3200400"/>
                <a:gd name="connsiteY2-956" fmla="*/ 800100 h 3200400"/>
                <a:gd name="connsiteX3-957" fmla="*/ 756952 w 3200400"/>
                <a:gd name="connsiteY3-958" fmla="*/ 756952 h 3200400"/>
                <a:gd name="connsiteX4-959" fmla="*/ 800100 w 3200400"/>
                <a:gd name="connsiteY4-960" fmla="*/ 214386 h 3200400"/>
                <a:gd name="connsiteX5-961" fmla="*/ 1291550 w 3200400"/>
                <a:gd name="connsiteY5-962" fmla="*/ 448302 h 3200400"/>
                <a:gd name="connsiteX6-963" fmla="*/ 1600200 w 3200400"/>
                <a:gd name="connsiteY6-964" fmla="*/ 0 h 3200400"/>
                <a:gd name="connsiteX7-965" fmla="*/ 1908850 w 3200400"/>
                <a:gd name="connsiteY7-966" fmla="*/ 448302 h 3200400"/>
                <a:gd name="connsiteX8-967" fmla="*/ 2400300 w 3200400"/>
                <a:gd name="connsiteY8-968" fmla="*/ 214386 h 3200400"/>
                <a:gd name="connsiteX9-969" fmla="*/ 2443448 w 3200400"/>
                <a:gd name="connsiteY9-970" fmla="*/ 756952 h 3200400"/>
                <a:gd name="connsiteX10-971" fmla="*/ 2986014 w 3200400"/>
                <a:gd name="connsiteY10-972" fmla="*/ 800100 h 3200400"/>
                <a:gd name="connsiteX11-973" fmla="*/ 2752098 w 3200400"/>
                <a:gd name="connsiteY11-974" fmla="*/ 1291550 h 3200400"/>
                <a:gd name="connsiteX12-975" fmla="*/ 3200400 w 3200400"/>
                <a:gd name="connsiteY12-976" fmla="*/ 1600200 h 3200400"/>
                <a:gd name="connsiteX13-977" fmla="*/ 2752098 w 3200400"/>
                <a:gd name="connsiteY13-978" fmla="*/ 1908850 h 3200400"/>
                <a:gd name="connsiteX14-979" fmla="*/ 2986014 w 3200400"/>
                <a:gd name="connsiteY14-980" fmla="*/ 2400300 h 3200400"/>
                <a:gd name="connsiteX15-981" fmla="*/ 2443448 w 3200400"/>
                <a:gd name="connsiteY15-982" fmla="*/ 2443448 h 3200400"/>
                <a:gd name="connsiteX16-983" fmla="*/ 2400300 w 3200400"/>
                <a:gd name="connsiteY16-984" fmla="*/ 2986014 h 3200400"/>
                <a:gd name="connsiteX17-985" fmla="*/ 1908850 w 3200400"/>
                <a:gd name="connsiteY17-986" fmla="*/ 2752098 h 3200400"/>
                <a:gd name="connsiteX18-987" fmla="*/ 1600200 w 3200400"/>
                <a:gd name="connsiteY18-988" fmla="*/ 3200400 h 3200400"/>
                <a:gd name="connsiteX19-989" fmla="*/ 1291550 w 3200400"/>
                <a:gd name="connsiteY19-990" fmla="*/ 2752098 h 3200400"/>
                <a:gd name="connsiteX20-991" fmla="*/ 800100 w 3200400"/>
                <a:gd name="connsiteY20-992" fmla="*/ 2986014 h 3200400"/>
                <a:gd name="connsiteX21-993" fmla="*/ 756952 w 3200400"/>
                <a:gd name="connsiteY21-994" fmla="*/ 2443448 h 3200400"/>
                <a:gd name="connsiteX22-995" fmla="*/ 214386 w 3200400"/>
                <a:gd name="connsiteY22-996" fmla="*/ 2400300 h 3200400"/>
                <a:gd name="connsiteX23-997" fmla="*/ 448302 w 3200400"/>
                <a:gd name="connsiteY23-998" fmla="*/ 1908850 h 3200400"/>
                <a:gd name="connsiteX24-999" fmla="*/ 0 w 3200400"/>
                <a:gd name="connsiteY24-1000" fmla="*/ 1600200 h 3200400"/>
                <a:gd name="connsiteX0-1001" fmla="*/ 0 w 3200400"/>
                <a:gd name="connsiteY0-1002" fmla="*/ 1600200 h 3200400"/>
                <a:gd name="connsiteX1-1003" fmla="*/ 448302 w 3200400"/>
                <a:gd name="connsiteY1-1004" fmla="*/ 1291550 h 3200400"/>
                <a:gd name="connsiteX2-1005" fmla="*/ 214386 w 3200400"/>
                <a:gd name="connsiteY2-1006" fmla="*/ 800100 h 3200400"/>
                <a:gd name="connsiteX3-1007" fmla="*/ 756952 w 3200400"/>
                <a:gd name="connsiteY3-1008" fmla="*/ 756952 h 3200400"/>
                <a:gd name="connsiteX4-1009" fmla="*/ 800100 w 3200400"/>
                <a:gd name="connsiteY4-1010" fmla="*/ 214386 h 3200400"/>
                <a:gd name="connsiteX5-1011" fmla="*/ 1291550 w 3200400"/>
                <a:gd name="connsiteY5-1012" fmla="*/ 448302 h 3200400"/>
                <a:gd name="connsiteX6-1013" fmla="*/ 1600200 w 3200400"/>
                <a:gd name="connsiteY6-1014" fmla="*/ 0 h 3200400"/>
                <a:gd name="connsiteX7-1015" fmla="*/ 1908850 w 3200400"/>
                <a:gd name="connsiteY7-1016" fmla="*/ 448302 h 3200400"/>
                <a:gd name="connsiteX8-1017" fmla="*/ 2400300 w 3200400"/>
                <a:gd name="connsiteY8-1018" fmla="*/ 214386 h 3200400"/>
                <a:gd name="connsiteX9-1019" fmla="*/ 2443448 w 3200400"/>
                <a:gd name="connsiteY9-1020" fmla="*/ 756952 h 3200400"/>
                <a:gd name="connsiteX10-1021" fmla="*/ 2986014 w 3200400"/>
                <a:gd name="connsiteY10-1022" fmla="*/ 800100 h 3200400"/>
                <a:gd name="connsiteX11-1023" fmla="*/ 2752098 w 3200400"/>
                <a:gd name="connsiteY11-1024" fmla="*/ 1291550 h 3200400"/>
                <a:gd name="connsiteX12-1025" fmla="*/ 3200400 w 3200400"/>
                <a:gd name="connsiteY12-1026" fmla="*/ 1600200 h 3200400"/>
                <a:gd name="connsiteX13-1027" fmla="*/ 2752098 w 3200400"/>
                <a:gd name="connsiteY13-1028" fmla="*/ 1908850 h 3200400"/>
                <a:gd name="connsiteX14-1029" fmla="*/ 2986014 w 3200400"/>
                <a:gd name="connsiteY14-1030" fmla="*/ 2400300 h 3200400"/>
                <a:gd name="connsiteX15-1031" fmla="*/ 2443448 w 3200400"/>
                <a:gd name="connsiteY15-1032" fmla="*/ 2443448 h 3200400"/>
                <a:gd name="connsiteX16-1033" fmla="*/ 2400300 w 3200400"/>
                <a:gd name="connsiteY16-1034" fmla="*/ 2986014 h 3200400"/>
                <a:gd name="connsiteX17-1035" fmla="*/ 1908850 w 3200400"/>
                <a:gd name="connsiteY17-1036" fmla="*/ 2752098 h 3200400"/>
                <a:gd name="connsiteX18-1037" fmla="*/ 1600200 w 3200400"/>
                <a:gd name="connsiteY18-1038" fmla="*/ 3200400 h 3200400"/>
                <a:gd name="connsiteX19-1039" fmla="*/ 1291550 w 3200400"/>
                <a:gd name="connsiteY19-1040" fmla="*/ 2752098 h 3200400"/>
                <a:gd name="connsiteX20-1041" fmla="*/ 800100 w 3200400"/>
                <a:gd name="connsiteY20-1042" fmla="*/ 2986014 h 3200400"/>
                <a:gd name="connsiteX21-1043" fmla="*/ 756952 w 3200400"/>
                <a:gd name="connsiteY21-1044" fmla="*/ 2443448 h 3200400"/>
                <a:gd name="connsiteX22-1045" fmla="*/ 214386 w 3200400"/>
                <a:gd name="connsiteY22-1046" fmla="*/ 2400300 h 3200400"/>
                <a:gd name="connsiteX23-1047" fmla="*/ 448302 w 3200400"/>
                <a:gd name="connsiteY23-1048" fmla="*/ 1908850 h 3200400"/>
                <a:gd name="connsiteX24-1049" fmla="*/ 0 w 3200400"/>
                <a:gd name="connsiteY24-1050" fmla="*/ 1600200 h 3200400"/>
                <a:gd name="connsiteX0-1051" fmla="*/ 0 w 3200400"/>
                <a:gd name="connsiteY0-1052" fmla="*/ 1600200 h 3200400"/>
                <a:gd name="connsiteX1-1053" fmla="*/ 448302 w 3200400"/>
                <a:gd name="connsiteY1-1054" fmla="*/ 1291550 h 3200400"/>
                <a:gd name="connsiteX2-1055" fmla="*/ 214386 w 3200400"/>
                <a:gd name="connsiteY2-1056" fmla="*/ 800100 h 3200400"/>
                <a:gd name="connsiteX3-1057" fmla="*/ 756952 w 3200400"/>
                <a:gd name="connsiteY3-1058" fmla="*/ 756952 h 3200400"/>
                <a:gd name="connsiteX4-1059" fmla="*/ 800100 w 3200400"/>
                <a:gd name="connsiteY4-1060" fmla="*/ 214386 h 3200400"/>
                <a:gd name="connsiteX5-1061" fmla="*/ 1291550 w 3200400"/>
                <a:gd name="connsiteY5-1062" fmla="*/ 448302 h 3200400"/>
                <a:gd name="connsiteX6-1063" fmla="*/ 1600200 w 3200400"/>
                <a:gd name="connsiteY6-1064" fmla="*/ 0 h 3200400"/>
                <a:gd name="connsiteX7-1065" fmla="*/ 1908850 w 3200400"/>
                <a:gd name="connsiteY7-1066" fmla="*/ 448302 h 3200400"/>
                <a:gd name="connsiteX8-1067" fmla="*/ 2400300 w 3200400"/>
                <a:gd name="connsiteY8-1068" fmla="*/ 214386 h 3200400"/>
                <a:gd name="connsiteX9-1069" fmla="*/ 2443448 w 3200400"/>
                <a:gd name="connsiteY9-1070" fmla="*/ 756952 h 3200400"/>
                <a:gd name="connsiteX10-1071" fmla="*/ 2986014 w 3200400"/>
                <a:gd name="connsiteY10-1072" fmla="*/ 800100 h 3200400"/>
                <a:gd name="connsiteX11-1073" fmla="*/ 2752098 w 3200400"/>
                <a:gd name="connsiteY11-1074" fmla="*/ 1291550 h 3200400"/>
                <a:gd name="connsiteX12-1075" fmla="*/ 3200400 w 3200400"/>
                <a:gd name="connsiteY12-1076" fmla="*/ 1600200 h 3200400"/>
                <a:gd name="connsiteX13-1077" fmla="*/ 2752098 w 3200400"/>
                <a:gd name="connsiteY13-1078" fmla="*/ 1908850 h 3200400"/>
                <a:gd name="connsiteX14-1079" fmla="*/ 2986014 w 3200400"/>
                <a:gd name="connsiteY14-1080" fmla="*/ 2400300 h 3200400"/>
                <a:gd name="connsiteX15-1081" fmla="*/ 2443448 w 3200400"/>
                <a:gd name="connsiteY15-1082" fmla="*/ 2443448 h 3200400"/>
                <a:gd name="connsiteX16-1083" fmla="*/ 2400300 w 3200400"/>
                <a:gd name="connsiteY16-1084" fmla="*/ 2986014 h 3200400"/>
                <a:gd name="connsiteX17-1085" fmla="*/ 1908850 w 3200400"/>
                <a:gd name="connsiteY17-1086" fmla="*/ 2752098 h 3200400"/>
                <a:gd name="connsiteX18-1087" fmla="*/ 1600200 w 3200400"/>
                <a:gd name="connsiteY18-1088" fmla="*/ 3200400 h 3200400"/>
                <a:gd name="connsiteX19-1089" fmla="*/ 1291550 w 3200400"/>
                <a:gd name="connsiteY19-1090" fmla="*/ 2752098 h 3200400"/>
                <a:gd name="connsiteX20-1091" fmla="*/ 800100 w 3200400"/>
                <a:gd name="connsiteY20-1092" fmla="*/ 2986014 h 3200400"/>
                <a:gd name="connsiteX21-1093" fmla="*/ 756952 w 3200400"/>
                <a:gd name="connsiteY21-1094" fmla="*/ 2443448 h 3200400"/>
                <a:gd name="connsiteX22-1095" fmla="*/ 214386 w 3200400"/>
                <a:gd name="connsiteY22-1096" fmla="*/ 2400300 h 3200400"/>
                <a:gd name="connsiteX23-1097" fmla="*/ 448302 w 3200400"/>
                <a:gd name="connsiteY23-1098" fmla="*/ 1908850 h 3200400"/>
                <a:gd name="connsiteX24-1099" fmla="*/ 0 w 3200400"/>
                <a:gd name="connsiteY24-1100" fmla="*/ 1600200 h 3200400"/>
                <a:gd name="connsiteX0-1101" fmla="*/ 0 w 3200400"/>
                <a:gd name="connsiteY0-1102" fmla="*/ 1600200 h 3200400"/>
                <a:gd name="connsiteX1-1103" fmla="*/ 448302 w 3200400"/>
                <a:gd name="connsiteY1-1104" fmla="*/ 1291550 h 3200400"/>
                <a:gd name="connsiteX2-1105" fmla="*/ 214386 w 3200400"/>
                <a:gd name="connsiteY2-1106" fmla="*/ 800100 h 3200400"/>
                <a:gd name="connsiteX3-1107" fmla="*/ 756952 w 3200400"/>
                <a:gd name="connsiteY3-1108" fmla="*/ 756952 h 3200400"/>
                <a:gd name="connsiteX4-1109" fmla="*/ 800100 w 3200400"/>
                <a:gd name="connsiteY4-1110" fmla="*/ 214386 h 3200400"/>
                <a:gd name="connsiteX5-1111" fmla="*/ 1291550 w 3200400"/>
                <a:gd name="connsiteY5-1112" fmla="*/ 448302 h 3200400"/>
                <a:gd name="connsiteX6-1113" fmla="*/ 1600200 w 3200400"/>
                <a:gd name="connsiteY6-1114" fmla="*/ 0 h 3200400"/>
                <a:gd name="connsiteX7-1115" fmla="*/ 1908850 w 3200400"/>
                <a:gd name="connsiteY7-1116" fmla="*/ 448302 h 3200400"/>
                <a:gd name="connsiteX8-1117" fmla="*/ 2400300 w 3200400"/>
                <a:gd name="connsiteY8-1118" fmla="*/ 214386 h 3200400"/>
                <a:gd name="connsiteX9-1119" fmla="*/ 2443448 w 3200400"/>
                <a:gd name="connsiteY9-1120" fmla="*/ 756952 h 3200400"/>
                <a:gd name="connsiteX10-1121" fmla="*/ 2986014 w 3200400"/>
                <a:gd name="connsiteY10-1122" fmla="*/ 800100 h 3200400"/>
                <a:gd name="connsiteX11-1123" fmla="*/ 2752098 w 3200400"/>
                <a:gd name="connsiteY11-1124" fmla="*/ 1291550 h 3200400"/>
                <a:gd name="connsiteX12-1125" fmla="*/ 3200400 w 3200400"/>
                <a:gd name="connsiteY12-1126" fmla="*/ 1600200 h 3200400"/>
                <a:gd name="connsiteX13-1127" fmla="*/ 2752098 w 3200400"/>
                <a:gd name="connsiteY13-1128" fmla="*/ 1908850 h 3200400"/>
                <a:gd name="connsiteX14-1129" fmla="*/ 2986014 w 3200400"/>
                <a:gd name="connsiteY14-1130" fmla="*/ 2400300 h 3200400"/>
                <a:gd name="connsiteX15-1131" fmla="*/ 2443448 w 3200400"/>
                <a:gd name="connsiteY15-1132" fmla="*/ 2443448 h 3200400"/>
                <a:gd name="connsiteX16-1133" fmla="*/ 2400300 w 3200400"/>
                <a:gd name="connsiteY16-1134" fmla="*/ 2986014 h 3200400"/>
                <a:gd name="connsiteX17-1135" fmla="*/ 1908850 w 3200400"/>
                <a:gd name="connsiteY17-1136" fmla="*/ 2752098 h 3200400"/>
                <a:gd name="connsiteX18-1137" fmla="*/ 1600200 w 3200400"/>
                <a:gd name="connsiteY18-1138" fmla="*/ 3200400 h 3200400"/>
                <a:gd name="connsiteX19-1139" fmla="*/ 1291550 w 3200400"/>
                <a:gd name="connsiteY19-1140" fmla="*/ 2752098 h 3200400"/>
                <a:gd name="connsiteX20-1141" fmla="*/ 800100 w 3200400"/>
                <a:gd name="connsiteY20-1142" fmla="*/ 2986014 h 3200400"/>
                <a:gd name="connsiteX21-1143" fmla="*/ 756952 w 3200400"/>
                <a:gd name="connsiteY21-1144" fmla="*/ 2443448 h 3200400"/>
                <a:gd name="connsiteX22-1145" fmla="*/ 214386 w 3200400"/>
                <a:gd name="connsiteY22-1146" fmla="*/ 2400300 h 3200400"/>
                <a:gd name="connsiteX23-1147" fmla="*/ 448302 w 3200400"/>
                <a:gd name="connsiteY23-1148" fmla="*/ 1908850 h 3200400"/>
                <a:gd name="connsiteX24-1149" fmla="*/ 0 w 3200400"/>
                <a:gd name="connsiteY24-1150" fmla="*/ 1600200 h 3200400"/>
                <a:gd name="connsiteX0-1151" fmla="*/ 0 w 3200400"/>
                <a:gd name="connsiteY0-1152" fmla="*/ 1600200 h 3200400"/>
                <a:gd name="connsiteX1-1153" fmla="*/ 448302 w 3200400"/>
                <a:gd name="connsiteY1-1154" fmla="*/ 1291550 h 3200400"/>
                <a:gd name="connsiteX2-1155" fmla="*/ 214386 w 3200400"/>
                <a:gd name="connsiteY2-1156" fmla="*/ 800100 h 3200400"/>
                <a:gd name="connsiteX3-1157" fmla="*/ 756952 w 3200400"/>
                <a:gd name="connsiteY3-1158" fmla="*/ 756952 h 3200400"/>
                <a:gd name="connsiteX4-1159" fmla="*/ 800100 w 3200400"/>
                <a:gd name="connsiteY4-1160" fmla="*/ 214386 h 3200400"/>
                <a:gd name="connsiteX5-1161" fmla="*/ 1291550 w 3200400"/>
                <a:gd name="connsiteY5-1162" fmla="*/ 448302 h 3200400"/>
                <a:gd name="connsiteX6-1163" fmla="*/ 1600200 w 3200400"/>
                <a:gd name="connsiteY6-1164" fmla="*/ 0 h 3200400"/>
                <a:gd name="connsiteX7-1165" fmla="*/ 1908850 w 3200400"/>
                <a:gd name="connsiteY7-1166" fmla="*/ 448302 h 3200400"/>
                <a:gd name="connsiteX8-1167" fmla="*/ 2400300 w 3200400"/>
                <a:gd name="connsiteY8-1168" fmla="*/ 214386 h 3200400"/>
                <a:gd name="connsiteX9-1169" fmla="*/ 2443448 w 3200400"/>
                <a:gd name="connsiteY9-1170" fmla="*/ 756952 h 3200400"/>
                <a:gd name="connsiteX10-1171" fmla="*/ 2986014 w 3200400"/>
                <a:gd name="connsiteY10-1172" fmla="*/ 800100 h 3200400"/>
                <a:gd name="connsiteX11-1173" fmla="*/ 2752098 w 3200400"/>
                <a:gd name="connsiteY11-1174" fmla="*/ 1291550 h 3200400"/>
                <a:gd name="connsiteX12-1175" fmla="*/ 3200400 w 3200400"/>
                <a:gd name="connsiteY12-1176" fmla="*/ 1600200 h 3200400"/>
                <a:gd name="connsiteX13-1177" fmla="*/ 2752098 w 3200400"/>
                <a:gd name="connsiteY13-1178" fmla="*/ 1908850 h 3200400"/>
                <a:gd name="connsiteX14-1179" fmla="*/ 2986014 w 3200400"/>
                <a:gd name="connsiteY14-1180" fmla="*/ 2400300 h 3200400"/>
                <a:gd name="connsiteX15-1181" fmla="*/ 2443448 w 3200400"/>
                <a:gd name="connsiteY15-1182" fmla="*/ 2443448 h 3200400"/>
                <a:gd name="connsiteX16-1183" fmla="*/ 2400300 w 3200400"/>
                <a:gd name="connsiteY16-1184" fmla="*/ 2986014 h 3200400"/>
                <a:gd name="connsiteX17-1185" fmla="*/ 1908850 w 3200400"/>
                <a:gd name="connsiteY17-1186" fmla="*/ 2752098 h 3200400"/>
                <a:gd name="connsiteX18-1187" fmla="*/ 1600200 w 3200400"/>
                <a:gd name="connsiteY18-1188" fmla="*/ 3200400 h 3200400"/>
                <a:gd name="connsiteX19-1189" fmla="*/ 1291550 w 3200400"/>
                <a:gd name="connsiteY19-1190" fmla="*/ 2752098 h 3200400"/>
                <a:gd name="connsiteX20-1191" fmla="*/ 800100 w 3200400"/>
                <a:gd name="connsiteY20-1192" fmla="*/ 2986014 h 3200400"/>
                <a:gd name="connsiteX21-1193" fmla="*/ 756952 w 3200400"/>
                <a:gd name="connsiteY21-1194" fmla="*/ 2443448 h 3200400"/>
                <a:gd name="connsiteX22-1195" fmla="*/ 214386 w 3200400"/>
                <a:gd name="connsiteY22-1196" fmla="*/ 2400300 h 3200400"/>
                <a:gd name="connsiteX23-1197" fmla="*/ 448302 w 3200400"/>
                <a:gd name="connsiteY23-1198" fmla="*/ 1908850 h 3200400"/>
                <a:gd name="connsiteX24-1199" fmla="*/ 0 w 3200400"/>
                <a:gd name="connsiteY24-1200" fmla="*/ 1600200 h 3200400"/>
                <a:gd name="connsiteX0-1201" fmla="*/ 0 w 3200400"/>
                <a:gd name="connsiteY0-1202" fmla="*/ 1600200 h 3200400"/>
                <a:gd name="connsiteX1-1203" fmla="*/ 448302 w 3200400"/>
                <a:gd name="connsiteY1-1204" fmla="*/ 1291550 h 3200400"/>
                <a:gd name="connsiteX2-1205" fmla="*/ 214386 w 3200400"/>
                <a:gd name="connsiteY2-1206" fmla="*/ 800100 h 3200400"/>
                <a:gd name="connsiteX3-1207" fmla="*/ 756952 w 3200400"/>
                <a:gd name="connsiteY3-1208" fmla="*/ 756952 h 3200400"/>
                <a:gd name="connsiteX4-1209" fmla="*/ 800100 w 3200400"/>
                <a:gd name="connsiteY4-1210" fmla="*/ 214386 h 3200400"/>
                <a:gd name="connsiteX5-1211" fmla="*/ 1291550 w 3200400"/>
                <a:gd name="connsiteY5-1212" fmla="*/ 448302 h 3200400"/>
                <a:gd name="connsiteX6-1213" fmla="*/ 1600200 w 3200400"/>
                <a:gd name="connsiteY6-1214" fmla="*/ 0 h 3200400"/>
                <a:gd name="connsiteX7-1215" fmla="*/ 1908850 w 3200400"/>
                <a:gd name="connsiteY7-1216" fmla="*/ 448302 h 3200400"/>
                <a:gd name="connsiteX8-1217" fmla="*/ 2400300 w 3200400"/>
                <a:gd name="connsiteY8-1218" fmla="*/ 214386 h 3200400"/>
                <a:gd name="connsiteX9-1219" fmla="*/ 2443448 w 3200400"/>
                <a:gd name="connsiteY9-1220" fmla="*/ 756952 h 3200400"/>
                <a:gd name="connsiteX10-1221" fmla="*/ 2986014 w 3200400"/>
                <a:gd name="connsiteY10-1222" fmla="*/ 800100 h 3200400"/>
                <a:gd name="connsiteX11-1223" fmla="*/ 2752098 w 3200400"/>
                <a:gd name="connsiteY11-1224" fmla="*/ 1291550 h 3200400"/>
                <a:gd name="connsiteX12-1225" fmla="*/ 3200400 w 3200400"/>
                <a:gd name="connsiteY12-1226" fmla="*/ 1600200 h 3200400"/>
                <a:gd name="connsiteX13-1227" fmla="*/ 2752098 w 3200400"/>
                <a:gd name="connsiteY13-1228" fmla="*/ 1908850 h 3200400"/>
                <a:gd name="connsiteX14-1229" fmla="*/ 2986014 w 3200400"/>
                <a:gd name="connsiteY14-1230" fmla="*/ 2400300 h 3200400"/>
                <a:gd name="connsiteX15-1231" fmla="*/ 2443448 w 3200400"/>
                <a:gd name="connsiteY15-1232" fmla="*/ 2443448 h 3200400"/>
                <a:gd name="connsiteX16-1233" fmla="*/ 2400300 w 3200400"/>
                <a:gd name="connsiteY16-1234" fmla="*/ 2986014 h 3200400"/>
                <a:gd name="connsiteX17-1235" fmla="*/ 1908850 w 3200400"/>
                <a:gd name="connsiteY17-1236" fmla="*/ 2752098 h 3200400"/>
                <a:gd name="connsiteX18-1237" fmla="*/ 1600200 w 3200400"/>
                <a:gd name="connsiteY18-1238" fmla="*/ 3200400 h 3200400"/>
                <a:gd name="connsiteX19-1239" fmla="*/ 1291550 w 3200400"/>
                <a:gd name="connsiteY19-1240" fmla="*/ 2752098 h 3200400"/>
                <a:gd name="connsiteX20-1241" fmla="*/ 800100 w 3200400"/>
                <a:gd name="connsiteY20-1242" fmla="*/ 2986014 h 3200400"/>
                <a:gd name="connsiteX21-1243" fmla="*/ 756952 w 3200400"/>
                <a:gd name="connsiteY21-1244" fmla="*/ 2443448 h 3200400"/>
                <a:gd name="connsiteX22-1245" fmla="*/ 214386 w 3200400"/>
                <a:gd name="connsiteY22-1246" fmla="*/ 2400300 h 3200400"/>
                <a:gd name="connsiteX23-1247" fmla="*/ 448302 w 3200400"/>
                <a:gd name="connsiteY23-1248" fmla="*/ 1908850 h 3200400"/>
                <a:gd name="connsiteX24-1249" fmla="*/ 0 w 3200400"/>
                <a:gd name="connsiteY24-1250" fmla="*/ 1600200 h 3200400"/>
                <a:gd name="connsiteX0-1251" fmla="*/ 0 w 3200400"/>
                <a:gd name="connsiteY0-1252" fmla="*/ 1600200 h 3200400"/>
                <a:gd name="connsiteX1-1253" fmla="*/ 448302 w 3200400"/>
                <a:gd name="connsiteY1-1254" fmla="*/ 1291550 h 3200400"/>
                <a:gd name="connsiteX2-1255" fmla="*/ 214386 w 3200400"/>
                <a:gd name="connsiteY2-1256" fmla="*/ 800100 h 3200400"/>
                <a:gd name="connsiteX3-1257" fmla="*/ 756952 w 3200400"/>
                <a:gd name="connsiteY3-1258" fmla="*/ 756952 h 3200400"/>
                <a:gd name="connsiteX4-1259" fmla="*/ 800100 w 3200400"/>
                <a:gd name="connsiteY4-1260" fmla="*/ 214386 h 3200400"/>
                <a:gd name="connsiteX5-1261" fmla="*/ 1291550 w 3200400"/>
                <a:gd name="connsiteY5-1262" fmla="*/ 448302 h 3200400"/>
                <a:gd name="connsiteX6-1263" fmla="*/ 1600200 w 3200400"/>
                <a:gd name="connsiteY6-1264" fmla="*/ 0 h 3200400"/>
                <a:gd name="connsiteX7-1265" fmla="*/ 1908850 w 3200400"/>
                <a:gd name="connsiteY7-1266" fmla="*/ 448302 h 3200400"/>
                <a:gd name="connsiteX8-1267" fmla="*/ 2400300 w 3200400"/>
                <a:gd name="connsiteY8-1268" fmla="*/ 214386 h 3200400"/>
                <a:gd name="connsiteX9-1269" fmla="*/ 2443448 w 3200400"/>
                <a:gd name="connsiteY9-1270" fmla="*/ 756952 h 3200400"/>
                <a:gd name="connsiteX10-1271" fmla="*/ 2986014 w 3200400"/>
                <a:gd name="connsiteY10-1272" fmla="*/ 800100 h 3200400"/>
                <a:gd name="connsiteX11-1273" fmla="*/ 2752098 w 3200400"/>
                <a:gd name="connsiteY11-1274" fmla="*/ 1291550 h 3200400"/>
                <a:gd name="connsiteX12-1275" fmla="*/ 3200400 w 3200400"/>
                <a:gd name="connsiteY12-1276" fmla="*/ 1600200 h 3200400"/>
                <a:gd name="connsiteX13-1277" fmla="*/ 2752098 w 3200400"/>
                <a:gd name="connsiteY13-1278" fmla="*/ 1908850 h 3200400"/>
                <a:gd name="connsiteX14-1279" fmla="*/ 2986014 w 3200400"/>
                <a:gd name="connsiteY14-1280" fmla="*/ 2400300 h 3200400"/>
                <a:gd name="connsiteX15-1281" fmla="*/ 2443448 w 3200400"/>
                <a:gd name="connsiteY15-1282" fmla="*/ 2443448 h 3200400"/>
                <a:gd name="connsiteX16-1283" fmla="*/ 2400300 w 3200400"/>
                <a:gd name="connsiteY16-1284" fmla="*/ 2986014 h 3200400"/>
                <a:gd name="connsiteX17-1285" fmla="*/ 1908850 w 3200400"/>
                <a:gd name="connsiteY17-1286" fmla="*/ 2752098 h 3200400"/>
                <a:gd name="connsiteX18-1287" fmla="*/ 1600200 w 3200400"/>
                <a:gd name="connsiteY18-1288" fmla="*/ 3200400 h 3200400"/>
                <a:gd name="connsiteX19-1289" fmla="*/ 1291550 w 3200400"/>
                <a:gd name="connsiteY19-1290" fmla="*/ 2752098 h 3200400"/>
                <a:gd name="connsiteX20-1291" fmla="*/ 800100 w 3200400"/>
                <a:gd name="connsiteY20-1292" fmla="*/ 2986014 h 3200400"/>
                <a:gd name="connsiteX21-1293" fmla="*/ 756952 w 3200400"/>
                <a:gd name="connsiteY21-1294" fmla="*/ 2443448 h 3200400"/>
                <a:gd name="connsiteX22-1295" fmla="*/ 214386 w 3200400"/>
                <a:gd name="connsiteY22-1296" fmla="*/ 2400300 h 3200400"/>
                <a:gd name="connsiteX23-1297" fmla="*/ 448302 w 3200400"/>
                <a:gd name="connsiteY23-1298" fmla="*/ 1908850 h 3200400"/>
                <a:gd name="connsiteX24-1299" fmla="*/ 0 w 3200400"/>
                <a:gd name="connsiteY24-1300" fmla="*/ 1600200 h 3200400"/>
                <a:gd name="connsiteX0-1301" fmla="*/ 0 w 3200400"/>
                <a:gd name="connsiteY0-1302" fmla="*/ 1600200 h 3200400"/>
                <a:gd name="connsiteX1-1303" fmla="*/ 448302 w 3200400"/>
                <a:gd name="connsiteY1-1304" fmla="*/ 1291550 h 3200400"/>
                <a:gd name="connsiteX2-1305" fmla="*/ 214386 w 3200400"/>
                <a:gd name="connsiteY2-1306" fmla="*/ 800100 h 3200400"/>
                <a:gd name="connsiteX3-1307" fmla="*/ 756952 w 3200400"/>
                <a:gd name="connsiteY3-1308" fmla="*/ 756952 h 3200400"/>
                <a:gd name="connsiteX4-1309" fmla="*/ 800100 w 3200400"/>
                <a:gd name="connsiteY4-1310" fmla="*/ 214386 h 3200400"/>
                <a:gd name="connsiteX5-1311" fmla="*/ 1291550 w 3200400"/>
                <a:gd name="connsiteY5-1312" fmla="*/ 448302 h 3200400"/>
                <a:gd name="connsiteX6-1313" fmla="*/ 1600200 w 3200400"/>
                <a:gd name="connsiteY6-1314" fmla="*/ 0 h 3200400"/>
                <a:gd name="connsiteX7-1315" fmla="*/ 1908850 w 3200400"/>
                <a:gd name="connsiteY7-1316" fmla="*/ 448302 h 3200400"/>
                <a:gd name="connsiteX8-1317" fmla="*/ 2400300 w 3200400"/>
                <a:gd name="connsiteY8-1318" fmla="*/ 214386 h 3200400"/>
                <a:gd name="connsiteX9-1319" fmla="*/ 2443448 w 3200400"/>
                <a:gd name="connsiteY9-1320" fmla="*/ 756952 h 3200400"/>
                <a:gd name="connsiteX10-1321" fmla="*/ 2986014 w 3200400"/>
                <a:gd name="connsiteY10-1322" fmla="*/ 800100 h 3200400"/>
                <a:gd name="connsiteX11-1323" fmla="*/ 2752098 w 3200400"/>
                <a:gd name="connsiteY11-1324" fmla="*/ 1291550 h 3200400"/>
                <a:gd name="connsiteX12-1325" fmla="*/ 3200400 w 3200400"/>
                <a:gd name="connsiteY12-1326" fmla="*/ 1600200 h 3200400"/>
                <a:gd name="connsiteX13-1327" fmla="*/ 2752098 w 3200400"/>
                <a:gd name="connsiteY13-1328" fmla="*/ 1908850 h 3200400"/>
                <a:gd name="connsiteX14-1329" fmla="*/ 2986014 w 3200400"/>
                <a:gd name="connsiteY14-1330" fmla="*/ 2400300 h 3200400"/>
                <a:gd name="connsiteX15-1331" fmla="*/ 2443448 w 3200400"/>
                <a:gd name="connsiteY15-1332" fmla="*/ 2443448 h 3200400"/>
                <a:gd name="connsiteX16-1333" fmla="*/ 2400300 w 3200400"/>
                <a:gd name="connsiteY16-1334" fmla="*/ 2986014 h 3200400"/>
                <a:gd name="connsiteX17-1335" fmla="*/ 1908850 w 3200400"/>
                <a:gd name="connsiteY17-1336" fmla="*/ 2752098 h 3200400"/>
                <a:gd name="connsiteX18-1337" fmla="*/ 1600200 w 3200400"/>
                <a:gd name="connsiteY18-1338" fmla="*/ 3200400 h 3200400"/>
                <a:gd name="connsiteX19-1339" fmla="*/ 1291550 w 3200400"/>
                <a:gd name="connsiteY19-1340" fmla="*/ 2752098 h 3200400"/>
                <a:gd name="connsiteX20-1341" fmla="*/ 800100 w 3200400"/>
                <a:gd name="connsiteY20-1342" fmla="*/ 2986014 h 3200400"/>
                <a:gd name="connsiteX21-1343" fmla="*/ 756952 w 3200400"/>
                <a:gd name="connsiteY21-1344" fmla="*/ 2443448 h 3200400"/>
                <a:gd name="connsiteX22-1345" fmla="*/ 214386 w 3200400"/>
                <a:gd name="connsiteY22-1346" fmla="*/ 2400300 h 3200400"/>
                <a:gd name="connsiteX23-1347" fmla="*/ 448302 w 3200400"/>
                <a:gd name="connsiteY23-1348" fmla="*/ 1908850 h 3200400"/>
                <a:gd name="connsiteX24-1349" fmla="*/ 0 w 3200400"/>
                <a:gd name="connsiteY24-1350" fmla="*/ 1600200 h 3200400"/>
                <a:gd name="connsiteX0-1351" fmla="*/ 0 w 3200400"/>
                <a:gd name="connsiteY0-1352" fmla="*/ 1600200 h 3200400"/>
                <a:gd name="connsiteX1-1353" fmla="*/ 448302 w 3200400"/>
                <a:gd name="connsiteY1-1354" fmla="*/ 1291550 h 3200400"/>
                <a:gd name="connsiteX2-1355" fmla="*/ 214386 w 3200400"/>
                <a:gd name="connsiteY2-1356" fmla="*/ 800100 h 3200400"/>
                <a:gd name="connsiteX3-1357" fmla="*/ 756952 w 3200400"/>
                <a:gd name="connsiteY3-1358" fmla="*/ 756952 h 3200400"/>
                <a:gd name="connsiteX4-1359" fmla="*/ 800100 w 3200400"/>
                <a:gd name="connsiteY4-1360" fmla="*/ 214386 h 3200400"/>
                <a:gd name="connsiteX5-1361" fmla="*/ 1291550 w 3200400"/>
                <a:gd name="connsiteY5-1362" fmla="*/ 448302 h 3200400"/>
                <a:gd name="connsiteX6-1363" fmla="*/ 1600200 w 3200400"/>
                <a:gd name="connsiteY6-1364" fmla="*/ 0 h 3200400"/>
                <a:gd name="connsiteX7-1365" fmla="*/ 1908850 w 3200400"/>
                <a:gd name="connsiteY7-1366" fmla="*/ 448302 h 3200400"/>
                <a:gd name="connsiteX8-1367" fmla="*/ 2400300 w 3200400"/>
                <a:gd name="connsiteY8-1368" fmla="*/ 214386 h 3200400"/>
                <a:gd name="connsiteX9-1369" fmla="*/ 2443448 w 3200400"/>
                <a:gd name="connsiteY9-1370" fmla="*/ 756952 h 3200400"/>
                <a:gd name="connsiteX10-1371" fmla="*/ 2986014 w 3200400"/>
                <a:gd name="connsiteY10-1372" fmla="*/ 800100 h 3200400"/>
                <a:gd name="connsiteX11-1373" fmla="*/ 2752098 w 3200400"/>
                <a:gd name="connsiteY11-1374" fmla="*/ 1291550 h 3200400"/>
                <a:gd name="connsiteX12-1375" fmla="*/ 3200400 w 3200400"/>
                <a:gd name="connsiteY12-1376" fmla="*/ 1600200 h 3200400"/>
                <a:gd name="connsiteX13-1377" fmla="*/ 2752098 w 3200400"/>
                <a:gd name="connsiteY13-1378" fmla="*/ 1908850 h 3200400"/>
                <a:gd name="connsiteX14-1379" fmla="*/ 2986014 w 3200400"/>
                <a:gd name="connsiteY14-1380" fmla="*/ 2400300 h 3200400"/>
                <a:gd name="connsiteX15-1381" fmla="*/ 2443448 w 3200400"/>
                <a:gd name="connsiteY15-1382" fmla="*/ 2443448 h 3200400"/>
                <a:gd name="connsiteX16-1383" fmla="*/ 2400300 w 3200400"/>
                <a:gd name="connsiteY16-1384" fmla="*/ 2986014 h 3200400"/>
                <a:gd name="connsiteX17-1385" fmla="*/ 1908850 w 3200400"/>
                <a:gd name="connsiteY17-1386" fmla="*/ 2752098 h 3200400"/>
                <a:gd name="connsiteX18-1387" fmla="*/ 1600200 w 3200400"/>
                <a:gd name="connsiteY18-1388" fmla="*/ 3200400 h 3200400"/>
                <a:gd name="connsiteX19-1389" fmla="*/ 1291550 w 3200400"/>
                <a:gd name="connsiteY19-1390" fmla="*/ 2752098 h 3200400"/>
                <a:gd name="connsiteX20-1391" fmla="*/ 800100 w 3200400"/>
                <a:gd name="connsiteY20-1392" fmla="*/ 2986014 h 3200400"/>
                <a:gd name="connsiteX21-1393" fmla="*/ 756952 w 3200400"/>
                <a:gd name="connsiteY21-1394" fmla="*/ 2443448 h 3200400"/>
                <a:gd name="connsiteX22-1395" fmla="*/ 214386 w 3200400"/>
                <a:gd name="connsiteY22-1396" fmla="*/ 2400300 h 3200400"/>
                <a:gd name="connsiteX23-1397" fmla="*/ 448302 w 3200400"/>
                <a:gd name="connsiteY23-1398" fmla="*/ 1908850 h 3200400"/>
                <a:gd name="connsiteX24-1399" fmla="*/ 0 w 3200400"/>
                <a:gd name="connsiteY24-1400" fmla="*/ 1600200 h 3200400"/>
                <a:gd name="connsiteX0-1401" fmla="*/ 0 w 3200400"/>
                <a:gd name="connsiteY0-1402" fmla="*/ 1600200 h 3200400"/>
                <a:gd name="connsiteX1-1403" fmla="*/ 448302 w 3200400"/>
                <a:gd name="connsiteY1-1404" fmla="*/ 1291550 h 3200400"/>
                <a:gd name="connsiteX2-1405" fmla="*/ 214386 w 3200400"/>
                <a:gd name="connsiteY2-1406" fmla="*/ 800100 h 3200400"/>
                <a:gd name="connsiteX3-1407" fmla="*/ 756952 w 3200400"/>
                <a:gd name="connsiteY3-1408" fmla="*/ 756952 h 3200400"/>
                <a:gd name="connsiteX4-1409" fmla="*/ 800100 w 3200400"/>
                <a:gd name="connsiteY4-1410" fmla="*/ 214386 h 3200400"/>
                <a:gd name="connsiteX5-1411" fmla="*/ 1291550 w 3200400"/>
                <a:gd name="connsiteY5-1412" fmla="*/ 448302 h 3200400"/>
                <a:gd name="connsiteX6-1413" fmla="*/ 1600200 w 3200400"/>
                <a:gd name="connsiteY6-1414" fmla="*/ 0 h 3200400"/>
                <a:gd name="connsiteX7-1415" fmla="*/ 1908850 w 3200400"/>
                <a:gd name="connsiteY7-1416" fmla="*/ 448302 h 3200400"/>
                <a:gd name="connsiteX8-1417" fmla="*/ 2400300 w 3200400"/>
                <a:gd name="connsiteY8-1418" fmla="*/ 214386 h 3200400"/>
                <a:gd name="connsiteX9-1419" fmla="*/ 2443448 w 3200400"/>
                <a:gd name="connsiteY9-1420" fmla="*/ 756952 h 3200400"/>
                <a:gd name="connsiteX10-1421" fmla="*/ 2986014 w 3200400"/>
                <a:gd name="connsiteY10-1422" fmla="*/ 800100 h 3200400"/>
                <a:gd name="connsiteX11-1423" fmla="*/ 2752098 w 3200400"/>
                <a:gd name="connsiteY11-1424" fmla="*/ 1291550 h 3200400"/>
                <a:gd name="connsiteX12-1425" fmla="*/ 3200400 w 3200400"/>
                <a:gd name="connsiteY12-1426" fmla="*/ 1600200 h 3200400"/>
                <a:gd name="connsiteX13-1427" fmla="*/ 2752098 w 3200400"/>
                <a:gd name="connsiteY13-1428" fmla="*/ 1908850 h 3200400"/>
                <a:gd name="connsiteX14-1429" fmla="*/ 2986014 w 3200400"/>
                <a:gd name="connsiteY14-1430" fmla="*/ 2400300 h 3200400"/>
                <a:gd name="connsiteX15-1431" fmla="*/ 2443448 w 3200400"/>
                <a:gd name="connsiteY15-1432" fmla="*/ 2443448 h 3200400"/>
                <a:gd name="connsiteX16-1433" fmla="*/ 2400300 w 3200400"/>
                <a:gd name="connsiteY16-1434" fmla="*/ 2986014 h 3200400"/>
                <a:gd name="connsiteX17-1435" fmla="*/ 1908850 w 3200400"/>
                <a:gd name="connsiteY17-1436" fmla="*/ 2752098 h 3200400"/>
                <a:gd name="connsiteX18-1437" fmla="*/ 1600200 w 3200400"/>
                <a:gd name="connsiteY18-1438" fmla="*/ 3200400 h 3200400"/>
                <a:gd name="connsiteX19-1439" fmla="*/ 1291550 w 3200400"/>
                <a:gd name="connsiteY19-1440" fmla="*/ 2752098 h 3200400"/>
                <a:gd name="connsiteX20-1441" fmla="*/ 800100 w 3200400"/>
                <a:gd name="connsiteY20-1442" fmla="*/ 2986014 h 3200400"/>
                <a:gd name="connsiteX21-1443" fmla="*/ 756952 w 3200400"/>
                <a:gd name="connsiteY21-1444" fmla="*/ 2443448 h 3200400"/>
                <a:gd name="connsiteX22-1445" fmla="*/ 214386 w 3200400"/>
                <a:gd name="connsiteY22-1446" fmla="*/ 2400300 h 3200400"/>
                <a:gd name="connsiteX23-1447" fmla="*/ 448302 w 3200400"/>
                <a:gd name="connsiteY23-1448" fmla="*/ 1908850 h 3200400"/>
                <a:gd name="connsiteX24-1449" fmla="*/ 0 w 3200400"/>
                <a:gd name="connsiteY24-1450" fmla="*/ 1600200 h 3200400"/>
                <a:gd name="connsiteX0-1451" fmla="*/ 0 w 3200400"/>
                <a:gd name="connsiteY0-1452" fmla="*/ 1600200 h 3200400"/>
                <a:gd name="connsiteX1-1453" fmla="*/ 448302 w 3200400"/>
                <a:gd name="connsiteY1-1454" fmla="*/ 1291550 h 3200400"/>
                <a:gd name="connsiteX2-1455" fmla="*/ 214386 w 3200400"/>
                <a:gd name="connsiteY2-1456" fmla="*/ 800100 h 3200400"/>
                <a:gd name="connsiteX3-1457" fmla="*/ 756952 w 3200400"/>
                <a:gd name="connsiteY3-1458" fmla="*/ 756952 h 3200400"/>
                <a:gd name="connsiteX4-1459" fmla="*/ 800100 w 3200400"/>
                <a:gd name="connsiteY4-1460" fmla="*/ 214386 h 3200400"/>
                <a:gd name="connsiteX5-1461" fmla="*/ 1291550 w 3200400"/>
                <a:gd name="connsiteY5-1462" fmla="*/ 448302 h 3200400"/>
                <a:gd name="connsiteX6-1463" fmla="*/ 1600200 w 3200400"/>
                <a:gd name="connsiteY6-1464" fmla="*/ 0 h 3200400"/>
                <a:gd name="connsiteX7-1465" fmla="*/ 1908850 w 3200400"/>
                <a:gd name="connsiteY7-1466" fmla="*/ 448302 h 3200400"/>
                <a:gd name="connsiteX8-1467" fmla="*/ 2400300 w 3200400"/>
                <a:gd name="connsiteY8-1468" fmla="*/ 214386 h 3200400"/>
                <a:gd name="connsiteX9-1469" fmla="*/ 2443448 w 3200400"/>
                <a:gd name="connsiteY9-1470" fmla="*/ 756952 h 3200400"/>
                <a:gd name="connsiteX10-1471" fmla="*/ 2986014 w 3200400"/>
                <a:gd name="connsiteY10-1472" fmla="*/ 800100 h 3200400"/>
                <a:gd name="connsiteX11-1473" fmla="*/ 2752098 w 3200400"/>
                <a:gd name="connsiteY11-1474" fmla="*/ 1291550 h 3200400"/>
                <a:gd name="connsiteX12-1475" fmla="*/ 3200400 w 3200400"/>
                <a:gd name="connsiteY12-1476" fmla="*/ 1600200 h 3200400"/>
                <a:gd name="connsiteX13-1477" fmla="*/ 2752098 w 3200400"/>
                <a:gd name="connsiteY13-1478" fmla="*/ 1908850 h 3200400"/>
                <a:gd name="connsiteX14-1479" fmla="*/ 2986014 w 3200400"/>
                <a:gd name="connsiteY14-1480" fmla="*/ 2400300 h 3200400"/>
                <a:gd name="connsiteX15-1481" fmla="*/ 2443448 w 3200400"/>
                <a:gd name="connsiteY15-1482" fmla="*/ 2443448 h 3200400"/>
                <a:gd name="connsiteX16-1483" fmla="*/ 2400300 w 3200400"/>
                <a:gd name="connsiteY16-1484" fmla="*/ 2986014 h 3200400"/>
                <a:gd name="connsiteX17-1485" fmla="*/ 1908850 w 3200400"/>
                <a:gd name="connsiteY17-1486" fmla="*/ 2752098 h 3200400"/>
                <a:gd name="connsiteX18-1487" fmla="*/ 1600200 w 3200400"/>
                <a:gd name="connsiteY18-1488" fmla="*/ 3200400 h 3200400"/>
                <a:gd name="connsiteX19-1489" fmla="*/ 1291550 w 3200400"/>
                <a:gd name="connsiteY19-1490" fmla="*/ 2752098 h 3200400"/>
                <a:gd name="connsiteX20-1491" fmla="*/ 800100 w 3200400"/>
                <a:gd name="connsiteY20-1492" fmla="*/ 2986014 h 3200400"/>
                <a:gd name="connsiteX21-1493" fmla="*/ 756952 w 3200400"/>
                <a:gd name="connsiteY21-1494" fmla="*/ 2443448 h 3200400"/>
                <a:gd name="connsiteX22-1495" fmla="*/ 214386 w 3200400"/>
                <a:gd name="connsiteY22-1496" fmla="*/ 2400300 h 3200400"/>
                <a:gd name="connsiteX23-1497" fmla="*/ 448302 w 3200400"/>
                <a:gd name="connsiteY23-1498" fmla="*/ 1908850 h 3200400"/>
                <a:gd name="connsiteX24-1499" fmla="*/ 0 w 3200400"/>
                <a:gd name="connsiteY24-1500" fmla="*/ 1600200 h 3200400"/>
                <a:gd name="connsiteX0-1501" fmla="*/ 0 w 3200400"/>
                <a:gd name="connsiteY0-1502" fmla="*/ 1600200 h 3200400"/>
                <a:gd name="connsiteX1-1503" fmla="*/ 448302 w 3200400"/>
                <a:gd name="connsiteY1-1504" fmla="*/ 1291550 h 3200400"/>
                <a:gd name="connsiteX2-1505" fmla="*/ 214386 w 3200400"/>
                <a:gd name="connsiteY2-1506" fmla="*/ 800100 h 3200400"/>
                <a:gd name="connsiteX3-1507" fmla="*/ 756952 w 3200400"/>
                <a:gd name="connsiteY3-1508" fmla="*/ 756952 h 3200400"/>
                <a:gd name="connsiteX4-1509" fmla="*/ 800100 w 3200400"/>
                <a:gd name="connsiteY4-1510" fmla="*/ 214386 h 3200400"/>
                <a:gd name="connsiteX5-1511" fmla="*/ 1291550 w 3200400"/>
                <a:gd name="connsiteY5-1512" fmla="*/ 448302 h 3200400"/>
                <a:gd name="connsiteX6-1513" fmla="*/ 1600200 w 3200400"/>
                <a:gd name="connsiteY6-1514" fmla="*/ 0 h 3200400"/>
                <a:gd name="connsiteX7-1515" fmla="*/ 1908850 w 3200400"/>
                <a:gd name="connsiteY7-1516" fmla="*/ 448302 h 3200400"/>
                <a:gd name="connsiteX8-1517" fmla="*/ 2400300 w 3200400"/>
                <a:gd name="connsiteY8-1518" fmla="*/ 214386 h 3200400"/>
                <a:gd name="connsiteX9-1519" fmla="*/ 2443448 w 3200400"/>
                <a:gd name="connsiteY9-1520" fmla="*/ 756952 h 3200400"/>
                <a:gd name="connsiteX10-1521" fmla="*/ 2986014 w 3200400"/>
                <a:gd name="connsiteY10-1522" fmla="*/ 800100 h 3200400"/>
                <a:gd name="connsiteX11-1523" fmla="*/ 2752098 w 3200400"/>
                <a:gd name="connsiteY11-1524" fmla="*/ 1291550 h 3200400"/>
                <a:gd name="connsiteX12-1525" fmla="*/ 3200400 w 3200400"/>
                <a:gd name="connsiteY12-1526" fmla="*/ 1600200 h 3200400"/>
                <a:gd name="connsiteX13-1527" fmla="*/ 2752098 w 3200400"/>
                <a:gd name="connsiteY13-1528" fmla="*/ 1908850 h 3200400"/>
                <a:gd name="connsiteX14-1529" fmla="*/ 2986014 w 3200400"/>
                <a:gd name="connsiteY14-1530" fmla="*/ 2400300 h 3200400"/>
                <a:gd name="connsiteX15-1531" fmla="*/ 2443448 w 3200400"/>
                <a:gd name="connsiteY15-1532" fmla="*/ 2443448 h 3200400"/>
                <a:gd name="connsiteX16-1533" fmla="*/ 2400300 w 3200400"/>
                <a:gd name="connsiteY16-1534" fmla="*/ 2986014 h 3200400"/>
                <a:gd name="connsiteX17-1535" fmla="*/ 1908850 w 3200400"/>
                <a:gd name="connsiteY17-1536" fmla="*/ 2752098 h 3200400"/>
                <a:gd name="connsiteX18-1537" fmla="*/ 1600200 w 3200400"/>
                <a:gd name="connsiteY18-1538" fmla="*/ 3200400 h 3200400"/>
                <a:gd name="connsiteX19-1539" fmla="*/ 1291550 w 3200400"/>
                <a:gd name="connsiteY19-1540" fmla="*/ 2752098 h 3200400"/>
                <a:gd name="connsiteX20-1541" fmla="*/ 800100 w 3200400"/>
                <a:gd name="connsiteY20-1542" fmla="*/ 2986014 h 3200400"/>
                <a:gd name="connsiteX21-1543" fmla="*/ 756952 w 3200400"/>
                <a:gd name="connsiteY21-1544" fmla="*/ 2443448 h 3200400"/>
                <a:gd name="connsiteX22-1545" fmla="*/ 214386 w 3200400"/>
                <a:gd name="connsiteY22-1546" fmla="*/ 2400300 h 3200400"/>
                <a:gd name="connsiteX23-1547" fmla="*/ 448302 w 3200400"/>
                <a:gd name="connsiteY23-1548" fmla="*/ 1908850 h 3200400"/>
                <a:gd name="connsiteX24-1549" fmla="*/ 0 w 3200400"/>
                <a:gd name="connsiteY24-1550" fmla="*/ 1600200 h 3200400"/>
                <a:gd name="connsiteX0-1551" fmla="*/ 0 w 3200400"/>
                <a:gd name="connsiteY0-1552" fmla="*/ 1600200 h 3200400"/>
                <a:gd name="connsiteX1-1553" fmla="*/ 448302 w 3200400"/>
                <a:gd name="connsiteY1-1554" fmla="*/ 1291550 h 3200400"/>
                <a:gd name="connsiteX2-1555" fmla="*/ 214386 w 3200400"/>
                <a:gd name="connsiteY2-1556" fmla="*/ 800100 h 3200400"/>
                <a:gd name="connsiteX3-1557" fmla="*/ 756952 w 3200400"/>
                <a:gd name="connsiteY3-1558" fmla="*/ 756952 h 3200400"/>
                <a:gd name="connsiteX4-1559" fmla="*/ 800100 w 3200400"/>
                <a:gd name="connsiteY4-1560" fmla="*/ 214386 h 3200400"/>
                <a:gd name="connsiteX5-1561" fmla="*/ 1291550 w 3200400"/>
                <a:gd name="connsiteY5-1562" fmla="*/ 448302 h 3200400"/>
                <a:gd name="connsiteX6-1563" fmla="*/ 1600200 w 3200400"/>
                <a:gd name="connsiteY6-1564" fmla="*/ 0 h 3200400"/>
                <a:gd name="connsiteX7-1565" fmla="*/ 1908850 w 3200400"/>
                <a:gd name="connsiteY7-1566" fmla="*/ 448302 h 3200400"/>
                <a:gd name="connsiteX8-1567" fmla="*/ 2400300 w 3200400"/>
                <a:gd name="connsiteY8-1568" fmla="*/ 214386 h 3200400"/>
                <a:gd name="connsiteX9-1569" fmla="*/ 2443448 w 3200400"/>
                <a:gd name="connsiteY9-1570" fmla="*/ 756952 h 3200400"/>
                <a:gd name="connsiteX10-1571" fmla="*/ 2986014 w 3200400"/>
                <a:gd name="connsiteY10-1572" fmla="*/ 800100 h 3200400"/>
                <a:gd name="connsiteX11-1573" fmla="*/ 2752098 w 3200400"/>
                <a:gd name="connsiteY11-1574" fmla="*/ 1291550 h 3200400"/>
                <a:gd name="connsiteX12-1575" fmla="*/ 3200400 w 3200400"/>
                <a:gd name="connsiteY12-1576" fmla="*/ 1600200 h 3200400"/>
                <a:gd name="connsiteX13-1577" fmla="*/ 2752098 w 3200400"/>
                <a:gd name="connsiteY13-1578" fmla="*/ 1908850 h 3200400"/>
                <a:gd name="connsiteX14-1579" fmla="*/ 2986014 w 3200400"/>
                <a:gd name="connsiteY14-1580" fmla="*/ 2400300 h 3200400"/>
                <a:gd name="connsiteX15-1581" fmla="*/ 2443448 w 3200400"/>
                <a:gd name="connsiteY15-1582" fmla="*/ 2443448 h 3200400"/>
                <a:gd name="connsiteX16-1583" fmla="*/ 2400300 w 3200400"/>
                <a:gd name="connsiteY16-1584" fmla="*/ 2986014 h 3200400"/>
                <a:gd name="connsiteX17-1585" fmla="*/ 1908850 w 3200400"/>
                <a:gd name="connsiteY17-1586" fmla="*/ 2752098 h 3200400"/>
                <a:gd name="connsiteX18-1587" fmla="*/ 1600200 w 3200400"/>
                <a:gd name="connsiteY18-1588" fmla="*/ 3200400 h 3200400"/>
                <a:gd name="connsiteX19-1589" fmla="*/ 1291550 w 3200400"/>
                <a:gd name="connsiteY19-1590" fmla="*/ 2752098 h 3200400"/>
                <a:gd name="connsiteX20-1591" fmla="*/ 800100 w 3200400"/>
                <a:gd name="connsiteY20-1592" fmla="*/ 2986014 h 3200400"/>
                <a:gd name="connsiteX21-1593" fmla="*/ 756952 w 3200400"/>
                <a:gd name="connsiteY21-1594" fmla="*/ 2443448 h 3200400"/>
                <a:gd name="connsiteX22-1595" fmla="*/ 214386 w 3200400"/>
                <a:gd name="connsiteY22-1596" fmla="*/ 2400300 h 3200400"/>
                <a:gd name="connsiteX23-1597" fmla="*/ 448302 w 3200400"/>
                <a:gd name="connsiteY23-1598" fmla="*/ 1908850 h 3200400"/>
                <a:gd name="connsiteX24-1599" fmla="*/ 0 w 3200400"/>
                <a:gd name="connsiteY24-1600" fmla="*/ 1600200 h 3200400"/>
                <a:gd name="connsiteX0-1601" fmla="*/ 0 w 3200400"/>
                <a:gd name="connsiteY0-1602" fmla="*/ 1600200 h 3200400"/>
                <a:gd name="connsiteX1-1603" fmla="*/ 448302 w 3200400"/>
                <a:gd name="connsiteY1-1604" fmla="*/ 1291550 h 3200400"/>
                <a:gd name="connsiteX2-1605" fmla="*/ 214386 w 3200400"/>
                <a:gd name="connsiteY2-1606" fmla="*/ 800100 h 3200400"/>
                <a:gd name="connsiteX3-1607" fmla="*/ 756952 w 3200400"/>
                <a:gd name="connsiteY3-1608" fmla="*/ 756952 h 3200400"/>
                <a:gd name="connsiteX4-1609" fmla="*/ 800100 w 3200400"/>
                <a:gd name="connsiteY4-1610" fmla="*/ 214386 h 3200400"/>
                <a:gd name="connsiteX5-1611" fmla="*/ 1291550 w 3200400"/>
                <a:gd name="connsiteY5-1612" fmla="*/ 448302 h 3200400"/>
                <a:gd name="connsiteX6-1613" fmla="*/ 1600200 w 3200400"/>
                <a:gd name="connsiteY6-1614" fmla="*/ 0 h 3200400"/>
                <a:gd name="connsiteX7-1615" fmla="*/ 1908850 w 3200400"/>
                <a:gd name="connsiteY7-1616" fmla="*/ 448302 h 3200400"/>
                <a:gd name="connsiteX8-1617" fmla="*/ 2400300 w 3200400"/>
                <a:gd name="connsiteY8-1618" fmla="*/ 214386 h 3200400"/>
                <a:gd name="connsiteX9-1619" fmla="*/ 2443448 w 3200400"/>
                <a:gd name="connsiteY9-1620" fmla="*/ 756952 h 3200400"/>
                <a:gd name="connsiteX10-1621" fmla="*/ 2986014 w 3200400"/>
                <a:gd name="connsiteY10-1622" fmla="*/ 800100 h 3200400"/>
                <a:gd name="connsiteX11-1623" fmla="*/ 2752098 w 3200400"/>
                <a:gd name="connsiteY11-1624" fmla="*/ 1291550 h 3200400"/>
                <a:gd name="connsiteX12-1625" fmla="*/ 3200400 w 3200400"/>
                <a:gd name="connsiteY12-1626" fmla="*/ 1600200 h 3200400"/>
                <a:gd name="connsiteX13-1627" fmla="*/ 2752098 w 3200400"/>
                <a:gd name="connsiteY13-1628" fmla="*/ 1908850 h 3200400"/>
                <a:gd name="connsiteX14-1629" fmla="*/ 2986014 w 3200400"/>
                <a:gd name="connsiteY14-1630" fmla="*/ 2400300 h 3200400"/>
                <a:gd name="connsiteX15-1631" fmla="*/ 2443448 w 3200400"/>
                <a:gd name="connsiteY15-1632" fmla="*/ 2443448 h 3200400"/>
                <a:gd name="connsiteX16-1633" fmla="*/ 2400300 w 3200400"/>
                <a:gd name="connsiteY16-1634" fmla="*/ 2986014 h 3200400"/>
                <a:gd name="connsiteX17-1635" fmla="*/ 1908850 w 3200400"/>
                <a:gd name="connsiteY17-1636" fmla="*/ 2752098 h 3200400"/>
                <a:gd name="connsiteX18-1637" fmla="*/ 1600200 w 3200400"/>
                <a:gd name="connsiteY18-1638" fmla="*/ 3200400 h 3200400"/>
                <a:gd name="connsiteX19-1639" fmla="*/ 1291550 w 3200400"/>
                <a:gd name="connsiteY19-1640" fmla="*/ 2752098 h 3200400"/>
                <a:gd name="connsiteX20-1641" fmla="*/ 800100 w 3200400"/>
                <a:gd name="connsiteY20-1642" fmla="*/ 2986014 h 3200400"/>
                <a:gd name="connsiteX21-1643" fmla="*/ 756952 w 3200400"/>
                <a:gd name="connsiteY21-1644" fmla="*/ 2443448 h 3200400"/>
                <a:gd name="connsiteX22-1645" fmla="*/ 214386 w 3200400"/>
                <a:gd name="connsiteY22-1646" fmla="*/ 2400300 h 3200400"/>
                <a:gd name="connsiteX23-1647" fmla="*/ 448302 w 3200400"/>
                <a:gd name="connsiteY23-1648" fmla="*/ 1908850 h 3200400"/>
                <a:gd name="connsiteX24-1649" fmla="*/ 0 w 3200400"/>
                <a:gd name="connsiteY24-1650" fmla="*/ 1600200 h 3200400"/>
                <a:gd name="connsiteX0-1651" fmla="*/ 0 w 3200400"/>
                <a:gd name="connsiteY0-1652" fmla="*/ 1600200 h 3200400"/>
                <a:gd name="connsiteX1-1653" fmla="*/ 448302 w 3200400"/>
                <a:gd name="connsiteY1-1654" fmla="*/ 1291550 h 3200400"/>
                <a:gd name="connsiteX2-1655" fmla="*/ 214386 w 3200400"/>
                <a:gd name="connsiteY2-1656" fmla="*/ 800100 h 3200400"/>
                <a:gd name="connsiteX3-1657" fmla="*/ 756952 w 3200400"/>
                <a:gd name="connsiteY3-1658" fmla="*/ 756952 h 3200400"/>
                <a:gd name="connsiteX4-1659" fmla="*/ 800100 w 3200400"/>
                <a:gd name="connsiteY4-1660" fmla="*/ 214386 h 3200400"/>
                <a:gd name="connsiteX5-1661" fmla="*/ 1291550 w 3200400"/>
                <a:gd name="connsiteY5-1662" fmla="*/ 448302 h 3200400"/>
                <a:gd name="connsiteX6-1663" fmla="*/ 1600200 w 3200400"/>
                <a:gd name="connsiteY6-1664" fmla="*/ 0 h 3200400"/>
                <a:gd name="connsiteX7-1665" fmla="*/ 1908850 w 3200400"/>
                <a:gd name="connsiteY7-1666" fmla="*/ 448302 h 3200400"/>
                <a:gd name="connsiteX8-1667" fmla="*/ 2400300 w 3200400"/>
                <a:gd name="connsiteY8-1668" fmla="*/ 214386 h 3200400"/>
                <a:gd name="connsiteX9-1669" fmla="*/ 2443448 w 3200400"/>
                <a:gd name="connsiteY9-1670" fmla="*/ 756952 h 3200400"/>
                <a:gd name="connsiteX10-1671" fmla="*/ 2986014 w 3200400"/>
                <a:gd name="connsiteY10-1672" fmla="*/ 800100 h 3200400"/>
                <a:gd name="connsiteX11-1673" fmla="*/ 2752098 w 3200400"/>
                <a:gd name="connsiteY11-1674" fmla="*/ 1291550 h 3200400"/>
                <a:gd name="connsiteX12-1675" fmla="*/ 3200400 w 3200400"/>
                <a:gd name="connsiteY12-1676" fmla="*/ 1600200 h 3200400"/>
                <a:gd name="connsiteX13-1677" fmla="*/ 2752098 w 3200400"/>
                <a:gd name="connsiteY13-1678" fmla="*/ 1908850 h 3200400"/>
                <a:gd name="connsiteX14-1679" fmla="*/ 2986014 w 3200400"/>
                <a:gd name="connsiteY14-1680" fmla="*/ 2400300 h 3200400"/>
                <a:gd name="connsiteX15-1681" fmla="*/ 2443448 w 3200400"/>
                <a:gd name="connsiteY15-1682" fmla="*/ 2443448 h 3200400"/>
                <a:gd name="connsiteX16-1683" fmla="*/ 2400300 w 3200400"/>
                <a:gd name="connsiteY16-1684" fmla="*/ 2986014 h 3200400"/>
                <a:gd name="connsiteX17-1685" fmla="*/ 1908850 w 3200400"/>
                <a:gd name="connsiteY17-1686" fmla="*/ 2752098 h 3200400"/>
                <a:gd name="connsiteX18-1687" fmla="*/ 1600200 w 3200400"/>
                <a:gd name="connsiteY18-1688" fmla="*/ 3200400 h 3200400"/>
                <a:gd name="connsiteX19-1689" fmla="*/ 1291550 w 3200400"/>
                <a:gd name="connsiteY19-1690" fmla="*/ 2752098 h 3200400"/>
                <a:gd name="connsiteX20-1691" fmla="*/ 800100 w 3200400"/>
                <a:gd name="connsiteY20-1692" fmla="*/ 2986014 h 3200400"/>
                <a:gd name="connsiteX21-1693" fmla="*/ 756952 w 3200400"/>
                <a:gd name="connsiteY21-1694" fmla="*/ 2443448 h 3200400"/>
                <a:gd name="connsiteX22-1695" fmla="*/ 214386 w 3200400"/>
                <a:gd name="connsiteY22-1696" fmla="*/ 2400300 h 3200400"/>
                <a:gd name="connsiteX23-1697" fmla="*/ 448302 w 3200400"/>
                <a:gd name="connsiteY23-1698" fmla="*/ 1908850 h 3200400"/>
                <a:gd name="connsiteX24-1699" fmla="*/ 0 w 3200400"/>
                <a:gd name="connsiteY24-1700" fmla="*/ 1600200 h 3200400"/>
                <a:gd name="connsiteX0-1701" fmla="*/ 0 w 3200400"/>
                <a:gd name="connsiteY0-1702" fmla="*/ 1600200 h 3200400"/>
                <a:gd name="connsiteX1-1703" fmla="*/ 448302 w 3200400"/>
                <a:gd name="connsiteY1-1704" fmla="*/ 1291550 h 3200400"/>
                <a:gd name="connsiteX2-1705" fmla="*/ 214386 w 3200400"/>
                <a:gd name="connsiteY2-1706" fmla="*/ 800100 h 3200400"/>
                <a:gd name="connsiteX3-1707" fmla="*/ 756952 w 3200400"/>
                <a:gd name="connsiteY3-1708" fmla="*/ 756952 h 3200400"/>
                <a:gd name="connsiteX4-1709" fmla="*/ 800100 w 3200400"/>
                <a:gd name="connsiteY4-1710" fmla="*/ 214386 h 3200400"/>
                <a:gd name="connsiteX5-1711" fmla="*/ 1291550 w 3200400"/>
                <a:gd name="connsiteY5-1712" fmla="*/ 448302 h 3200400"/>
                <a:gd name="connsiteX6-1713" fmla="*/ 1600200 w 3200400"/>
                <a:gd name="connsiteY6-1714" fmla="*/ 0 h 3200400"/>
                <a:gd name="connsiteX7-1715" fmla="*/ 1908850 w 3200400"/>
                <a:gd name="connsiteY7-1716" fmla="*/ 448302 h 3200400"/>
                <a:gd name="connsiteX8-1717" fmla="*/ 2400300 w 3200400"/>
                <a:gd name="connsiteY8-1718" fmla="*/ 214386 h 3200400"/>
                <a:gd name="connsiteX9-1719" fmla="*/ 2443448 w 3200400"/>
                <a:gd name="connsiteY9-1720" fmla="*/ 756952 h 3200400"/>
                <a:gd name="connsiteX10-1721" fmla="*/ 2986014 w 3200400"/>
                <a:gd name="connsiteY10-1722" fmla="*/ 800100 h 3200400"/>
                <a:gd name="connsiteX11-1723" fmla="*/ 2752098 w 3200400"/>
                <a:gd name="connsiteY11-1724" fmla="*/ 1291550 h 3200400"/>
                <a:gd name="connsiteX12-1725" fmla="*/ 3200400 w 3200400"/>
                <a:gd name="connsiteY12-1726" fmla="*/ 1600200 h 3200400"/>
                <a:gd name="connsiteX13-1727" fmla="*/ 2752098 w 3200400"/>
                <a:gd name="connsiteY13-1728" fmla="*/ 1908850 h 3200400"/>
                <a:gd name="connsiteX14-1729" fmla="*/ 2986014 w 3200400"/>
                <a:gd name="connsiteY14-1730" fmla="*/ 2400300 h 3200400"/>
                <a:gd name="connsiteX15-1731" fmla="*/ 2443448 w 3200400"/>
                <a:gd name="connsiteY15-1732" fmla="*/ 2443448 h 3200400"/>
                <a:gd name="connsiteX16-1733" fmla="*/ 2400300 w 3200400"/>
                <a:gd name="connsiteY16-1734" fmla="*/ 2986014 h 3200400"/>
                <a:gd name="connsiteX17-1735" fmla="*/ 1908850 w 3200400"/>
                <a:gd name="connsiteY17-1736" fmla="*/ 2752098 h 3200400"/>
                <a:gd name="connsiteX18-1737" fmla="*/ 1600200 w 3200400"/>
                <a:gd name="connsiteY18-1738" fmla="*/ 3200400 h 3200400"/>
                <a:gd name="connsiteX19-1739" fmla="*/ 1291550 w 3200400"/>
                <a:gd name="connsiteY19-1740" fmla="*/ 2752098 h 3200400"/>
                <a:gd name="connsiteX20-1741" fmla="*/ 800100 w 3200400"/>
                <a:gd name="connsiteY20-1742" fmla="*/ 2986014 h 3200400"/>
                <a:gd name="connsiteX21-1743" fmla="*/ 756952 w 3200400"/>
                <a:gd name="connsiteY21-1744" fmla="*/ 2443448 h 3200400"/>
                <a:gd name="connsiteX22-1745" fmla="*/ 214386 w 3200400"/>
                <a:gd name="connsiteY22-1746" fmla="*/ 2400300 h 3200400"/>
                <a:gd name="connsiteX23-1747" fmla="*/ 448302 w 3200400"/>
                <a:gd name="connsiteY23-1748" fmla="*/ 1908850 h 3200400"/>
                <a:gd name="connsiteX24-1749" fmla="*/ 0 w 3200400"/>
                <a:gd name="connsiteY24-1750" fmla="*/ 1600200 h 3200400"/>
                <a:gd name="connsiteX0-1751" fmla="*/ 0 w 3200400"/>
                <a:gd name="connsiteY0-1752" fmla="*/ 1600200 h 3200400"/>
                <a:gd name="connsiteX1-1753" fmla="*/ 448302 w 3200400"/>
                <a:gd name="connsiteY1-1754" fmla="*/ 1291550 h 3200400"/>
                <a:gd name="connsiteX2-1755" fmla="*/ 214386 w 3200400"/>
                <a:gd name="connsiteY2-1756" fmla="*/ 800100 h 3200400"/>
                <a:gd name="connsiteX3-1757" fmla="*/ 756952 w 3200400"/>
                <a:gd name="connsiteY3-1758" fmla="*/ 756952 h 3200400"/>
                <a:gd name="connsiteX4-1759" fmla="*/ 800100 w 3200400"/>
                <a:gd name="connsiteY4-1760" fmla="*/ 214386 h 3200400"/>
                <a:gd name="connsiteX5-1761" fmla="*/ 1291550 w 3200400"/>
                <a:gd name="connsiteY5-1762" fmla="*/ 448302 h 3200400"/>
                <a:gd name="connsiteX6-1763" fmla="*/ 1600200 w 3200400"/>
                <a:gd name="connsiteY6-1764" fmla="*/ 0 h 3200400"/>
                <a:gd name="connsiteX7-1765" fmla="*/ 1908850 w 3200400"/>
                <a:gd name="connsiteY7-1766" fmla="*/ 448302 h 3200400"/>
                <a:gd name="connsiteX8-1767" fmla="*/ 2400300 w 3200400"/>
                <a:gd name="connsiteY8-1768" fmla="*/ 214386 h 3200400"/>
                <a:gd name="connsiteX9-1769" fmla="*/ 2443448 w 3200400"/>
                <a:gd name="connsiteY9-1770" fmla="*/ 756952 h 3200400"/>
                <a:gd name="connsiteX10-1771" fmla="*/ 2986014 w 3200400"/>
                <a:gd name="connsiteY10-1772" fmla="*/ 800100 h 3200400"/>
                <a:gd name="connsiteX11-1773" fmla="*/ 2752098 w 3200400"/>
                <a:gd name="connsiteY11-1774" fmla="*/ 1291550 h 3200400"/>
                <a:gd name="connsiteX12-1775" fmla="*/ 3200400 w 3200400"/>
                <a:gd name="connsiteY12-1776" fmla="*/ 1600200 h 3200400"/>
                <a:gd name="connsiteX13-1777" fmla="*/ 2752098 w 3200400"/>
                <a:gd name="connsiteY13-1778" fmla="*/ 1908850 h 3200400"/>
                <a:gd name="connsiteX14-1779" fmla="*/ 2986014 w 3200400"/>
                <a:gd name="connsiteY14-1780" fmla="*/ 2400300 h 3200400"/>
                <a:gd name="connsiteX15-1781" fmla="*/ 2443448 w 3200400"/>
                <a:gd name="connsiteY15-1782" fmla="*/ 2443448 h 3200400"/>
                <a:gd name="connsiteX16-1783" fmla="*/ 2400300 w 3200400"/>
                <a:gd name="connsiteY16-1784" fmla="*/ 2986014 h 3200400"/>
                <a:gd name="connsiteX17-1785" fmla="*/ 1908850 w 3200400"/>
                <a:gd name="connsiteY17-1786" fmla="*/ 2752098 h 3200400"/>
                <a:gd name="connsiteX18-1787" fmla="*/ 1600200 w 3200400"/>
                <a:gd name="connsiteY18-1788" fmla="*/ 3200400 h 3200400"/>
                <a:gd name="connsiteX19-1789" fmla="*/ 1291550 w 3200400"/>
                <a:gd name="connsiteY19-1790" fmla="*/ 2752098 h 3200400"/>
                <a:gd name="connsiteX20-1791" fmla="*/ 800100 w 3200400"/>
                <a:gd name="connsiteY20-1792" fmla="*/ 2986014 h 3200400"/>
                <a:gd name="connsiteX21-1793" fmla="*/ 756952 w 3200400"/>
                <a:gd name="connsiteY21-1794" fmla="*/ 2443448 h 3200400"/>
                <a:gd name="connsiteX22-1795" fmla="*/ 214386 w 3200400"/>
                <a:gd name="connsiteY22-1796" fmla="*/ 2400300 h 3200400"/>
                <a:gd name="connsiteX23-1797" fmla="*/ 448302 w 3200400"/>
                <a:gd name="connsiteY23-1798" fmla="*/ 1908850 h 3200400"/>
                <a:gd name="connsiteX24-1799" fmla="*/ 0 w 3200400"/>
                <a:gd name="connsiteY24-1800" fmla="*/ 1600200 h 3200400"/>
                <a:gd name="connsiteX0-1801" fmla="*/ 0 w 3200400"/>
                <a:gd name="connsiteY0-1802" fmla="*/ 1600200 h 3200400"/>
                <a:gd name="connsiteX1-1803" fmla="*/ 448302 w 3200400"/>
                <a:gd name="connsiteY1-1804" fmla="*/ 1291550 h 3200400"/>
                <a:gd name="connsiteX2-1805" fmla="*/ 214386 w 3200400"/>
                <a:gd name="connsiteY2-1806" fmla="*/ 800100 h 3200400"/>
                <a:gd name="connsiteX3-1807" fmla="*/ 756952 w 3200400"/>
                <a:gd name="connsiteY3-1808" fmla="*/ 756952 h 3200400"/>
                <a:gd name="connsiteX4-1809" fmla="*/ 800100 w 3200400"/>
                <a:gd name="connsiteY4-1810" fmla="*/ 214386 h 3200400"/>
                <a:gd name="connsiteX5-1811" fmla="*/ 1291550 w 3200400"/>
                <a:gd name="connsiteY5-1812" fmla="*/ 448302 h 3200400"/>
                <a:gd name="connsiteX6-1813" fmla="*/ 1600200 w 3200400"/>
                <a:gd name="connsiteY6-1814" fmla="*/ 0 h 3200400"/>
                <a:gd name="connsiteX7-1815" fmla="*/ 1908850 w 3200400"/>
                <a:gd name="connsiteY7-1816" fmla="*/ 448302 h 3200400"/>
                <a:gd name="connsiteX8-1817" fmla="*/ 2400300 w 3200400"/>
                <a:gd name="connsiteY8-1818" fmla="*/ 214386 h 3200400"/>
                <a:gd name="connsiteX9-1819" fmla="*/ 2443448 w 3200400"/>
                <a:gd name="connsiteY9-1820" fmla="*/ 756952 h 3200400"/>
                <a:gd name="connsiteX10-1821" fmla="*/ 2986014 w 3200400"/>
                <a:gd name="connsiteY10-1822" fmla="*/ 800100 h 3200400"/>
                <a:gd name="connsiteX11-1823" fmla="*/ 2752098 w 3200400"/>
                <a:gd name="connsiteY11-1824" fmla="*/ 1291550 h 3200400"/>
                <a:gd name="connsiteX12-1825" fmla="*/ 3200400 w 3200400"/>
                <a:gd name="connsiteY12-1826" fmla="*/ 1600200 h 3200400"/>
                <a:gd name="connsiteX13-1827" fmla="*/ 2752098 w 3200400"/>
                <a:gd name="connsiteY13-1828" fmla="*/ 1908850 h 3200400"/>
                <a:gd name="connsiteX14-1829" fmla="*/ 2986014 w 3200400"/>
                <a:gd name="connsiteY14-1830" fmla="*/ 2400300 h 3200400"/>
                <a:gd name="connsiteX15-1831" fmla="*/ 2443448 w 3200400"/>
                <a:gd name="connsiteY15-1832" fmla="*/ 2443448 h 3200400"/>
                <a:gd name="connsiteX16-1833" fmla="*/ 2400300 w 3200400"/>
                <a:gd name="connsiteY16-1834" fmla="*/ 2986014 h 3200400"/>
                <a:gd name="connsiteX17-1835" fmla="*/ 1908850 w 3200400"/>
                <a:gd name="connsiteY17-1836" fmla="*/ 2752098 h 3200400"/>
                <a:gd name="connsiteX18-1837" fmla="*/ 1600200 w 3200400"/>
                <a:gd name="connsiteY18-1838" fmla="*/ 3200400 h 3200400"/>
                <a:gd name="connsiteX19-1839" fmla="*/ 1291550 w 3200400"/>
                <a:gd name="connsiteY19-1840" fmla="*/ 2752098 h 3200400"/>
                <a:gd name="connsiteX20-1841" fmla="*/ 800100 w 3200400"/>
                <a:gd name="connsiteY20-1842" fmla="*/ 2986014 h 3200400"/>
                <a:gd name="connsiteX21-1843" fmla="*/ 756952 w 3200400"/>
                <a:gd name="connsiteY21-1844" fmla="*/ 2443448 h 3200400"/>
                <a:gd name="connsiteX22-1845" fmla="*/ 214386 w 3200400"/>
                <a:gd name="connsiteY22-1846" fmla="*/ 2400300 h 3200400"/>
                <a:gd name="connsiteX23-1847" fmla="*/ 448302 w 3200400"/>
                <a:gd name="connsiteY23-1848" fmla="*/ 1908850 h 3200400"/>
                <a:gd name="connsiteX24-1849" fmla="*/ 0 w 3200400"/>
                <a:gd name="connsiteY24-1850" fmla="*/ 1600200 h 3200400"/>
                <a:gd name="connsiteX0-1851" fmla="*/ 0 w 3200400"/>
                <a:gd name="connsiteY0-1852" fmla="*/ 1600200 h 3200400"/>
                <a:gd name="connsiteX1-1853" fmla="*/ 448302 w 3200400"/>
                <a:gd name="connsiteY1-1854" fmla="*/ 1291550 h 3200400"/>
                <a:gd name="connsiteX2-1855" fmla="*/ 214386 w 3200400"/>
                <a:gd name="connsiteY2-1856" fmla="*/ 800100 h 3200400"/>
                <a:gd name="connsiteX3-1857" fmla="*/ 756952 w 3200400"/>
                <a:gd name="connsiteY3-1858" fmla="*/ 756952 h 3200400"/>
                <a:gd name="connsiteX4-1859" fmla="*/ 800100 w 3200400"/>
                <a:gd name="connsiteY4-1860" fmla="*/ 214386 h 3200400"/>
                <a:gd name="connsiteX5-1861" fmla="*/ 1291550 w 3200400"/>
                <a:gd name="connsiteY5-1862" fmla="*/ 448302 h 3200400"/>
                <a:gd name="connsiteX6-1863" fmla="*/ 1600200 w 3200400"/>
                <a:gd name="connsiteY6-1864" fmla="*/ 0 h 3200400"/>
                <a:gd name="connsiteX7-1865" fmla="*/ 1908850 w 3200400"/>
                <a:gd name="connsiteY7-1866" fmla="*/ 448302 h 3200400"/>
                <a:gd name="connsiteX8-1867" fmla="*/ 2400300 w 3200400"/>
                <a:gd name="connsiteY8-1868" fmla="*/ 214386 h 3200400"/>
                <a:gd name="connsiteX9-1869" fmla="*/ 2443448 w 3200400"/>
                <a:gd name="connsiteY9-1870" fmla="*/ 756952 h 3200400"/>
                <a:gd name="connsiteX10-1871" fmla="*/ 2986014 w 3200400"/>
                <a:gd name="connsiteY10-1872" fmla="*/ 800100 h 3200400"/>
                <a:gd name="connsiteX11-1873" fmla="*/ 2752098 w 3200400"/>
                <a:gd name="connsiteY11-1874" fmla="*/ 1291550 h 3200400"/>
                <a:gd name="connsiteX12-1875" fmla="*/ 3200400 w 3200400"/>
                <a:gd name="connsiteY12-1876" fmla="*/ 1600200 h 3200400"/>
                <a:gd name="connsiteX13-1877" fmla="*/ 2752098 w 3200400"/>
                <a:gd name="connsiteY13-1878" fmla="*/ 1908850 h 3200400"/>
                <a:gd name="connsiteX14-1879" fmla="*/ 2986014 w 3200400"/>
                <a:gd name="connsiteY14-1880" fmla="*/ 2400300 h 3200400"/>
                <a:gd name="connsiteX15-1881" fmla="*/ 2443448 w 3200400"/>
                <a:gd name="connsiteY15-1882" fmla="*/ 2443448 h 3200400"/>
                <a:gd name="connsiteX16-1883" fmla="*/ 2400300 w 3200400"/>
                <a:gd name="connsiteY16-1884" fmla="*/ 2986014 h 3200400"/>
                <a:gd name="connsiteX17-1885" fmla="*/ 1908850 w 3200400"/>
                <a:gd name="connsiteY17-1886" fmla="*/ 2752098 h 3200400"/>
                <a:gd name="connsiteX18-1887" fmla="*/ 1600200 w 3200400"/>
                <a:gd name="connsiteY18-1888" fmla="*/ 3200400 h 3200400"/>
                <a:gd name="connsiteX19-1889" fmla="*/ 1291550 w 3200400"/>
                <a:gd name="connsiteY19-1890" fmla="*/ 2752098 h 3200400"/>
                <a:gd name="connsiteX20-1891" fmla="*/ 800100 w 3200400"/>
                <a:gd name="connsiteY20-1892" fmla="*/ 2986014 h 3200400"/>
                <a:gd name="connsiteX21-1893" fmla="*/ 756952 w 3200400"/>
                <a:gd name="connsiteY21-1894" fmla="*/ 2443448 h 3200400"/>
                <a:gd name="connsiteX22-1895" fmla="*/ 214386 w 3200400"/>
                <a:gd name="connsiteY22-1896" fmla="*/ 2400300 h 3200400"/>
                <a:gd name="connsiteX23-1897" fmla="*/ 448302 w 3200400"/>
                <a:gd name="connsiteY23-1898" fmla="*/ 1908850 h 3200400"/>
                <a:gd name="connsiteX24-1899" fmla="*/ 0 w 3200400"/>
                <a:gd name="connsiteY24-1900" fmla="*/ 1600200 h 3200400"/>
                <a:gd name="connsiteX0-1901" fmla="*/ 0 w 3200400"/>
                <a:gd name="connsiteY0-1902" fmla="*/ 1600200 h 3200400"/>
                <a:gd name="connsiteX1-1903" fmla="*/ 448302 w 3200400"/>
                <a:gd name="connsiteY1-1904" fmla="*/ 1291550 h 3200400"/>
                <a:gd name="connsiteX2-1905" fmla="*/ 214386 w 3200400"/>
                <a:gd name="connsiteY2-1906" fmla="*/ 800100 h 3200400"/>
                <a:gd name="connsiteX3-1907" fmla="*/ 756952 w 3200400"/>
                <a:gd name="connsiteY3-1908" fmla="*/ 756952 h 3200400"/>
                <a:gd name="connsiteX4-1909" fmla="*/ 800100 w 3200400"/>
                <a:gd name="connsiteY4-1910" fmla="*/ 214386 h 3200400"/>
                <a:gd name="connsiteX5-1911" fmla="*/ 1291550 w 3200400"/>
                <a:gd name="connsiteY5-1912" fmla="*/ 448302 h 3200400"/>
                <a:gd name="connsiteX6-1913" fmla="*/ 1600200 w 3200400"/>
                <a:gd name="connsiteY6-1914" fmla="*/ 0 h 3200400"/>
                <a:gd name="connsiteX7-1915" fmla="*/ 1908850 w 3200400"/>
                <a:gd name="connsiteY7-1916" fmla="*/ 448302 h 3200400"/>
                <a:gd name="connsiteX8-1917" fmla="*/ 2400300 w 3200400"/>
                <a:gd name="connsiteY8-1918" fmla="*/ 214386 h 3200400"/>
                <a:gd name="connsiteX9-1919" fmla="*/ 2443448 w 3200400"/>
                <a:gd name="connsiteY9-1920" fmla="*/ 756952 h 3200400"/>
                <a:gd name="connsiteX10-1921" fmla="*/ 2986014 w 3200400"/>
                <a:gd name="connsiteY10-1922" fmla="*/ 800100 h 3200400"/>
                <a:gd name="connsiteX11-1923" fmla="*/ 2752098 w 3200400"/>
                <a:gd name="connsiteY11-1924" fmla="*/ 1291550 h 3200400"/>
                <a:gd name="connsiteX12-1925" fmla="*/ 3200400 w 3200400"/>
                <a:gd name="connsiteY12-1926" fmla="*/ 1600200 h 3200400"/>
                <a:gd name="connsiteX13-1927" fmla="*/ 2752098 w 3200400"/>
                <a:gd name="connsiteY13-1928" fmla="*/ 1908850 h 3200400"/>
                <a:gd name="connsiteX14-1929" fmla="*/ 2986014 w 3200400"/>
                <a:gd name="connsiteY14-1930" fmla="*/ 2400300 h 3200400"/>
                <a:gd name="connsiteX15-1931" fmla="*/ 2443448 w 3200400"/>
                <a:gd name="connsiteY15-1932" fmla="*/ 2443448 h 3200400"/>
                <a:gd name="connsiteX16-1933" fmla="*/ 2400300 w 3200400"/>
                <a:gd name="connsiteY16-1934" fmla="*/ 2986014 h 3200400"/>
                <a:gd name="connsiteX17-1935" fmla="*/ 1908850 w 3200400"/>
                <a:gd name="connsiteY17-1936" fmla="*/ 2752098 h 3200400"/>
                <a:gd name="connsiteX18-1937" fmla="*/ 1600200 w 3200400"/>
                <a:gd name="connsiteY18-1938" fmla="*/ 3200400 h 3200400"/>
                <a:gd name="connsiteX19-1939" fmla="*/ 1291550 w 3200400"/>
                <a:gd name="connsiteY19-1940" fmla="*/ 2752098 h 3200400"/>
                <a:gd name="connsiteX20-1941" fmla="*/ 800100 w 3200400"/>
                <a:gd name="connsiteY20-1942" fmla="*/ 2986014 h 3200400"/>
                <a:gd name="connsiteX21-1943" fmla="*/ 756952 w 3200400"/>
                <a:gd name="connsiteY21-1944" fmla="*/ 2443448 h 3200400"/>
                <a:gd name="connsiteX22-1945" fmla="*/ 214386 w 3200400"/>
                <a:gd name="connsiteY22-1946" fmla="*/ 2400300 h 3200400"/>
                <a:gd name="connsiteX23-1947" fmla="*/ 448302 w 3200400"/>
                <a:gd name="connsiteY23-1948" fmla="*/ 1908850 h 3200400"/>
                <a:gd name="connsiteX24-1949" fmla="*/ 0 w 3200400"/>
                <a:gd name="connsiteY24-1950" fmla="*/ 1600200 h 3200400"/>
                <a:gd name="connsiteX0-1951" fmla="*/ 0 w 3200400"/>
                <a:gd name="connsiteY0-1952" fmla="*/ 1600200 h 3200400"/>
                <a:gd name="connsiteX1-1953" fmla="*/ 448302 w 3200400"/>
                <a:gd name="connsiteY1-1954" fmla="*/ 1291550 h 3200400"/>
                <a:gd name="connsiteX2-1955" fmla="*/ 214386 w 3200400"/>
                <a:gd name="connsiteY2-1956" fmla="*/ 800100 h 3200400"/>
                <a:gd name="connsiteX3-1957" fmla="*/ 756952 w 3200400"/>
                <a:gd name="connsiteY3-1958" fmla="*/ 756952 h 3200400"/>
                <a:gd name="connsiteX4-1959" fmla="*/ 800100 w 3200400"/>
                <a:gd name="connsiteY4-1960" fmla="*/ 214386 h 3200400"/>
                <a:gd name="connsiteX5-1961" fmla="*/ 1291550 w 3200400"/>
                <a:gd name="connsiteY5-1962" fmla="*/ 448302 h 3200400"/>
                <a:gd name="connsiteX6-1963" fmla="*/ 1600200 w 3200400"/>
                <a:gd name="connsiteY6-1964" fmla="*/ 0 h 3200400"/>
                <a:gd name="connsiteX7-1965" fmla="*/ 1908850 w 3200400"/>
                <a:gd name="connsiteY7-1966" fmla="*/ 448302 h 3200400"/>
                <a:gd name="connsiteX8-1967" fmla="*/ 2400300 w 3200400"/>
                <a:gd name="connsiteY8-1968" fmla="*/ 214386 h 3200400"/>
                <a:gd name="connsiteX9-1969" fmla="*/ 2443448 w 3200400"/>
                <a:gd name="connsiteY9-1970" fmla="*/ 756952 h 3200400"/>
                <a:gd name="connsiteX10-1971" fmla="*/ 2986014 w 3200400"/>
                <a:gd name="connsiteY10-1972" fmla="*/ 800100 h 3200400"/>
                <a:gd name="connsiteX11-1973" fmla="*/ 2752098 w 3200400"/>
                <a:gd name="connsiteY11-1974" fmla="*/ 1291550 h 3200400"/>
                <a:gd name="connsiteX12-1975" fmla="*/ 3200400 w 3200400"/>
                <a:gd name="connsiteY12-1976" fmla="*/ 1600200 h 3200400"/>
                <a:gd name="connsiteX13-1977" fmla="*/ 2752098 w 3200400"/>
                <a:gd name="connsiteY13-1978" fmla="*/ 1908850 h 3200400"/>
                <a:gd name="connsiteX14-1979" fmla="*/ 2986014 w 3200400"/>
                <a:gd name="connsiteY14-1980" fmla="*/ 2400300 h 3200400"/>
                <a:gd name="connsiteX15-1981" fmla="*/ 2443448 w 3200400"/>
                <a:gd name="connsiteY15-1982" fmla="*/ 2443448 h 3200400"/>
                <a:gd name="connsiteX16-1983" fmla="*/ 2400300 w 3200400"/>
                <a:gd name="connsiteY16-1984" fmla="*/ 2986014 h 3200400"/>
                <a:gd name="connsiteX17-1985" fmla="*/ 1908850 w 3200400"/>
                <a:gd name="connsiteY17-1986" fmla="*/ 2752098 h 3200400"/>
                <a:gd name="connsiteX18-1987" fmla="*/ 1600200 w 3200400"/>
                <a:gd name="connsiteY18-1988" fmla="*/ 3200400 h 3200400"/>
                <a:gd name="connsiteX19-1989" fmla="*/ 1291550 w 3200400"/>
                <a:gd name="connsiteY19-1990" fmla="*/ 2752098 h 3200400"/>
                <a:gd name="connsiteX20-1991" fmla="*/ 800100 w 3200400"/>
                <a:gd name="connsiteY20-1992" fmla="*/ 2986014 h 3200400"/>
                <a:gd name="connsiteX21-1993" fmla="*/ 756952 w 3200400"/>
                <a:gd name="connsiteY21-1994" fmla="*/ 2443448 h 3200400"/>
                <a:gd name="connsiteX22-1995" fmla="*/ 214386 w 3200400"/>
                <a:gd name="connsiteY22-1996" fmla="*/ 2400300 h 3200400"/>
                <a:gd name="connsiteX23-1997" fmla="*/ 448302 w 3200400"/>
                <a:gd name="connsiteY23-1998" fmla="*/ 1908850 h 3200400"/>
                <a:gd name="connsiteX24-1999" fmla="*/ 0 w 3200400"/>
                <a:gd name="connsiteY24-2000" fmla="*/ 1600200 h 3200400"/>
                <a:gd name="connsiteX0-2001" fmla="*/ 0 w 3200400"/>
                <a:gd name="connsiteY0-2002" fmla="*/ 1600200 h 3200400"/>
                <a:gd name="connsiteX1-2003" fmla="*/ 448302 w 3200400"/>
                <a:gd name="connsiteY1-2004" fmla="*/ 1291550 h 3200400"/>
                <a:gd name="connsiteX2-2005" fmla="*/ 214386 w 3200400"/>
                <a:gd name="connsiteY2-2006" fmla="*/ 800100 h 3200400"/>
                <a:gd name="connsiteX3-2007" fmla="*/ 756952 w 3200400"/>
                <a:gd name="connsiteY3-2008" fmla="*/ 756952 h 3200400"/>
                <a:gd name="connsiteX4-2009" fmla="*/ 800100 w 3200400"/>
                <a:gd name="connsiteY4-2010" fmla="*/ 214386 h 3200400"/>
                <a:gd name="connsiteX5-2011" fmla="*/ 1291550 w 3200400"/>
                <a:gd name="connsiteY5-2012" fmla="*/ 448302 h 3200400"/>
                <a:gd name="connsiteX6-2013" fmla="*/ 1600200 w 3200400"/>
                <a:gd name="connsiteY6-2014" fmla="*/ 0 h 3200400"/>
                <a:gd name="connsiteX7-2015" fmla="*/ 1908850 w 3200400"/>
                <a:gd name="connsiteY7-2016" fmla="*/ 448302 h 3200400"/>
                <a:gd name="connsiteX8-2017" fmla="*/ 2400300 w 3200400"/>
                <a:gd name="connsiteY8-2018" fmla="*/ 214386 h 3200400"/>
                <a:gd name="connsiteX9-2019" fmla="*/ 2443448 w 3200400"/>
                <a:gd name="connsiteY9-2020" fmla="*/ 756952 h 3200400"/>
                <a:gd name="connsiteX10-2021" fmla="*/ 2986014 w 3200400"/>
                <a:gd name="connsiteY10-2022" fmla="*/ 800100 h 3200400"/>
                <a:gd name="connsiteX11-2023" fmla="*/ 2752098 w 3200400"/>
                <a:gd name="connsiteY11-2024" fmla="*/ 1291550 h 3200400"/>
                <a:gd name="connsiteX12-2025" fmla="*/ 3200400 w 3200400"/>
                <a:gd name="connsiteY12-2026" fmla="*/ 1600200 h 3200400"/>
                <a:gd name="connsiteX13-2027" fmla="*/ 2752098 w 3200400"/>
                <a:gd name="connsiteY13-2028" fmla="*/ 1908850 h 3200400"/>
                <a:gd name="connsiteX14-2029" fmla="*/ 2986014 w 3200400"/>
                <a:gd name="connsiteY14-2030" fmla="*/ 2400300 h 3200400"/>
                <a:gd name="connsiteX15-2031" fmla="*/ 2443448 w 3200400"/>
                <a:gd name="connsiteY15-2032" fmla="*/ 2443448 h 3200400"/>
                <a:gd name="connsiteX16-2033" fmla="*/ 2400300 w 3200400"/>
                <a:gd name="connsiteY16-2034" fmla="*/ 2986014 h 3200400"/>
                <a:gd name="connsiteX17-2035" fmla="*/ 1908850 w 3200400"/>
                <a:gd name="connsiteY17-2036" fmla="*/ 2752098 h 3200400"/>
                <a:gd name="connsiteX18-2037" fmla="*/ 1600200 w 3200400"/>
                <a:gd name="connsiteY18-2038" fmla="*/ 3200400 h 3200400"/>
                <a:gd name="connsiteX19-2039" fmla="*/ 1291550 w 3200400"/>
                <a:gd name="connsiteY19-2040" fmla="*/ 2752098 h 3200400"/>
                <a:gd name="connsiteX20-2041" fmla="*/ 800100 w 3200400"/>
                <a:gd name="connsiteY20-2042" fmla="*/ 2986014 h 3200400"/>
                <a:gd name="connsiteX21-2043" fmla="*/ 756952 w 3200400"/>
                <a:gd name="connsiteY21-2044" fmla="*/ 2443448 h 3200400"/>
                <a:gd name="connsiteX22-2045" fmla="*/ 214386 w 3200400"/>
                <a:gd name="connsiteY22-2046" fmla="*/ 2400300 h 3200400"/>
                <a:gd name="connsiteX23-2047" fmla="*/ 448302 w 3200400"/>
                <a:gd name="connsiteY23-2048" fmla="*/ 1908850 h 3200400"/>
                <a:gd name="connsiteX24-2049" fmla="*/ 0 w 3200400"/>
                <a:gd name="connsiteY24-2050" fmla="*/ 1600200 h 3200400"/>
                <a:gd name="connsiteX0-2051" fmla="*/ 0 w 3200400"/>
                <a:gd name="connsiteY0-2052" fmla="*/ 1600200 h 3200400"/>
                <a:gd name="connsiteX1-2053" fmla="*/ 448302 w 3200400"/>
                <a:gd name="connsiteY1-2054" fmla="*/ 1291550 h 3200400"/>
                <a:gd name="connsiteX2-2055" fmla="*/ 214386 w 3200400"/>
                <a:gd name="connsiteY2-2056" fmla="*/ 800100 h 3200400"/>
                <a:gd name="connsiteX3-2057" fmla="*/ 756952 w 3200400"/>
                <a:gd name="connsiteY3-2058" fmla="*/ 756952 h 3200400"/>
                <a:gd name="connsiteX4-2059" fmla="*/ 800100 w 3200400"/>
                <a:gd name="connsiteY4-2060" fmla="*/ 214386 h 3200400"/>
                <a:gd name="connsiteX5-2061" fmla="*/ 1291550 w 3200400"/>
                <a:gd name="connsiteY5-2062" fmla="*/ 448302 h 3200400"/>
                <a:gd name="connsiteX6-2063" fmla="*/ 1600200 w 3200400"/>
                <a:gd name="connsiteY6-2064" fmla="*/ 0 h 3200400"/>
                <a:gd name="connsiteX7-2065" fmla="*/ 1908850 w 3200400"/>
                <a:gd name="connsiteY7-2066" fmla="*/ 448302 h 3200400"/>
                <a:gd name="connsiteX8-2067" fmla="*/ 2400300 w 3200400"/>
                <a:gd name="connsiteY8-2068" fmla="*/ 214386 h 3200400"/>
                <a:gd name="connsiteX9-2069" fmla="*/ 2443448 w 3200400"/>
                <a:gd name="connsiteY9-2070" fmla="*/ 756952 h 3200400"/>
                <a:gd name="connsiteX10-2071" fmla="*/ 2986014 w 3200400"/>
                <a:gd name="connsiteY10-2072" fmla="*/ 800100 h 3200400"/>
                <a:gd name="connsiteX11-2073" fmla="*/ 2752098 w 3200400"/>
                <a:gd name="connsiteY11-2074" fmla="*/ 1291550 h 3200400"/>
                <a:gd name="connsiteX12-2075" fmla="*/ 3200400 w 3200400"/>
                <a:gd name="connsiteY12-2076" fmla="*/ 1600200 h 3200400"/>
                <a:gd name="connsiteX13-2077" fmla="*/ 2752098 w 3200400"/>
                <a:gd name="connsiteY13-2078" fmla="*/ 1908850 h 3200400"/>
                <a:gd name="connsiteX14-2079" fmla="*/ 2986014 w 3200400"/>
                <a:gd name="connsiteY14-2080" fmla="*/ 2400300 h 3200400"/>
                <a:gd name="connsiteX15-2081" fmla="*/ 2443448 w 3200400"/>
                <a:gd name="connsiteY15-2082" fmla="*/ 2443448 h 3200400"/>
                <a:gd name="connsiteX16-2083" fmla="*/ 2400300 w 3200400"/>
                <a:gd name="connsiteY16-2084" fmla="*/ 2986014 h 3200400"/>
                <a:gd name="connsiteX17-2085" fmla="*/ 1908850 w 3200400"/>
                <a:gd name="connsiteY17-2086" fmla="*/ 2752098 h 3200400"/>
                <a:gd name="connsiteX18-2087" fmla="*/ 1600200 w 3200400"/>
                <a:gd name="connsiteY18-2088" fmla="*/ 3200400 h 3200400"/>
                <a:gd name="connsiteX19-2089" fmla="*/ 1291550 w 3200400"/>
                <a:gd name="connsiteY19-2090" fmla="*/ 2752098 h 3200400"/>
                <a:gd name="connsiteX20-2091" fmla="*/ 800100 w 3200400"/>
                <a:gd name="connsiteY20-2092" fmla="*/ 2986014 h 3200400"/>
                <a:gd name="connsiteX21-2093" fmla="*/ 756952 w 3200400"/>
                <a:gd name="connsiteY21-2094" fmla="*/ 2443448 h 3200400"/>
                <a:gd name="connsiteX22-2095" fmla="*/ 214386 w 3200400"/>
                <a:gd name="connsiteY22-2096" fmla="*/ 2400300 h 3200400"/>
                <a:gd name="connsiteX23-2097" fmla="*/ 448302 w 3200400"/>
                <a:gd name="connsiteY23-2098" fmla="*/ 1908850 h 3200400"/>
                <a:gd name="connsiteX24-2099" fmla="*/ 0 w 3200400"/>
                <a:gd name="connsiteY24-2100" fmla="*/ 1600200 h 3200400"/>
                <a:gd name="connsiteX0-2101" fmla="*/ 0 w 3200400"/>
                <a:gd name="connsiteY0-2102" fmla="*/ 1600200 h 3200400"/>
                <a:gd name="connsiteX1-2103" fmla="*/ 448302 w 3200400"/>
                <a:gd name="connsiteY1-2104" fmla="*/ 1291550 h 3200400"/>
                <a:gd name="connsiteX2-2105" fmla="*/ 214386 w 3200400"/>
                <a:gd name="connsiteY2-2106" fmla="*/ 800100 h 3200400"/>
                <a:gd name="connsiteX3-2107" fmla="*/ 756952 w 3200400"/>
                <a:gd name="connsiteY3-2108" fmla="*/ 756952 h 3200400"/>
                <a:gd name="connsiteX4-2109" fmla="*/ 800100 w 3200400"/>
                <a:gd name="connsiteY4-2110" fmla="*/ 214386 h 3200400"/>
                <a:gd name="connsiteX5-2111" fmla="*/ 1291550 w 3200400"/>
                <a:gd name="connsiteY5-2112" fmla="*/ 448302 h 3200400"/>
                <a:gd name="connsiteX6-2113" fmla="*/ 1600200 w 3200400"/>
                <a:gd name="connsiteY6-2114" fmla="*/ 0 h 3200400"/>
                <a:gd name="connsiteX7-2115" fmla="*/ 1908850 w 3200400"/>
                <a:gd name="connsiteY7-2116" fmla="*/ 448302 h 3200400"/>
                <a:gd name="connsiteX8-2117" fmla="*/ 2400300 w 3200400"/>
                <a:gd name="connsiteY8-2118" fmla="*/ 214386 h 3200400"/>
                <a:gd name="connsiteX9-2119" fmla="*/ 2443448 w 3200400"/>
                <a:gd name="connsiteY9-2120" fmla="*/ 756952 h 3200400"/>
                <a:gd name="connsiteX10-2121" fmla="*/ 2986014 w 3200400"/>
                <a:gd name="connsiteY10-2122" fmla="*/ 800100 h 3200400"/>
                <a:gd name="connsiteX11-2123" fmla="*/ 2752098 w 3200400"/>
                <a:gd name="connsiteY11-2124" fmla="*/ 1291550 h 3200400"/>
                <a:gd name="connsiteX12-2125" fmla="*/ 3200400 w 3200400"/>
                <a:gd name="connsiteY12-2126" fmla="*/ 1600200 h 3200400"/>
                <a:gd name="connsiteX13-2127" fmla="*/ 2752098 w 3200400"/>
                <a:gd name="connsiteY13-2128" fmla="*/ 1908850 h 3200400"/>
                <a:gd name="connsiteX14-2129" fmla="*/ 2986014 w 3200400"/>
                <a:gd name="connsiteY14-2130" fmla="*/ 2400300 h 3200400"/>
                <a:gd name="connsiteX15-2131" fmla="*/ 2443448 w 3200400"/>
                <a:gd name="connsiteY15-2132" fmla="*/ 2443448 h 3200400"/>
                <a:gd name="connsiteX16-2133" fmla="*/ 2400300 w 3200400"/>
                <a:gd name="connsiteY16-2134" fmla="*/ 2986014 h 3200400"/>
                <a:gd name="connsiteX17-2135" fmla="*/ 1908850 w 3200400"/>
                <a:gd name="connsiteY17-2136" fmla="*/ 2752098 h 3200400"/>
                <a:gd name="connsiteX18-2137" fmla="*/ 1600200 w 3200400"/>
                <a:gd name="connsiteY18-2138" fmla="*/ 3200400 h 3200400"/>
                <a:gd name="connsiteX19-2139" fmla="*/ 1291550 w 3200400"/>
                <a:gd name="connsiteY19-2140" fmla="*/ 2752098 h 3200400"/>
                <a:gd name="connsiteX20-2141" fmla="*/ 800100 w 3200400"/>
                <a:gd name="connsiteY20-2142" fmla="*/ 2986014 h 3200400"/>
                <a:gd name="connsiteX21-2143" fmla="*/ 756952 w 3200400"/>
                <a:gd name="connsiteY21-2144" fmla="*/ 2443448 h 3200400"/>
                <a:gd name="connsiteX22-2145" fmla="*/ 214386 w 3200400"/>
                <a:gd name="connsiteY22-2146" fmla="*/ 2400300 h 3200400"/>
                <a:gd name="connsiteX23-2147" fmla="*/ 448302 w 3200400"/>
                <a:gd name="connsiteY23-2148" fmla="*/ 1908850 h 3200400"/>
                <a:gd name="connsiteX24-2149" fmla="*/ 0 w 3200400"/>
                <a:gd name="connsiteY24-2150" fmla="*/ 1600200 h 3200400"/>
                <a:gd name="connsiteX0-2151" fmla="*/ 0 w 3200400"/>
                <a:gd name="connsiteY0-2152" fmla="*/ 1600200 h 3200400"/>
                <a:gd name="connsiteX1-2153" fmla="*/ 448302 w 3200400"/>
                <a:gd name="connsiteY1-2154" fmla="*/ 1291550 h 3200400"/>
                <a:gd name="connsiteX2-2155" fmla="*/ 214386 w 3200400"/>
                <a:gd name="connsiteY2-2156" fmla="*/ 800100 h 3200400"/>
                <a:gd name="connsiteX3-2157" fmla="*/ 756952 w 3200400"/>
                <a:gd name="connsiteY3-2158" fmla="*/ 756952 h 3200400"/>
                <a:gd name="connsiteX4-2159" fmla="*/ 800100 w 3200400"/>
                <a:gd name="connsiteY4-2160" fmla="*/ 214386 h 3200400"/>
                <a:gd name="connsiteX5-2161" fmla="*/ 1291550 w 3200400"/>
                <a:gd name="connsiteY5-2162" fmla="*/ 448302 h 3200400"/>
                <a:gd name="connsiteX6-2163" fmla="*/ 1600200 w 3200400"/>
                <a:gd name="connsiteY6-2164" fmla="*/ 0 h 3200400"/>
                <a:gd name="connsiteX7-2165" fmla="*/ 1908850 w 3200400"/>
                <a:gd name="connsiteY7-2166" fmla="*/ 448302 h 3200400"/>
                <a:gd name="connsiteX8-2167" fmla="*/ 2400300 w 3200400"/>
                <a:gd name="connsiteY8-2168" fmla="*/ 214386 h 3200400"/>
                <a:gd name="connsiteX9-2169" fmla="*/ 2443448 w 3200400"/>
                <a:gd name="connsiteY9-2170" fmla="*/ 756952 h 3200400"/>
                <a:gd name="connsiteX10-2171" fmla="*/ 2986014 w 3200400"/>
                <a:gd name="connsiteY10-2172" fmla="*/ 800100 h 3200400"/>
                <a:gd name="connsiteX11-2173" fmla="*/ 2752098 w 3200400"/>
                <a:gd name="connsiteY11-2174" fmla="*/ 1291550 h 3200400"/>
                <a:gd name="connsiteX12-2175" fmla="*/ 3200400 w 3200400"/>
                <a:gd name="connsiteY12-2176" fmla="*/ 1600200 h 3200400"/>
                <a:gd name="connsiteX13-2177" fmla="*/ 2752098 w 3200400"/>
                <a:gd name="connsiteY13-2178" fmla="*/ 1908850 h 3200400"/>
                <a:gd name="connsiteX14-2179" fmla="*/ 2986014 w 3200400"/>
                <a:gd name="connsiteY14-2180" fmla="*/ 2400300 h 3200400"/>
                <a:gd name="connsiteX15-2181" fmla="*/ 2443448 w 3200400"/>
                <a:gd name="connsiteY15-2182" fmla="*/ 2443448 h 3200400"/>
                <a:gd name="connsiteX16-2183" fmla="*/ 2400300 w 3200400"/>
                <a:gd name="connsiteY16-2184" fmla="*/ 2986014 h 3200400"/>
                <a:gd name="connsiteX17-2185" fmla="*/ 1908850 w 3200400"/>
                <a:gd name="connsiteY17-2186" fmla="*/ 2752098 h 3200400"/>
                <a:gd name="connsiteX18-2187" fmla="*/ 1600200 w 3200400"/>
                <a:gd name="connsiteY18-2188" fmla="*/ 3200400 h 3200400"/>
                <a:gd name="connsiteX19-2189" fmla="*/ 1291550 w 3200400"/>
                <a:gd name="connsiteY19-2190" fmla="*/ 2752098 h 3200400"/>
                <a:gd name="connsiteX20-2191" fmla="*/ 800100 w 3200400"/>
                <a:gd name="connsiteY20-2192" fmla="*/ 2986014 h 3200400"/>
                <a:gd name="connsiteX21-2193" fmla="*/ 756952 w 3200400"/>
                <a:gd name="connsiteY21-2194" fmla="*/ 2443448 h 3200400"/>
                <a:gd name="connsiteX22-2195" fmla="*/ 214386 w 3200400"/>
                <a:gd name="connsiteY22-2196" fmla="*/ 2400300 h 3200400"/>
                <a:gd name="connsiteX23-2197" fmla="*/ 448302 w 3200400"/>
                <a:gd name="connsiteY23-2198" fmla="*/ 1908850 h 3200400"/>
                <a:gd name="connsiteX24-2199" fmla="*/ 0 w 3200400"/>
                <a:gd name="connsiteY24-2200" fmla="*/ 1600200 h 3200400"/>
                <a:gd name="connsiteX0-2201" fmla="*/ 0 w 3200400"/>
                <a:gd name="connsiteY0-2202" fmla="*/ 1600200 h 3200400"/>
                <a:gd name="connsiteX1-2203" fmla="*/ 448302 w 3200400"/>
                <a:gd name="connsiteY1-2204" fmla="*/ 1291550 h 3200400"/>
                <a:gd name="connsiteX2-2205" fmla="*/ 214386 w 3200400"/>
                <a:gd name="connsiteY2-2206" fmla="*/ 800100 h 3200400"/>
                <a:gd name="connsiteX3-2207" fmla="*/ 756952 w 3200400"/>
                <a:gd name="connsiteY3-2208" fmla="*/ 756952 h 3200400"/>
                <a:gd name="connsiteX4-2209" fmla="*/ 800100 w 3200400"/>
                <a:gd name="connsiteY4-2210" fmla="*/ 214386 h 3200400"/>
                <a:gd name="connsiteX5-2211" fmla="*/ 1291550 w 3200400"/>
                <a:gd name="connsiteY5-2212" fmla="*/ 448302 h 3200400"/>
                <a:gd name="connsiteX6-2213" fmla="*/ 1600200 w 3200400"/>
                <a:gd name="connsiteY6-2214" fmla="*/ 0 h 3200400"/>
                <a:gd name="connsiteX7-2215" fmla="*/ 1908850 w 3200400"/>
                <a:gd name="connsiteY7-2216" fmla="*/ 448302 h 3200400"/>
                <a:gd name="connsiteX8-2217" fmla="*/ 2400300 w 3200400"/>
                <a:gd name="connsiteY8-2218" fmla="*/ 214386 h 3200400"/>
                <a:gd name="connsiteX9-2219" fmla="*/ 2443448 w 3200400"/>
                <a:gd name="connsiteY9-2220" fmla="*/ 756952 h 3200400"/>
                <a:gd name="connsiteX10-2221" fmla="*/ 2986014 w 3200400"/>
                <a:gd name="connsiteY10-2222" fmla="*/ 800100 h 3200400"/>
                <a:gd name="connsiteX11-2223" fmla="*/ 2752098 w 3200400"/>
                <a:gd name="connsiteY11-2224" fmla="*/ 1291550 h 3200400"/>
                <a:gd name="connsiteX12-2225" fmla="*/ 3200400 w 3200400"/>
                <a:gd name="connsiteY12-2226" fmla="*/ 1600200 h 3200400"/>
                <a:gd name="connsiteX13-2227" fmla="*/ 2752098 w 3200400"/>
                <a:gd name="connsiteY13-2228" fmla="*/ 1908850 h 3200400"/>
                <a:gd name="connsiteX14-2229" fmla="*/ 2986014 w 3200400"/>
                <a:gd name="connsiteY14-2230" fmla="*/ 2400300 h 3200400"/>
                <a:gd name="connsiteX15-2231" fmla="*/ 2443448 w 3200400"/>
                <a:gd name="connsiteY15-2232" fmla="*/ 2443448 h 3200400"/>
                <a:gd name="connsiteX16-2233" fmla="*/ 2400300 w 3200400"/>
                <a:gd name="connsiteY16-2234" fmla="*/ 2986014 h 3200400"/>
                <a:gd name="connsiteX17-2235" fmla="*/ 1908850 w 3200400"/>
                <a:gd name="connsiteY17-2236" fmla="*/ 2752098 h 3200400"/>
                <a:gd name="connsiteX18-2237" fmla="*/ 1600200 w 3200400"/>
                <a:gd name="connsiteY18-2238" fmla="*/ 3200400 h 3200400"/>
                <a:gd name="connsiteX19-2239" fmla="*/ 1291550 w 3200400"/>
                <a:gd name="connsiteY19-2240" fmla="*/ 2752098 h 3200400"/>
                <a:gd name="connsiteX20-2241" fmla="*/ 800100 w 3200400"/>
                <a:gd name="connsiteY20-2242" fmla="*/ 2986014 h 3200400"/>
                <a:gd name="connsiteX21-2243" fmla="*/ 756952 w 3200400"/>
                <a:gd name="connsiteY21-2244" fmla="*/ 2443448 h 3200400"/>
                <a:gd name="connsiteX22-2245" fmla="*/ 214386 w 3200400"/>
                <a:gd name="connsiteY22-2246" fmla="*/ 2400300 h 3200400"/>
                <a:gd name="connsiteX23-2247" fmla="*/ 448302 w 3200400"/>
                <a:gd name="connsiteY23-2248" fmla="*/ 1908850 h 3200400"/>
                <a:gd name="connsiteX24-2249" fmla="*/ 0 w 3200400"/>
                <a:gd name="connsiteY24-2250" fmla="*/ 1600200 h 3200400"/>
                <a:gd name="connsiteX0-2251" fmla="*/ 0 w 3200400"/>
                <a:gd name="connsiteY0-2252" fmla="*/ 1600200 h 3200400"/>
                <a:gd name="connsiteX1-2253" fmla="*/ 448302 w 3200400"/>
                <a:gd name="connsiteY1-2254" fmla="*/ 1291550 h 3200400"/>
                <a:gd name="connsiteX2-2255" fmla="*/ 214386 w 3200400"/>
                <a:gd name="connsiteY2-2256" fmla="*/ 800100 h 3200400"/>
                <a:gd name="connsiteX3-2257" fmla="*/ 756952 w 3200400"/>
                <a:gd name="connsiteY3-2258" fmla="*/ 756952 h 3200400"/>
                <a:gd name="connsiteX4-2259" fmla="*/ 800100 w 3200400"/>
                <a:gd name="connsiteY4-2260" fmla="*/ 214386 h 3200400"/>
                <a:gd name="connsiteX5-2261" fmla="*/ 1291550 w 3200400"/>
                <a:gd name="connsiteY5-2262" fmla="*/ 448302 h 3200400"/>
                <a:gd name="connsiteX6-2263" fmla="*/ 1600200 w 3200400"/>
                <a:gd name="connsiteY6-2264" fmla="*/ 0 h 3200400"/>
                <a:gd name="connsiteX7-2265" fmla="*/ 1908850 w 3200400"/>
                <a:gd name="connsiteY7-2266" fmla="*/ 448302 h 3200400"/>
                <a:gd name="connsiteX8-2267" fmla="*/ 2400300 w 3200400"/>
                <a:gd name="connsiteY8-2268" fmla="*/ 214386 h 3200400"/>
                <a:gd name="connsiteX9-2269" fmla="*/ 2443448 w 3200400"/>
                <a:gd name="connsiteY9-2270" fmla="*/ 756952 h 3200400"/>
                <a:gd name="connsiteX10-2271" fmla="*/ 2986014 w 3200400"/>
                <a:gd name="connsiteY10-2272" fmla="*/ 800100 h 3200400"/>
                <a:gd name="connsiteX11-2273" fmla="*/ 2752098 w 3200400"/>
                <a:gd name="connsiteY11-2274" fmla="*/ 1291550 h 3200400"/>
                <a:gd name="connsiteX12-2275" fmla="*/ 3200400 w 3200400"/>
                <a:gd name="connsiteY12-2276" fmla="*/ 1600200 h 3200400"/>
                <a:gd name="connsiteX13-2277" fmla="*/ 2752098 w 3200400"/>
                <a:gd name="connsiteY13-2278" fmla="*/ 1908850 h 3200400"/>
                <a:gd name="connsiteX14-2279" fmla="*/ 2986014 w 3200400"/>
                <a:gd name="connsiteY14-2280" fmla="*/ 2400300 h 3200400"/>
                <a:gd name="connsiteX15-2281" fmla="*/ 2443448 w 3200400"/>
                <a:gd name="connsiteY15-2282" fmla="*/ 2443448 h 3200400"/>
                <a:gd name="connsiteX16-2283" fmla="*/ 2400300 w 3200400"/>
                <a:gd name="connsiteY16-2284" fmla="*/ 2986014 h 3200400"/>
                <a:gd name="connsiteX17-2285" fmla="*/ 1908850 w 3200400"/>
                <a:gd name="connsiteY17-2286" fmla="*/ 2752098 h 3200400"/>
                <a:gd name="connsiteX18-2287" fmla="*/ 1600200 w 3200400"/>
                <a:gd name="connsiteY18-2288" fmla="*/ 3200400 h 3200400"/>
                <a:gd name="connsiteX19-2289" fmla="*/ 1291550 w 3200400"/>
                <a:gd name="connsiteY19-2290" fmla="*/ 2752098 h 3200400"/>
                <a:gd name="connsiteX20-2291" fmla="*/ 800100 w 3200400"/>
                <a:gd name="connsiteY20-2292" fmla="*/ 2986014 h 3200400"/>
                <a:gd name="connsiteX21-2293" fmla="*/ 756952 w 3200400"/>
                <a:gd name="connsiteY21-2294" fmla="*/ 2443448 h 3200400"/>
                <a:gd name="connsiteX22-2295" fmla="*/ 214386 w 3200400"/>
                <a:gd name="connsiteY22-2296" fmla="*/ 2400300 h 3200400"/>
                <a:gd name="connsiteX23-2297" fmla="*/ 448302 w 3200400"/>
                <a:gd name="connsiteY23-2298" fmla="*/ 1908850 h 3200400"/>
                <a:gd name="connsiteX24-2299" fmla="*/ 0 w 3200400"/>
                <a:gd name="connsiteY24-2300" fmla="*/ 1600200 h 3200400"/>
                <a:gd name="connsiteX0-2301" fmla="*/ 0 w 3200400"/>
                <a:gd name="connsiteY0-2302" fmla="*/ 1600200 h 3200400"/>
                <a:gd name="connsiteX1-2303" fmla="*/ 448302 w 3200400"/>
                <a:gd name="connsiteY1-2304" fmla="*/ 1291550 h 3200400"/>
                <a:gd name="connsiteX2-2305" fmla="*/ 214386 w 3200400"/>
                <a:gd name="connsiteY2-2306" fmla="*/ 800100 h 3200400"/>
                <a:gd name="connsiteX3-2307" fmla="*/ 756952 w 3200400"/>
                <a:gd name="connsiteY3-2308" fmla="*/ 756952 h 3200400"/>
                <a:gd name="connsiteX4-2309" fmla="*/ 800100 w 3200400"/>
                <a:gd name="connsiteY4-2310" fmla="*/ 214386 h 3200400"/>
                <a:gd name="connsiteX5-2311" fmla="*/ 1291550 w 3200400"/>
                <a:gd name="connsiteY5-2312" fmla="*/ 448302 h 3200400"/>
                <a:gd name="connsiteX6-2313" fmla="*/ 1600200 w 3200400"/>
                <a:gd name="connsiteY6-2314" fmla="*/ 0 h 3200400"/>
                <a:gd name="connsiteX7-2315" fmla="*/ 1908850 w 3200400"/>
                <a:gd name="connsiteY7-2316" fmla="*/ 448302 h 3200400"/>
                <a:gd name="connsiteX8-2317" fmla="*/ 2400300 w 3200400"/>
                <a:gd name="connsiteY8-2318" fmla="*/ 214386 h 3200400"/>
                <a:gd name="connsiteX9-2319" fmla="*/ 2443448 w 3200400"/>
                <a:gd name="connsiteY9-2320" fmla="*/ 756952 h 3200400"/>
                <a:gd name="connsiteX10-2321" fmla="*/ 2986014 w 3200400"/>
                <a:gd name="connsiteY10-2322" fmla="*/ 800100 h 3200400"/>
                <a:gd name="connsiteX11-2323" fmla="*/ 2752098 w 3200400"/>
                <a:gd name="connsiteY11-2324" fmla="*/ 1291550 h 3200400"/>
                <a:gd name="connsiteX12-2325" fmla="*/ 3200400 w 3200400"/>
                <a:gd name="connsiteY12-2326" fmla="*/ 1600200 h 3200400"/>
                <a:gd name="connsiteX13-2327" fmla="*/ 2752098 w 3200400"/>
                <a:gd name="connsiteY13-2328" fmla="*/ 1908850 h 3200400"/>
                <a:gd name="connsiteX14-2329" fmla="*/ 2986014 w 3200400"/>
                <a:gd name="connsiteY14-2330" fmla="*/ 2400300 h 3200400"/>
                <a:gd name="connsiteX15-2331" fmla="*/ 2443448 w 3200400"/>
                <a:gd name="connsiteY15-2332" fmla="*/ 2443448 h 3200400"/>
                <a:gd name="connsiteX16-2333" fmla="*/ 2400300 w 3200400"/>
                <a:gd name="connsiteY16-2334" fmla="*/ 2986014 h 3200400"/>
                <a:gd name="connsiteX17-2335" fmla="*/ 1908850 w 3200400"/>
                <a:gd name="connsiteY17-2336" fmla="*/ 2752098 h 3200400"/>
                <a:gd name="connsiteX18-2337" fmla="*/ 1600200 w 3200400"/>
                <a:gd name="connsiteY18-2338" fmla="*/ 3200400 h 3200400"/>
                <a:gd name="connsiteX19-2339" fmla="*/ 1291550 w 3200400"/>
                <a:gd name="connsiteY19-2340" fmla="*/ 2752098 h 3200400"/>
                <a:gd name="connsiteX20-2341" fmla="*/ 800100 w 3200400"/>
                <a:gd name="connsiteY20-2342" fmla="*/ 2986014 h 3200400"/>
                <a:gd name="connsiteX21-2343" fmla="*/ 756952 w 3200400"/>
                <a:gd name="connsiteY21-2344" fmla="*/ 2443448 h 3200400"/>
                <a:gd name="connsiteX22-2345" fmla="*/ 214386 w 3200400"/>
                <a:gd name="connsiteY22-2346" fmla="*/ 2400300 h 3200400"/>
                <a:gd name="connsiteX23-2347" fmla="*/ 448302 w 3200400"/>
                <a:gd name="connsiteY23-2348" fmla="*/ 1908850 h 3200400"/>
                <a:gd name="connsiteX24-2349" fmla="*/ 0 w 3200400"/>
                <a:gd name="connsiteY24-2350" fmla="*/ 1600200 h 3200400"/>
                <a:gd name="connsiteX0-2351" fmla="*/ 0 w 3200400"/>
                <a:gd name="connsiteY0-2352" fmla="*/ 1600200 h 3200400"/>
                <a:gd name="connsiteX1-2353" fmla="*/ 448302 w 3200400"/>
                <a:gd name="connsiteY1-2354" fmla="*/ 1291550 h 3200400"/>
                <a:gd name="connsiteX2-2355" fmla="*/ 214386 w 3200400"/>
                <a:gd name="connsiteY2-2356" fmla="*/ 800100 h 3200400"/>
                <a:gd name="connsiteX3-2357" fmla="*/ 756952 w 3200400"/>
                <a:gd name="connsiteY3-2358" fmla="*/ 756952 h 3200400"/>
                <a:gd name="connsiteX4-2359" fmla="*/ 800100 w 3200400"/>
                <a:gd name="connsiteY4-2360" fmla="*/ 214386 h 3200400"/>
                <a:gd name="connsiteX5-2361" fmla="*/ 1291550 w 3200400"/>
                <a:gd name="connsiteY5-2362" fmla="*/ 448302 h 3200400"/>
                <a:gd name="connsiteX6-2363" fmla="*/ 1600200 w 3200400"/>
                <a:gd name="connsiteY6-2364" fmla="*/ 0 h 3200400"/>
                <a:gd name="connsiteX7-2365" fmla="*/ 1908850 w 3200400"/>
                <a:gd name="connsiteY7-2366" fmla="*/ 448302 h 3200400"/>
                <a:gd name="connsiteX8-2367" fmla="*/ 2400300 w 3200400"/>
                <a:gd name="connsiteY8-2368" fmla="*/ 214386 h 3200400"/>
                <a:gd name="connsiteX9-2369" fmla="*/ 2443448 w 3200400"/>
                <a:gd name="connsiteY9-2370" fmla="*/ 756952 h 3200400"/>
                <a:gd name="connsiteX10-2371" fmla="*/ 2986014 w 3200400"/>
                <a:gd name="connsiteY10-2372" fmla="*/ 800100 h 3200400"/>
                <a:gd name="connsiteX11-2373" fmla="*/ 2752098 w 3200400"/>
                <a:gd name="connsiteY11-2374" fmla="*/ 1291550 h 3200400"/>
                <a:gd name="connsiteX12-2375" fmla="*/ 3200400 w 3200400"/>
                <a:gd name="connsiteY12-2376" fmla="*/ 1600200 h 3200400"/>
                <a:gd name="connsiteX13-2377" fmla="*/ 2752098 w 3200400"/>
                <a:gd name="connsiteY13-2378" fmla="*/ 1908850 h 3200400"/>
                <a:gd name="connsiteX14-2379" fmla="*/ 2986014 w 3200400"/>
                <a:gd name="connsiteY14-2380" fmla="*/ 2400300 h 3200400"/>
                <a:gd name="connsiteX15-2381" fmla="*/ 2443448 w 3200400"/>
                <a:gd name="connsiteY15-2382" fmla="*/ 2443448 h 3200400"/>
                <a:gd name="connsiteX16-2383" fmla="*/ 2400300 w 3200400"/>
                <a:gd name="connsiteY16-2384" fmla="*/ 2986014 h 3200400"/>
                <a:gd name="connsiteX17-2385" fmla="*/ 1908850 w 3200400"/>
                <a:gd name="connsiteY17-2386" fmla="*/ 2752098 h 3200400"/>
                <a:gd name="connsiteX18-2387" fmla="*/ 1600200 w 3200400"/>
                <a:gd name="connsiteY18-2388" fmla="*/ 3200400 h 3200400"/>
                <a:gd name="connsiteX19-2389" fmla="*/ 1291550 w 3200400"/>
                <a:gd name="connsiteY19-2390" fmla="*/ 2752098 h 3200400"/>
                <a:gd name="connsiteX20-2391" fmla="*/ 800100 w 3200400"/>
                <a:gd name="connsiteY20-2392" fmla="*/ 2986014 h 3200400"/>
                <a:gd name="connsiteX21-2393" fmla="*/ 756952 w 3200400"/>
                <a:gd name="connsiteY21-2394" fmla="*/ 2443448 h 3200400"/>
                <a:gd name="connsiteX22-2395" fmla="*/ 214386 w 3200400"/>
                <a:gd name="connsiteY22-2396" fmla="*/ 2400300 h 3200400"/>
                <a:gd name="connsiteX23-2397" fmla="*/ 448302 w 3200400"/>
                <a:gd name="connsiteY23-2398" fmla="*/ 1908850 h 3200400"/>
                <a:gd name="connsiteX24-2399" fmla="*/ 0 w 3200400"/>
                <a:gd name="connsiteY24-2400" fmla="*/ 1600200 h 32004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19" y="connsiteY9-20"/>
                </a:cxn>
                <a:cxn ang="0">
                  <a:pos x="connsiteX10-21" y="connsiteY10-22"/>
                </a:cxn>
                <a:cxn ang="0">
                  <a:pos x="connsiteX11-23" y="connsiteY11-24"/>
                </a:cxn>
                <a:cxn ang="0">
                  <a:pos x="connsiteX12-25" y="connsiteY12-26"/>
                </a:cxn>
                <a:cxn ang="0">
                  <a:pos x="connsiteX13-27" y="connsiteY13-28"/>
                </a:cxn>
                <a:cxn ang="0">
                  <a:pos x="connsiteX14-29" y="connsiteY14-30"/>
                </a:cxn>
                <a:cxn ang="0">
                  <a:pos x="connsiteX15-31" y="connsiteY15-32"/>
                </a:cxn>
                <a:cxn ang="0">
                  <a:pos x="connsiteX16-33" y="connsiteY16-34"/>
                </a:cxn>
                <a:cxn ang="0">
                  <a:pos x="connsiteX17-35" y="connsiteY17-36"/>
                </a:cxn>
                <a:cxn ang="0">
                  <a:pos x="connsiteX18-37" y="connsiteY18-38"/>
                </a:cxn>
                <a:cxn ang="0">
                  <a:pos x="connsiteX19-39" y="connsiteY19-40"/>
                </a:cxn>
                <a:cxn ang="0">
                  <a:pos x="connsiteX20-41" y="connsiteY20-42"/>
                </a:cxn>
                <a:cxn ang="0">
                  <a:pos x="connsiteX21-43" y="connsiteY21-44"/>
                </a:cxn>
                <a:cxn ang="0">
                  <a:pos x="connsiteX22-45" y="connsiteY22-46"/>
                </a:cxn>
                <a:cxn ang="0">
                  <a:pos x="connsiteX23-47" y="connsiteY23-48"/>
                </a:cxn>
                <a:cxn ang="0">
                  <a:pos x="connsiteX24-49" y="connsiteY24-50"/>
                </a:cxn>
              </a:cxnLst>
              <a:rect l="l" t="t" r="r" b="b"/>
              <a:pathLst>
                <a:path w="3200400" h="3200400">
                  <a:moveTo>
                    <a:pt x="0" y="1600200"/>
                  </a:moveTo>
                  <a:cubicBezTo>
                    <a:pt x="149434" y="1436357"/>
                    <a:pt x="260768" y="1356333"/>
                    <a:pt x="448302" y="1291550"/>
                  </a:cubicBezTo>
                  <a:cubicBezTo>
                    <a:pt x="294130" y="1112493"/>
                    <a:pt x="254258" y="1024877"/>
                    <a:pt x="214386" y="800100"/>
                  </a:cubicBezTo>
                  <a:cubicBezTo>
                    <a:pt x="395241" y="724757"/>
                    <a:pt x="537997" y="740855"/>
                    <a:pt x="756952" y="756952"/>
                  </a:cubicBezTo>
                  <a:cubicBezTo>
                    <a:pt x="756095" y="576097"/>
                    <a:pt x="739997" y="418101"/>
                    <a:pt x="800100" y="214386"/>
                  </a:cubicBezTo>
                  <a:cubicBezTo>
                    <a:pt x="1032497" y="292358"/>
                    <a:pt x="1127733" y="332230"/>
                    <a:pt x="1291550" y="448302"/>
                  </a:cubicBezTo>
                  <a:cubicBezTo>
                    <a:pt x="1394433" y="253148"/>
                    <a:pt x="1451597" y="157054"/>
                    <a:pt x="1600200" y="0"/>
                  </a:cubicBezTo>
                  <a:cubicBezTo>
                    <a:pt x="1741183" y="157054"/>
                    <a:pt x="1821207" y="230288"/>
                    <a:pt x="1908850" y="448302"/>
                  </a:cubicBezTo>
                  <a:cubicBezTo>
                    <a:pt x="2103147" y="309370"/>
                    <a:pt x="2152663" y="269498"/>
                    <a:pt x="2400300" y="214386"/>
                  </a:cubicBezTo>
                  <a:cubicBezTo>
                    <a:pt x="2460403" y="433341"/>
                    <a:pt x="2482405" y="522757"/>
                    <a:pt x="2443448" y="756952"/>
                  </a:cubicBezTo>
                  <a:cubicBezTo>
                    <a:pt x="2685263" y="725615"/>
                    <a:pt x="2767059" y="717137"/>
                    <a:pt x="2986014" y="800100"/>
                  </a:cubicBezTo>
                  <a:cubicBezTo>
                    <a:pt x="2930902" y="1017257"/>
                    <a:pt x="2913890" y="1104873"/>
                    <a:pt x="2752098" y="1291550"/>
                  </a:cubicBezTo>
                  <a:cubicBezTo>
                    <a:pt x="2985352" y="1371573"/>
                    <a:pt x="3058586" y="1451597"/>
                    <a:pt x="3200400" y="1600200"/>
                  </a:cubicBezTo>
                  <a:cubicBezTo>
                    <a:pt x="3058586" y="1771663"/>
                    <a:pt x="2947252" y="1828827"/>
                    <a:pt x="2752098" y="1908850"/>
                  </a:cubicBezTo>
                  <a:cubicBezTo>
                    <a:pt x="2883410" y="2103147"/>
                    <a:pt x="2953762" y="2198383"/>
                    <a:pt x="2986014" y="2400300"/>
                  </a:cubicBezTo>
                  <a:cubicBezTo>
                    <a:pt x="2774679" y="2483263"/>
                    <a:pt x="2631923" y="2467165"/>
                    <a:pt x="2443448" y="2443448"/>
                  </a:cubicBezTo>
                  <a:cubicBezTo>
                    <a:pt x="2474785" y="2692883"/>
                    <a:pt x="2475643" y="2751819"/>
                    <a:pt x="2400300" y="2986014"/>
                  </a:cubicBezTo>
                  <a:cubicBezTo>
                    <a:pt x="2160283" y="2938522"/>
                    <a:pt x="2087907" y="2898650"/>
                    <a:pt x="1908850" y="2752098"/>
                  </a:cubicBezTo>
                  <a:cubicBezTo>
                    <a:pt x="1851687" y="2962492"/>
                    <a:pt x="1771663" y="3035726"/>
                    <a:pt x="1600200" y="3200400"/>
                  </a:cubicBezTo>
                  <a:cubicBezTo>
                    <a:pt x="1436357" y="3058586"/>
                    <a:pt x="1371573" y="2939632"/>
                    <a:pt x="1291550" y="2752098"/>
                  </a:cubicBezTo>
                  <a:cubicBezTo>
                    <a:pt x="1120113" y="2906270"/>
                    <a:pt x="1002017" y="2938522"/>
                    <a:pt x="800100" y="2986014"/>
                  </a:cubicBezTo>
                  <a:cubicBezTo>
                    <a:pt x="732377" y="2759439"/>
                    <a:pt x="748475" y="2647163"/>
                    <a:pt x="756952" y="2443448"/>
                  </a:cubicBezTo>
                  <a:cubicBezTo>
                    <a:pt x="530377" y="2467165"/>
                    <a:pt x="425721" y="2475643"/>
                    <a:pt x="214386" y="2400300"/>
                  </a:cubicBezTo>
                  <a:cubicBezTo>
                    <a:pt x="254258" y="2183143"/>
                    <a:pt x="324610" y="2072667"/>
                    <a:pt x="448302" y="1908850"/>
                  </a:cubicBezTo>
                  <a:cubicBezTo>
                    <a:pt x="222668" y="1813587"/>
                    <a:pt x="126574" y="1733563"/>
                    <a:pt x="0" y="1600200"/>
                  </a:cubicBezTo>
                  <a:close/>
                </a:path>
              </a:pathLst>
            </a:custGeom>
            <a:solidFill>
              <a:srgbClr val="FBA31E"/>
            </a:solidFill>
            <a:ln>
              <a:noFill/>
            </a:ln>
            <a:effectLst>
              <a:outerShdw blurRad="165100" sx="102000" sy="102000" algn="ctr" rotWithShape="0">
                <a:prstClr val="black">
                  <a:alpha val="32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15089505" y="-2865120"/>
              <a:ext cx="2339340" cy="2339340"/>
            </a:xfrm>
            <a:prstGeom prst="ellipse">
              <a:avLst/>
            </a:prstGeom>
            <a:solidFill>
              <a:srgbClr val="F9CC1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5483112" y="-4397789"/>
            <a:ext cx="1891723" cy="2976378"/>
            <a:chOff x="9142970" y="-1812924"/>
            <a:chExt cx="2408862" cy="4390233"/>
          </a:xfrm>
        </p:grpSpPr>
        <p:cxnSp>
          <p:nvCxnSpPr>
            <p:cNvPr id="11" name="直接连接符 10"/>
            <p:cNvCxnSpPr/>
            <p:nvPr/>
          </p:nvCxnSpPr>
          <p:spPr>
            <a:xfrm>
              <a:off x="9791246" y="-1812924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10995932" y="-1769381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9142970" y="673071"/>
              <a:ext cx="2408862" cy="1904238"/>
            </a:xfrm>
            <a:prstGeom prst="rect">
              <a:avLst/>
            </a:prstGeom>
            <a:effectLst>
              <a:outerShdw blurRad="63500" dist="38100" dir="2700000" algn="tl" rotWithShape="0">
                <a:prstClr val="black">
                  <a:alpha val="38000"/>
                </a:prstClr>
              </a:outerShdw>
            </a:effectLst>
          </p:spPr>
        </p:pic>
      </p:grpSp>
      <p:pic>
        <p:nvPicPr>
          <p:cNvPr id="27" name="图形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6620" y="693420"/>
            <a:ext cx="10398760" cy="5116830"/>
          </a:xfrm>
          <a:prstGeom prst="rect">
            <a:avLst/>
          </a:prstGeom>
          <a:effectLst>
            <a:outerShdw blurRad="25400" algn="ctr" rotWithShape="0">
              <a:prstClr val="black">
                <a:alpha val="70000"/>
              </a:prstClr>
            </a:outerShdw>
          </a:effectLst>
        </p:spPr>
      </p:pic>
      <p:sp>
        <p:nvSpPr>
          <p:cNvPr id="29" name="文本框 15"/>
          <p:cNvSpPr txBox="1"/>
          <p:nvPr/>
        </p:nvSpPr>
        <p:spPr>
          <a:xfrm>
            <a:off x="3532349" y="2027717"/>
            <a:ext cx="5132705" cy="23069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7200" dirty="0" err="1">
                <a:ln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inpin heiti" panose="00000500000000000000" pitchFamily="2" charset="-122"/>
                <a:cs typeface="Times New Roman" panose="02020603050405020304" pitchFamily="18" charset="0"/>
                <a:sym typeface="inpin heiti" panose="00000500000000000000" pitchFamily="2" charset="-122"/>
              </a:rPr>
              <a:t>Chúc</a:t>
            </a:r>
            <a:r>
              <a:rPr lang="en-US" altLang="zh-CN" sz="7200" dirty="0">
                <a:ln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inpin heiti" panose="00000500000000000000" pitchFamily="2" charset="-122"/>
                <a:cs typeface="Times New Roman" panose="02020603050405020304" pitchFamily="18" charset="0"/>
                <a:sym typeface="inpin heiti" panose="00000500000000000000" pitchFamily="2" charset="-122"/>
              </a:rPr>
              <a:t> </a:t>
            </a:r>
            <a:r>
              <a:rPr lang="en-US" altLang="zh-CN" sz="7200" dirty="0" err="1">
                <a:ln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inpin heiti" panose="00000500000000000000" pitchFamily="2" charset="-122"/>
                <a:cs typeface="Times New Roman" panose="02020603050405020304" pitchFamily="18" charset="0"/>
                <a:sym typeface="inpin heiti" panose="00000500000000000000" pitchFamily="2" charset="-122"/>
              </a:rPr>
              <a:t>các em</a:t>
            </a:r>
            <a:r>
              <a:rPr lang="en-US" altLang="zh-CN" sz="7200" dirty="0">
                <a:ln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inpin heiti" panose="00000500000000000000" pitchFamily="2" charset="-122"/>
                <a:cs typeface="Times New Roman" panose="02020603050405020304" pitchFamily="18" charset="0"/>
                <a:sym typeface="inpin heiti" panose="00000500000000000000" pitchFamily="2" charset="-122"/>
              </a:rPr>
              <a:t> </a:t>
            </a:r>
          </a:p>
          <a:p>
            <a:pPr algn="ctr"/>
            <a:r>
              <a:rPr lang="en-US" altLang="zh-CN" sz="7200" dirty="0">
                <a:ln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inpin heiti" panose="00000500000000000000" pitchFamily="2" charset="-122"/>
                <a:cs typeface="Times New Roman" panose="02020603050405020304" pitchFamily="18" charset="0"/>
                <a:sym typeface="inpin heiti" panose="00000500000000000000" pitchFamily="2" charset="-122"/>
              </a:rPr>
              <a:t> </a:t>
            </a:r>
            <a:r>
              <a:rPr lang="en-US" altLang="zh-CN" sz="7200" dirty="0" err="1">
                <a:ln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inpin heiti" panose="00000500000000000000" pitchFamily="2" charset="-122"/>
                <a:cs typeface="Times New Roman" panose="02020603050405020304" pitchFamily="18" charset="0"/>
                <a:sym typeface="inpin heiti" panose="00000500000000000000" pitchFamily="2" charset="-122"/>
              </a:rPr>
              <a:t>học</a:t>
            </a:r>
            <a:r>
              <a:rPr lang="en-US" altLang="zh-CN" sz="7200" dirty="0">
                <a:ln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inpin heiti" panose="00000500000000000000" pitchFamily="2" charset="-122"/>
                <a:cs typeface="Times New Roman" panose="02020603050405020304" pitchFamily="18" charset="0"/>
                <a:sym typeface="inpin heiti" panose="00000500000000000000" pitchFamily="2" charset="-122"/>
              </a:rPr>
              <a:t> </a:t>
            </a:r>
            <a:r>
              <a:rPr lang="en-US" altLang="zh-CN" sz="7200" dirty="0" err="1">
                <a:ln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inpin heiti" panose="00000500000000000000" pitchFamily="2" charset="-122"/>
                <a:cs typeface="Times New Roman" panose="02020603050405020304" pitchFamily="18" charset="0"/>
                <a:sym typeface="inpin heiti" panose="00000500000000000000" pitchFamily="2" charset="-122"/>
              </a:rPr>
              <a:t>tốt</a:t>
            </a:r>
          </a:p>
        </p:txBody>
      </p:sp>
      <p:pic>
        <p:nvPicPr>
          <p:cNvPr id="30" name="图片 1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-126662" y="2270225"/>
            <a:ext cx="3928360" cy="3967063"/>
          </a:xfrm>
          <a:prstGeom prst="rect">
            <a:avLst/>
          </a:prstGeom>
        </p:spPr>
      </p:pic>
      <p:sp>
        <p:nvSpPr>
          <p:cNvPr id="31" name="任意多边形: 形状 2"/>
          <p:cNvSpPr/>
          <p:nvPr/>
        </p:nvSpPr>
        <p:spPr>
          <a:xfrm>
            <a:off x="0" y="5349876"/>
            <a:ext cx="12192000" cy="1508125"/>
          </a:xfrm>
          <a:custGeom>
            <a:avLst/>
            <a:gdLst>
              <a:gd name="connsiteX0" fmla="*/ 7810500 w 12192000"/>
              <a:gd name="connsiteY0" fmla="*/ 36 h 1508125"/>
              <a:gd name="connsiteX1" fmla="*/ 8153401 w 12192000"/>
              <a:gd name="connsiteY1" fmla="*/ 209586 h 1508125"/>
              <a:gd name="connsiteX2" fmla="*/ 8458200 w 12192000"/>
              <a:gd name="connsiteY2" fmla="*/ 57186 h 1508125"/>
              <a:gd name="connsiteX3" fmla="*/ 8839200 w 12192000"/>
              <a:gd name="connsiteY3" fmla="*/ 247686 h 1508125"/>
              <a:gd name="connsiteX4" fmla="*/ 9124950 w 12192000"/>
              <a:gd name="connsiteY4" fmla="*/ 57186 h 1508125"/>
              <a:gd name="connsiteX5" fmla="*/ 9467850 w 12192000"/>
              <a:gd name="connsiteY5" fmla="*/ 190536 h 1508125"/>
              <a:gd name="connsiteX6" fmla="*/ 9772650 w 12192000"/>
              <a:gd name="connsiteY6" fmla="*/ 57186 h 1508125"/>
              <a:gd name="connsiteX7" fmla="*/ 10153650 w 12192000"/>
              <a:gd name="connsiteY7" fmla="*/ 228636 h 1508125"/>
              <a:gd name="connsiteX8" fmla="*/ 10420350 w 12192000"/>
              <a:gd name="connsiteY8" fmla="*/ 76236 h 1508125"/>
              <a:gd name="connsiteX9" fmla="*/ 10820400 w 12192000"/>
              <a:gd name="connsiteY9" fmla="*/ 228636 h 1508125"/>
              <a:gd name="connsiteX10" fmla="*/ 11106150 w 12192000"/>
              <a:gd name="connsiteY10" fmla="*/ 38136 h 1508125"/>
              <a:gd name="connsiteX11" fmla="*/ 11487150 w 12192000"/>
              <a:gd name="connsiteY11" fmla="*/ 209586 h 1508125"/>
              <a:gd name="connsiteX12" fmla="*/ 11734800 w 12192000"/>
              <a:gd name="connsiteY12" fmla="*/ 57186 h 1508125"/>
              <a:gd name="connsiteX13" fmla="*/ 12190326 w 12192000"/>
              <a:gd name="connsiteY13" fmla="*/ 197047 h 1508125"/>
              <a:gd name="connsiteX14" fmla="*/ 12192000 w 12192000"/>
              <a:gd name="connsiteY14" fmla="*/ 199031 h 1508125"/>
              <a:gd name="connsiteX15" fmla="*/ 12192000 w 12192000"/>
              <a:gd name="connsiteY15" fmla="*/ 1508125 h 1508125"/>
              <a:gd name="connsiteX16" fmla="*/ 0 w 12192000"/>
              <a:gd name="connsiteY16" fmla="*/ 1508125 h 1508125"/>
              <a:gd name="connsiteX17" fmla="*/ 0 w 12192000"/>
              <a:gd name="connsiteY17" fmla="*/ 61356 h 1508125"/>
              <a:gd name="connsiteX18" fmla="*/ 18604 w 12192000"/>
              <a:gd name="connsiteY18" fmla="*/ 65428 h 1508125"/>
              <a:gd name="connsiteX19" fmla="*/ 323850 w 12192000"/>
              <a:gd name="connsiteY19" fmla="*/ 209586 h 1508125"/>
              <a:gd name="connsiteX20" fmla="*/ 628650 w 12192000"/>
              <a:gd name="connsiteY20" fmla="*/ 76236 h 1508125"/>
              <a:gd name="connsiteX21" fmla="*/ 1028700 w 12192000"/>
              <a:gd name="connsiteY21" fmla="*/ 209586 h 1508125"/>
              <a:gd name="connsiteX22" fmla="*/ 1295400 w 12192000"/>
              <a:gd name="connsiteY22" fmla="*/ 38136 h 1508125"/>
              <a:gd name="connsiteX23" fmla="*/ 1638300 w 12192000"/>
              <a:gd name="connsiteY23" fmla="*/ 247686 h 1508125"/>
              <a:gd name="connsiteX24" fmla="*/ 1943100 w 12192000"/>
              <a:gd name="connsiteY24" fmla="*/ 57186 h 1508125"/>
              <a:gd name="connsiteX25" fmla="*/ 2305051 w 12192000"/>
              <a:gd name="connsiteY25" fmla="*/ 266736 h 1508125"/>
              <a:gd name="connsiteX26" fmla="*/ 2571750 w 12192000"/>
              <a:gd name="connsiteY26" fmla="*/ 76236 h 1508125"/>
              <a:gd name="connsiteX27" fmla="*/ 2933700 w 12192000"/>
              <a:gd name="connsiteY27" fmla="*/ 266736 h 1508125"/>
              <a:gd name="connsiteX28" fmla="*/ 3257550 w 12192000"/>
              <a:gd name="connsiteY28" fmla="*/ 95286 h 1508125"/>
              <a:gd name="connsiteX29" fmla="*/ 3619500 w 12192000"/>
              <a:gd name="connsiteY29" fmla="*/ 247686 h 1508125"/>
              <a:gd name="connsiteX30" fmla="*/ 3886200 w 12192000"/>
              <a:gd name="connsiteY30" fmla="*/ 38136 h 1508125"/>
              <a:gd name="connsiteX31" fmla="*/ 4267201 w 12192000"/>
              <a:gd name="connsiteY31" fmla="*/ 190536 h 1508125"/>
              <a:gd name="connsiteX32" fmla="*/ 4533902 w 12192000"/>
              <a:gd name="connsiteY32" fmla="*/ 38136 h 1508125"/>
              <a:gd name="connsiteX33" fmla="*/ 4876801 w 12192000"/>
              <a:gd name="connsiteY33" fmla="*/ 209586 h 1508125"/>
              <a:gd name="connsiteX34" fmla="*/ 5200652 w 12192000"/>
              <a:gd name="connsiteY34" fmla="*/ 38136 h 1508125"/>
              <a:gd name="connsiteX35" fmla="*/ 5467352 w 12192000"/>
              <a:gd name="connsiteY35" fmla="*/ 228636 h 1508125"/>
              <a:gd name="connsiteX36" fmla="*/ 5867402 w 12192000"/>
              <a:gd name="connsiteY36" fmla="*/ 57186 h 1508125"/>
              <a:gd name="connsiteX37" fmla="*/ 6153151 w 12192000"/>
              <a:gd name="connsiteY37" fmla="*/ 209586 h 1508125"/>
              <a:gd name="connsiteX38" fmla="*/ 6515101 w 12192000"/>
              <a:gd name="connsiteY38" fmla="*/ 19086 h 1508125"/>
              <a:gd name="connsiteX39" fmla="*/ 6858000 w 12192000"/>
              <a:gd name="connsiteY39" fmla="*/ 209586 h 1508125"/>
              <a:gd name="connsiteX40" fmla="*/ 7162800 w 12192000"/>
              <a:gd name="connsiteY40" fmla="*/ 19086 h 1508125"/>
              <a:gd name="connsiteX41" fmla="*/ 7524750 w 12192000"/>
              <a:gd name="connsiteY41" fmla="*/ 228636 h 1508125"/>
              <a:gd name="connsiteX42" fmla="*/ 7810500 w 12192000"/>
              <a:gd name="connsiteY42" fmla="*/ 36 h 1508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</a:cxnLst>
            <a:rect l="l" t="t" r="r" b="b"/>
            <a:pathLst>
              <a:path w="12192000" h="1508125">
                <a:moveTo>
                  <a:pt x="7810500" y="36"/>
                </a:moveTo>
                <a:cubicBezTo>
                  <a:pt x="7915276" y="-3139"/>
                  <a:pt x="8045450" y="200061"/>
                  <a:pt x="8153401" y="209586"/>
                </a:cubicBezTo>
                <a:cubicBezTo>
                  <a:pt x="8261350" y="219111"/>
                  <a:pt x="8343900" y="50836"/>
                  <a:pt x="8458200" y="57186"/>
                </a:cubicBezTo>
                <a:cubicBezTo>
                  <a:pt x="8572500" y="63536"/>
                  <a:pt x="8728075" y="247686"/>
                  <a:pt x="8839200" y="247686"/>
                </a:cubicBezTo>
                <a:cubicBezTo>
                  <a:pt x="8950325" y="247686"/>
                  <a:pt x="9020175" y="66711"/>
                  <a:pt x="9124950" y="57186"/>
                </a:cubicBezTo>
                <a:cubicBezTo>
                  <a:pt x="9229725" y="47661"/>
                  <a:pt x="9359900" y="190536"/>
                  <a:pt x="9467850" y="190536"/>
                </a:cubicBezTo>
                <a:cubicBezTo>
                  <a:pt x="9575800" y="190536"/>
                  <a:pt x="9658350" y="50836"/>
                  <a:pt x="9772650" y="57186"/>
                </a:cubicBezTo>
                <a:cubicBezTo>
                  <a:pt x="9886950" y="63536"/>
                  <a:pt x="10045700" y="225461"/>
                  <a:pt x="10153650" y="228636"/>
                </a:cubicBezTo>
                <a:cubicBezTo>
                  <a:pt x="10261600" y="231811"/>
                  <a:pt x="10309225" y="76236"/>
                  <a:pt x="10420350" y="76236"/>
                </a:cubicBezTo>
                <a:cubicBezTo>
                  <a:pt x="10531475" y="76236"/>
                  <a:pt x="10706100" y="234986"/>
                  <a:pt x="10820400" y="228636"/>
                </a:cubicBezTo>
                <a:cubicBezTo>
                  <a:pt x="10934700" y="222286"/>
                  <a:pt x="10995025" y="41311"/>
                  <a:pt x="11106150" y="38136"/>
                </a:cubicBezTo>
                <a:cubicBezTo>
                  <a:pt x="11217275" y="34961"/>
                  <a:pt x="11382375" y="206411"/>
                  <a:pt x="11487150" y="209586"/>
                </a:cubicBezTo>
                <a:cubicBezTo>
                  <a:pt x="11591925" y="212761"/>
                  <a:pt x="11607800" y="47661"/>
                  <a:pt x="11734800" y="57186"/>
                </a:cubicBezTo>
                <a:cubicBezTo>
                  <a:pt x="11845925" y="65521"/>
                  <a:pt x="12044561" y="56839"/>
                  <a:pt x="12190326" y="197047"/>
                </a:cubicBezTo>
                <a:lnTo>
                  <a:pt x="12192000" y="199031"/>
                </a:lnTo>
                <a:lnTo>
                  <a:pt x="12192000" y="1508125"/>
                </a:lnTo>
                <a:lnTo>
                  <a:pt x="0" y="1508125"/>
                </a:lnTo>
                <a:lnTo>
                  <a:pt x="0" y="61356"/>
                </a:lnTo>
                <a:lnTo>
                  <a:pt x="18604" y="65428"/>
                </a:lnTo>
                <a:cubicBezTo>
                  <a:pt x="110629" y="97072"/>
                  <a:pt x="229394" y="206808"/>
                  <a:pt x="323850" y="209586"/>
                </a:cubicBezTo>
                <a:cubicBezTo>
                  <a:pt x="431800" y="212761"/>
                  <a:pt x="511175" y="76236"/>
                  <a:pt x="628650" y="76236"/>
                </a:cubicBezTo>
                <a:cubicBezTo>
                  <a:pt x="746125" y="76236"/>
                  <a:pt x="917575" y="215936"/>
                  <a:pt x="1028700" y="209586"/>
                </a:cubicBezTo>
                <a:cubicBezTo>
                  <a:pt x="1139825" y="203236"/>
                  <a:pt x="1193800" y="31786"/>
                  <a:pt x="1295400" y="38136"/>
                </a:cubicBezTo>
                <a:cubicBezTo>
                  <a:pt x="1397000" y="44486"/>
                  <a:pt x="1530350" y="244511"/>
                  <a:pt x="1638300" y="247686"/>
                </a:cubicBezTo>
                <a:cubicBezTo>
                  <a:pt x="1746250" y="250861"/>
                  <a:pt x="1831976" y="54011"/>
                  <a:pt x="1943100" y="57186"/>
                </a:cubicBezTo>
                <a:cubicBezTo>
                  <a:pt x="2054225" y="60361"/>
                  <a:pt x="2200276" y="263561"/>
                  <a:pt x="2305051" y="266736"/>
                </a:cubicBezTo>
                <a:cubicBezTo>
                  <a:pt x="2409825" y="269911"/>
                  <a:pt x="2466976" y="76236"/>
                  <a:pt x="2571750" y="76236"/>
                </a:cubicBezTo>
                <a:cubicBezTo>
                  <a:pt x="2676525" y="76236"/>
                  <a:pt x="2819401" y="263561"/>
                  <a:pt x="2933700" y="266736"/>
                </a:cubicBezTo>
                <a:cubicBezTo>
                  <a:pt x="3048000" y="269911"/>
                  <a:pt x="3143251" y="98461"/>
                  <a:pt x="3257550" y="95286"/>
                </a:cubicBezTo>
                <a:cubicBezTo>
                  <a:pt x="3371850" y="92111"/>
                  <a:pt x="3514726" y="257211"/>
                  <a:pt x="3619500" y="247686"/>
                </a:cubicBezTo>
                <a:cubicBezTo>
                  <a:pt x="3724275" y="238161"/>
                  <a:pt x="3778252" y="47661"/>
                  <a:pt x="3886200" y="38136"/>
                </a:cubicBezTo>
                <a:cubicBezTo>
                  <a:pt x="3994150" y="28611"/>
                  <a:pt x="4159251" y="190536"/>
                  <a:pt x="4267201" y="190536"/>
                </a:cubicBezTo>
                <a:cubicBezTo>
                  <a:pt x="4375153" y="190536"/>
                  <a:pt x="4432302" y="34961"/>
                  <a:pt x="4533902" y="38136"/>
                </a:cubicBezTo>
                <a:cubicBezTo>
                  <a:pt x="4635501" y="41311"/>
                  <a:pt x="4765676" y="209586"/>
                  <a:pt x="4876801" y="209586"/>
                </a:cubicBezTo>
                <a:cubicBezTo>
                  <a:pt x="4987926" y="209586"/>
                  <a:pt x="5102227" y="34961"/>
                  <a:pt x="5200652" y="38136"/>
                </a:cubicBezTo>
                <a:cubicBezTo>
                  <a:pt x="5299077" y="41311"/>
                  <a:pt x="5356226" y="225461"/>
                  <a:pt x="5467352" y="228636"/>
                </a:cubicBezTo>
                <a:cubicBezTo>
                  <a:pt x="5578476" y="231811"/>
                  <a:pt x="5753102" y="60361"/>
                  <a:pt x="5867402" y="57186"/>
                </a:cubicBezTo>
                <a:cubicBezTo>
                  <a:pt x="5981700" y="54011"/>
                  <a:pt x="6045200" y="215936"/>
                  <a:pt x="6153151" y="209586"/>
                </a:cubicBezTo>
                <a:cubicBezTo>
                  <a:pt x="6261101" y="203236"/>
                  <a:pt x="6397625" y="19086"/>
                  <a:pt x="6515101" y="19086"/>
                </a:cubicBezTo>
                <a:cubicBezTo>
                  <a:pt x="6632576" y="19086"/>
                  <a:pt x="6750051" y="209586"/>
                  <a:pt x="6858000" y="209586"/>
                </a:cubicBezTo>
                <a:cubicBezTo>
                  <a:pt x="6965951" y="209586"/>
                  <a:pt x="7051675" y="15911"/>
                  <a:pt x="7162800" y="19086"/>
                </a:cubicBezTo>
                <a:cubicBezTo>
                  <a:pt x="7273926" y="22261"/>
                  <a:pt x="7416800" y="231811"/>
                  <a:pt x="7524750" y="228636"/>
                </a:cubicBezTo>
                <a:cubicBezTo>
                  <a:pt x="7632701" y="225461"/>
                  <a:pt x="7705726" y="3211"/>
                  <a:pt x="7810500" y="36"/>
                </a:cubicBezTo>
                <a:close/>
              </a:path>
            </a:pathLst>
          </a:custGeom>
          <a:solidFill>
            <a:srgbClr val="CAEFFB"/>
          </a:solidFill>
          <a:ln>
            <a:noFill/>
          </a:ln>
          <a:effectLst>
            <a:outerShdw blurRad="330200" dist="76200" dir="16200000" rotWithShape="0">
              <a:prstClr val="black">
                <a:alpha val="6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2" name="任意多边形: 形状 3"/>
          <p:cNvSpPr/>
          <p:nvPr/>
        </p:nvSpPr>
        <p:spPr>
          <a:xfrm>
            <a:off x="0" y="5616576"/>
            <a:ext cx="12192000" cy="1241425"/>
          </a:xfrm>
          <a:custGeom>
            <a:avLst/>
            <a:gdLst>
              <a:gd name="connsiteX0" fmla="*/ 8096251 w 12192000"/>
              <a:gd name="connsiteY0" fmla="*/ 36 h 1241425"/>
              <a:gd name="connsiteX1" fmla="*/ 8439150 w 12192000"/>
              <a:gd name="connsiteY1" fmla="*/ 209586 h 1241425"/>
              <a:gd name="connsiteX2" fmla="*/ 8743950 w 12192000"/>
              <a:gd name="connsiteY2" fmla="*/ 57186 h 1241425"/>
              <a:gd name="connsiteX3" fmla="*/ 9124950 w 12192000"/>
              <a:gd name="connsiteY3" fmla="*/ 247686 h 1241425"/>
              <a:gd name="connsiteX4" fmla="*/ 9410700 w 12192000"/>
              <a:gd name="connsiteY4" fmla="*/ 57186 h 1241425"/>
              <a:gd name="connsiteX5" fmla="*/ 9753600 w 12192000"/>
              <a:gd name="connsiteY5" fmla="*/ 190536 h 1241425"/>
              <a:gd name="connsiteX6" fmla="*/ 10058400 w 12192000"/>
              <a:gd name="connsiteY6" fmla="*/ 57186 h 1241425"/>
              <a:gd name="connsiteX7" fmla="*/ 10439400 w 12192000"/>
              <a:gd name="connsiteY7" fmla="*/ 228636 h 1241425"/>
              <a:gd name="connsiteX8" fmla="*/ 10706100 w 12192000"/>
              <a:gd name="connsiteY8" fmla="*/ 76236 h 1241425"/>
              <a:gd name="connsiteX9" fmla="*/ 11106150 w 12192000"/>
              <a:gd name="connsiteY9" fmla="*/ 228636 h 1241425"/>
              <a:gd name="connsiteX10" fmla="*/ 11391900 w 12192000"/>
              <a:gd name="connsiteY10" fmla="*/ 38136 h 1241425"/>
              <a:gd name="connsiteX11" fmla="*/ 11772900 w 12192000"/>
              <a:gd name="connsiteY11" fmla="*/ 209586 h 1241425"/>
              <a:gd name="connsiteX12" fmla="*/ 12020550 w 12192000"/>
              <a:gd name="connsiteY12" fmla="*/ 57186 h 1241425"/>
              <a:gd name="connsiteX13" fmla="*/ 12133957 w 12192000"/>
              <a:gd name="connsiteY13" fmla="*/ 64032 h 1241425"/>
              <a:gd name="connsiteX14" fmla="*/ 12192000 w 12192000"/>
              <a:gd name="connsiteY14" fmla="*/ 70611 h 1241425"/>
              <a:gd name="connsiteX15" fmla="*/ 12192000 w 12192000"/>
              <a:gd name="connsiteY15" fmla="*/ 1241425 h 1241425"/>
              <a:gd name="connsiteX16" fmla="*/ 0 w 12192000"/>
              <a:gd name="connsiteY16" fmla="*/ 1241425 h 1241425"/>
              <a:gd name="connsiteX17" fmla="*/ 0 w 12192000"/>
              <a:gd name="connsiteY17" fmla="*/ 191021 h 1241425"/>
              <a:gd name="connsiteX18" fmla="*/ 38100 w 12192000"/>
              <a:gd name="connsiteY18" fmla="*/ 171486 h 1241425"/>
              <a:gd name="connsiteX19" fmla="*/ 266700 w 12192000"/>
              <a:gd name="connsiteY19" fmla="*/ 57186 h 1241425"/>
              <a:gd name="connsiteX20" fmla="*/ 609600 w 12192000"/>
              <a:gd name="connsiteY20" fmla="*/ 209586 h 1241425"/>
              <a:gd name="connsiteX21" fmla="*/ 914400 w 12192000"/>
              <a:gd name="connsiteY21" fmla="*/ 76236 h 1241425"/>
              <a:gd name="connsiteX22" fmla="*/ 1314450 w 12192000"/>
              <a:gd name="connsiteY22" fmla="*/ 209586 h 1241425"/>
              <a:gd name="connsiteX23" fmla="*/ 1581150 w 12192000"/>
              <a:gd name="connsiteY23" fmla="*/ 38136 h 1241425"/>
              <a:gd name="connsiteX24" fmla="*/ 1924050 w 12192000"/>
              <a:gd name="connsiteY24" fmla="*/ 247686 h 1241425"/>
              <a:gd name="connsiteX25" fmla="*/ 2228850 w 12192000"/>
              <a:gd name="connsiteY25" fmla="*/ 57186 h 1241425"/>
              <a:gd name="connsiteX26" fmla="*/ 2590800 w 12192000"/>
              <a:gd name="connsiteY26" fmla="*/ 266736 h 1241425"/>
              <a:gd name="connsiteX27" fmla="*/ 2857501 w 12192000"/>
              <a:gd name="connsiteY27" fmla="*/ 76236 h 1241425"/>
              <a:gd name="connsiteX28" fmla="*/ 3219450 w 12192000"/>
              <a:gd name="connsiteY28" fmla="*/ 266736 h 1241425"/>
              <a:gd name="connsiteX29" fmla="*/ 3543300 w 12192000"/>
              <a:gd name="connsiteY29" fmla="*/ 95286 h 1241425"/>
              <a:gd name="connsiteX30" fmla="*/ 3905250 w 12192000"/>
              <a:gd name="connsiteY30" fmla="*/ 247686 h 1241425"/>
              <a:gd name="connsiteX31" fmla="*/ 4171951 w 12192000"/>
              <a:gd name="connsiteY31" fmla="*/ 38136 h 1241425"/>
              <a:gd name="connsiteX32" fmla="*/ 4552951 w 12192000"/>
              <a:gd name="connsiteY32" fmla="*/ 190536 h 1241425"/>
              <a:gd name="connsiteX33" fmla="*/ 4819651 w 12192000"/>
              <a:gd name="connsiteY33" fmla="*/ 38136 h 1241425"/>
              <a:gd name="connsiteX34" fmla="*/ 5162552 w 12192000"/>
              <a:gd name="connsiteY34" fmla="*/ 209586 h 1241425"/>
              <a:gd name="connsiteX35" fmla="*/ 5486401 w 12192000"/>
              <a:gd name="connsiteY35" fmla="*/ 38136 h 1241425"/>
              <a:gd name="connsiteX36" fmla="*/ 5753102 w 12192000"/>
              <a:gd name="connsiteY36" fmla="*/ 228636 h 1241425"/>
              <a:gd name="connsiteX37" fmla="*/ 6153151 w 12192000"/>
              <a:gd name="connsiteY37" fmla="*/ 57186 h 1241425"/>
              <a:gd name="connsiteX38" fmla="*/ 6438900 w 12192000"/>
              <a:gd name="connsiteY38" fmla="*/ 209586 h 1241425"/>
              <a:gd name="connsiteX39" fmla="*/ 6800850 w 12192000"/>
              <a:gd name="connsiteY39" fmla="*/ 19086 h 1241425"/>
              <a:gd name="connsiteX40" fmla="*/ 7143750 w 12192000"/>
              <a:gd name="connsiteY40" fmla="*/ 209586 h 1241425"/>
              <a:gd name="connsiteX41" fmla="*/ 7448550 w 12192000"/>
              <a:gd name="connsiteY41" fmla="*/ 19086 h 1241425"/>
              <a:gd name="connsiteX42" fmla="*/ 7810500 w 12192000"/>
              <a:gd name="connsiteY42" fmla="*/ 228636 h 1241425"/>
              <a:gd name="connsiteX43" fmla="*/ 8096251 w 12192000"/>
              <a:gd name="connsiteY43" fmla="*/ 36 h 12414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</a:cxnLst>
            <a:rect l="l" t="t" r="r" b="b"/>
            <a:pathLst>
              <a:path w="12192000" h="1241425">
                <a:moveTo>
                  <a:pt x="8096251" y="36"/>
                </a:moveTo>
                <a:cubicBezTo>
                  <a:pt x="8201025" y="-3139"/>
                  <a:pt x="8331200" y="200061"/>
                  <a:pt x="8439150" y="209586"/>
                </a:cubicBezTo>
                <a:cubicBezTo>
                  <a:pt x="8547100" y="219111"/>
                  <a:pt x="8629650" y="50836"/>
                  <a:pt x="8743950" y="57186"/>
                </a:cubicBezTo>
                <a:cubicBezTo>
                  <a:pt x="8858250" y="63536"/>
                  <a:pt x="9013825" y="247686"/>
                  <a:pt x="9124950" y="247686"/>
                </a:cubicBezTo>
                <a:cubicBezTo>
                  <a:pt x="9236075" y="247686"/>
                  <a:pt x="9305925" y="66711"/>
                  <a:pt x="9410700" y="57186"/>
                </a:cubicBezTo>
                <a:cubicBezTo>
                  <a:pt x="9515475" y="47661"/>
                  <a:pt x="9645650" y="190536"/>
                  <a:pt x="9753600" y="190536"/>
                </a:cubicBezTo>
                <a:cubicBezTo>
                  <a:pt x="9861550" y="190536"/>
                  <a:pt x="9944100" y="50836"/>
                  <a:pt x="10058400" y="57186"/>
                </a:cubicBezTo>
                <a:cubicBezTo>
                  <a:pt x="10172700" y="63536"/>
                  <a:pt x="10331450" y="225461"/>
                  <a:pt x="10439400" y="228636"/>
                </a:cubicBezTo>
                <a:cubicBezTo>
                  <a:pt x="10547350" y="231811"/>
                  <a:pt x="10594975" y="76236"/>
                  <a:pt x="10706100" y="76236"/>
                </a:cubicBezTo>
                <a:cubicBezTo>
                  <a:pt x="10817225" y="76236"/>
                  <a:pt x="10991850" y="234986"/>
                  <a:pt x="11106150" y="228636"/>
                </a:cubicBezTo>
                <a:cubicBezTo>
                  <a:pt x="11220450" y="222286"/>
                  <a:pt x="11280775" y="41311"/>
                  <a:pt x="11391900" y="38136"/>
                </a:cubicBezTo>
                <a:cubicBezTo>
                  <a:pt x="11503025" y="34961"/>
                  <a:pt x="11668125" y="206411"/>
                  <a:pt x="11772900" y="209586"/>
                </a:cubicBezTo>
                <a:cubicBezTo>
                  <a:pt x="11877675" y="212761"/>
                  <a:pt x="11893550" y="47661"/>
                  <a:pt x="12020550" y="57186"/>
                </a:cubicBezTo>
                <a:cubicBezTo>
                  <a:pt x="12052300" y="59568"/>
                  <a:pt x="12091194" y="60560"/>
                  <a:pt x="12133957" y="64032"/>
                </a:cubicBezTo>
                <a:lnTo>
                  <a:pt x="12192000" y="70611"/>
                </a:lnTo>
                <a:lnTo>
                  <a:pt x="12192000" y="1241425"/>
                </a:lnTo>
                <a:lnTo>
                  <a:pt x="0" y="1241425"/>
                </a:lnTo>
                <a:lnTo>
                  <a:pt x="0" y="191021"/>
                </a:lnTo>
                <a:lnTo>
                  <a:pt x="38100" y="171486"/>
                </a:lnTo>
                <a:cubicBezTo>
                  <a:pt x="168275" y="104811"/>
                  <a:pt x="171450" y="50836"/>
                  <a:pt x="266700" y="57186"/>
                </a:cubicBezTo>
                <a:cubicBezTo>
                  <a:pt x="361950" y="63536"/>
                  <a:pt x="501650" y="206411"/>
                  <a:pt x="609600" y="209586"/>
                </a:cubicBezTo>
                <a:cubicBezTo>
                  <a:pt x="717550" y="212761"/>
                  <a:pt x="796925" y="76236"/>
                  <a:pt x="914400" y="76236"/>
                </a:cubicBezTo>
                <a:cubicBezTo>
                  <a:pt x="1031875" y="76236"/>
                  <a:pt x="1203325" y="215936"/>
                  <a:pt x="1314450" y="209586"/>
                </a:cubicBezTo>
                <a:cubicBezTo>
                  <a:pt x="1425575" y="203236"/>
                  <a:pt x="1479551" y="31786"/>
                  <a:pt x="1581150" y="38136"/>
                </a:cubicBezTo>
                <a:cubicBezTo>
                  <a:pt x="1682750" y="44486"/>
                  <a:pt x="1816101" y="244511"/>
                  <a:pt x="1924050" y="247686"/>
                </a:cubicBezTo>
                <a:cubicBezTo>
                  <a:pt x="2032000" y="250861"/>
                  <a:pt x="2117725" y="54011"/>
                  <a:pt x="2228850" y="57186"/>
                </a:cubicBezTo>
                <a:cubicBezTo>
                  <a:pt x="2339975" y="60361"/>
                  <a:pt x="2486026" y="263561"/>
                  <a:pt x="2590800" y="266736"/>
                </a:cubicBezTo>
                <a:cubicBezTo>
                  <a:pt x="2695575" y="269911"/>
                  <a:pt x="2752725" y="76236"/>
                  <a:pt x="2857501" y="76236"/>
                </a:cubicBezTo>
                <a:cubicBezTo>
                  <a:pt x="2962275" y="76236"/>
                  <a:pt x="3105150" y="263561"/>
                  <a:pt x="3219450" y="266736"/>
                </a:cubicBezTo>
                <a:cubicBezTo>
                  <a:pt x="3333750" y="269911"/>
                  <a:pt x="3429000" y="98461"/>
                  <a:pt x="3543300" y="95286"/>
                </a:cubicBezTo>
                <a:cubicBezTo>
                  <a:pt x="3657600" y="92111"/>
                  <a:pt x="3800476" y="257211"/>
                  <a:pt x="3905250" y="247686"/>
                </a:cubicBezTo>
                <a:cubicBezTo>
                  <a:pt x="4010025" y="238161"/>
                  <a:pt x="4064000" y="47661"/>
                  <a:pt x="4171951" y="38136"/>
                </a:cubicBezTo>
                <a:cubicBezTo>
                  <a:pt x="4279902" y="28611"/>
                  <a:pt x="4445002" y="190536"/>
                  <a:pt x="4552951" y="190536"/>
                </a:cubicBezTo>
                <a:cubicBezTo>
                  <a:pt x="4660901" y="190536"/>
                  <a:pt x="4718051" y="34961"/>
                  <a:pt x="4819651" y="38136"/>
                </a:cubicBezTo>
                <a:cubicBezTo>
                  <a:pt x="4921252" y="41311"/>
                  <a:pt x="5051426" y="209586"/>
                  <a:pt x="5162552" y="209586"/>
                </a:cubicBezTo>
                <a:cubicBezTo>
                  <a:pt x="5273676" y="209586"/>
                  <a:pt x="5387976" y="34961"/>
                  <a:pt x="5486401" y="38136"/>
                </a:cubicBezTo>
                <a:cubicBezTo>
                  <a:pt x="5584826" y="41311"/>
                  <a:pt x="5641975" y="225461"/>
                  <a:pt x="5753102" y="228636"/>
                </a:cubicBezTo>
                <a:cubicBezTo>
                  <a:pt x="5864227" y="231811"/>
                  <a:pt x="6038850" y="60361"/>
                  <a:pt x="6153151" y="57186"/>
                </a:cubicBezTo>
                <a:cubicBezTo>
                  <a:pt x="6267451" y="54011"/>
                  <a:pt x="6330951" y="215936"/>
                  <a:pt x="6438900" y="209586"/>
                </a:cubicBezTo>
                <a:cubicBezTo>
                  <a:pt x="6546851" y="203236"/>
                  <a:pt x="6683375" y="19086"/>
                  <a:pt x="6800850" y="19086"/>
                </a:cubicBezTo>
                <a:cubicBezTo>
                  <a:pt x="6918325" y="19086"/>
                  <a:pt x="7035801" y="209586"/>
                  <a:pt x="7143750" y="209586"/>
                </a:cubicBezTo>
                <a:cubicBezTo>
                  <a:pt x="7251700" y="209586"/>
                  <a:pt x="7337426" y="15911"/>
                  <a:pt x="7448550" y="19086"/>
                </a:cubicBezTo>
                <a:cubicBezTo>
                  <a:pt x="7559675" y="22261"/>
                  <a:pt x="7702551" y="231811"/>
                  <a:pt x="7810500" y="228636"/>
                </a:cubicBezTo>
                <a:cubicBezTo>
                  <a:pt x="7918451" y="225461"/>
                  <a:pt x="7991475" y="3211"/>
                  <a:pt x="8096251" y="36"/>
                </a:cubicBezTo>
                <a:close/>
              </a:path>
            </a:pathLst>
          </a:custGeom>
          <a:solidFill>
            <a:srgbClr val="00AAE5"/>
          </a:solidFill>
          <a:ln>
            <a:noFill/>
          </a:ln>
          <a:effectLst>
            <a:outerShdw blurRad="330200" dist="76200" dir="16200000" rotWithShape="0">
              <a:prstClr val="black">
                <a:alpha val="6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3" name="任意多边形: 形状 4"/>
          <p:cNvSpPr/>
          <p:nvPr/>
        </p:nvSpPr>
        <p:spPr>
          <a:xfrm>
            <a:off x="0" y="5959476"/>
            <a:ext cx="12192000" cy="898525"/>
          </a:xfrm>
          <a:custGeom>
            <a:avLst/>
            <a:gdLst>
              <a:gd name="connsiteX0" fmla="*/ 7810500 w 12192000"/>
              <a:gd name="connsiteY0" fmla="*/ 36 h 898525"/>
              <a:gd name="connsiteX1" fmla="*/ 8153401 w 12192000"/>
              <a:gd name="connsiteY1" fmla="*/ 209586 h 898525"/>
              <a:gd name="connsiteX2" fmla="*/ 8458200 w 12192000"/>
              <a:gd name="connsiteY2" fmla="*/ 57186 h 898525"/>
              <a:gd name="connsiteX3" fmla="*/ 8839200 w 12192000"/>
              <a:gd name="connsiteY3" fmla="*/ 247686 h 898525"/>
              <a:gd name="connsiteX4" fmla="*/ 9124950 w 12192000"/>
              <a:gd name="connsiteY4" fmla="*/ 57186 h 898525"/>
              <a:gd name="connsiteX5" fmla="*/ 9467850 w 12192000"/>
              <a:gd name="connsiteY5" fmla="*/ 190536 h 898525"/>
              <a:gd name="connsiteX6" fmla="*/ 9772650 w 12192000"/>
              <a:gd name="connsiteY6" fmla="*/ 57186 h 898525"/>
              <a:gd name="connsiteX7" fmla="*/ 10153650 w 12192000"/>
              <a:gd name="connsiteY7" fmla="*/ 228636 h 898525"/>
              <a:gd name="connsiteX8" fmla="*/ 10420350 w 12192000"/>
              <a:gd name="connsiteY8" fmla="*/ 76236 h 898525"/>
              <a:gd name="connsiteX9" fmla="*/ 10820400 w 12192000"/>
              <a:gd name="connsiteY9" fmla="*/ 228636 h 898525"/>
              <a:gd name="connsiteX10" fmla="*/ 11106150 w 12192000"/>
              <a:gd name="connsiteY10" fmla="*/ 38136 h 898525"/>
              <a:gd name="connsiteX11" fmla="*/ 11487150 w 12192000"/>
              <a:gd name="connsiteY11" fmla="*/ 209586 h 898525"/>
              <a:gd name="connsiteX12" fmla="*/ 11734800 w 12192000"/>
              <a:gd name="connsiteY12" fmla="*/ 57186 h 898525"/>
              <a:gd name="connsiteX13" fmla="*/ 12190326 w 12192000"/>
              <a:gd name="connsiteY13" fmla="*/ 197047 h 898525"/>
              <a:gd name="connsiteX14" fmla="*/ 12192000 w 12192000"/>
              <a:gd name="connsiteY14" fmla="*/ 199031 h 898525"/>
              <a:gd name="connsiteX15" fmla="*/ 12192000 w 12192000"/>
              <a:gd name="connsiteY15" fmla="*/ 898525 h 898525"/>
              <a:gd name="connsiteX16" fmla="*/ 0 w 12192000"/>
              <a:gd name="connsiteY16" fmla="*/ 898525 h 898525"/>
              <a:gd name="connsiteX17" fmla="*/ 0 w 12192000"/>
              <a:gd name="connsiteY17" fmla="*/ 61356 h 898525"/>
              <a:gd name="connsiteX18" fmla="*/ 18604 w 12192000"/>
              <a:gd name="connsiteY18" fmla="*/ 65428 h 898525"/>
              <a:gd name="connsiteX19" fmla="*/ 323850 w 12192000"/>
              <a:gd name="connsiteY19" fmla="*/ 209586 h 898525"/>
              <a:gd name="connsiteX20" fmla="*/ 628650 w 12192000"/>
              <a:gd name="connsiteY20" fmla="*/ 76236 h 898525"/>
              <a:gd name="connsiteX21" fmla="*/ 1028700 w 12192000"/>
              <a:gd name="connsiteY21" fmla="*/ 209586 h 898525"/>
              <a:gd name="connsiteX22" fmla="*/ 1295400 w 12192000"/>
              <a:gd name="connsiteY22" fmla="*/ 38136 h 898525"/>
              <a:gd name="connsiteX23" fmla="*/ 1638300 w 12192000"/>
              <a:gd name="connsiteY23" fmla="*/ 247686 h 898525"/>
              <a:gd name="connsiteX24" fmla="*/ 1943100 w 12192000"/>
              <a:gd name="connsiteY24" fmla="*/ 57186 h 898525"/>
              <a:gd name="connsiteX25" fmla="*/ 2305051 w 12192000"/>
              <a:gd name="connsiteY25" fmla="*/ 266736 h 898525"/>
              <a:gd name="connsiteX26" fmla="*/ 2571750 w 12192000"/>
              <a:gd name="connsiteY26" fmla="*/ 76236 h 898525"/>
              <a:gd name="connsiteX27" fmla="*/ 2933700 w 12192000"/>
              <a:gd name="connsiteY27" fmla="*/ 266736 h 898525"/>
              <a:gd name="connsiteX28" fmla="*/ 3257550 w 12192000"/>
              <a:gd name="connsiteY28" fmla="*/ 95286 h 898525"/>
              <a:gd name="connsiteX29" fmla="*/ 3619500 w 12192000"/>
              <a:gd name="connsiteY29" fmla="*/ 247686 h 898525"/>
              <a:gd name="connsiteX30" fmla="*/ 3886200 w 12192000"/>
              <a:gd name="connsiteY30" fmla="*/ 38136 h 898525"/>
              <a:gd name="connsiteX31" fmla="*/ 4267201 w 12192000"/>
              <a:gd name="connsiteY31" fmla="*/ 190536 h 898525"/>
              <a:gd name="connsiteX32" fmla="*/ 4533902 w 12192000"/>
              <a:gd name="connsiteY32" fmla="*/ 38136 h 898525"/>
              <a:gd name="connsiteX33" fmla="*/ 4876801 w 12192000"/>
              <a:gd name="connsiteY33" fmla="*/ 209586 h 898525"/>
              <a:gd name="connsiteX34" fmla="*/ 5200652 w 12192000"/>
              <a:gd name="connsiteY34" fmla="*/ 38136 h 898525"/>
              <a:gd name="connsiteX35" fmla="*/ 5467352 w 12192000"/>
              <a:gd name="connsiteY35" fmla="*/ 228636 h 898525"/>
              <a:gd name="connsiteX36" fmla="*/ 5867402 w 12192000"/>
              <a:gd name="connsiteY36" fmla="*/ 57186 h 898525"/>
              <a:gd name="connsiteX37" fmla="*/ 6153151 w 12192000"/>
              <a:gd name="connsiteY37" fmla="*/ 209586 h 898525"/>
              <a:gd name="connsiteX38" fmla="*/ 6515101 w 12192000"/>
              <a:gd name="connsiteY38" fmla="*/ 19086 h 898525"/>
              <a:gd name="connsiteX39" fmla="*/ 6858000 w 12192000"/>
              <a:gd name="connsiteY39" fmla="*/ 209586 h 898525"/>
              <a:gd name="connsiteX40" fmla="*/ 7162800 w 12192000"/>
              <a:gd name="connsiteY40" fmla="*/ 19086 h 898525"/>
              <a:gd name="connsiteX41" fmla="*/ 7524750 w 12192000"/>
              <a:gd name="connsiteY41" fmla="*/ 228636 h 898525"/>
              <a:gd name="connsiteX42" fmla="*/ 7810500 w 12192000"/>
              <a:gd name="connsiteY42" fmla="*/ 36 h 8985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</a:cxnLst>
            <a:rect l="l" t="t" r="r" b="b"/>
            <a:pathLst>
              <a:path w="12192000" h="898525">
                <a:moveTo>
                  <a:pt x="7810500" y="36"/>
                </a:moveTo>
                <a:cubicBezTo>
                  <a:pt x="7915276" y="-3139"/>
                  <a:pt x="8045450" y="200061"/>
                  <a:pt x="8153401" y="209586"/>
                </a:cubicBezTo>
                <a:cubicBezTo>
                  <a:pt x="8261350" y="219111"/>
                  <a:pt x="8343900" y="50836"/>
                  <a:pt x="8458200" y="57186"/>
                </a:cubicBezTo>
                <a:cubicBezTo>
                  <a:pt x="8572500" y="63536"/>
                  <a:pt x="8728075" y="247686"/>
                  <a:pt x="8839200" y="247686"/>
                </a:cubicBezTo>
                <a:cubicBezTo>
                  <a:pt x="8950325" y="247686"/>
                  <a:pt x="9020175" y="66711"/>
                  <a:pt x="9124950" y="57186"/>
                </a:cubicBezTo>
                <a:cubicBezTo>
                  <a:pt x="9229725" y="47661"/>
                  <a:pt x="9359900" y="190536"/>
                  <a:pt x="9467850" y="190536"/>
                </a:cubicBezTo>
                <a:cubicBezTo>
                  <a:pt x="9575800" y="190536"/>
                  <a:pt x="9658350" y="50836"/>
                  <a:pt x="9772650" y="57186"/>
                </a:cubicBezTo>
                <a:cubicBezTo>
                  <a:pt x="9886950" y="63536"/>
                  <a:pt x="10045700" y="225461"/>
                  <a:pt x="10153650" y="228636"/>
                </a:cubicBezTo>
                <a:cubicBezTo>
                  <a:pt x="10261600" y="231811"/>
                  <a:pt x="10309225" y="76236"/>
                  <a:pt x="10420350" y="76236"/>
                </a:cubicBezTo>
                <a:cubicBezTo>
                  <a:pt x="10531475" y="76236"/>
                  <a:pt x="10706100" y="234986"/>
                  <a:pt x="10820400" y="228636"/>
                </a:cubicBezTo>
                <a:cubicBezTo>
                  <a:pt x="10934700" y="222286"/>
                  <a:pt x="10995025" y="41311"/>
                  <a:pt x="11106150" y="38136"/>
                </a:cubicBezTo>
                <a:cubicBezTo>
                  <a:pt x="11217275" y="34961"/>
                  <a:pt x="11382375" y="206411"/>
                  <a:pt x="11487150" y="209586"/>
                </a:cubicBezTo>
                <a:cubicBezTo>
                  <a:pt x="11591925" y="212761"/>
                  <a:pt x="11607800" y="47661"/>
                  <a:pt x="11734800" y="57186"/>
                </a:cubicBezTo>
                <a:cubicBezTo>
                  <a:pt x="11845925" y="65521"/>
                  <a:pt x="12044561" y="56839"/>
                  <a:pt x="12190326" y="197047"/>
                </a:cubicBezTo>
                <a:lnTo>
                  <a:pt x="12192000" y="199031"/>
                </a:lnTo>
                <a:lnTo>
                  <a:pt x="12192000" y="898525"/>
                </a:lnTo>
                <a:lnTo>
                  <a:pt x="0" y="898525"/>
                </a:lnTo>
                <a:lnTo>
                  <a:pt x="0" y="61356"/>
                </a:lnTo>
                <a:lnTo>
                  <a:pt x="18604" y="65428"/>
                </a:lnTo>
                <a:cubicBezTo>
                  <a:pt x="110629" y="97072"/>
                  <a:pt x="229394" y="206808"/>
                  <a:pt x="323850" y="209586"/>
                </a:cubicBezTo>
                <a:cubicBezTo>
                  <a:pt x="431800" y="212761"/>
                  <a:pt x="511175" y="76236"/>
                  <a:pt x="628650" y="76236"/>
                </a:cubicBezTo>
                <a:cubicBezTo>
                  <a:pt x="746125" y="76236"/>
                  <a:pt x="917575" y="215936"/>
                  <a:pt x="1028700" y="209586"/>
                </a:cubicBezTo>
                <a:cubicBezTo>
                  <a:pt x="1139825" y="203236"/>
                  <a:pt x="1193800" y="31786"/>
                  <a:pt x="1295400" y="38136"/>
                </a:cubicBezTo>
                <a:cubicBezTo>
                  <a:pt x="1397000" y="44486"/>
                  <a:pt x="1530350" y="244511"/>
                  <a:pt x="1638300" y="247686"/>
                </a:cubicBezTo>
                <a:cubicBezTo>
                  <a:pt x="1746250" y="250861"/>
                  <a:pt x="1831976" y="54011"/>
                  <a:pt x="1943100" y="57186"/>
                </a:cubicBezTo>
                <a:cubicBezTo>
                  <a:pt x="2054225" y="60361"/>
                  <a:pt x="2200276" y="263561"/>
                  <a:pt x="2305051" y="266736"/>
                </a:cubicBezTo>
                <a:cubicBezTo>
                  <a:pt x="2409825" y="269911"/>
                  <a:pt x="2466976" y="76236"/>
                  <a:pt x="2571750" y="76236"/>
                </a:cubicBezTo>
                <a:cubicBezTo>
                  <a:pt x="2676525" y="76236"/>
                  <a:pt x="2819401" y="263561"/>
                  <a:pt x="2933700" y="266736"/>
                </a:cubicBezTo>
                <a:cubicBezTo>
                  <a:pt x="3048000" y="269911"/>
                  <a:pt x="3143251" y="98461"/>
                  <a:pt x="3257550" y="95286"/>
                </a:cubicBezTo>
                <a:cubicBezTo>
                  <a:pt x="3371850" y="92111"/>
                  <a:pt x="3514726" y="257211"/>
                  <a:pt x="3619500" y="247686"/>
                </a:cubicBezTo>
                <a:cubicBezTo>
                  <a:pt x="3724275" y="238161"/>
                  <a:pt x="3778252" y="47661"/>
                  <a:pt x="3886200" y="38136"/>
                </a:cubicBezTo>
                <a:cubicBezTo>
                  <a:pt x="3994150" y="28611"/>
                  <a:pt x="4159251" y="190536"/>
                  <a:pt x="4267201" y="190536"/>
                </a:cubicBezTo>
                <a:cubicBezTo>
                  <a:pt x="4375153" y="190536"/>
                  <a:pt x="4432302" y="34961"/>
                  <a:pt x="4533902" y="38136"/>
                </a:cubicBezTo>
                <a:cubicBezTo>
                  <a:pt x="4635501" y="41311"/>
                  <a:pt x="4765676" y="209586"/>
                  <a:pt x="4876801" y="209586"/>
                </a:cubicBezTo>
                <a:cubicBezTo>
                  <a:pt x="4987926" y="209586"/>
                  <a:pt x="5102227" y="34961"/>
                  <a:pt x="5200652" y="38136"/>
                </a:cubicBezTo>
                <a:cubicBezTo>
                  <a:pt x="5299077" y="41311"/>
                  <a:pt x="5356226" y="225461"/>
                  <a:pt x="5467352" y="228636"/>
                </a:cubicBezTo>
                <a:cubicBezTo>
                  <a:pt x="5578476" y="231811"/>
                  <a:pt x="5753102" y="60361"/>
                  <a:pt x="5867402" y="57186"/>
                </a:cubicBezTo>
                <a:cubicBezTo>
                  <a:pt x="5981700" y="54011"/>
                  <a:pt x="6045200" y="215936"/>
                  <a:pt x="6153151" y="209586"/>
                </a:cubicBezTo>
                <a:cubicBezTo>
                  <a:pt x="6261101" y="203236"/>
                  <a:pt x="6397625" y="19086"/>
                  <a:pt x="6515101" y="19086"/>
                </a:cubicBezTo>
                <a:cubicBezTo>
                  <a:pt x="6632576" y="19086"/>
                  <a:pt x="6750051" y="209586"/>
                  <a:pt x="6858000" y="209586"/>
                </a:cubicBezTo>
                <a:cubicBezTo>
                  <a:pt x="6965951" y="209586"/>
                  <a:pt x="7051675" y="15911"/>
                  <a:pt x="7162800" y="19086"/>
                </a:cubicBezTo>
                <a:cubicBezTo>
                  <a:pt x="7273926" y="22261"/>
                  <a:pt x="7416800" y="231811"/>
                  <a:pt x="7524750" y="228636"/>
                </a:cubicBezTo>
                <a:cubicBezTo>
                  <a:pt x="7632701" y="225461"/>
                  <a:pt x="7705726" y="3211"/>
                  <a:pt x="7810500" y="36"/>
                </a:cubicBezTo>
                <a:close/>
              </a:path>
            </a:pathLst>
          </a:custGeom>
          <a:solidFill>
            <a:srgbClr val="CAEFFB"/>
          </a:solidFill>
          <a:ln>
            <a:noFill/>
          </a:ln>
          <a:effectLst>
            <a:outerShdw blurRad="330200" dist="76200" dir="16200000" rotWithShape="0">
              <a:prstClr val="black">
                <a:alpha val="6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4" name="任意多边形: 形状 5"/>
          <p:cNvSpPr/>
          <p:nvPr/>
        </p:nvSpPr>
        <p:spPr>
          <a:xfrm>
            <a:off x="0" y="6289676"/>
            <a:ext cx="12192000" cy="568325"/>
          </a:xfrm>
          <a:custGeom>
            <a:avLst/>
            <a:gdLst>
              <a:gd name="connsiteX0" fmla="*/ 8096251 w 12192000"/>
              <a:gd name="connsiteY0" fmla="*/ 36 h 568325"/>
              <a:gd name="connsiteX1" fmla="*/ 8439150 w 12192000"/>
              <a:gd name="connsiteY1" fmla="*/ 209586 h 568325"/>
              <a:gd name="connsiteX2" fmla="*/ 8743950 w 12192000"/>
              <a:gd name="connsiteY2" fmla="*/ 57186 h 568325"/>
              <a:gd name="connsiteX3" fmla="*/ 9124950 w 12192000"/>
              <a:gd name="connsiteY3" fmla="*/ 247686 h 568325"/>
              <a:gd name="connsiteX4" fmla="*/ 9410700 w 12192000"/>
              <a:gd name="connsiteY4" fmla="*/ 57186 h 568325"/>
              <a:gd name="connsiteX5" fmla="*/ 9753600 w 12192000"/>
              <a:gd name="connsiteY5" fmla="*/ 190536 h 568325"/>
              <a:gd name="connsiteX6" fmla="*/ 10058400 w 12192000"/>
              <a:gd name="connsiteY6" fmla="*/ 57186 h 568325"/>
              <a:gd name="connsiteX7" fmla="*/ 10439400 w 12192000"/>
              <a:gd name="connsiteY7" fmla="*/ 228636 h 568325"/>
              <a:gd name="connsiteX8" fmla="*/ 10706100 w 12192000"/>
              <a:gd name="connsiteY8" fmla="*/ 76236 h 568325"/>
              <a:gd name="connsiteX9" fmla="*/ 11106150 w 12192000"/>
              <a:gd name="connsiteY9" fmla="*/ 228636 h 568325"/>
              <a:gd name="connsiteX10" fmla="*/ 11391900 w 12192000"/>
              <a:gd name="connsiteY10" fmla="*/ 38136 h 568325"/>
              <a:gd name="connsiteX11" fmla="*/ 11772900 w 12192000"/>
              <a:gd name="connsiteY11" fmla="*/ 209586 h 568325"/>
              <a:gd name="connsiteX12" fmla="*/ 12020550 w 12192000"/>
              <a:gd name="connsiteY12" fmla="*/ 57186 h 568325"/>
              <a:gd name="connsiteX13" fmla="*/ 12133957 w 12192000"/>
              <a:gd name="connsiteY13" fmla="*/ 64032 h 568325"/>
              <a:gd name="connsiteX14" fmla="*/ 12192000 w 12192000"/>
              <a:gd name="connsiteY14" fmla="*/ 70611 h 568325"/>
              <a:gd name="connsiteX15" fmla="*/ 12192000 w 12192000"/>
              <a:gd name="connsiteY15" fmla="*/ 568325 h 568325"/>
              <a:gd name="connsiteX16" fmla="*/ 0 w 12192000"/>
              <a:gd name="connsiteY16" fmla="*/ 568325 h 568325"/>
              <a:gd name="connsiteX17" fmla="*/ 0 w 12192000"/>
              <a:gd name="connsiteY17" fmla="*/ 191031 h 568325"/>
              <a:gd name="connsiteX18" fmla="*/ 38100 w 12192000"/>
              <a:gd name="connsiteY18" fmla="*/ 171486 h 568325"/>
              <a:gd name="connsiteX19" fmla="*/ 266700 w 12192000"/>
              <a:gd name="connsiteY19" fmla="*/ 57186 h 568325"/>
              <a:gd name="connsiteX20" fmla="*/ 609600 w 12192000"/>
              <a:gd name="connsiteY20" fmla="*/ 209586 h 568325"/>
              <a:gd name="connsiteX21" fmla="*/ 914400 w 12192000"/>
              <a:gd name="connsiteY21" fmla="*/ 76236 h 568325"/>
              <a:gd name="connsiteX22" fmla="*/ 1314450 w 12192000"/>
              <a:gd name="connsiteY22" fmla="*/ 209586 h 568325"/>
              <a:gd name="connsiteX23" fmla="*/ 1581150 w 12192000"/>
              <a:gd name="connsiteY23" fmla="*/ 38136 h 568325"/>
              <a:gd name="connsiteX24" fmla="*/ 1924050 w 12192000"/>
              <a:gd name="connsiteY24" fmla="*/ 247686 h 568325"/>
              <a:gd name="connsiteX25" fmla="*/ 2228850 w 12192000"/>
              <a:gd name="connsiteY25" fmla="*/ 57186 h 568325"/>
              <a:gd name="connsiteX26" fmla="*/ 2590800 w 12192000"/>
              <a:gd name="connsiteY26" fmla="*/ 266736 h 568325"/>
              <a:gd name="connsiteX27" fmla="*/ 2857501 w 12192000"/>
              <a:gd name="connsiteY27" fmla="*/ 76236 h 568325"/>
              <a:gd name="connsiteX28" fmla="*/ 3219450 w 12192000"/>
              <a:gd name="connsiteY28" fmla="*/ 266736 h 568325"/>
              <a:gd name="connsiteX29" fmla="*/ 3543301 w 12192000"/>
              <a:gd name="connsiteY29" fmla="*/ 95286 h 568325"/>
              <a:gd name="connsiteX30" fmla="*/ 3905250 w 12192000"/>
              <a:gd name="connsiteY30" fmla="*/ 247686 h 568325"/>
              <a:gd name="connsiteX31" fmla="*/ 4171951 w 12192000"/>
              <a:gd name="connsiteY31" fmla="*/ 38136 h 568325"/>
              <a:gd name="connsiteX32" fmla="*/ 4552951 w 12192000"/>
              <a:gd name="connsiteY32" fmla="*/ 190536 h 568325"/>
              <a:gd name="connsiteX33" fmla="*/ 4819651 w 12192000"/>
              <a:gd name="connsiteY33" fmla="*/ 38136 h 568325"/>
              <a:gd name="connsiteX34" fmla="*/ 5162552 w 12192000"/>
              <a:gd name="connsiteY34" fmla="*/ 209586 h 568325"/>
              <a:gd name="connsiteX35" fmla="*/ 5486401 w 12192000"/>
              <a:gd name="connsiteY35" fmla="*/ 38136 h 568325"/>
              <a:gd name="connsiteX36" fmla="*/ 5753102 w 12192000"/>
              <a:gd name="connsiteY36" fmla="*/ 228636 h 568325"/>
              <a:gd name="connsiteX37" fmla="*/ 6153151 w 12192000"/>
              <a:gd name="connsiteY37" fmla="*/ 57186 h 568325"/>
              <a:gd name="connsiteX38" fmla="*/ 6438900 w 12192000"/>
              <a:gd name="connsiteY38" fmla="*/ 209586 h 568325"/>
              <a:gd name="connsiteX39" fmla="*/ 6800850 w 12192000"/>
              <a:gd name="connsiteY39" fmla="*/ 19086 h 568325"/>
              <a:gd name="connsiteX40" fmla="*/ 7143750 w 12192000"/>
              <a:gd name="connsiteY40" fmla="*/ 209586 h 568325"/>
              <a:gd name="connsiteX41" fmla="*/ 7448550 w 12192000"/>
              <a:gd name="connsiteY41" fmla="*/ 19086 h 568325"/>
              <a:gd name="connsiteX42" fmla="*/ 7810500 w 12192000"/>
              <a:gd name="connsiteY42" fmla="*/ 228636 h 568325"/>
              <a:gd name="connsiteX43" fmla="*/ 8096251 w 12192000"/>
              <a:gd name="connsiteY43" fmla="*/ 36 h 5683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</a:cxnLst>
            <a:rect l="l" t="t" r="r" b="b"/>
            <a:pathLst>
              <a:path w="12192000" h="568325">
                <a:moveTo>
                  <a:pt x="8096251" y="36"/>
                </a:moveTo>
                <a:cubicBezTo>
                  <a:pt x="8201025" y="-3139"/>
                  <a:pt x="8331200" y="200061"/>
                  <a:pt x="8439150" y="209586"/>
                </a:cubicBezTo>
                <a:cubicBezTo>
                  <a:pt x="8547100" y="219111"/>
                  <a:pt x="8629650" y="50836"/>
                  <a:pt x="8743950" y="57186"/>
                </a:cubicBezTo>
                <a:cubicBezTo>
                  <a:pt x="8858250" y="63536"/>
                  <a:pt x="9013825" y="247686"/>
                  <a:pt x="9124950" y="247686"/>
                </a:cubicBezTo>
                <a:cubicBezTo>
                  <a:pt x="9236075" y="247686"/>
                  <a:pt x="9305925" y="66711"/>
                  <a:pt x="9410700" y="57186"/>
                </a:cubicBezTo>
                <a:cubicBezTo>
                  <a:pt x="9515475" y="47661"/>
                  <a:pt x="9645650" y="190536"/>
                  <a:pt x="9753600" y="190536"/>
                </a:cubicBezTo>
                <a:cubicBezTo>
                  <a:pt x="9861550" y="190536"/>
                  <a:pt x="9944100" y="50836"/>
                  <a:pt x="10058400" y="57186"/>
                </a:cubicBezTo>
                <a:cubicBezTo>
                  <a:pt x="10172700" y="63536"/>
                  <a:pt x="10331450" y="225461"/>
                  <a:pt x="10439400" y="228636"/>
                </a:cubicBezTo>
                <a:cubicBezTo>
                  <a:pt x="10547350" y="231811"/>
                  <a:pt x="10594975" y="76236"/>
                  <a:pt x="10706100" y="76236"/>
                </a:cubicBezTo>
                <a:cubicBezTo>
                  <a:pt x="10817225" y="76236"/>
                  <a:pt x="10991850" y="234986"/>
                  <a:pt x="11106150" y="228636"/>
                </a:cubicBezTo>
                <a:cubicBezTo>
                  <a:pt x="11220450" y="222286"/>
                  <a:pt x="11280775" y="41311"/>
                  <a:pt x="11391900" y="38136"/>
                </a:cubicBezTo>
                <a:cubicBezTo>
                  <a:pt x="11503025" y="34961"/>
                  <a:pt x="11668125" y="206411"/>
                  <a:pt x="11772900" y="209586"/>
                </a:cubicBezTo>
                <a:cubicBezTo>
                  <a:pt x="11877675" y="212761"/>
                  <a:pt x="11893550" y="47661"/>
                  <a:pt x="12020550" y="57186"/>
                </a:cubicBezTo>
                <a:cubicBezTo>
                  <a:pt x="12052300" y="59568"/>
                  <a:pt x="12091194" y="60560"/>
                  <a:pt x="12133957" y="64032"/>
                </a:cubicBezTo>
                <a:lnTo>
                  <a:pt x="12192000" y="70611"/>
                </a:lnTo>
                <a:lnTo>
                  <a:pt x="12192000" y="568325"/>
                </a:lnTo>
                <a:lnTo>
                  <a:pt x="0" y="568325"/>
                </a:lnTo>
                <a:lnTo>
                  <a:pt x="0" y="191031"/>
                </a:lnTo>
                <a:lnTo>
                  <a:pt x="38100" y="171486"/>
                </a:lnTo>
                <a:cubicBezTo>
                  <a:pt x="168275" y="104811"/>
                  <a:pt x="171450" y="50836"/>
                  <a:pt x="266700" y="57186"/>
                </a:cubicBezTo>
                <a:cubicBezTo>
                  <a:pt x="361950" y="63536"/>
                  <a:pt x="501650" y="206411"/>
                  <a:pt x="609600" y="209586"/>
                </a:cubicBezTo>
                <a:cubicBezTo>
                  <a:pt x="717550" y="212761"/>
                  <a:pt x="796925" y="76236"/>
                  <a:pt x="914400" y="76236"/>
                </a:cubicBezTo>
                <a:cubicBezTo>
                  <a:pt x="1031875" y="76236"/>
                  <a:pt x="1203325" y="215936"/>
                  <a:pt x="1314450" y="209586"/>
                </a:cubicBezTo>
                <a:cubicBezTo>
                  <a:pt x="1425575" y="203236"/>
                  <a:pt x="1479551" y="31786"/>
                  <a:pt x="1581150" y="38136"/>
                </a:cubicBezTo>
                <a:cubicBezTo>
                  <a:pt x="1682750" y="44486"/>
                  <a:pt x="1816101" y="244511"/>
                  <a:pt x="1924050" y="247686"/>
                </a:cubicBezTo>
                <a:cubicBezTo>
                  <a:pt x="2032000" y="250861"/>
                  <a:pt x="2117725" y="54011"/>
                  <a:pt x="2228850" y="57186"/>
                </a:cubicBezTo>
                <a:cubicBezTo>
                  <a:pt x="2339975" y="60361"/>
                  <a:pt x="2486026" y="263561"/>
                  <a:pt x="2590800" y="266736"/>
                </a:cubicBezTo>
                <a:cubicBezTo>
                  <a:pt x="2695575" y="269911"/>
                  <a:pt x="2752725" y="76236"/>
                  <a:pt x="2857501" y="76236"/>
                </a:cubicBezTo>
                <a:cubicBezTo>
                  <a:pt x="2962275" y="76236"/>
                  <a:pt x="3105150" y="263561"/>
                  <a:pt x="3219450" y="266736"/>
                </a:cubicBezTo>
                <a:cubicBezTo>
                  <a:pt x="3333750" y="269911"/>
                  <a:pt x="3429000" y="98461"/>
                  <a:pt x="3543301" y="95286"/>
                </a:cubicBezTo>
                <a:cubicBezTo>
                  <a:pt x="3657600" y="92111"/>
                  <a:pt x="3800476" y="257211"/>
                  <a:pt x="3905250" y="247686"/>
                </a:cubicBezTo>
                <a:cubicBezTo>
                  <a:pt x="4010025" y="238161"/>
                  <a:pt x="4064000" y="47661"/>
                  <a:pt x="4171951" y="38136"/>
                </a:cubicBezTo>
                <a:cubicBezTo>
                  <a:pt x="4279902" y="28611"/>
                  <a:pt x="4445002" y="190536"/>
                  <a:pt x="4552951" y="190536"/>
                </a:cubicBezTo>
                <a:cubicBezTo>
                  <a:pt x="4660901" y="190536"/>
                  <a:pt x="4718051" y="34961"/>
                  <a:pt x="4819651" y="38136"/>
                </a:cubicBezTo>
                <a:cubicBezTo>
                  <a:pt x="4921252" y="41311"/>
                  <a:pt x="5051426" y="209586"/>
                  <a:pt x="5162552" y="209586"/>
                </a:cubicBezTo>
                <a:cubicBezTo>
                  <a:pt x="5273676" y="209586"/>
                  <a:pt x="5387976" y="34961"/>
                  <a:pt x="5486401" y="38136"/>
                </a:cubicBezTo>
                <a:cubicBezTo>
                  <a:pt x="5584826" y="41311"/>
                  <a:pt x="5641975" y="225461"/>
                  <a:pt x="5753102" y="228636"/>
                </a:cubicBezTo>
                <a:cubicBezTo>
                  <a:pt x="5864227" y="231811"/>
                  <a:pt x="6038850" y="60361"/>
                  <a:pt x="6153151" y="57186"/>
                </a:cubicBezTo>
                <a:cubicBezTo>
                  <a:pt x="6267451" y="54011"/>
                  <a:pt x="6330951" y="215936"/>
                  <a:pt x="6438900" y="209586"/>
                </a:cubicBezTo>
                <a:cubicBezTo>
                  <a:pt x="6546851" y="203236"/>
                  <a:pt x="6683375" y="19086"/>
                  <a:pt x="6800850" y="19086"/>
                </a:cubicBezTo>
                <a:cubicBezTo>
                  <a:pt x="6918325" y="19086"/>
                  <a:pt x="7035801" y="209586"/>
                  <a:pt x="7143750" y="209586"/>
                </a:cubicBezTo>
                <a:cubicBezTo>
                  <a:pt x="7251700" y="209586"/>
                  <a:pt x="7337426" y="15911"/>
                  <a:pt x="7448550" y="19086"/>
                </a:cubicBezTo>
                <a:cubicBezTo>
                  <a:pt x="7559675" y="22261"/>
                  <a:pt x="7702551" y="231811"/>
                  <a:pt x="7810500" y="228636"/>
                </a:cubicBezTo>
                <a:cubicBezTo>
                  <a:pt x="7918451" y="225461"/>
                  <a:pt x="7991475" y="3211"/>
                  <a:pt x="8096251" y="36"/>
                </a:cubicBezTo>
                <a:close/>
              </a:path>
            </a:pathLst>
          </a:custGeom>
          <a:solidFill>
            <a:srgbClr val="00AAE5"/>
          </a:solidFill>
          <a:ln>
            <a:noFill/>
          </a:ln>
          <a:effectLst>
            <a:outerShdw blurRad="330200" dist="76200" dir="16200000" rotWithShape="0">
              <a:prstClr val="black">
                <a:alpha val="6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>
          <a:gsLst>
            <a:gs pos="96000">
              <a:schemeClr val="accent6">
                <a:lumMod val="20000"/>
                <a:lumOff val="80000"/>
              </a:schemeClr>
            </a:gs>
            <a:gs pos="100000">
              <a:srgbClr val="034373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6054" y="3963530"/>
            <a:ext cx="11773583" cy="1745641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2423" y="3967709"/>
            <a:ext cx="11969578" cy="1741129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208228" y="-729759"/>
            <a:ext cx="2478651" cy="2478651"/>
            <a:chOff x="14658975" y="-3295650"/>
            <a:chExt cx="3200400" cy="3200400"/>
          </a:xfrm>
        </p:grpSpPr>
        <p:sp>
          <p:nvSpPr>
            <p:cNvPr id="8" name="星形: 十二角 19"/>
            <p:cNvSpPr/>
            <p:nvPr/>
          </p:nvSpPr>
          <p:spPr>
            <a:xfrm>
              <a:off x="14658975" y="-3295650"/>
              <a:ext cx="3200400" cy="3200400"/>
            </a:xfrm>
            <a:custGeom>
              <a:avLst/>
              <a:gdLst>
                <a:gd name="connsiteX0" fmla="*/ 0 w 3200400"/>
                <a:gd name="connsiteY0" fmla="*/ 1600200 h 3200400"/>
                <a:gd name="connsiteX1" fmla="*/ 448302 w 3200400"/>
                <a:gd name="connsiteY1" fmla="*/ 1291550 h 3200400"/>
                <a:gd name="connsiteX2" fmla="*/ 214386 w 3200400"/>
                <a:gd name="connsiteY2" fmla="*/ 800100 h 3200400"/>
                <a:gd name="connsiteX3" fmla="*/ 756952 w 3200400"/>
                <a:gd name="connsiteY3" fmla="*/ 756952 h 3200400"/>
                <a:gd name="connsiteX4" fmla="*/ 800100 w 3200400"/>
                <a:gd name="connsiteY4" fmla="*/ 214386 h 3200400"/>
                <a:gd name="connsiteX5" fmla="*/ 1291550 w 3200400"/>
                <a:gd name="connsiteY5" fmla="*/ 448302 h 3200400"/>
                <a:gd name="connsiteX6" fmla="*/ 1600200 w 3200400"/>
                <a:gd name="connsiteY6" fmla="*/ 0 h 3200400"/>
                <a:gd name="connsiteX7" fmla="*/ 1908850 w 3200400"/>
                <a:gd name="connsiteY7" fmla="*/ 448302 h 3200400"/>
                <a:gd name="connsiteX8" fmla="*/ 2400300 w 3200400"/>
                <a:gd name="connsiteY8" fmla="*/ 214386 h 3200400"/>
                <a:gd name="connsiteX9" fmla="*/ 2443448 w 3200400"/>
                <a:gd name="connsiteY9" fmla="*/ 756952 h 3200400"/>
                <a:gd name="connsiteX10" fmla="*/ 2986014 w 3200400"/>
                <a:gd name="connsiteY10" fmla="*/ 800100 h 3200400"/>
                <a:gd name="connsiteX11" fmla="*/ 2752098 w 3200400"/>
                <a:gd name="connsiteY11" fmla="*/ 1291550 h 3200400"/>
                <a:gd name="connsiteX12" fmla="*/ 3200400 w 3200400"/>
                <a:gd name="connsiteY12" fmla="*/ 1600200 h 3200400"/>
                <a:gd name="connsiteX13" fmla="*/ 2752098 w 3200400"/>
                <a:gd name="connsiteY13" fmla="*/ 1908850 h 3200400"/>
                <a:gd name="connsiteX14" fmla="*/ 2986014 w 3200400"/>
                <a:gd name="connsiteY14" fmla="*/ 2400300 h 3200400"/>
                <a:gd name="connsiteX15" fmla="*/ 2443448 w 3200400"/>
                <a:gd name="connsiteY15" fmla="*/ 2443448 h 3200400"/>
                <a:gd name="connsiteX16" fmla="*/ 2400300 w 3200400"/>
                <a:gd name="connsiteY16" fmla="*/ 2986014 h 3200400"/>
                <a:gd name="connsiteX17" fmla="*/ 1908850 w 3200400"/>
                <a:gd name="connsiteY17" fmla="*/ 2752098 h 3200400"/>
                <a:gd name="connsiteX18" fmla="*/ 1600200 w 3200400"/>
                <a:gd name="connsiteY18" fmla="*/ 3200400 h 3200400"/>
                <a:gd name="connsiteX19" fmla="*/ 1291550 w 3200400"/>
                <a:gd name="connsiteY19" fmla="*/ 2752098 h 3200400"/>
                <a:gd name="connsiteX20" fmla="*/ 800100 w 3200400"/>
                <a:gd name="connsiteY20" fmla="*/ 2986014 h 3200400"/>
                <a:gd name="connsiteX21" fmla="*/ 756952 w 3200400"/>
                <a:gd name="connsiteY21" fmla="*/ 2443448 h 3200400"/>
                <a:gd name="connsiteX22" fmla="*/ 214386 w 3200400"/>
                <a:gd name="connsiteY22" fmla="*/ 2400300 h 3200400"/>
                <a:gd name="connsiteX23" fmla="*/ 448302 w 3200400"/>
                <a:gd name="connsiteY23" fmla="*/ 1908850 h 3200400"/>
                <a:gd name="connsiteX24" fmla="*/ 0 w 3200400"/>
                <a:gd name="connsiteY24" fmla="*/ 1600200 h 3200400"/>
                <a:gd name="connsiteX0-1" fmla="*/ 0 w 3200400"/>
                <a:gd name="connsiteY0-2" fmla="*/ 1600200 h 3200400"/>
                <a:gd name="connsiteX1-3" fmla="*/ 448302 w 3200400"/>
                <a:gd name="connsiteY1-4" fmla="*/ 1291550 h 3200400"/>
                <a:gd name="connsiteX2-5" fmla="*/ 214386 w 3200400"/>
                <a:gd name="connsiteY2-6" fmla="*/ 800100 h 3200400"/>
                <a:gd name="connsiteX3-7" fmla="*/ 756952 w 3200400"/>
                <a:gd name="connsiteY3-8" fmla="*/ 756952 h 3200400"/>
                <a:gd name="connsiteX4-9" fmla="*/ 800100 w 3200400"/>
                <a:gd name="connsiteY4-10" fmla="*/ 214386 h 3200400"/>
                <a:gd name="connsiteX5-11" fmla="*/ 1291550 w 3200400"/>
                <a:gd name="connsiteY5-12" fmla="*/ 448302 h 3200400"/>
                <a:gd name="connsiteX6-13" fmla="*/ 1600200 w 3200400"/>
                <a:gd name="connsiteY6-14" fmla="*/ 0 h 3200400"/>
                <a:gd name="connsiteX7-15" fmla="*/ 1908850 w 3200400"/>
                <a:gd name="connsiteY7-16" fmla="*/ 448302 h 3200400"/>
                <a:gd name="connsiteX8-17" fmla="*/ 2400300 w 3200400"/>
                <a:gd name="connsiteY8-18" fmla="*/ 214386 h 3200400"/>
                <a:gd name="connsiteX9-19" fmla="*/ 2443448 w 3200400"/>
                <a:gd name="connsiteY9-20" fmla="*/ 756952 h 3200400"/>
                <a:gd name="connsiteX10-21" fmla="*/ 2986014 w 3200400"/>
                <a:gd name="connsiteY10-22" fmla="*/ 800100 h 3200400"/>
                <a:gd name="connsiteX11-23" fmla="*/ 2752098 w 3200400"/>
                <a:gd name="connsiteY11-24" fmla="*/ 1291550 h 3200400"/>
                <a:gd name="connsiteX12-25" fmla="*/ 3200400 w 3200400"/>
                <a:gd name="connsiteY12-26" fmla="*/ 1600200 h 3200400"/>
                <a:gd name="connsiteX13-27" fmla="*/ 2752098 w 3200400"/>
                <a:gd name="connsiteY13-28" fmla="*/ 1908850 h 3200400"/>
                <a:gd name="connsiteX14-29" fmla="*/ 2986014 w 3200400"/>
                <a:gd name="connsiteY14-30" fmla="*/ 2400300 h 3200400"/>
                <a:gd name="connsiteX15-31" fmla="*/ 2443448 w 3200400"/>
                <a:gd name="connsiteY15-32" fmla="*/ 2443448 h 3200400"/>
                <a:gd name="connsiteX16-33" fmla="*/ 2400300 w 3200400"/>
                <a:gd name="connsiteY16-34" fmla="*/ 2986014 h 3200400"/>
                <a:gd name="connsiteX17-35" fmla="*/ 1908850 w 3200400"/>
                <a:gd name="connsiteY17-36" fmla="*/ 2752098 h 3200400"/>
                <a:gd name="connsiteX18-37" fmla="*/ 1600200 w 3200400"/>
                <a:gd name="connsiteY18-38" fmla="*/ 3200400 h 3200400"/>
                <a:gd name="connsiteX19-39" fmla="*/ 1291550 w 3200400"/>
                <a:gd name="connsiteY19-40" fmla="*/ 2752098 h 3200400"/>
                <a:gd name="connsiteX20-41" fmla="*/ 800100 w 3200400"/>
                <a:gd name="connsiteY20-42" fmla="*/ 2986014 h 3200400"/>
                <a:gd name="connsiteX21-43" fmla="*/ 756952 w 3200400"/>
                <a:gd name="connsiteY21-44" fmla="*/ 2443448 h 3200400"/>
                <a:gd name="connsiteX22-45" fmla="*/ 214386 w 3200400"/>
                <a:gd name="connsiteY22-46" fmla="*/ 2400300 h 3200400"/>
                <a:gd name="connsiteX23-47" fmla="*/ 448302 w 3200400"/>
                <a:gd name="connsiteY23-48" fmla="*/ 1908850 h 3200400"/>
                <a:gd name="connsiteX24-49" fmla="*/ 0 w 3200400"/>
                <a:gd name="connsiteY24-50" fmla="*/ 1600200 h 3200400"/>
                <a:gd name="connsiteX0-51" fmla="*/ 0 w 3200400"/>
                <a:gd name="connsiteY0-52" fmla="*/ 1600200 h 3200400"/>
                <a:gd name="connsiteX1-53" fmla="*/ 448302 w 3200400"/>
                <a:gd name="connsiteY1-54" fmla="*/ 1291550 h 3200400"/>
                <a:gd name="connsiteX2-55" fmla="*/ 214386 w 3200400"/>
                <a:gd name="connsiteY2-56" fmla="*/ 800100 h 3200400"/>
                <a:gd name="connsiteX3-57" fmla="*/ 756952 w 3200400"/>
                <a:gd name="connsiteY3-58" fmla="*/ 756952 h 3200400"/>
                <a:gd name="connsiteX4-59" fmla="*/ 800100 w 3200400"/>
                <a:gd name="connsiteY4-60" fmla="*/ 214386 h 3200400"/>
                <a:gd name="connsiteX5-61" fmla="*/ 1291550 w 3200400"/>
                <a:gd name="connsiteY5-62" fmla="*/ 448302 h 3200400"/>
                <a:gd name="connsiteX6-63" fmla="*/ 1600200 w 3200400"/>
                <a:gd name="connsiteY6-64" fmla="*/ 0 h 3200400"/>
                <a:gd name="connsiteX7-65" fmla="*/ 1908850 w 3200400"/>
                <a:gd name="connsiteY7-66" fmla="*/ 448302 h 3200400"/>
                <a:gd name="connsiteX8-67" fmla="*/ 2400300 w 3200400"/>
                <a:gd name="connsiteY8-68" fmla="*/ 214386 h 3200400"/>
                <a:gd name="connsiteX9-69" fmla="*/ 2443448 w 3200400"/>
                <a:gd name="connsiteY9-70" fmla="*/ 756952 h 3200400"/>
                <a:gd name="connsiteX10-71" fmla="*/ 2986014 w 3200400"/>
                <a:gd name="connsiteY10-72" fmla="*/ 800100 h 3200400"/>
                <a:gd name="connsiteX11-73" fmla="*/ 2752098 w 3200400"/>
                <a:gd name="connsiteY11-74" fmla="*/ 1291550 h 3200400"/>
                <a:gd name="connsiteX12-75" fmla="*/ 3200400 w 3200400"/>
                <a:gd name="connsiteY12-76" fmla="*/ 1600200 h 3200400"/>
                <a:gd name="connsiteX13-77" fmla="*/ 2752098 w 3200400"/>
                <a:gd name="connsiteY13-78" fmla="*/ 1908850 h 3200400"/>
                <a:gd name="connsiteX14-79" fmla="*/ 2986014 w 3200400"/>
                <a:gd name="connsiteY14-80" fmla="*/ 2400300 h 3200400"/>
                <a:gd name="connsiteX15-81" fmla="*/ 2443448 w 3200400"/>
                <a:gd name="connsiteY15-82" fmla="*/ 2443448 h 3200400"/>
                <a:gd name="connsiteX16-83" fmla="*/ 2400300 w 3200400"/>
                <a:gd name="connsiteY16-84" fmla="*/ 2986014 h 3200400"/>
                <a:gd name="connsiteX17-85" fmla="*/ 1908850 w 3200400"/>
                <a:gd name="connsiteY17-86" fmla="*/ 2752098 h 3200400"/>
                <a:gd name="connsiteX18-87" fmla="*/ 1600200 w 3200400"/>
                <a:gd name="connsiteY18-88" fmla="*/ 3200400 h 3200400"/>
                <a:gd name="connsiteX19-89" fmla="*/ 1291550 w 3200400"/>
                <a:gd name="connsiteY19-90" fmla="*/ 2752098 h 3200400"/>
                <a:gd name="connsiteX20-91" fmla="*/ 800100 w 3200400"/>
                <a:gd name="connsiteY20-92" fmla="*/ 2986014 h 3200400"/>
                <a:gd name="connsiteX21-93" fmla="*/ 756952 w 3200400"/>
                <a:gd name="connsiteY21-94" fmla="*/ 2443448 h 3200400"/>
                <a:gd name="connsiteX22-95" fmla="*/ 214386 w 3200400"/>
                <a:gd name="connsiteY22-96" fmla="*/ 2400300 h 3200400"/>
                <a:gd name="connsiteX23-97" fmla="*/ 448302 w 3200400"/>
                <a:gd name="connsiteY23-98" fmla="*/ 1908850 h 3200400"/>
                <a:gd name="connsiteX24-99" fmla="*/ 0 w 3200400"/>
                <a:gd name="connsiteY24-100" fmla="*/ 1600200 h 3200400"/>
                <a:gd name="connsiteX0-101" fmla="*/ 0 w 3200400"/>
                <a:gd name="connsiteY0-102" fmla="*/ 1600200 h 3200400"/>
                <a:gd name="connsiteX1-103" fmla="*/ 448302 w 3200400"/>
                <a:gd name="connsiteY1-104" fmla="*/ 1291550 h 3200400"/>
                <a:gd name="connsiteX2-105" fmla="*/ 214386 w 3200400"/>
                <a:gd name="connsiteY2-106" fmla="*/ 800100 h 3200400"/>
                <a:gd name="connsiteX3-107" fmla="*/ 756952 w 3200400"/>
                <a:gd name="connsiteY3-108" fmla="*/ 756952 h 3200400"/>
                <a:gd name="connsiteX4-109" fmla="*/ 800100 w 3200400"/>
                <a:gd name="connsiteY4-110" fmla="*/ 214386 h 3200400"/>
                <a:gd name="connsiteX5-111" fmla="*/ 1291550 w 3200400"/>
                <a:gd name="connsiteY5-112" fmla="*/ 448302 h 3200400"/>
                <a:gd name="connsiteX6-113" fmla="*/ 1600200 w 3200400"/>
                <a:gd name="connsiteY6-114" fmla="*/ 0 h 3200400"/>
                <a:gd name="connsiteX7-115" fmla="*/ 1908850 w 3200400"/>
                <a:gd name="connsiteY7-116" fmla="*/ 448302 h 3200400"/>
                <a:gd name="connsiteX8-117" fmla="*/ 2400300 w 3200400"/>
                <a:gd name="connsiteY8-118" fmla="*/ 214386 h 3200400"/>
                <a:gd name="connsiteX9-119" fmla="*/ 2443448 w 3200400"/>
                <a:gd name="connsiteY9-120" fmla="*/ 756952 h 3200400"/>
                <a:gd name="connsiteX10-121" fmla="*/ 2986014 w 3200400"/>
                <a:gd name="connsiteY10-122" fmla="*/ 800100 h 3200400"/>
                <a:gd name="connsiteX11-123" fmla="*/ 2752098 w 3200400"/>
                <a:gd name="connsiteY11-124" fmla="*/ 1291550 h 3200400"/>
                <a:gd name="connsiteX12-125" fmla="*/ 3200400 w 3200400"/>
                <a:gd name="connsiteY12-126" fmla="*/ 1600200 h 3200400"/>
                <a:gd name="connsiteX13-127" fmla="*/ 2752098 w 3200400"/>
                <a:gd name="connsiteY13-128" fmla="*/ 1908850 h 3200400"/>
                <a:gd name="connsiteX14-129" fmla="*/ 2986014 w 3200400"/>
                <a:gd name="connsiteY14-130" fmla="*/ 2400300 h 3200400"/>
                <a:gd name="connsiteX15-131" fmla="*/ 2443448 w 3200400"/>
                <a:gd name="connsiteY15-132" fmla="*/ 2443448 h 3200400"/>
                <a:gd name="connsiteX16-133" fmla="*/ 2400300 w 3200400"/>
                <a:gd name="connsiteY16-134" fmla="*/ 2986014 h 3200400"/>
                <a:gd name="connsiteX17-135" fmla="*/ 1908850 w 3200400"/>
                <a:gd name="connsiteY17-136" fmla="*/ 2752098 h 3200400"/>
                <a:gd name="connsiteX18-137" fmla="*/ 1600200 w 3200400"/>
                <a:gd name="connsiteY18-138" fmla="*/ 3200400 h 3200400"/>
                <a:gd name="connsiteX19-139" fmla="*/ 1291550 w 3200400"/>
                <a:gd name="connsiteY19-140" fmla="*/ 2752098 h 3200400"/>
                <a:gd name="connsiteX20-141" fmla="*/ 800100 w 3200400"/>
                <a:gd name="connsiteY20-142" fmla="*/ 2986014 h 3200400"/>
                <a:gd name="connsiteX21-143" fmla="*/ 756952 w 3200400"/>
                <a:gd name="connsiteY21-144" fmla="*/ 2443448 h 3200400"/>
                <a:gd name="connsiteX22-145" fmla="*/ 214386 w 3200400"/>
                <a:gd name="connsiteY22-146" fmla="*/ 2400300 h 3200400"/>
                <a:gd name="connsiteX23-147" fmla="*/ 448302 w 3200400"/>
                <a:gd name="connsiteY23-148" fmla="*/ 1908850 h 3200400"/>
                <a:gd name="connsiteX24-149" fmla="*/ 0 w 3200400"/>
                <a:gd name="connsiteY24-150" fmla="*/ 1600200 h 3200400"/>
                <a:gd name="connsiteX0-151" fmla="*/ 0 w 3200400"/>
                <a:gd name="connsiteY0-152" fmla="*/ 1600200 h 3200400"/>
                <a:gd name="connsiteX1-153" fmla="*/ 448302 w 3200400"/>
                <a:gd name="connsiteY1-154" fmla="*/ 1291550 h 3200400"/>
                <a:gd name="connsiteX2-155" fmla="*/ 214386 w 3200400"/>
                <a:gd name="connsiteY2-156" fmla="*/ 800100 h 3200400"/>
                <a:gd name="connsiteX3-157" fmla="*/ 756952 w 3200400"/>
                <a:gd name="connsiteY3-158" fmla="*/ 756952 h 3200400"/>
                <a:gd name="connsiteX4-159" fmla="*/ 800100 w 3200400"/>
                <a:gd name="connsiteY4-160" fmla="*/ 214386 h 3200400"/>
                <a:gd name="connsiteX5-161" fmla="*/ 1291550 w 3200400"/>
                <a:gd name="connsiteY5-162" fmla="*/ 448302 h 3200400"/>
                <a:gd name="connsiteX6-163" fmla="*/ 1600200 w 3200400"/>
                <a:gd name="connsiteY6-164" fmla="*/ 0 h 3200400"/>
                <a:gd name="connsiteX7-165" fmla="*/ 1908850 w 3200400"/>
                <a:gd name="connsiteY7-166" fmla="*/ 448302 h 3200400"/>
                <a:gd name="connsiteX8-167" fmla="*/ 2400300 w 3200400"/>
                <a:gd name="connsiteY8-168" fmla="*/ 214386 h 3200400"/>
                <a:gd name="connsiteX9-169" fmla="*/ 2443448 w 3200400"/>
                <a:gd name="connsiteY9-170" fmla="*/ 756952 h 3200400"/>
                <a:gd name="connsiteX10-171" fmla="*/ 2986014 w 3200400"/>
                <a:gd name="connsiteY10-172" fmla="*/ 800100 h 3200400"/>
                <a:gd name="connsiteX11-173" fmla="*/ 2752098 w 3200400"/>
                <a:gd name="connsiteY11-174" fmla="*/ 1291550 h 3200400"/>
                <a:gd name="connsiteX12-175" fmla="*/ 3200400 w 3200400"/>
                <a:gd name="connsiteY12-176" fmla="*/ 1600200 h 3200400"/>
                <a:gd name="connsiteX13-177" fmla="*/ 2752098 w 3200400"/>
                <a:gd name="connsiteY13-178" fmla="*/ 1908850 h 3200400"/>
                <a:gd name="connsiteX14-179" fmla="*/ 2986014 w 3200400"/>
                <a:gd name="connsiteY14-180" fmla="*/ 2400300 h 3200400"/>
                <a:gd name="connsiteX15-181" fmla="*/ 2443448 w 3200400"/>
                <a:gd name="connsiteY15-182" fmla="*/ 2443448 h 3200400"/>
                <a:gd name="connsiteX16-183" fmla="*/ 2400300 w 3200400"/>
                <a:gd name="connsiteY16-184" fmla="*/ 2986014 h 3200400"/>
                <a:gd name="connsiteX17-185" fmla="*/ 1908850 w 3200400"/>
                <a:gd name="connsiteY17-186" fmla="*/ 2752098 h 3200400"/>
                <a:gd name="connsiteX18-187" fmla="*/ 1600200 w 3200400"/>
                <a:gd name="connsiteY18-188" fmla="*/ 3200400 h 3200400"/>
                <a:gd name="connsiteX19-189" fmla="*/ 1291550 w 3200400"/>
                <a:gd name="connsiteY19-190" fmla="*/ 2752098 h 3200400"/>
                <a:gd name="connsiteX20-191" fmla="*/ 800100 w 3200400"/>
                <a:gd name="connsiteY20-192" fmla="*/ 2986014 h 3200400"/>
                <a:gd name="connsiteX21-193" fmla="*/ 756952 w 3200400"/>
                <a:gd name="connsiteY21-194" fmla="*/ 2443448 h 3200400"/>
                <a:gd name="connsiteX22-195" fmla="*/ 214386 w 3200400"/>
                <a:gd name="connsiteY22-196" fmla="*/ 2400300 h 3200400"/>
                <a:gd name="connsiteX23-197" fmla="*/ 448302 w 3200400"/>
                <a:gd name="connsiteY23-198" fmla="*/ 1908850 h 3200400"/>
                <a:gd name="connsiteX24-199" fmla="*/ 0 w 3200400"/>
                <a:gd name="connsiteY24-200" fmla="*/ 1600200 h 3200400"/>
                <a:gd name="connsiteX0-201" fmla="*/ 0 w 3200400"/>
                <a:gd name="connsiteY0-202" fmla="*/ 1600200 h 3200400"/>
                <a:gd name="connsiteX1-203" fmla="*/ 448302 w 3200400"/>
                <a:gd name="connsiteY1-204" fmla="*/ 1291550 h 3200400"/>
                <a:gd name="connsiteX2-205" fmla="*/ 214386 w 3200400"/>
                <a:gd name="connsiteY2-206" fmla="*/ 800100 h 3200400"/>
                <a:gd name="connsiteX3-207" fmla="*/ 756952 w 3200400"/>
                <a:gd name="connsiteY3-208" fmla="*/ 756952 h 3200400"/>
                <a:gd name="connsiteX4-209" fmla="*/ 800100 w 3200400"/>
                <a:gd name="connsiteY4-210" fmla="*/ 214386 h 3200400"/>
                <a:gd name="connsiteX5-211" fmla="*/ 1291550 w 3200400"/>
                <a:gd name="connsiteY5-212" fmla="*/ 448302 h 3200400"/>
                <a:gd name="connsiteX6-213" fmla="*/ 1600200 w 3200400"/>
                <a:gd name="connsiteY6-214" fmla="*/ 0 h 3200400"/>
                <a:gd name="connsiteX7-215" fmla="*/ 1908850 w 3200400"/>
                <a:gd name="connsiteY7-216" fmla="*/ 448302 h 3200400"/>
                <a:gd name="connsiteX8-217" fmla="*/ 2400300 w 3200400"/>
                <a:gd name="connsiteY8-218" fmla="*/ 214386 h 3200400"/>
                <a:gd name="connsiteX9-219" fmla="*/ 2443448 w 3200400"/>
                <a:gd name="connsiteY9-220" fmla="*/ 756952 h 3200400"/>
                <a:gd name="connsiteX10-221" fmla="*/ 2986014 w 3200400"/>
                <a:gd name="connsiteY10-222" fmla="*/ 800100 h 3200400"/>
                <a:gd name="connsiteX11-223" fmla="*/ 2752098 w 3200400"/>
                <a:gd name="connsiteY11-224" fmla="*/ 1291550 h 3200400"/>
                <a:gd name="connsiteX12-225" fmla="*/ 3200400 w 3200400"/>
                <a:gd name="connsiteY12-226" fmla="*/ 1600200 h 3200400"/>
                <a:gd name="connsiteX13-227" fmla="*/ 2752098 w 3200400"/>
                <a:gd name="connsiteY13-228" fmla="*/ 1908850 h 3200400"/>
                <a:gd name="connsiteX14-229" fmla="*/ 2986014 w 3200400"/>
                <a:gd name="connsiteY14-230" fmla="*/ 2400300 h 3200400"/>
                <a:gd name="connsiteX15-231" fmla="*/ 2443448 w 3200400"/>
                <a:gd name="connsiteY15-232" fmla="*/ 2443448 h 3200400"/>
                <a:gd name="connsiteX16-233" fmla="*/ 2400300 w 3200400"/>
                <a:gd name="connsiteY16-234" fmla="*/ 2986014 h 3200400"/>
                <a:gd name="connsiteX17-235" fmla="*/ 1908850 w 3200400"/>
                <a:gd name="connsiteY17-236" fmla="*/ 2752098 h 3200400"/>
                <a:gd name="connsiteX18-237" fmla="*/ 1600200 w 3200400"/>
                <a:gd name="connsiteY18-238" fmla="*/ 3200400 h 3200400"/>
                <a:gd name="connsiteX19-239" fmla="*/ 1291550 w 3200400"/>
                <a:gd name="connsiteY19-240" fmla="*/ 2752098 h 3200400"/>
                <a:gd name="connsiteX20-241" fmla="*/ 800100 w 3200400"/>
                <a:gd name="connsiteY20-242" fmla="*/ 2986014 h 3200400"/>
                <a:gd name="connsiteX21-243" fmla="*/ 756952 w 3200400"/>
                <a:gd name="connsiteY21-244" fmla="*/ 2443448 h 3200400"/>
                <a:gd name="connsiteX22-245" fmla="*/ 214386 w 3200400"/>
                <a:gd name="connsiteY22-246" fmla="*/ 2400300 h 3200400"/>
                <a:gd name="connsiteX23-247" fmla="*/ 448302 w 3200400"/>
                <a:gd name="connsiteY23-248" fmla="*/ 1908850 h 3200400"/>
                <a:gd name="connsiteX24-249" fmla="*/ 0 w 3200400"/>
                <a:gd name="connsiteY24-250" fmla="*/ 1600200 h 3200400"/>
                <a:gd name="connsiteX0-251" fmla="*/ 0 w 3200400"/>
                <a:gd name="connsiteY0-252" fmla="*/ 1600200 h 3200400"/>
                <a:gd name="connsiteX1-253" fmla="*/ 448302 w 3200400"/>
                <a:gd name="connsiteY1-254" fmla="*/ 1291550 h 3200400"/>
                <a:gd name="connsiteX2-255" fmla="*/ 214386 w 3200400"/>
                <a:gd name="connsiteY2-256" fmla="*/ 800100 h 3200400"/>
                <a:gd name="connsiteX3-257" fmla="*/ 756952 w 3200400"/>
                <a:gd name="connsiteY3-258" fmla="*/ 756952 h 3200400"/>
                <a:gd name="connsiteX4-259" fmla="*/ 800100 w 3200400"/>
                <a:gd name="connsiteY4-260" fmla="*/ 214386 h 3200400"/>
                <a:gd name="connsiteX5-261" fmla="*/ 1291550 w 3200400"/>
                <a:gd name="connsiteY5-262" fmla="*/ 448302 h 3200400"/>
                <a:gd name="connsiteX6-263" fmla="*/ 1600200 w 3200400"/>
                <a:gd name="connsiteY6-264" fmla="*/ 0 h 3200400"/>
                <a:gd name="connsiteX7-265" fmla="*/ 1908850 w 3200400"/>
                <a:gd name="connsiteY7-266" fmla="*/ 448302 h 3200400"/>
                <a:gd name="connsiteX8-267" fmla="*/ 2400300 w 3200400"/>
                <a:gd name="connsiteY8-268" fmla="*/ 214386 h 3200400"/>
                <a:gd name="connsiteX9-269" fmla="*/ 2443448 w 3200400"/>
                <a:gd name="connsiteY9-270" fmla="*/ 756952 h 3200400"/>
                <a:gd name="connsiteX10-271" fmla="*/ 2986014 w 3200400"/>
                <a:gd name="connsiteY10-272" fmla="*/ 800100 h 3200400"/>
                <a:gd name="connsiteX11-273" fmla="*/ 2752098 w 3200400"/>
                <a:gd name="connsiteY11-274" fmla="*/ 1291550 h 3200400"/>
                <a:gd name="connsiteX12-275" fmla="*/ 3200400 w 3200400"/>
                <a:gd name="connsiteY12-276" fmla="*/ 1600200 h 3200400"/>
                <a:gd name="connsiteX13-277" fmla="*/ 2752098 w 3200400"/>
                <a:gd name="connsiteY13-278" fmla="*/ 1908850 h 3200400"/>
                <a:gd name="connsiteX14-279" fmla="*/ 2986014 w 3200400"/>
                <a:gd name="connsiteY14-280" fmla="*/ 2400300 h 3200400"/>
                <a:gd name="connsiteX15-281" fmla="*/ 2443448 w 3200400"/>
                <a:gd name="connsiteY15-282" fmla="*/ 2443448 h 3200400"/>
                <a:gd name="connsiteX16-283" fmla="*/ 2400300 w 3200400"/>
                <a:gd name="connsiteY16-284" fmla="*/ 2986014 h 3200400"/>
                <a:gd name="connsiteX17-285" fmla="*/ 1908850 w 3200400"/>
                <a:gd name="connsiteY17-286" fmla="*/ 2752098 h 3200400"/>
                <a:gd name="connsiteX18-287" fmla="*/ 1600200 w 3200400"/>
                <a:gd name="connsiteY18-288" fmla="*/ 3200400 h 3200400"/>
                <a:gd name="connsiteX19-289" fmla="*/ 1291550 w 3200400"/>
                <a:gd name="connsiteY19-290" fmla="*/ 2752098 h 3200400"/>
                <a:gd name="connsiteX20-291" fmla="*/ 800100 w 3200400"/>
                <a:gd name="connsiteY20-292" fmla="*/ 2986014 h 3200400"/>
                <a:gd name="connsiteX21-293" fmla="*/ 756952 w 3200400"/>
                <a:gd name="connsiteY21-294" fmla="*/ 2443448 h 3200400"/>
                <a:gd name="connsiteX22-295" fmla="*/ 214386 w 3200400"/>
                <a:gd name="connsiteY22-296" fmla="*/ 2400300 h 3200400"/>
                <a:gd name="connsiteX23-297" fmla="*/ 448302 w 3200400"/>
                <a:gd name="connsiteY23-298" fmla="*/ 1908850 h 3200400"/>
                <a:gd name="connsiteX24-299" fmla="*/ 0 w 3200400"/>
                <a:gd name="connsiteY24-300" fmla="*/ 1600200 h 3200400"/>
                <a:gd name="connsiteX0-301" fmla="*/ 0 w 3200400"/>
                <a:gd name="connsiteY0-302" fmla="*/ 1600200 h 3200400"/>
                <a:gd name="connsiteX1-303" fmla="*/ 448302 w 3200400"/>
                <a:gd name="connsiteY1-304" fmla="*/ 1291550 h 3200400"/>
                <a:gd name="connsiteX2-305" fmla="*/ 214386 w 3200400"/>
                <a:gd name="connsiteY2-306" fmla="*/ 800100 h 3200400"/>
                <a:gd name="connsiteX3-307" fmla="*/ 756952 w 3200400"/>
                <a:gd name="connsiteY3-308" fmla="*/ 756952 h 3200400"/>
                <a:gd name="connsiteX4-309" fmla="*/ 800100 w 3200400"/>
                <a:gd name="connsiteY4-310" fmla="*/ 214386 h 3200400"/>
                <a:gd name="connsiteX5-311" fmla="*/ 1291550 w 3200400"/>
                <a:gd name="connsiteY5-312" fmla="*/ 448302 h 3200400"/>
                <a:gd name="connsiteX6-313" fmla="*/ 1600200 w 3200400"/>
                <a:gd name="connsiteY6-314" fmla="*/ 0 h 3200400"/>
                <a:gd name="connsiteX7-315" fmla="*/ 1908850 w 3200400"/>
                <a:gd name="connsiteY7-316" fmla="*/ 448302 h 3200400"/>
                <a:gd name="connsiteX8-317" fmla="*/ 2400300 w 3200400"/>
                <a:gd name="connsiteY8-318" fmla="*/ 214386 h 3200400"/>
                <a:gd name="connsiteX9-319" fmla="*/ 2443448 w 3200400"/>
                <a:gd name="connsiteY9-320" fmla="*/ 756952 h 3200400"/>
                <a:gd name="connsiteX10-321" fmla="*/ 2986014 w 3200400"/>
                <a:gd name="connsiteY10-322" fmla="*/ 800100 h 3200400"/>
                <a:gd name="connsiteX11-323" fmla="*/ 2752098 w 3200400"/>
                <a:gd name="connsiteY11-324" fmla="*/ 1291550 h 3200400"/>
                <a:gd name="connsiteX12-325" fmla="*/ 3200400 w 3200400"/>
                <a:gd name="connsiteY12-326" fmla="*/ 1600200 h 3200400"/>
                <a:gd name="connsiteX13-327" fmla="*/ 2752098 w 3200400"/>
                <a:gd name="connsiteY13-328" fmla="*/ 1908850 h 3200400"/>
                <a:gd name="connsiteX14-329" fmla="*/ 2986014 w 3200400"/>
                <a:gd name="connsiteY14-330" fmla="*/ 2400300 h 3200400"/>
                <a:gd name="connsiteX15-331" fmla="*/ 2443448 w 3200400"/>
                <a:gd name="connsiteY15-332" fmla="*/ 2443448 h 3200400"/>
                <a:gd name="connsiteX16-333" fmla="*/ 2400300 w 3200400"/>
                <a:gd name="connsiteY16-334" fmla="*/ 2986014 h 3200400"/>
                <a:gd name="connsiteX17-335" fmla="*/ 1908850 w 3200400"/>
                <a:gd name="connsiteY17-336" fmla="*/ 2752098 h 3200400"/>
                <a:gd name="connsiteX18-337" fmla="*/ 1600200 w 3200400"/>
                <a:gd name="connsiteY18-338" fmla="*/ 3200400 h 3200400"/>
                <a:gd name="connsiteX19-339" fmla="*/ 1291550 w 3200400"/>
                <a:gd name="connsiteY19-340" fmla="*/ 2752098 h 3200400"/>
                <a:gd name="connsiteX20-341" fmla="*/ 800100 w 3200400"/>
                <a:gd name="connsiteY20-342" fmla="*/ 2986014 h 3200400"/>
                <a:gd name="connsiteX21-343" fmla="*/ 756952 w 3200400"/>
                <a:gd name="connsiteY21-344" fmla="*/ 2443448 h 3200400"/>
                <a:gd name="connsiteX22-345" fmla="*/ 214386 w 3200400"/>
                <a:gd name="connsiteY22-346" fmla="*/ 2400300 h 3200400"/>
                <a:gd name="connsiteX23-347" fmla="*/ 448302 w 3200400"/>
                <a:gd name="connsiteY23-348" fmla="*/ 1908850 h 3200400"/>
                <a:gd name="connsiteX24-349" fmla="*/ 0 w 3200400"/>
                <a:gd name="connsiteY24-350" fmla="*/ 1600200 h 3200400"/>
                <a:gd name="connsiteX0-351" fmla="*/ 0 w 3200400"/>
                <a:gd name="connsiteY0-352" fmla="*/ 1600200 h 3200400"/>
                <a:gd name="connsiteX1-353" fmla="*/ 448302 w 3200400"/>
                <a:gd name="connsiteY1-354" fmla="*/ 1291550 h 3200400"/>
                <a:gd name="connsiteX2-355" fmla="*/ 214386 w 3200400"/>
                <a:gd name="connsiteY2-356" fmla="*/ 800100 h 3200400"/>
                <a:gd name="connsiteX3-357" fmla="*/ 756952 w 3200400"/>
                <a:gd name="connsiteY3-358" fmla="*/ 756952 h 3200400"/>
                <a:gd name="connsiteX4-359" fmla="*/ 800100 w 3200400"/>
                <a:gd name="connsiteY4-360" fmla="*/ 214386 h 3200400"/>
                <a:gd name="connsiteX5-361" fmla="*/ 1291550 w 3200400"/>
                <a:gd name="connsiteY5-362" fmla="*/ 448302 h 3200400"/>
                <a:gd name="connsiteX6-363" fmla="*/ 1600200 w 3200400"/>
                <a:gd name="connsiteY6-364" fmla="*/ 0 h 3200400"/>
                <a:gd name="connsiteX7-365" fmla="*/ 1908850 w 3200400"/>
                <a:gd name="connsiteY7-366" fmla="*/ 448302 h 3200400"/>
                <a:gd name="connsiteX8-367" fmla="*/ 2400300 w 3200400"/>
                <a:gd name="connsiteY8-368" fmla="*/ 214386 h 3200400"/>
                <a:gd name="connsiteX9-369" fmla="*/ 2443448 w 3200400"/>
                <a:gd name="connsiteY9-370" fmla="*/ 756952 h 3200400"/>
                <a:gd name="connsiteX10-371" fmla="*/ 2986014 w 3200400"/>
                <a:gd name="connsiteY10-372" fmla="*/ 800100 h 3200400"/>
                <a:gd name="connsiteX11-373" fmla="*/ 2752098 w 3200400"/>
                <a:gd name="connsiteY11-374" fmla="*/ 1291550 h 3200400"/>
                <a:gd name="connsiteX12-375" fmla="*/ 3200400 w 3200400"/>
                <a:gd name="connsiteY12-376" fmla="*/ 1600200 h 3200400"/>
                <a:gd name="connsiteX13-377" fmla="*/ 2752098 w 3200400"/>
                <a:gd name="connsiteY13-378" fmla="*/ 1908850 h 3200400"/>
                <a:gd name="connsiteX14-379" fmla="*/ 2986014 w 3200400"/>
                <a:gd name="connsiteY14-380" fmla="*/ 2400300 h 3200400"/>
                <a:gd name="connsiteX15-381" fmla="*/ 2443448 w 3200400"/>
                <a:gd name="connsiteY15-382" fmla="*/ 2443448 h 3200400"/>
                <a:gd name="connsiteX16-383" fmla="*/ 2400300 w 3200400"/>
                <a:gd name="connsiteY16-384" fmla="*/ 2986014 h 3200400"/>
                <a:gd name="connsiteX17-385" fmla="*/ 1908850 w 3200400"/>
                <a:gd name="connsiteY17-386" fmla="*/ 2752098 h 3200400"/>
                <a:gd name="connsiteX18-387" fmla="*/ 1600200 w 3200400"/>
                <a:gd name="connsiteY18-388" fmla="*/ 3200400 h 3200400"/>
                <a:gd name="connsiteX19-389" fmla="*/ 1291550 w 3200400"/>
                <a:gd name="connsiteY19-390" fmla="*/ 2752098 h 3200400"/>
                <a:gd name="connsiteX20-391" fmla="*/ 800100 w 3200400"/>
                <a:gd name="connsiteY20-392" fmla="*/ 2986014 h 3200400"/>
                <a:gd name="connsiteX21-393" fmla="*/ 756952 w 3200400"/>
                <a:gd name="connsiteY21-394" fmla="*/ 2443448 h 3200400"/>
                <a:gd name="connsiteX22-395" fmla="*/ 214386 w 3200400"/>
                <a:gd name="connsiteY22-396" fmla="*/ 2400300 h 3200400"/>
                <a:gd name="connsiteX23-397" fmla="*/ 448302 w 3200400"/>
                <a:gd name="connsiteY23-398" fmla="*/ 1908850 h 3200400"/>
                <a:gd name="connsiteX24-399" fmla="*/ 0 w 3200400"/>
                <a:gd name="connsiteY24-400" fmla="*/ 1600200 h 3200400"/>
                <a:gd name="connsiteX0-401" fmla="*/ 0 w 3200400"/>
                <a:gd name="connsiteY0-402" fmla="*/ 1600200 h 3200400"/>
                <a:gd name="connsiteX1-403" fmla="*/ 448302 w 3200400"/>
                <a:gd name="connsiteY1-404" fmla="*/ 1291550 h 3200400"/>
                <a:gd name="connsiteX2-405" fmla="*/ 214386 w 3200400"/>
                <a:gd name="connsiteY2-406" fmla="*/ 800100 h 3200400"/>
                <a:gd name="connsiteX3-407" fmla="*/ 756952 w 3200400"/>
                <a:gd name="connsiteY3-408" fmla="*/ 756952 h 3200400"/>
                <a:gd name="connsiteX4-409" fmla="*/ 800100 w 3200400"/>
                <a:gd name="connsiteY4-410" fmla="*/ 214386 h 3200400"/>
                <a:gd name="connsiteX5-411" fmla="*/ 1291550 w 3200400"/>
                <a:gd name="connsiteY5-412" fmla="*/ 448302 h 3200400"/>
                <a:gd name="connsiteX6-413" fmla="*/ 1600200 w 3200400"/>
                <a:gd name="connsiteY6-414" fmla="*/ 0 h 3200400"/>
                <a:gd name="connsiteX7-415" fmla="*/ 1908850 w 3200400"/>
                <a:gd name="connsiteY7-416" fmla="*/ 448302 h 3200400"/>
                <a:gd name="connsiteX8-417" fmla="*/ 2400300 w 3200400"/>
                <a:gd name="connsiteY8-418" fmla="*/ 214386 h 3200400"/>
                <a:gd name="connsiteX9-419" fmla="*/ 2443448 w 3200400"/>
                <a:gd name="connsiteY9-420" fmla="*/ 756952 h 3200400"/>
                <a:gd name="connsiteX10-421" fmla="*/ 2986014 w 3200400"/>
                <a:gd name="connsiteY10-422" fmla="*/ 800100 h 3200400"/>
                <a:gd name="connsiteX11-423" fmla="*/ 2752098 w 3200400"/>
                <a:gd name="connsiteY11-424" fmla="*/ 1291550 h 3200400"/>
                <a:gd name="connsiteX12-425" fmla="*/ 3200400 w 3200400"/>
                <a:gd name="connsiteY12-426" fmla="*/ 1600200 h 3200400"/>
                <a:gd name="connsiteX13-427" fmla="*/ 2752098 w 3200400"/>
                <a:gd name="connsiteY13-428" fmla="*/ 1908850 h 3200400"/>
                <a:gd name="connsiteX14-429" fmla="*/ 2986014 w 3200400"/>
                <a:gd name="connsiteY14-430" fmla="*/ 2400300 h 3200400"/>
                <a:gd name="connsiteX15-431" fmla="*/ 2443448 w 3200400"/>
                <a:gd name="connsiteY15-432" fmla="*/ 2443448 h 3200400"/>
                <a:gd name="connsiteX16-433" fmla="*/ 2400300 w 3200400"/>
                <a:gd name="connsiteY16-434" fmla="*/ 2986014 h 3200400"/>
                <a:gd name="connsiteX17-435" fmla="*/ 1908850 w 3200400"/>
                <a:gd name="connsiteY17-436" fmla="*/ 2752098 h 3200400"/>
                <a:gd name="connsiteX18-437" fmla="*/ 1600200 w 3200400"/>
                <a:gd name="connsiteY18-438" fmla="*/ 3200400 h 3200400"/>
                <a:gd name="connsiteX19-439" fmla="*/ 1291550 w 3200400"/>
                <a:gd name="connsiteY19-440" fmla="*/ 2752098 h 3200400"/>
                <a:gd name="connsiteX20-441" fmla="*/ 800100 w 3200400"/>
                <a:gd name="connsiteY20-442" fmla="*/ 2986014 h 3200400"/>
                <a:gd name="connsiteX21-443" fmla="*/ 756952 w 3200400"/>
                <a:gd name="connsiteY21-444" fmla="*/ 2443448 h 3200400"/>
                <a:gd name="connsiteX22-445" fmla="*/ 214386 w 3200400"/>
                <a:gd name="connsiteY22-446" fmla="*/ 2400300 h 3200400"/>
                <a:gd name="connsiteX23-447" fmla="*/ 448302 w 3200400"/>
                <a:gd name="connsiteY23-448" fmla="*/ 1908850 h 3200400"/>
                <a:gd name="connsiteX24-449" fmla="*/ 0 w 3200400"/>
                <a:gd name="connsiteY24-450" fmla="*/ 1600200 h 3200400"/>
                <a:gd name="connsiteX0-451" fmla="*/ 0 w 3200400"/>
                <a:gd name="connsiteY0-452" fmla="*/ 1600200 h 3200400"/>
                <a:gd name="connsiteX1-453" fmla="*/ 448302 w 3200400"/>
                <a:gd name="connsiteY1-454" fmla="*/ 1291550 h 3200400"/>
                <a:gd name="connsiteX2-455" fmla="*/ 214386 w 3200400"/>
                <a:gd name="connsiteY2-456" fmla="*/ 800100 h 3200400"/>
                <a:gd name="connsiteX3-457" fmla="*/ 756952 w 3200400"/>
                <a:gd name="connsiteY3-458" fmla="*/ 756952 h 3200400"/>
                <a:gd name="connsiteX4-459" fmla="*/ 800100 w 3200400"/>
                <a:gd name="connsiteY4-460" fmla="*/ 214386 h 3200400"/>
                <a:gd name="connsiteX5-461" fmla="*/ 1291550 w 3200400"/>
                <a:gd name="connsiteY5-462" fmla="*/ 448302 h 3200400"/>
                <a:gd name="connsiteX6-463" fmla="*/ 1600200 w 3200400"/>
                <a:gd name="connsiteY6-464" fmla="*/ 0 h 3200400"/>
                <a:gd name="connsiteX7-465" fmla="*/ 1908850 w 3200400"/>
                <a:gd name="connsiteY7-466" fmla="*/ 448302 h 3200400"/>
                <a:gd name="connsiteX8-467" fmla="*/ 2400300 w 3200400"/>
                <a:gd name="connsiteY8-468" fmla="*/ 214386 h 3200400"/>
                <a:gd name="connsiteX9-469" fmla="*/ 2443448 w 3200400"/>
                <a:gd name="connsiteY9-470" fmla="*/ 756952 h 3200400"/>
                <a:gd name="connsiteX10-471" fmla="*/ 2986014 w 3200400"/>
                <a:gd name="connsiteY10-472" fmla="*/ 800100 h 3200400"/>
                <a:gd name="connsiteX11-473" fmla="*/ 2752098 w 3200400"/>
                <a:gd name="connsiteY11-474" fmla="*/ 1291550 h 3200400"/>
                <a:gd name="connsiteX12-475" fmla="*/ 3200400 w 3200400"/>
                <a:gd name="connsiteY12-476" fmla="*/ 1600200 h 3200400"/>
                <a:gd name="connsiteX13-477" fmla="*/ 2752098 w 3200400"/>
                <a:gd name="connsiteY13-478" fmla="*/ 1908850 h 3200400"/>
                <a:gd name="connsiteX14-479" fmla="*/ 2986014 w 3200400"/>
                <a:gd name="connsiteY14-480" fmla="*/ 2400300 h 3200400"/>
                <a:gd name="connsiteX15-481" fmla="*/ 2443448 w 3200400"/>
                <a:gd name="connsiteY15-482" fmla="*/ 2443448 h 3200400"/>
                <a:gd name="connsiteX16-483" fmla="*/ 2400300 w 3200400"/>
                <a:gd name="connsiteY16-484" fmla="*/ 2986014 h 3200400"/>
                <a:gd name="connsiteX17-485" fmla="*/ 1908850 w 3200400"/>
                <a:gd name="connsiteY17-486" fmla="*/ 2752098 h 3200400"/>
                <a:gd name="connsiteX18-487" fmla="*/ 1600200 w 3200400"/>
                <a:gd name="connsiteY18-488" fmla="*/ 3200400 h 3200400"/>
                <a:gd name="connsiteX19-489" fmla="*/ 1291550 w 3200400"/>
                <a:gd name="connsiteY19-490" fmla="*/ 2752098 h 3200400"/>
                <a:gd name="connsiteX20-491" fmla="*/ 800100 w 3200400"/>
                <a:gd name="connsiteY20-492" fmla="*/ 2986014 h 3200400"/>
                <a:gd name="connsiteX21-493" fmla="*/ 756952 w 3200400"/>
                <a:gd name="connsiteY21-494" fmla="*/ 2443448 h 3200400"/>
                <a:gd name="connsiteX22-495" fmla="*/ 214386 w 3200400"/>
                <a:gd name="connsiteY22-496" fmla="*/ 2400300 h 3200400"/>
                <a:gd name="connsiteX23-497" fmla="*/ 448302 w 3200400"/>
                <a:gd name="connsiteY23-498" fmla="*/ 1908850 h 3200400"/>
                <a:gd name="connsiteX24-499" fmla="*/ 0 w 3200400"/>
                <a:gd name="connsiteY24-500" fmla="*/ 1600200 h 3200400"/>
                <a:gd name="connsiteX0-501" fmla="*/ 0 w 3200400"/>
                <a:gd name="connsiteY0-502" fmla="*/ 1600200 h 3200400"/>
                <a:gd name="connsiteX1-503" fmla="*/ 448302 w 3200400"/>
                <a:gd name="connsiteY1-504" fmla="*/ 1291550 h 3200400"/>
                <a:gd name="connsiteX2-505" fmla="*/ 214386 w 3200400"/>
                <a:gd name="connsiteY2-506" fmla="*/ 800100 h 3200400"/>
                <a:gd name="connsiteX3-507" fmla="*/ 756952 w 3200400"/>
                <a:gd name="connsiteY3-508" fmla="*/ 756952 h 3200400"/>
                <a:gd name="connsiteX4-509" fmla="*/ 800100 w 3200400"/>
                <a:gd name="connsiteY4-510" fmla="*/ 214386 h 3200400"/>
                <a:gd name="connsiteX5-511" fmla="*/ 1291550 w 3200400"/>
                <a:gd name="connsiteY5-512" fmla="*/ 448302 h 3200400"/>
                <a:gd name="connsiteX6-513" fmla="*/ 1600200 w 3200400"/>
                <a:gd name="connsiteY6-514" fmla="*/ 0 h 3200400"/>
                <a:gd name="connsiteX7-515" fmla="*/ 1908850 w 3200400"/>
                <a:gd name="connsiteY7-516" fmla="*/ 448302 h 3200400"/>
                <a:gd name="connsiteX8-517" fmla="*/ 2400300 w 3200400"/>
                <a:gd name="connsiteY8-518" fmla="*/ 214386 h 3200400"/>
                <a:gd name="connsiteX9-519" fmla="*/ 2443448 w 3200400"/>
                <a:gd name="connsiteY9-520" fmla="*/ 756952 h 3200400"/>
                <a:gd name="connsiteX10-521" fmla="*/ 2986014 w 3200400"/>
                <a:gd name="connsiteY10-522" fmla="*/ 800100 h 3200400"/>
                <a:gd name="connsiteX11-523" fmla="*/ 2752098 w 3200400"/>
                <a:gd name="connsiteY11-524" fmla="*/ 1291550 h 3200400"/>
                <a:gd name="connsiteX12-525" fmla="*/ 3200400 w 3200400"/>
                <a:gd name="connsiteY12-526" fmla="*/ 1600200 h 3200400"/>
                <a:gd name="connsiteX13-527" fmla="*/ 2752098 w 3200400"/>
                <a:gd name="connsiteY13-528" fmla="*/ 1908850 h 3200400"/>
                <a:gd name="connsiteX14-529" fmla="*/ 2986014 w 3200400"/>
                <a:gd name="connsiteY14-530" fmla="*/ 2400300 h 3200400"/>
                <a:gd name="connsiteX15-531" fmla="*/ 2443448 w 3200400"/>
                <a:gd name="connsiteY15-532" fmla="*/ 2443448 h 3200400"/>
                <a:gd name="connsiteX16-533" fmla="*/ 2400300 w 3200400"/>
                <a:gd name="connsiteY16-534" fmla="*/ 2986014 h 3200400"/>
                <a:gd name="connsiteX17-535" fmla="*/ 1908850 w 3200400"/>
                <a:gd name="connsiteY17-536" fmla="*/ 2752098 h 3200400"/>
                <a:gd name="connsiteX18-537" fmla="*/ 1600200 w 3200400"/>
                <a:gd name="connsiteY18-538" fmla="*/ 3200400 h 3200400"/>
                <a:gd name="connsiteX19-539" fmla="*/ 1291550 w 3200400"/>
                <a:gd name="connsiteY19-540" fmla="*/ 2752098 h 3200400"/>
                <a:gd name="connsiteX20-541" fmla="*/ 800100 w 3200400"/>
                <a:gd name="connsiteY20-542" fmla="*/ 2986014 h 3200400"/>
                <a:gd name="connsiteX21-543" fmla="*/ 756952 w 3200400"/>
                <a:gd name="connsiteY21-544" fmla="*/ 2443448 h 3200400"/>
                <a:gd name="connsiteX22-545" fmla="*/ 214386 w 3200400"/>
                <a:gd name="connsiteY22-546" fmla="*/ 2400300 h 3200400"/>
                <a:gd name="connsiteX23-547" fmla="*/ 448302 w 3200400"/>
                <a:gd name="connsiteY23-548" fmla="*/ 1908850 h 3200400"/>
                <a:gd name="connsiteX24-549" fmla="*/ 0 w 3200400"/>
                <a:gd name="connsiteY24-550" fmla="*/ 1600200 h 3200400"/>
                <a:gd name="connsiteX0-551" fmla="*/ 0 w 3200400"/>
                <a:gd name="connsiteY0-552" fmla="*/ 1600200 h 3200400"/>
                <a:gd name="connsiteX1-553" fmla="*/ 448302 w 3200400"/>
                <a:gd name="connsiteY1-554" fmla="*/ 1291550 h 3200400"/>
                <a:gd name="connsiteX2-555" fmla="*/ 214386 w 3200400"/>
                <a:gd name="connsiteY2-556" fmla="*/ 800100 h 3200400"/>
                <a:gd name="connsiteX3-557" fmla="*/ 756952 w 3200400"/>
                <a:gd name="connsiteY3-558" fmla="*/ 756952 h 3200400"/>
                <a:gd name="connsiteX4-559" fmla="*/ 800100 w 3200400"/>
                <a:gd name="connsiteY4-560" fmla="*/ 214386 h 3200400"/>
                <a:gd name="connsiteX5-561" fmla="*/ 1291550 w 3200400"/>
                <a:gd name="connsiteY5-562" fmla="*/ 448302 h 3200400"/>
                <a:gd name="connsiteX6-563" fmla="*/ 1600200 w 3200400"/>
                <a:gd name="connsiteY6-564" fmla="*/ 0 h 3200400"/>
                <a:gd name="connsiteX7-565" fmla="*/ 1908850 w 3200400"/>
                <a:gd name="connsiteY7-566" fmla="*/ 448302 h 3200400"/>
                <a:gd name="connsiteX8-567" fmla="*/ 2400300 w 3200400"/>
                <a:gd name="connsiteY8-568" fmla="*/ 214386 h 3200400"/>
                <a:gd name="connsiteX9-569" fmla="*/ 2443448 w 3200400"/>
                <a:gd name="connsiteY9-570" fmla="*/ 756952 h 3200400"/>
                <a:gd name="connsiteX10-571" fmla="*/ 2986014 w 3200400"/>
                <a:gd name="connsiteY10-572" fmla="*/ 800100 h 3200400"/>
                <a:gd name="connsiteX11-573" fmla="*/ 2752098 w 3200400"/>
                <a:gd name="connsiteY11-574" fmla="*/ 1291550 h 3200400"/>
                <a:gd name="connsiteX12-575" fmla="*/ 3200400 w 3200400"/>
                <a:gd name="connsiteY12-576" fmla="*/ 1600200 h 3200400"/>
                <a:gd name="connsiteX13-577" fmla="*/ 2752098 w 3200400"/>
                <a:gd name="connsiteY13-578" fmla="*/ 1908850 h 3200400"/>
                <a:gd name="connsiteX14-579" fmla="*/ 2986014 w 3200400"/>
                <a:gd name="connsiteY14-580" fmla="*/ 2400300 h 3200400"/>
                <a:gd name="connsiteX15-581" fmla="*/ 2443448 w 3200400"/>
                <a:gd name="connsiteY15-582" fmla="*/ 2443448 h 3200400"/>
                <a:gd name="connsiteX16-583" fmla="*/ 2400300 w 3200400"/>
                <a:gd name="connsiteY16-584" fmla="*/ 2986014 h 3200400"/>
                <a:gd name="connsiteX17-585" fmla="*/ 1908850 w 3200400"/>
                <a:gd name="connsiteY17-586" fmla="*/ 2752098 h 3200400"/>
                <a:gd name="connsiteX18-587" fmla="*/ 1600200 w 3200400"/>
                <a:gd name="connsiteY18-588" fmla="*/ 3200400 h 3200400"/>
                <a:gd name="connsiteX19-589" fmla="*/ 1291550 w 3200400"/>
                <a:gd name="connsiteY19-590" fmla="*/ 2752098 h 3200400"/>
                <a:gd name="connsiteX20-591" fmla="*/ 800100 w 3200400"/>
                <a:gd name="connsiteY20-592" fmla="*/ 2986014 h 3200400"/>
                <a:gd name="connsiteX21-593" fmla="*/ 756952 w 3200400"/>
                <a:gd name="connsiteY21-594" fmla="*/ 2443448 h 3200400"/>
                <a:gd name="connsiteX22-595" fmla="*/ 214386 w 3200400"/>
                <a:gd name="connsiteY22-596" fmla="*/ 2400300 h 3200400"/>
                <a:gd name="connsiteX23-597" fmla="*/ 448302 w 3200400"/>
                <a:gd name="connsiteY23-598" fmla="*/ 1908850 h 3200400"/>
                <a:gd name="connsiteX24-599" fmla="*/ 0 w 3200400"/>
                <a:gd name="connsiteY24-600" fmla="*/ 1600200 h 3200400"/>
                <a:gd name="connsiteX0-601" fmla="*/ 0 w 3200400"/>
                <a:gd name="connsiteY0-602" fmla="*/ 1600200 h 3200400"/>
                <a:gd name="connsiteX1-603" fmla="*/ 448302 w 3200400"/>
                <a:gd name="connsiteY1-604" fmla="*/ 1291550 h 3200400"/>
                <a:gd name="connsiteX2-605" fmla="*/ 214386 w 3200400"/>
                <a:gd name="connsiteY2-606" fmla="*/ 800100 h 3200400"/>
                <a:gd name="connsiteX3-607" fmla="*/ 756952 w 3200400"/>
                <a:gd name="connsiteY3-608" fmla="*/ 756952 h 3200400"/>
                <a:gd name="connsiteX4-609" fmla="*/ 800100 w 3200400"/>
                <a:gd name="connsiteY4-610" fmla="*/ 214386 h 3200400"/>
                <a:gd name="connsiteX5-611" fmla="*/ 1291550 w 3200400"/>
                <a:gd name="connsiteY5-612" fmla="*/ 448302 h 3200400"/>
                <a:gd name="connsiteX6-613" fmla="*/ 1600200 w 3200400"/>
                <a:gd name="connsiteY6-614" fmla="*/ 0 h 3200400"/>
                <a:gd name="connsiteX7-615" fmla="*/ 1908850 w 3200400"/>
                <a:gd name="connsiteY7-616" fmla="*/ 448302 h 3200400"/>
                <a:gd name="connsiteX8-617" fmla="*/ 2400300 w 3200400"/>
                <a:gd name="connsiteY8-618" fmla="*/ 214386 h 3200400"/>
                <a:gd name="connsiteX9-619" fmla="*/ 2443448 w 3200400"/>
                <a:gd name="connsiteY9-620" fmla="*/ 756952 h 3200400"/>
                <a:gd name="connsiteX10-621" fmla="*/ 2986014 w 3200400"/>
                <a:gd name="connsiteY10-622" fmla="*/ 800100 h 3200400"/>
                <a:gd name="connsiteX11-623" fmla="*/ 2752098 w 3200400"/>
                <a:gd name="connsiteY11-624" fmla="*/ 1291550 h 3200400"/>
                <a:gd name="connsiteX12-625" fmla="*/ 3200400 w 3200400"/>
                <a:gd name="connsiteY12-626" fmla="*/ 1600200 h 3200400"/>
                <a:gd name="connsiteX13-627" fmla="*/ 2752098 w 3200400"/>
                <a:gd name="connsiteY13-628" fmla="*/ 1908850 h 3200400"/>
                <a:gd name="connsiteX14-629" fmla="*/ 2986014 w 3200400"/>
                <a:gd name="connsiteY14-630" fmla="*/ 2400300 h 3200400"/>
                <a:gd name="connsiteX15-631" fmla="*/ 2443448 w 3200400"/>
                <a:gd name="connsiteY15-632" fmla="*/ 2443448 h 3200400"/>
                <a:gd name="connsiteX16-633" fmla="*/ 2400300 w 3200400"/>
                <a:gd name="connsiteY16-634" fmla="*/ 2986014 h 3200400"/>
                <a:gd name="connsiteX17-635" fmla="*/ 1908850 w 3200400"/>
                <a:gd name="connsiteY17-636" fmla="*/ 2752098 h 3200400"/>
                <a:gd name="connsiteX18-637" fmla="*/ 1600200 w 3200400"/>
                <a:gd name="connsiteY18-638" fmla="*/ 3200400 h 3200400"/>
                <a:gd name="connsiteX19-639" fmla="*/ 1291550 w 3200400"/>
                <a:gd name="connsiteY19-640" fmla="*/ 2752098 h 3200400"/>
                <a:gd name="connsiteX20-641" fmla="*/ 800100 w 3200400"/>
                <a:gd name="connsiteY20-642" fmla="*/ 2986014 h 3200400"/>
                <a:gd name="connsiteX21-643" fmla="*/ 756952 w 3200400"/>
                <a:gd name="connsiteY21-644" fmla="*/ 2443448 h 3200400"/>
                <a:gd name="connsiteX22-645" fmla="*/ 214386 w 3200400"/>
                <a:gd name="connsiteY22-646" fmla="*/ 2400300 h 3200400"/>
                <a:gd name="connsiteX23-647" fmla="*/ 448302 w 3200400"/>
                <a:gd name="connsiteY23-648" fmla="*/ 1908850 h 3200400"/>
                <a:gd name="connsiteX24-649" fmla="*/ 0 w 3200400"/>
                <a:gd name="connsiteY24-650" fmla="*/ 1600200 h 3200400"/>
                <a:gd name="connsiteX0-651" fmla="*/ 0 w 3200400"/>
                <a:gd name="connsiteY0-652" fmla="*/ 1600200 h 3200400"/>
                <a:gd name="connsiteX1-653" fmla="*/ 448302 w 3200400"/>
                <a:gd name="connsiteY1-654" fmla="*/ 1291550 h 3200400"/>
                <a:gd name="connsiteX2-655" fmla="*/ 214386 w 3200400"/>
                <a:gd name="connsiteY2-656" fmla="*/ 800100 h 3200400"/>
                <a:gd name="connsiteX3-657" fmla="*/ 756952 w 3200400"/>
                <a:gd name="connsiteY3-658" fmla="*/ 756952 h 3200400"/>
                <a:gd name="connsiteX4-659" fmla="*/ 800100 w 3200400"/>
                <a:gd name="connsiteY4-660" fmla="*/ 214386 h 3200400"/>
                <a:gd name="connsiteX5-661" fmla="*/ 1291550 w 3200400"/>
                <a:gd name="connsiteY5-662" fmla="*/ 448302 h 3200400"/>
                <a:gd name="connsiteX6-663" fmla="*/ 1600200 w 3200400"/>
                <a:gd name="connsiteY6-664" fmla="*/ 0 h 3200400"/>
                <a:gd name="connsiteX7-665" fmla="*/ 1908850 w 3200400"/>
                <a:gd name="connsiteY7-666" fmla="*/ 448302 h 3200400"/>
                <a:gd name="connsiteX8-667" fmla="*/ 2400300 w 3200400"/>
                <a:gd name="connsiteY8-668" fmla="*/ 214386 h 3200400"/>
                <a:gd name="connsiteX9-669" fmla="*/ 2443448 w 3200400"/>
                <a:gd name="connsiteY9-670" fmla="*/ 756952 h 3200400"/>
                <a:gd name="connsiteX10-671" fmla="*/ 2986014 w 3200400"/>
                <a:gd name="connsiteY10-672" fmla="*/ 800100 h 3200400"/>
                <a:gd name="connsiteX11-673" fmla="*/ 2752098 w 3200400"/>
                <a:gd name="connsiteY11-674" fmla="*/ 1291550 h 3200400"/>
                <a:gd name="connsiteX12-675" fmla="*/ 3200400 w 3200400"/>
                <a:gd name="connsiteY12-676" fmla="*/ 1600200 h 3200400"/>
                <a:gd name="connsiteX13-677" fmla="*/ 2752098 w 3200400"/>
                <a:gd name="connsiteY13-678" fmla="*/ 1908850 h 3200400"/>
                <a:gd name="connsiteX14-679" fmla="*/ 2986014 w 3200400"/>
                <a:gd name="connsiteY14-680" fmla="*/ 2400300 h 3200400"/>
                <a:gd name="connsiteX15-681" fmla="*/ 2443448 w 3200400"/>
                <a:gd name="connsiteY15-682" fmla="*/ 2443448 h 3200400"/>
                <a:gd name="connsiteX16-683" fmla="*/ 2400300 w 3200400"/>
                <a:gd name="connsiteY16-684" fmla="*/ 2986014 h 3200400"/>
                <a:gd name="connsiteX17-685" fmla="*/ 1908850 w 3200400"/>
                <a:gd name="connsiteY17-686" fmla="*/ 2752098 h 3200400"/>
                <a:gd name="connsiteX18-687" fmla="*/ 1600200 w 3200400"/>
                <a:gd name="connsiteY18-688" fmla="*/ 3200400 h 3200400"/>
                <a:gd name="connsiteX19-689" fmla="*/ 1291550 w 3200400"/>
                <a:gd name="connsiteY19-690" fmla="*/ 2752098 h 3200400"/>
                <a:gd name="connsiteX20-691" fmla="*/ 800100 w 3200400"/>
                <a:gd name="connsiteY20-692" fmla="*/ 2986014 h 3200400"/>
                <a:gd name="connsiteX21-693" fmla="*/ 756952 w 3200400"/>
                <a:gd name="connsiteY21-694" fmla="*/ 2443448 h 3200400"/>
                <a:gd name="connsiteX22-695" fmla="*/ 214386 w 3200400"/>
                <a:gd name="connsiteY22-696" fmla="*/ 2400300 h 3200400"/>
                <a:gd name="connsiteX23-697" fmla="*/ 448302 w 3200400"/>
                <a:gd name="connsiteY23-698" fmla="*/ 1908850 h 3200400"/>
                <a:gd name="connsiteX24-699" fmla="*/ 0 w 3200400"/>
                <a:gd name="connsiteY24-700" fmla="*/ 1600200 h 3200400"/>
                <a:gd name="connsiteX0-701" fmla="*/ 0 w 3200400"/>
                <a:gd name="connsiteY0-702" fmla="*/ 1600200 h 3200400"/>
                <a:gd name="connsiteX1-703" fmla="*/ 448302 w 3200400"/>
                <a:gd name="connsiteY1-704" fmla="*/ 1291550 h 3200400"/>
                <a:gd name="connsiteX2-705" fmla="*/ 214386 w 3200400"/>
                <a:gd name="connsiteY2-706" fmla="*/ 800100 h 3200400"/>
                <a:gd name="connsiteX3-707" fmla="*/ 756952 w 3200400"/>
                <a:gd name="connsiteY3-708" fmla="*/ 756952 h 3200400"/>
                <a:gd name="connsiteX4-709" fmla="*/ 800100 w 3200400"/>
                <a:gd name="connsiteY4-710" fmla="*/ 214386 h 3200400"/>
                <a:gd name="connsiteX5-711" fmla="*/ 1291550 w 3200400"/>
                <a:gd name="connsiteY5-712" fmla="*/ 448302 h 3200400"/>
                <a:gd name="connsiteX6-713" fmla="*/ 1600200 w 3200400"/>
                <a:gd name="connsiteY6-714" fmla="*/ 0 h 3200400"/>
                <a:gd name="connsiteX7-715" fmla="*/ 1908850 w 3200400"/>
                <a:gd name="connsiteY7-716" fmla="*/ 448302 h 3200400"/>
                <a:gd name="connsiteX8-717" fmla="*/ 2400300 w 3200400"/>
                <a:gd name="connsiteY8-718" fmla="*/ 214386 h 3200400"/>
                <a:gd name="connsiteX9-719" fmla="*/ 2443448 w 3200400"/>
                <a:gd name="connsiteY9-720" fmla="*/ 756952 h 3200400"/>
                <a:gd name="connsiteX10-721" fmla="*/ 2986014 w 3200400"/>
                <a:gd name="connsiteY10-722" fmla="*/ 800100 h 3200400"/>
                <a:gd name="connsiteX11-723" fmla="*/ 2752098 w 3200400"/>
                <a:gd name="connsiteY11-724" fmla="*/ 1291550 h 3200400"/>
                <a:gd name="connsiteX12-725" fmla="*/ 3200400 w 3200400"/>
                <a:gd name="connsiteY12-726" fmla="*/ 1600200 h 3200400"/>
                <a:gd name="connsiteX13-727" fmla="*/ 2752098 w 3200400"/>
                <a:gd name="connsiteY13-728" fmla="*/ 1908850 h 3200400"/>
                <a:gd name="connsiteX14-729" fmla="*/ 2986014 w 3200400"/>
                <a:gd name="connsiteY14-730" fmla="*/ 2400300 h 3200400"/>
                <a:gd name="connsiteX15-731" fmla="*/ 2443448 w 3200400"/>
                <a:gd name="connsiteY15-732" fmla="*/ 2443448 h 3200400"/>
                <a:gd name="connsiteX16-733" fmla="*/ 2400300 w 3200400"/>
                <a:gd name="connsiteY16-734" fmla="*/ 2986014 h 3200400"/>
                <a:gd name="connsiteX17-735" fmla="*/ 1908850 w 3200400"/>
                <a:gd name="connsiteY17-736" fmla="*/ 2752098 h 3200400"/>
                <a:gd name="connsiteX18-737" fmla="*/ 1600200 w 3200400"/>
                <a:gd name="connsiteY18-738" fmla="*/ 3200400 h 3200400"/>
                <a:gd name="connsiteX19-739" fmla="*/ 1291550 w 3200400"/>
                <a:gd name="connsiteY19-740" fmla="*/ 2752098 h 3200400"/>
                <a:gd name="connsiteX20-741" fmla="*/ 800100 w 3200400"/>
                <a:gd name="connsiteY20-742" fmla="*/ 2986014 h 3200400"/>
                <a:gd name="connsiteX21-743" fmla="*/ 756952 w 3200400"/>
                <a:gd name="connsiteY21-744" fmla="*/ 2443448 h 3200400"/>
                <a:gd name="connsiteX22-745" fmla="*/ 214386 w 3200400"/>
                <a:gd name="connsiteY22-746" fmla="*/ 2400300 h 3200400"/>
                <a:gd name="connsiteX23-747" fmla="*/ 448302 w 3200400"/>
                <a:gd name="connsiteY23-748" fmla="*/ 1908850 h 3200400"/>
                <a:gd name="connsiteX24-749" fmla="*/ 0 w 3200400"/>
                <a:gd name="connsiteY24-750" fmla="*/ 1600200 h 3200400"/>
                <a:gd name="connsiteX0-751" fmla="*/ 0 w 3200400"/>
                <a:gd name="connsiteY0-752" fmla="*/ 1600200 h 3200400"/>
                <a:gd name="connsiteX1-753" fmla="*/ 448302 w 3200400"/>
                <a:gd name="connsiteY1-754" fmla="*/ 1291550 h 3200400"/>
                <a:gd name="connsiteX2-755" fmla="*/ 214386 w 3200400"/>
                <a:gd name="connsiteY2-756" fmla="*/ 800100 h 3200400"/>
                <a:gd name="connsiteX3-757" fmla="*/ 756952 w 3200400"/>
                <a:gd name="connsiteY3-758" fmla="*/ 756952 h 3200400"/>
                <a:gd name="connsiteX4-759" fmla="*/ 800100 w 3200400"/>
                <a:gd name="connsiteY4-760" fmla="*/ 214386 h 3200400"/>
                <a:gd name="connsiteX5-761" fmla="*/ 1291550 w 3200400"/>
                <a:gd name="connsiteY5-762" fmla="*/ 448302 h 3200400"/>
                <a:gd name="connsiteX6-763" fmla="*/ 1600200 w 3200400"/>
                <a:gd name="connsiteY6-764" fmla="*/ 0 h 3200400"/>
                <a:gd name="connsiteX7-765" fmla="*/ 1908850 w 3200400"/>
                <a:gd name="connsiteY7-766" fmla="*/ 448302 h 3200400"/>
                <a:gd name="connsiteX8-767" fmla="*/ 2400300 w 3200400"/>
                <a:gd name="connsiteY8-768" fmla="*/ 214386 h 3200400"/>
                <a:gd name="connsiteX9-769" fmla="*/ 2443448 w 3200400"/>
                <a:gd name="connsiteY9-770" fmla="*/ 756952 h 3200400"/>
                <a:gd name="connsiteX10-771" fmla="*/ 2986014 w 3200400"/>
                <a:gd name="connsiteY10-772" fmla="*/ 800100 h 3200400"/>
                <a:gd name="connsiteX11-773" fmla="*/ 2752098 w 3200400"/>
                <a:gd name="connsiteY11-774" fmla="*/ 1291550 h 3200400"/>
                <a:gd name="connsiteX12-775" fmla="*/ 3200400 w 3200400"/>
                <a:gd name="connsiteY12-776" fmla="*/ 1600200 h 3200400"/>
                <a:gd name="connsiteX13-777" fmla="*/ 2752098 w 3200400"/>
                <a:gd name="connsiteY13-778" fmla="*/ 1908850 h 3200400"/>
                <a:gd name="connsiteX14-779" fmla="*/ 2986014 w 3200400"/>
                <a:gd name="connsiteY14-780" fmla="*/ 2400300 h 3200400"/>
                <a:gd name="connsiteX15-781" fmla="*/ 2443448 w 3200400"/>
                <a:gd name="connsiteY15-782" fmla="*/ 2443448 h 3200400"/>
                <a:gd name="connsiteX16-783" fmla="*/ 2400300 w 3200400"/>
                <a:gd name="connsiteY16-784" fmla="*/ 2986014 h 3200400"/>
                <a:gd name="connsiteX17-785" fmla="*/ 1908850 w 3200400"/>
                <a:gd name="connsiteY17-786" fmla="*/ 2752098 h 3200400"/>
                <a:gd name="connsiteX18-787" fmla="*/ 1600200 w 3200400"/>
                <a:gd name="connsiteY18-788" fmla="*/ 3200400 h 3200400"/>
                <a:gd name="connsiteX19-789" fmla="*/ 1291550 w 3200400"/>
                <a:gd name="connsiteY19-790" fmla="*/ 2752098 h 3200400"/>
                <a:gd name="connsiteX20-791" fmla="*/ 800100 w 3200400"/>
                <a:gd name="connsiteY20-792" fmla="*/ 2986014 h 3200400"/>
                <a:gd name="connsiteX21-793" fmla="*/ 756952 w 3200400"/>
                <a:gd name="connsiteY21-794" fmla="*/ 2443448 h 3200400"/>
                <a:gd name="connsiteX22-795" fmla="*/ 214386 w 3200400"/>
                <a:gd name="connsiteY22-796" fmla="*/ 2400300 h 3200400"/>
                <a:gd name="connsiteX23-797" fmla="*/ 448302 w 3200400"/>
                <a:gd name="connsiteY23-798" fmla="*/ 1908850 h 3200400"/>
                <a:gd name="connsiteX24-799" fmla="*/ 0 w 3200400"/>
                <a:gd name="connsiteY24-800" fmla="*/ 1600200 h 3200400"/>
                <a:gd name="connsiteX0-801" fmla="*/ 0 w 3200400"/>
                <a:gd name="connsiteY0-802" fmla="*/ 1600200 h 3200400"/>
                <a:gd name="connsiteX1-803" fmla="*/ 448302 w 3200400"/>
                <a:gd name="connsiteY1-804" fmla="*/ 1291550 h 3200400"/>
                <a:gd name="connsiteX2-805" fmla="*/ 214386 w 3200400"/>
                <a:gd name="connsiteY2-806" fmla="*/ 800100 h 3200400"/>
                <a:gd name="connsiteX3-807" fmla="*/ 756952 w 3200400"/>
                <a:gd name="connsiteY3-808" fmla="*/ 756952 h 3200400"/>
                <a:gd name="connsiteX4-809" fmla="*/ 800100 w 3200400"/>
                <a:gd name="connsiteY4-810" fmla="*/ 214386 h 3200400"/>
                <a:gd name="connsiteX5-811" fmla="*/ 1291550 w 3200400"/>
                <a:gd name="connsiteY5-812" fmla="*/ 448302 h 3200400"/>
                <a:gd name="connsiteX6-813" fmla="*/ 1600200 w 3200400"/>
                <a:gd name="connsiteY6-814" fmla="*/ 0 h 3200400"/>
                <a:gd name="connsiteX7-815" fmla="*/ 1908850 w 3200400"/>
                <a:gd name="connsiteY7-816" fmla="*/ 448302 h 3200400"/>
                <a:gd name="connsiteX8-817" fmla="*/ 2400300 w 3200400"/>
                <a:gd name="connsiteY8-818" fmla="*/ 214386 h 3200400"/>
                <a:gd name="connsiteX9-819" fmla="*/ 2443448 w 3200400"/>
                <a:gd name="connsiteY9-820" fmla="*/ 756952 h 3200400"/>
                <a:gd name="connsiteX10-821" fmla="*/ 2986014 w 3200400"/>
                <a:gd name="connsiteY10-822" fmla="*/ 800100 h 3200400"/>
                <a:gd name="connsiteX11-823" fmla="*/ 2752098 w 3200400"/>
                <a:gd name="connsiteY11-824" fmla="*/ 1291550 h 3200400"/>
                <a:gd name="connsiteX12-825" fmla="*/ 3200400 w 3200400"/>
                <a:gd name="connsiteY12-826" fmla="*/ 1600200 h 3200400"/>
                <a:gd name="connsiteX13-827" fmla="*/ 2752098 w 3200400"/>
                <a:gd name="connsiteY13-828" fmla="*/ 1908850 h 3200400"/>
                <a:gd name="connsiteX14-829" fmla="*/ 2986014 w 3200400"/>
                <a:gd name="connsiteY14-830" fmla="*/ 2400300 h 3200400"/>
                <a:gd name="connsiteX15-831" fmla="*/ 2443448 w 3200400"/>
                <a:gd name="connsiteY15-832" fmla="*/ 2443448 h 3200400"/>
                <a:gd name="connsiteX16-833" fmla="*/ 2400300 w 3200400"/>
                <a:gd name="connsiteY16-834" fmla="*/ 2986014 h 3200400"/>
                <a:gd name="connsiteX17-835" fmla="*/ 1908850 w 3200400"/>
                <a:gd name="connsiteY17-836" fmla="*/ 2752098 h 3200400"/>
                <a:gd name="connsiteX18-837" fmla="*/ 1600200 w 3200400"/>
                <a:gd name="connsiteY18-838" fmla="*/ 3200400 h 3200400"/>
                <a:gd name="connsiteX19-839" fmla="*/ 1291550 w 3200400"/>
                <a:gd name="connsiteY19-840" fmla="*/ 2752098 h 3200400"/>
                <a:gd name="connsiteX20-841" fmla="*/ 800100 w 3200400"/>
                <a:gd name="connsiteY20-842" fmla="*/ 2986014 h 3200400"/>
                <a:gd name="connsiteX21-843" fmla="*/ 756952 w 3200400"/>
                <a:gd name="connsiteY21-844" fmla="*/ 2443448 h 3200400"/>
                <a:gd name="connsiteX22-845" fmla="*/ 214386 w 3200400"/>
                <a:gd name="connsiteY22-846" fmla="*/ 2400300 h 3200400"/>
                <a:gd name="connsiteX23-847" fmla="*/ 448302 w 3200400"/>
                <a:gd name="connsiteY23-848" fmla="*/ 1908850 h 3200400"/>
                <a:gd name="connsiteX24-849" fmla="*/ 0 w 3200400"/>
                <a:gd name="connsiteY24-850" fmla="*/ 1600200 h 3200400"/>
                <a:gd name="connsiteX0-851" fmla="*/ 0 w 3200400"/>
                <a:gd name="connsiteY0-852" fmla="*/ 1600200 h 3200400"/>
                <a:gd name="connsiteX1-853" fmla="*/ 448302 w 3200400"/>
                <a:gd name="connsiteY1-854" fmla="*/ 1291550 h 3200400"/>
                <a:gd name="connsiteX2-855" fmla="*/ 214386 w 3200400"/>
                <a:gd name="connsiteY2-856" fmla="*/ 800100 h 3200400"/>
                <a:gd name="connsiteX3-857" fmla="*/ 756952 w 3200400"/>
                <a:gd name="connsiteY3-858" fmla="*/ 756952 h 3200400"/>
                <a:gd name="connsiteX4-859" fmla="*/ 800100 w 3200400"/>
                <a:gd name="connsiteY4-860" fmla="*/ 214386 h 3200400"/>
                <a:gd name="connsiteX5-861" fmla="*/ 1291550 w 3200400"/>
                <a:gd name="connsiteY5-862" fmla="*/ 448302 h 3200400"/>
                <a:gd name="connsiteX6-863" fmla="*/ 1600200 w 3200400"/>
                <a:gd name="connsiteY6-864" fmla="*/ 0 h 3200400"/>
                <a:gd name="connsiteX7-865" fmla="*/ 1908850 w 3200400"/>
                <a:gd name="connsiteY7-866" fmla="*/ 448302 h 3200400"/>
                <a:gd name="connsiteX8-867" fmla="*/ 2400300 w 3200400"/>
                <a:gd name="connsiteY8-868" fmla="*/ 214386 h 3200400"/>
                <a:gd name="connsiteX9-869" fmla="*/ 2443448 w 3200400"/>
                <a:gd name="connsiteY9-870" fmla="*/ 756952 h 3200400"/>
                <a:gd name="connsiteX10-871" fmla="*/ 2986014 w 3200400"/>
                <a:gd name="connsiteY10-872" fmla="*/ 800100 h 3200400"/>
                <a:gd name="connsiteX11-873" fmla="*/ 2752098 w 3200400"/>
                <a:gd name="connsiteY11-874" fmla="*/ 1291550 h 3200400"/>
                <a:gd name="connsiteX12-875" fmla="*/ 3200400 w 3200400"/>
                <a:gd name="connsiteY12-876" fmla="*/ 1600200 h 3200400"/>
                <a:gd name="connsiteX13-877" fmla="*/ 2752098 w 3200400"/>
                <a:gd name="connsiteY13-878" fmla="*/ 1908850 h 3200400"/>
                <a:gd name="connsiteX14-879" fmla="*/ 2986014 w 3200400"/>
                <a:gd name="connsiteY14-880" fmla="*/ 2400300 h 3200400"/>
                <a:gd name="connsiteX15-881" fmla="*/ 2443448 w 3200400"/>
                <a:gd name="connsiteY15-882" fmla="*/ 2443448 h 3200400"/>
                <a:gd name="connsiteX16-883" fmla="*/ 2400300 w 3200400"/>
                <a:gd name="connsiteY16-884" fmla="*/ 2986014 h 3200400"/>
                <a:gd name="connsiteX17-885" fmla="*/ 1908850 w 3200400"/>
                <a:gd name="connsiteY17-886" fmla="*/ 2752098 h 3200400"/>
                <a:gd name="connsiteX18-887" fmla="*/ 1600200 w 3200400"/>
                <a:gd name="connsiteY18-888" fmla="*/ 3200400 h 3200400"/>
                <a:gd name="connsiteX19-889" fmla="*/ 1291550 w 3200400"/>
                <a:gd name="connsiteY19-890" fmla="*/ 2752098 h 3200400"/>
                <a:gd name="connsiteX20-891" fmla="*/ 800100 w 3200400"/>
                <a:gd name="connsiteY20-892" fmla="*/ 2986014 h 3200400"/>
                <a:gd name="connsiteX21-893" fmla="*/ 756952 w 3200400"/>
                <a:gd name="connsiteY21-894" fmla="*/ 2443448 h 3200400"/>
                <a:gd name="connsiteX22-895" fmla="*/ 214386 w 3200400"/>
                <a:gd name="connsiteY22-896" fmla="*/ 2400300 h 3200400"/>
                <a:gd name="connsiteX23-897" fmla="*/ 448302 w 3200400"/>
                <a:gd name="connsiteY23-898" fmla="*/ 1908850 h 3200400"/>
                <a:gd name="connsiteX24-899" fmla="*/ 0 w 3200400"/>
                <a:gd name="connsiteY24-900" fmla="*/ 1600200 h 3200400"/>
                <a:gd name="connsiteX0-901" fmla="*/ 0 w 3200400"/>
                <a:gd name="connsiteY0-902" fmla="*/ 1600200 h 3200400"/>
                <a:gd name="connsiteX1-903" fmla="*/ 448302 w 3200400"/>
                <a:gd name="connsiteY1-904" fmla="*/ 1291550 h 3200400"/>
                <a:gd name="connsiteX2-905" fmla="*/ 214386 w 3200400"/>
                <a:gd name="connsiteY2-906" fmla="*/ 800100 h 3200400"/>
                <a:gd name="connsiteX3-907" fmla="*/ 756952 w 3200400"/>
                <a:gd name="connsiteY3-908" fmla="*/ 756952 h 3200400"/>
                <a:gd name="connsiteX4-909" fmla="*/ 800100 w 3200400"/>
                <a:gd name="connsiteY4-910" fmla="*/ 214386 h 3200400"/>
                <a:gd name="connsiteX5-911" fmla="*/ 1291550 w 3200400"/>
                <a:gd name="connsiteY5-912" fmla="*/ 448302 h 3200400"/>
                <a:gd name="connsiteX6-913" fmla="*/ 1600200 w 3200400"/>
                <a:gd name="connsiteY6-914" fmla="*/ 0 h 3200400"/>
                <a:gd name="connsiteX7-915" fmla="*/ 1908850 w 3200400"/>
                <a:gd name="connsiteY7-916" fmla="*/ 448302 h 3200400"/>
                <a:gd name="connsiteX8-917" fmla="*/ 2400300 w 3200400"/>
                <a:gd name="connsiteY8-918" fmla="*/ 214386 h 3200400"/>
                <a:gd name="connsiteX9-919" fmla="*/ 2443448 w 3200400"/>
                <a:gd name="connsiteY9-920" fmla="*/ 756952 h 3200400"/>
                <a:gd name="connsiteX10-921" fmla="*/ 2986014 w 3200400"/>
                <a:gd name="connsiteY10-922" fmla="*/ 800100 h 3200400"/>
                <a:gd name="connsiteX11-923" fmla="*/ 2752098 w 3200400"/>
                <a:gd name="connsiteY11-924" fmla="*/ 1291550 h 3200400"/>
                <a:gd name="connsiteX12-925" fmla="*/ 3200400 w 3200400"/>
                <a:gd name="connsiteY12-926" fmla="*/ 1600200 h 3200400"/>
                <a:gd name="connsiteX13-927" fmla="*/ 2752098 w 3200400"/>
                <a:gd name="connsiteY13-928" fmla="*/ 1908850 h 3200400"/>
                <a:gd name="connsiteX14-929" fmla="*/ 2986014 w 3200400"/>
                <a:gd name="connsiteY14-930" fmla="*/ 2400300 h 3200400"/>
                <a:gd name="connsiteX15-931" fmla="*/ 2443448 w 3200400"/>
                <a:gd name="connsiteY15-932" fmla="*/ 2443448 h 3200400"/>
                <a:gd name="connsiteX16-933" fmla="*/ 2400300 w 3200400"/>
                <a:gd name="connsiteY16-934" fmla="*/ 2986014 h 3200400"/>
                <a:gd name="connsiteX17-935" fmla="*/ 1908850 w 3200400"/>
                <a:gd name="connsiteY17-936" fmla="*/ 2752098 h 3200400"/>
                <a:gd name="connsiteX18-937" fmla="*/ 1600200 w 3200400"/>
                <a:gd name="connsiteY18-938" fmla="*/ 3200400 h 3200400"/>
                <a:gd name="connsiteX19-939" fmla="*/ 1291550 w 3200400"/>
                <a:gd name="connsiteY19-940" fmla="*/ 2752098 h 3200400"/>
                <a:gd name="connsiteX20-941" fmla="*/ 800100 w 3200400"/>
                <a:gd name="connsiteY20-942" fmla="*/ 2986014 h 3200400"/>
                <a:gd name="connsiteX21-943" fmla="*/ 756952 w 3200400"/>
                <a:gd name="connsiteY21-944" fmla="*/ 2443448 h 3200400"/>
                <a:gd name="connsiteX22-945" fmla="*/ 214386 w 3200400"/>
                <a:gd name="connsiteY22-946" fmla="*/ 2400300 h 3200400"/>
                <a:gd name="connsiteX23-947" fmla="*/ 448302 w 3200400"/>
                <a:gd name="connsiteY23-948" fmla="*/ 1908850 h 3200400"/>
                <a:gd name="connsiteX24-949" fmla="*/ 0 w 3200400"/>
                <a:gd name="connsiteY24-950" fmla="*/ 1600200 h 3200400"/>
                <a:gd name="connsiteX0-951" fmla="*/ 0 w 3200400"/>
                <a:gd name="connsiteY0-952" fmla="*/ 1600200 h 3200400"/>
                <a:gd name="connsiteX1-953" fmla="*/ 448302 w 3200400"/>
                <a:gd name="connsiteY1-954" fmla="*/ 1291550 h 3200400"/>
                <a:gd name="connsiteX2-955" fmla="*/ 214386 w 3200400"/>
                <a:gd name="connsiteY2-956" fmla="*/ 800100 h 3200400"/>
                <a:gd name="connsiteX3-957" fmla="*/ 756952 w 3200400"/>
                <a:gd name="connsiteY3-958" fmla="*/ 756952 h 3200400"/>
                <a:gd name="connsiteX4-959" fmla="*/ 800100 w 3200400"/>
                <a:gd name="connsiteY4-960" fmla="*/ 214386 h 3200400"/>
                <a:gd name="connsiteX5-961" fmla="*/ 1291550 w 3200400"/>
                <a:gd name="connsiteY5-962" fmla="*/ 448302 h 3200400"/>
                <a:gd name="connsiteX6-963" fmla="*/ 1600200 w 3200400"/>
                <a:gd name="connsiteY6-964" fmla="*/ 0 h 3200400"/>
                <a:gd name="connsiteX7-965" fmla="*/ 1908850 w 3200400"/>
                <a:gd name="connsiteY7-966" fmla="*/ 448302 h 3200400"/>
                <a:gd name="connsiteX8-967" fmla="*/ 2400300 w 3200400"/>
                <a:gd name="connsiteY8-968" fmla="*/ 214386 h 3200400"/>
                <a:gd name="connsiteX9-969" fmla="*/ 2443448 w 3200400"/>
                <a:gd name="connsiteY9-970" fmla="*/ 756952 h 3200400"/>
                <a:gd name="connsiteX10-971" fmla="*/ 2986014 w 3200400"/>
                <a:gd name="connsiteY10-972" fmla="*/ 800100 h 3200400"/>
                <a:gd name="connsiteX11-973" fmla="*/ 2752098 w 3200400"/>
                <a:gd name="connsiteY11-974" fmla="*/ 1291550 h 3200400"/>
                <a:gd name="connsiteX12-975" fmla="*/ 3200400 w 3200400"/>
                <a:gd name="connsiteY12-976" fmla="*/ 1600200 h 3200400"/>
                <a:gd name="connsiteX13-977" fmla="*/ 2752098 w 3200400"/>
                <a:gd name="connsiteY13-978" fmla="*/ 1908850 h 3200400"/>
                <a:gd name="connsiteX14-979" fmla="*/ 2986014 w 3200400"/>
                <a:gd name="connsiteY14-980" fmla="*/ 2400300 h 3200400"/>
                <a:gd name="connsiteX15-981" fmla="*/ 2443448 w 3200400"/>
                <a:gd name="connsiteY15-982" fmla="*/ 2443448 h 3200400"/>
                <a:gd name="connsiteX16-983" fmla="*/ 2400300 w 3200400"/>
                <a:gd name="connsiteY16-984" fmla="*/ 2986014 h 3200400"/>
                <a:gd name="connsiteX17-985" fmla="*/ 1908850 w 3200400"/>
                <a:gd name="connsiteY17-986" fmla="*/ 2752098 h 3200400"/>
                <a:gd name="connsiteX18-987" fmla="*/ 1600200 w 3200400"/>
                <a:gd name="connsiteY18-988" fmla="*/ 3200400 h 3200400"/>
                <a:gd name="connsiteX19-989" fmla="*/ 1291550 w 3200400"/>
                <a:gd name="connsiteY19-990" fmla="*/ 2752098 h 3200400"/>
                <a:gd name="connsiteX20-991" fmla="*/ 800100 w 3200400"/>
                <a:gd name="connsiteY20-992" fmla="*/ 2986014 h 3200400"/>
                <a:gd name="connsiteX21-993" fmla="*/ 756952 w 3200400"/>
                <a:gd name="connsiteY21-994" fmla="*/ 2443448 h 3200400"/>
                <a:gd name="connsiteX22-995" fmla="*/ 214386 w 3200400"/>
                <a:gd name="connsiteY22-996" fmla="*/ 2400300 h 3200400"/>
                <a:gd name="connsiteX23-997" fmla="*/ 448302 w 3200400"/>
                <a:gd name="connsiteY23-998" fmla="*/ 1908850 h 3200400"/>
                <a:gd name="connsiteX24-999" fmla="*/ 0 w 3200400"/>
                <a:gd name="connsiteY24-1000" fmla="*/ 1600200 h 3200400"/>
                <a:gd name="connsiteX0-1001" fmla="*/ 0 w 3200400"/>
                <a:gd name="connsiteY0-1002" fmla="*/ 1600200 h 3200400"/>
                <a:gd name="connsiteX1-1003" fmla="*/ 448302 w 3200400"/>
                <a:gd name="connsiteY1-1004" fmla="*/ 1291550 h 3200400"/>
                <a:gd name="connsiteX2-1005" fmla="*/ 214386 w 3200400"/>
                <a:gd name="connsiteY2-1006" fmla="*/ 800100 h 3200400"/>
                <a:gd name="connsiteX3-1007" fmla="*/ 756952 w 3200400"/>
                <a:gd name="connsiteY3-1008" fmla="*/ 756952 h 3200400"/>
                <a:gd name="connsiteX4-1009" fmla="*/ 800100 w 3200400"/>
                <a:gd name="connsiteY4-1010" fmla="*/ 214386 h 3200400"/>
                <a:gd name="connsiteX5-1011" fmla="*/ 1291550 w 3200400"/>
                <a:gd name="connsiteY5-1012" fmla="*/ 448302 h 3200400"/>
                <a:gd name="connsiteX6-1013" fmla="*/ 1600200 w 3200400"/>
                <a:gd name="connsiteY6-1014" fmla="*/ 0 h 3200400"/>
                <a:gd name="connsiteX7-1015" fmla="*/ 1908850 w 3200400"/>
                <a:gd name="connsiteY7-1016" fmla="*/ 448302 h 3200400"/>
                <a:gd name="connsiteX8-1017" fmla="*/ 2400300 w 3200400"/>
                <a:gd name="connsiteY8-1018" fmla="*/ 214386 h 3200400"/>
                <a:gd name="connsiteX9-1019" fmla="*/ 2443448 w 3200400"/>
                <a:gd name="connsiteY9-1020" fmla="*/ 756952 h 3200400"/>
                <a:gd name="connsiteX10-1021" fmla="*/ 2986014 w 3200400"/>
                <a:gd name="connsiteY10-1022" fmla="*/ 800100 h 3200400"/>
                <a:gd name="connsiteX11-1023" fmla="*/ 2752098 w 3200400"/>
                <a:gd name="connsiteY11-1024" fmla="*/ 1291550 h 3200400"/>
                <a:gd name="connsiteX12-1025" fmla="*/ 3200400 w 3200400"/>
                <a:gd name="connsiteY12-1026" fmla="*/ 1600200 h 3200400"/>
                <a:gd name="connsiteX13-1027" fmla="*/ 2752098 w 3200400"/>
                <a:gd name="connsiteY13-1028" fmla="*/ 1908850 h 3200400"/>
                <a:gd name="connsiteX14-1029" fmla="*/ 2986014 w 3200400"/>
                <a:gd name="connsiteY14-1030" fmla="*/ 2400300 h 3200400"/>
                <a:gd name="connsiteX15-1031" fmla="*/ 2443448 w 3200400"/>
                <a:gd name="connsiteY15-1032" fmla="*/ 2443448 h 3200400"/>
                <a:gd name="connsiteX16-1033" fmla="*/ 2400300 w 3200400"/>
                <a:gd name="connsiteY16-1034" fmla="*/ 2986014 h 3200400"/>
                <a:gd name="connsiteX17-1035" fmla="*/ 1908850 w 3200400"/>
                <a:gd name="connsiteY17-1036" fmla="*/ 2752098 h 3200400"/>
                <a:gd name="connsiteX18-1037" fmla="*/ 1600200 w 3200400"/>
                <a:gd name="connsiteY18-1038" fmla="*/ 3200400 h 3200400"/>
                <a:gd name="connsiteX19-1039" fmla="*/ 1291550 w 3200400"/>
                <a:gd name="connsiteY19-1040" fmla="*/ 2752098 h 3200400"/>
                <a:gd name="connsiteX20-1041" fmla="*/ 800100 w 3200400"/>
                <a:gd name="connsiteY20-1042" fmla="*/ 2986014 h 3200400"/>
                <a:gd name="connsiteX21-1043" fmla="*/ 756952 w 3200400"/>
                <a:gd name="connsiteY21-1044" fmla="*/ 2443448 h 3200400"/>
                <a:gd name="connsiteX22-1045" fmla="*/ 214386 w 3200400"/>
                <a:gd name="connsiteY22-1046" fmla="*/ 2400300 h 3200400"/>
                <a:gd name="connsiteX23-1047" fmla="*/ 448302 w 3200400"/>
                <a:gd name="connsiteY23-1048" fmla="*/ 1908850 h 3200400"/>
                <a:gd name="connsiteX24-1049" fmla="*/ 0 w 3200400"/>
                <a:gd name="connsiteY24-1050" fmla="*/ 1600200 h 3200400"/>
                <a:gd name="connsiteX0-1051" fmla="*/ 0 w 3200400"/>
                <a:gd name="connsiteY0-1052" fmla="*/ 1600200 h 3200400"/>
                <a:gd name="connsiteX1-1053" fmla="*/ 448302 w 3200400"/>
                <a:gd name="connsiteY1-1054" fmla="*/ 1291550 h 3200400"/>
                <a:gd name="connsiteX2-1055" fmla="*/ 214386 w 3200400"/>
                <a:gd name="connsiteY2-1056" fmla="*/ 800100 h 3200400"/>
                <a:gd name="connsiteX3-1057" fmla="*/ 756952 w 3200400"/>
                <a:gd name="connsiteY3-1058" fmla="*/ 756952 h 3200400"/>
                <a:gd name="connsiteX4-1059" fmla="*/ 800100 w 3200400"/>
                <a:gd name="connsiteY4-1060" fmla="*/ 214386 h 3200400"/>
                <a:gd name="connsiteX5-1061" fmla="*/ 1291550 w 3200400"/>
                <a:gd name="connsiteY5-1062" fmla="*/ 448302 h 3200400"/>
                <a:gd name="connsiteX6-1063" fmla="*/ 1600200 w 3200400"/>
                <a:gd name="connsiteY6-1064" fmla="*/ 0 h 3200400"/>
                <a:gd name="connsiteX7-1065" fmla="*/ 1908850 w 3200400"/>
                <a:gd name="connsiteY7-1066" fmla="*/ 448302 h 3200400"/>
                <a:gd name="connsiteX8-1067" fmla="*/ 2400300 w 3200400"/>
                <a:gd name="connsiteY8-1068" fmla="*/ 214386 h 3200400"/>
                <a:gd name="connsiteX9-1069" fmla="*/ 2443448 w 3200400"/>
                <a:gd name="connsiteY9-1070" fmla="*/ 756952 h 3200400"/>
                <a:gd name="connsiteX10-1071" fmla="*/ 2986014 w 3200400"/>
                <a:gd name="connsiteY10-1072" fmla="*/ 800100 h 3200400"/>
                <a:gd name="connsiteX11-1073" fmla="*/ 2752098 w 3200400"/>
                <a:gd name="connsiteY11-1074" fmla="*/ 1291550 h 3200400"/>
                <a:gd name="connsiteX12-1075" fmla="*/ 3200400 w 3200400"/>
                <a:gd name="connsiteY12-1076" fmla="*/ 1600200 h 3200400"/>
                <a:gd name="connsiteX13-1077" fmla="*/ 2752098 w 3200400"/>
                <a:gd name="connsiteY13-1078" fmla="*/ 1908850 h 3200400"/>
                <a:gd name="connsiteX14-1079" fmla="*/ 2986014 w 3200400"/>
                <a:gd name="connsiteY14-1080" fmla="*/ 2400300 h 3200400"/>
                <a:gd name="connsiteX15-1081" fmla="*/ 2443448 w 3200400"/>
                <a:gd name="connsiteY15-1082" fmla="*/ 2443448 h 3200400"/>
                <a:gd name="connsiteX16-1083" fmla="*/ 2400300 w 3200400"/>
                <a:gd name="connsiteY16-1084" fmla="*/ 2986014 h 3200400"/>
                <a:gd name="connsiteX17-1085" fmla="*/ 1908850 w 3200400"/>
                <a:gd name="connsiteY17-1086" fmla="*/ 2752098 h 3200400"/>
                <a:gd name="connsiteX18-1087" fmla="*/ 1600200 w 3200400"/>
                <a:gd name="connsiteY18-1088" fmla="*/ 3200400 h 3200400"/>
                <a:gd name="connsiteX19-1089" fmla="*/ 1291550 w 3200400"/>
                <a:gd name="connsiteY19-1090" fmla="*/ 2752098 h 3200400"/>
                <a:gd name="connsiteX20-1091" fmla="*/ 800100 w 3200400"/>
                <a:gd name="connsiteY20-1092" fmla="*/ 2986014 h 3200400"/>
                <a:gd name="connsiteX21-1093" fmla="*/ 756952 w 3200400"/>
                <a:gd name="connsiteY21-1094" fmla="*/ 2443448 h 3200400"/>
                <a:gd name="connsiteX22-1095" fmla="*/ 214386 w 3200400"/>
                <a:gd name="connsiteY22-1096" fmla="*/ 2400300 h 3200400"/>
                <a:gd name="connsiteX23-1097" fmla="*/ 448302 w 3200400"/>
                <a:gd name="connsiteY23-1098" fmla="*/ 1908850 h 3200400"/>
                <a:gd name="connsiteX24-1099" fmla="*/ 0 w 3200400"/>
                <a:gd name="connsiteY24-1100" fmla="*/ 1600200 h 3200400"/>
                <a:gd name="connsiteX0-1101" fmla="*/ 0 w 3200400"/>
                <a:gd name="connsiteY0-1102" fmla="*/ 1600200 h 3200400"/>
                <a:gd name="connsiteX1-1103" fmla="*/ 448302 w 3200400"/>
                <a:gd name="connsiteY1-1104" fmla="*/ 1291550 h 3200400"/>
                <a:gd name="connsiteX2-1105" fmla="*/ 214386 w 3200400"/>
                <a:gd name="connsiteY2-1106" fmla="*/ 800100 h 3200400"/>
                <a:gd name="connsiteX3-1107" fmla="*/ 756952 w 3200400"/>
                <a:gd name="connsiteY3-1108" fmla="*/ 756952 h 3200400"/>
                <a:gd name="connsiteX4-1109" fmla="*/ 800100 w 3200400"/>
                <a:gd name="connsiteY4-1110" fmla="*/ 214386 h 3200400"/>
                <a:gd name="connsiteX5-1111" fmla="*/ 1291550 w 3200400"/>
                <a:gd name="connsiteY5-1112" fmla="*/ 448302 h 3200400"/>
                <a:gd name="connsiteX6-1113" fmla="*/ 1600200 w 3200400"/>
                <a:gd name="connsiteY6-1114" fmla="*/ 0 h 3200400"/>
                <a:gd name="connsiteX7-1115" fmla="*/ 1908850 w 3200400"/>
                <a:gd name="connsiteY7-1116" fmla="*/ 448302 h 3200400"/>
                <a:gd name="connsiteX8-1117" fmla="*/ 2400300 w 3200400"/>
                <a:gd name="connsiteY8-1118" fmla="*/ 214386 h 3200400"/>
                <a:gd name="connsiteX9-1119" fmla="*/ 2443448 w 3200400"/>
                <a:gd name="connsiteY9-1120" fmla="*/ 756952 h 3200400"/>
                <a:gd name="connsiteX10-1121" fmla="*/ 2986014 w 3200400"/>
                <a:gd name="connsiteY10-1122" fmla="*/ 800100 h 3200400"/>
                <a:gd name="connsiteX11-1123" fmla="*/ 2752098 w 3200400"/>
                <a:gd name="connsiteY11-1124" fmla="*/ 1291550 h 3200400"/>
                <a:gd name="connsiteX12-1125" fmla="*/ 3200400 w 3200400"/>
                <a:gd name="connsiteY12-1126" fmla="*/ 1600200 h 3200400"/>
                <a:gd name="connsiteX13-1127" fmla="*/ 2752098 w 3200400"/>
                <a:gd name="connsiteY13-1128" fmla="*/ 1908850 h 3200400"/>
                <a:gd name="connsiteX14-1129" fmla="*/ 2986014 w 3200400"/>
                <a:gd name="connsiteY14-1130" fmla="*/ 2400300 h 3200400"/>
                <a:gd name="connsiteX15-1131" fmla="*/ 2443448 w 3200400"/>
                <a:gd name="connsiteY15-1132" fmla="*/ 2443448 h 3200400"/>
                <a:gd name="connsiteX16-1133" fmla="*/ 2400300 w 3200400"/>
                <a:gd name="connsiteY16-1134" fmla="*/ 2986014 h 3200400"/>
                <a:gd name="connsiteX17-1135" fmla="*/ 1908850 w 3200400"/>
                <a:gd name="connsiteY17-1136" fmla="*/ 2752098 h 3200400"/>
                <a:gd name="connsiteX18-1137" fmla="*/ 1600200 w 3200400"/>
                <a:gd name="connsiteY18-1138" fmla="*/ 3200400 h 3200400"/>
                <a:gd name="connsiteX19-1139" fmla="*/ 1291550 w 3200400"/>
                <a:gd name="connsiteY19-1140" fmla="*/ 2752098 h 3200400"/>
                <a:gd name="connsiteX20-1141" fmla="*/ 800100 w 3200400"/>
                <a:gd name="connsiteY20-1142" fmla="*/ 2986014 h 3200400"/>
                <a:gd name="connsiteX21-1143" fmla="*/ 756952 w 3200400"/>
                <a:gd name="connsiteY21-1144" fmla="*/ 2443448 h 3200400"/>
                <a:gd name="connsiteX22-1145" fmla="*/ 214386 w 3200400"/>
                <a:gd name="connsiteY22-1146" fmla="*/ 2400300 h 3200400"/>
                <a:gd name="connsiteX23-1147" fmla="*/ 448302 w 3200400"/>
                <a:gd name="connsiteY23-1148" fmla="*/ 1908850 h 3200400"/>
                <a:gd name="connsiteX24-1149" fmla="*/ 0 w 3200400"/>
                <a:gd name="connsiteY24-1150" fmla="*/ 1600200 h 3200400"/>
                <a:gd name="connsiteX0-1151" fmla="*/ 0 w 3200400"/>
                <a:gd name="connsiteY0-1152" fmla="*/ 1600200 h 3200400"/>
                <a:gd name="connsiteX1-1153" fmla="*/ 448302 w 3200400"/>
                <a:gd name="connsiteY1-1154" fmla="*/ 1291550 h 3200400"/>
                <a:gd name="connsiteX2-1155" fmla="*/ 214386 w 3200400"/>
                <a:gd name="connsiteY2-1156" fmla="*/ 800100 h 3200400"/>
                <a:gd name="connsiteX3-1157" fmla="*/ 756952 w 3200400"/>
                <a:gd name="connsiteY3-1158" fmla="*/ 756952 h 3200400"/>
                <a:gd name="connsiteX4-1159" fmla="*/ 800100 w 3200400"/>
                <a:gd name="connsiteY4-1160" fmla="*/ 214386 h 3200400"/>
                <a:gd name="connsiteX5-1161" fmla="*/ 1291550 w 3200400"/>
                <a:gd name="connsiteY5-1162" fmla="*/ 448302 h 3200400"/>
                <a:gd name="connsiteX6-1163" fmla="*/ 1600200 w 3200400"/>
                <a:gd name="connsiteY6-1164" fmla="*/ 0 h 3200400"/>
                <a:gd name="connsiteX7-1165" fmla="*/ 1908850 w 3200400"/>
                <a:gd name="connsiteY7-1166" fmla="*/ 448302 h 3200400"/>
                <a:gd name="connsiteX8-1167" fmla="*/ 2400300 w 3200400"/>
                <a:gd name="connsiteY8-1168" fmla="*/ 214386 h 3200400"/>
                <a:gd name="connsiteX9-1169" fmla="*/ 2443448 w 3200400"/>
                <a:gd name="connsiteY9-1170" fmla="*/ 756952 h 3200400"/>
                <a:gd name="connsiteX10-1171" fmla="*/ 2986014 w 3200400"/>
                <a:gd name="connsiteY10-1172" fmla="*/ 800100 h 3200400"/>
                <a:gd name="connsiteX11-1173" fmla="*/ 2752098 w 3200400"/>
                <a:gd name="connsiteY11-1174" fmla="*/ 1291550 h 3200400"/>
                <a:gd name="connsiteX12-1175" fmla="*/ 3200400 w 3200400"/>
                <a:gd name="connsiteY12-1176" fmla="*/ 1600200 h 3200400"/>
                <a:gd name="connsiteX13-1177" fmla="*/ 2752098 w 3200400"/>
                <a:gd name="connsiteY13-1178" fmla="*/ 1908850 h 3200400"/>
                <a:gd name="connsiteX14-1179" fmla="*/ 2986014 w 3200400"/>
                <a:gd name="connsiteY14-1180" fmla="*/ 2400300 h 3200400"/>
                <a:gd name="connsiteX15-1181" fmla="*/ 2443448 w 3200400"/>
                <a:gd name="connsiteY15-1182" fmla="*/ 2443448 h 3200400"/>
                <a:gd name="connsiteX16-1183" fmla="*/ 2400300 w 3200400"/>
                <a:gd name="connsiteY16-1184" fmla="*/ 2986014 h 3200400"/>
                <a:gd name="connsiteX17-1185" fmla="*/ 1908850 w 3200400"/>
                <a:gd name="connsiteY17-1186" fmla="*/ 2752098 h 3200400"/>
                <a:gd name="connsiteX18-1187" fmla="*/ 1600200 w 3200400"/>
                <a:gd name="connsiteY18-1188" fmla="*/ 3200400 h 3200400"/>
                <a:gd name="connsiteX19-1189" fmla="*/ 1291550 w 3200400"/>
                <a:gd name="connsiteY19-1190" fmla="*/ 2752098 h 3200400"/>
                <a:gd name="connsiteX20-1191" fmla="*/ 800100 w 3200400"/>
                <a:gd name="connsiteY20-1192" fmla="*/ 2986014 h 3200400"/>
                <a:gd name="connsiteX21-1193" fmla="*/ 756952 w 3200400"/>
                <a:gd name="connsiteY21-1194" fmla="*/ 2443448 h 3200400"/>
                <a:gd name="connsiteX22-1195" fmla="*/ 214386 w 3200400"/>
                <a:gd name="connsiteY22-1196" fmla="*/ 2400300 h 3200400"/>
                <a:gd name="connsiteX23-1197" fmla="*/ 448302 w 3200400"/>
                <a:gd name="connsiteY23-1198" fmla="*/ 1908850 h 3200400"/>
                <a:gd name="connsiteX24-1199" fmla="*/ 0 w 3200400"/>
                <a:gd name="connsiteY24-1200" fmla="*/ 1600200 h 3200400"/>
                <a:gd name="connsiteX0-1201" fmla="*/ 0 w 3200400"/>
                <a:gd name="connsiteY0-1202" fmla="*/ 1600200 h 3200400"/>
                <a:gd name="connsiteX1-1203" fmla="*/ 448302 w 3200400"/>
                <a:gd name="connsiteY1-1204" fmla="*/ 1291550 h 3200400"/>
                <a:gd name="connsiteX2-1205" fmla="*/ 214386 w 3200400"/>
                <a:gd name="connsiteY2-1206" fmla="*/ 800100 h 3200400"/>
                <a:gd name="connsiteX3-1207" fmla="*/ 756952 w 3200400"/>
                <a:gd name="connsiteY3-1208" fmla="*/ 756952 h 3200400"/>
                <a:gd name="connsiteX4-1209" fmla="*/ 800100 w 3200400"/>
                <a:gd name="connsiteY4-1210" fmla="*/ 214386 h 3200400"/>
                <a:gd name="connsiteX5-1211" fmla="*/ 1291550 w 3200400"/>
                <a:gd name="connsiteY5-1212" fmla="*/ 448302 h 3200400"/>
                <a:gd name="connsiteX6-1213" fmla="*/ 1600200 w 3200400"/>
                <a:gd name="connsiteY6-1214" fmla="*/ 0 h 3200400"/>
                <a:gd name="connsiteX7-1215" fmla="*/ 1908850 w 3200400"/>
                <a:gd name="connsiteY7-1216" fmla="*/ 448302 h 3200400"/>
                <a:gd name="connsiteX8-1217" fmla="*/ 2400300 w 3200400"/>
                <a:gd name="connsiteY8-1218" fmla="*/ 214386 h 3200400"/>
                <a:gd name="connsiteX9-1219" fmla="*/ 2443448 w 3200400"/>
                <a:gd name="connsiteY9-1220" fmla="*/ 756952 h 3200400"/>
                <a:gd name="connsiteX10-1221" fmla="*/ 2986014 w 3200400"/>
                <a:gd name="connsiteY10-1222" fmla="*/ 800100 h 3200400"/>
                <a:gd name="connsiteX11-1223" fmla="*/ 2752098 w 3200400"/>
                <a:gd name="connsiteY11-1224" fmla="*/ 1291550 h 3200400"/>
                <a:gd name="connsiteX12-1225" fmla="*/ 3200400 w 3200400"/>
                <a:gd name="connsiteY12-1226" fmla="*/ 1600200 h 3200400"/>
                <a:gd name="connsiteX13-1227" fmla="*/ 2752098 w 3200400"/>
                <a:gd name="connsiteY13-1228" fmla="*/ 1908850 h 3200400"/>
                <a:gd name="connsiteX14-1229" fmla="*/ 2986014 w 3200400"/>
                <a:gd name="connsiteY14-1230" fmla="*/ 2400300 h 3200400"/>
                <a:gd name="connsiteX15-1231" fmla="*/ 2443448 w 3200400"/>
                <a:gd name="connsiteY15-1232" fmla="*/ 2443448 h 3200400"/>
                <a:gd name="connsiteX16-1233" fmla="*/ 2400300 w 3200400"/>
                <a:gd name="connsiteY16-1234" fmla="*/ 2986014 h 3200400"/>
                <a:gd name="connsiteX17-1235" fmla="*/ 1908850 w 3200400"/>
                <a:gd name="connsiteY17-1236" fmla="*/ 2752098 h 3200400"/>
                <a:gd name="connsiteX18-1237" fmla="*/ 1600200 w 3200400"/>
                <a:gd name="connsiteY18-1238" fmla="*/ 3200400 h 3200400"/>
                <a:gd name="connsiteX19-1239" fmla="*/ 1291550 w 3200400"/>
                <a:gd name="connsiteY19-1240" fmla="*/ 2752098 h 3200400"/>
                <a:gd name="connsiteX20-1241" fmla="*/ 800100 w 3200400"/>
                <a:gd name="connsiteY20-1242" fmla="*/ 2986014 h 3200400"/>
                <a:gd name="connsiteX21-1243" fmla="*/ 756952 w 3200400"/>
                <a:gd name="connsiteY21-1244" fmla="*/ 2443448 h 3200400"/>
                <a:gd name="connsiteX22-1245" fmla="*/ 214386 w 3200400"/>
                <a:gd name="connsiteY22-1246" fmla="*/ 2400300 h 3200400"/>
                <a:gd name="connsiteX23-1247" fmla="*/ 448302 w 3200400"/>
                <a:gd name="connsiteY23-1248" fmla="*/ 1908850 h 3200400"/>
                <a:gd name="connsiteX24-1249" fmla="*/ 0 w 3200400"/>
                <a:gd name="connsiteY24-1250" fmla="*/ 1600200 h 3200400"/>
                <a:gd name="connsiteX0-1251" fmla="*/ 0 w 3200400"/>
                <a:gd name="connsiteY0-1252" fmla="*/ 1600200 h 3200400"/>
                <a:gd name="connsiteX1-1253" fmla="*/ 448302 w 3200400"/>
                <a:gd name="connsiteY1-1254" fmla="*/ 1291550 h 3200400"/>
                <a:gd name="connsiteX2-1255" fmla="*/ 214386 w 3200400"/>
                <a:gd name="connsiteY2-1256" fmla="*/ 800100 h 3200400"/>
                <a:gd name="connsiteX3-1257" fmla="*/ 756952 w 3200400"/>
                <a:gd name="connsiteY3-1258" fmla="*/ 756952 h 3200400"/>
                <a:gd name="connsiteX4-1259" fmla="*/ 800100 w 3200400"/>
                <a:gd name="connsiteY4-1260" fmla="*/ 214386 h 3200400"/>
                <a:gd name="connsiteX5-1261" fmla="*/ 1291550 w 3200400"/>
                <a:gd name="connsiteY5-1262" fmla="*/ 448302 h 3200400"/>
                <a:gd name="connsiteX6-1263" fmla="*/ 1600200 w 3200400"/>
                <a:gd name="connsiteY6-1264" fmla="*/ 0 h 3200400"/>
                <a:gd name="connsiteX7-1265" fmla="*/ 1908850 w 3200400"/>
                <a:gd name="connsiteY7-1266" fmla="*/ 448302 h 3200400"/>
                <a:gd name="connsiteX8-1267" fmla="*/ 2400300 w 3200400"/>
                <a:gd name="connsiteY8-1268" fmla="*/ 214386 h 3200400"/>
                <a:gd name="connsiteX9-1269" fmla="*/ 2443448 w 3200400"/>
                <a:gd name="connsiteY9-1270" fmla="*/ 756952 h 3200400"/>
                <a:gd name="connsiteX10-1271" fmla="*/ 2986014 w 3200400"/>
                <a:gd name="connsiteY10-1272" fmla="*/ 800100 h 3200400"/>
                <a:gd name="connsiteX11-1273" fmla="*/ 2752098 w 3200400"/>
                <a:gd name="connsiteY11-1274" fmla="*/ 1291550 h 3200400"/>
                <a:gd name="connsiteX12-1275" fmla="*/ 3200400 w 3200400"/>
                <a:gd name="connsiteY12-1276" fmla="*/ 1600200 h 3200400"/>
                <a:gd name="connsiteX13-1277" fmla="*/ 2752098 w 3200400"/>
                <a:gd name="connsiteY13-1278" fmla="*/ 1908850 h 3200400"/>
                <a:gd name="connsiteX14-1279" fmla="*/ 2986014 w 3200400"/>
                <a:gd name="connsiteY14-1280" fmla="*/ 2400300 h 3200400"/>
                <a:gd name="connsiteX15-1281" fmla="*/ 2443448 w 3200400"/>
                <a:gd name="connsiteY15-1282" fmla="*/ 2443448 h 3200400"/>
                <a:gd name="connsiteX16-1283" fmla="*/ 2400300 w 3200400"/>
                <a:gd name="connsiteY16-1284" fmla="*/ 2986014 h 3200400"/>
                <a:gd name="connsiteX17-1285" fmla="*/ 1908850 w 3200400"/>
                <a:gd name="connsiteY17-1286" fmla="*/ 2752098 h 3200400"/>
                <a:gd name="connsiteX18-1287" fmla="*/ 1600200 w 3200400"/>
                <a:gd name="connsiteY18-1288" fmla="*/ 3200400 h 3200400"/>
                <a:gd name="connsiteX19-1289" fmla="*/ 1291550 w 3200400"/>
                <a:gd name="connsiteY19-1290" fmla="*/ 2752098 h 3200400"/>
                <a:gd name="connsiteX20-1291" fmla="*/ 800100 w 3200400"/>
                <a:gd name="connsiteY20-1292" fmla="*/ 2986014 h 3200400"/>
                <a:gd name="connsiteX21-1293" fmla="*/ 756952 w 3200400"/>
                <a:gd name="connsiteY21-1294" fmla="*/ 2443448 h 3200400"/>
                <a:gd name="connsiteX22-1295" fmla="*/ 214386 w 3200400"/>
                <a:gd name="connsiteY22-1296" fmla="*/ 2400300 h 3200400"/>
                <a:gd name="connsiteX23-1297" fmla="*/ 448302 w 3200400"/>
                <a:gd name="connsiteY23-1298" fmla="*/ 1908850 h 3200400"/>
                <a:gd name="connsiteX24-1299" fmla="*/ 0 w 3200400"/>
                <a:gd name="connsiteY24-1300" fmla="*/ 1600200 h 3200400"/>
                <a:gd name="connsiteX0-1301" fmla="*/ 0 w 3200400"/>
                <a:gd name="connsiteY0-1302" fmla="*/ 1600200 h 3200400"/>
                <a:gd name="connsiteX1-1303" fmla="*/ 448302 w 3200400"/>
                <a:gd name="connsiteY1-1304" fmla="*/ 1291550 h 3200400"/>
                <a:gd name="connsiteX2-1305" fmla="*/ 214386 w 3200400"/>
                <a:gd name="connsiteY2-1306" fmla="*/ 800100 h 3200400"/>
                <a:gd name="connsiteX3-1307" fmla="*/ 756952 w 3200400"/>
                <a:gd name="connsiteY3-1308" fmla="*/ 756952 h 3200400"/>
                <a:gd name="connsiteX4-1309" fmla="*/ 800100 w 3200400"/>
                <a:gd name="connsiteY4-1310" fmla="*/ 214386 h 3200400"/>
                <a:gd name="connsiteX5-1311" fmla="*/ 1291550 w 3200400"/>
                <a:gd name="connsiteY5-1312" fmla="*/ 448302 h 3200400"/>
                <a:gd name="connsiteX6-1313" fmla="*/ 1600200 w 3200400"/>
                <a:gd name="connsiteY6-1314" fmla="*/ 0 h 3200400"/>
                <a:gd name="connsiteX7-1315" fmla="*/ 1908850 w 3200400"/>
                <a:gd name="connsiteY7-1316" fmla="*/ 448302 h 3200400"/>
                <a:gd name="connsiteX8-1317" fmla="*/ 2400300 w 3200400"/>
                <a:gd name="connsiteY8-1318" fmla="*/ 214386 h 3200400"/>
                <a:gd name="connsiteX9-1319" fmla="*/ 2443448 w 3200400"/>
                <a:gd name="connsiteY9-1320" fmla="*/ 756952 h 3200400"/>
                <a:gd name="connsiteX10-1321" fmla="*/ 2986014 w 3200400"/>
                <a:gd name="connsiteY10-1322" fmla="*/ 800100 h 3200400"/>
                <a:gd name="connsiteX11-1323" fmla="*/ 2752098 w 3200400"/>
                <a:gd name="connsiteY11-1324" fmla="*/ 1291550 h 3200400"/>
                <a:gd name="connsiteX12-1325" fmla="*/ 3200400 w 3200400"/>
                <a:gd name="connsiteY12-1326" fmla="*/ 1600200 h 3200400"/>
                <a:gd name="connsiteX13-1327" fmla="*/ 2752098 w 3200400"/>
                <a:gd name="connsiteY13-1328" fmla="*/ 1908850 h 3200400"/>
                <a:gd name="connsiteX14-1329" fmla="*/ 2986014 w 3200400"/>
                <a:gd name="connsiteY14-1330" fmla="*/ 2400300 h 3200400"/>
                <a:gd name="connsiteX15-1331" fmla="*/ 2443448 w 3200400"/>
                <a:gd name="connsiteY15-1332" fmla="*/ 2443448 h 3200400"/>
                <a:gd name="connsiteX16-1333" fmla="*/ 2400300 w 3200400"/>
                <a:gd name="connsiteY16-1334" fmla="*/ 2986014 h 3200400"/>
                <a:gd name="connsiteX17-1335" fmla="*/ 1908850 w 3200400"/>
                <a:gd name="connsiteY17-1336" fmla="*/ 2752098 h 3200400"/>
                <a:gd name="connsiteX18-1337" fmla="*/ 1600200 w 3200400"/>
                <a:gd name="connsiteY18-1338" fmla="*/ 3200400 h 3200400"/>
                <a:gd name="connsiteX19-1339" fmla="*/ 1291550 w 3200400"/>
                <a:gd name="connsiteY19-1340" fmla="*/ 2752098 h 3200400"/>
                <a:gd name="connsiteX20-1341" fmla="*/ 800100 w 3200400"/>
                <a:gd name="connsiteY20-1342" fmla="*/ 2986014 h 3200400"/>
                <a:gd name="connsiteX21-1343" fmla="*/ 756952 w 3200400"/>
                <a:gd name="connsiteY21-1344" fmla="*/ 2443448 h 3200400"/>
                <a:gd name="connsiteX22-1345" fmla="*/ 214386 w 3200400"/>
                <a:gd name="connsiteY22-1346" fmla="*/ 2400300 h 3200400"/>
                <a:gd name="connsiteX23-1347" fmla="*/ 448302 w 3200400"/>
                <a:gd name="connsiteY23-1348" fmla="*/ 1908850 h 3200400"/>
                <a:gd name="connsiteX24-1349" fmla="*/ 0 w 3200400"/>
                <a:gd name="connsiteY24-1350" fmla="*/ 1600200 h 3200400"/>
                <a:gd name="connsiteX0-1351" fmla="*/ 0 w 3200400"/>
                <a:gd name="connsiteY0-1352" fmla="*/ 1600200 h 3200400"/>
                <a:gd name="connsiteX1-1353" fmla="*/ 448302 w 3200400"/>
                <a:gd name="connsiteY1-1354" fmla="*/ 1291550 h 3200400"/>
                <a:gd name="connsiteX2-1355" fmla="*/ 214386 w 3200400"/>
                <a:gd name="connsiteY2-1356" fmla="*/ 800100 h 3200400"/>
                <a:gd name="connsiteX3-1357" fmla="*/ 756952 w 3200400"/>
                <a:gd name="connsiteY3-1358" fmla="*/ 756952 h 3200400"/>
                <a:gd name="connsiteX4-1359" fmla="*/ 800100 w 3200400"/>
                <a:gd name="connsiteY4-1360" fmla="*/ 214386 h 3200400"/>
                <a:gd name="connsiteX5-1361" fmla="*/ 1291550 w 3200400"/>
                <a:gd name="connsiteY5-1362" fmla="*/ 448302 h 3200400"/>
                <a:gd name="connsiteX6-1363" fmla="*/ 1600200 w 3200400"/>
                <a:gd name="connsiteY6-1364" fmla="*/ 0 h 3200400"/>
                <a:gd name="connsiteX7-1365" fmla="*/ 1908850 w 3200400"/>
                <a:gd name="connsiteY7-1366" fmla="*/ 448302 h 3200400"/>
                <a:gd name="connsiteX8-1367" fmla="*/ 2400300 w 3200400"/>
                <a:gd name="connsiteY8-1368" fmla="*/ 214386 h 3200400"/>
                <a:gd name="connsiteX9-1369" fmla="*/ 2443448 w 3200400"/>
                <a:gd name="connsiteY9-1370" fmla="*/ 756952 h 3200400"/>
                <a:gd name="connsiteX10-1371" fmla="*/ 2986014 w 3200400"/>
                <a:gd name="connsiteY10-1372" fmla="*/ 800100 h 3200400"/>
                <a:gd name="connsiteX11-1373" fmla="*/ 2752098 w 3200400"/>
                <a:gd name="connsiteY11-1374" fmla="*/ 1291550 h 3200400"/>
                <a:gd name="connsiteX12-1375" fmla="*/ 3200400 w 3200400"/>
                <a:gd name="connsiteY12-1376" fmla="*/ 1600200 h 3200400"/>
                <a:gd name="connsiteX13-1377" fmla="*/ 2752098 w 3200400"/>
                <a:gd name="connsiteY13-1378" fmla="*/ 1908850 h 3200400"/>
                <a:gd name="connsiteX14-1379" fmla="*/ 2986014 w 3200400"/>
                <a:gd name="connsiteY14-1380" fmla="*/ 2400300 h 3200400"/>
                <a:gd name="connsiteX15-1381" fmla="*/ 2443448 w 3200400"/>
                <a:gd name="connsiteY15-1382" fmla="*/ 2443448 h 3200400"/>
                <a:gd name="connsiteX16-1383" fmla="*/ 2400300 w 3200400"/>
                <a:gd name="connsiteY16-1384" fmla="*/ 2986014 h 3200400"/>
                <a:gd name="connsiteX17-1385" fmla="*/ 1908850 w 3200400"/>
                <a:gd name="connsiteY17-1386" fmla="*/ 2752098 h 3200400"/>
                <a:gd name="connsiteX18-1387" fmla="*/ 1600200 w 3200400"/>
                <a:gd name="connsiteY18-1388" fmla="*/ 3200400 h 3200400"/>
                <a:gd name="connsiteX19-1389" fmla="*/ 1291550 w 3200400"/>
                <a:gd name="connsiteY19-1390" fmla="*/ 2752098 h 3200400"/>
                <a:gd name="connsiteX20-1391" fmla="*/ 800100 w 3200400"/>
                <a:gd name="connsiteY20-1392" fmla="*/ 2986014 h 3200400"/>
                <a:gd name="connsiteX21-1393" fmla="*/ 756952 w 3200400"/>
                <a:gd name="connsiteY21-1394" fmla="*/ 2443448 h 3200400"/>
                <a:gd name="connsiteX22-1395" fmla="*/ 214386 w 3200400"/>
                <a:gd name="connsiteY22-1396" fmla="*/ 2400300 h 3200400"/>
                <a:gd name="connsiteX23-1397" fmla="*/ 448302 w 3200400"/>
                <a:gd name="connsiteY23-1398" fmla="*/ 1908850 h 3200400"/>
                <a:gd name="connsiteX24-1399" fmla="*/ 0 w 3200400"/>
                <a:gd name="connsiteY24-1400" fmla="*/ 1600200 h 3200400"/>
                <a:gd name="connsiteX0-1401" fmla="*/ 0 w 3200400"/>
                <a:gd name="connsiteY0-1402" fmla="*/ 1600200 h 3200400"/>
                <a:gd name="connsiteX1-1403" fmla="*/ 448302 w 3200400"/>
                <a:gd name="connsiteY1-1404" fmla="*/ 1291550 h 3200400"/>
                <a:gd name="connsiteX2-1405" fmla="*/ 214386 w 3200400"/>
                <a:gd name="connsiteY2-1406" fmla="*/ 800100 h 3200400"/>
                <a:gd name="connsiteX3-1407" fmla="*/ 756952 w 3200400"/>
                <a:gd name="connsiteY3-1408" fmla="*/ 756952 h 3200400"/>
                <a:gd name="connsiteX4-1409" fmla="*/ 800100 w 3200400"/>
                <a:gd name="connsiteY4-1410" fmla="*/ 214386 h 3200400"/>
                <a:gd name="connsiteX5-1411" fmla="*/ 1291550 w 3200400"/>
                <a:gd name="connsiteY5-1412" fmla="*/ 448302 h 3200400"/>
                <a:gd name="connsiteX6-1413" fmla="*/ 1600200 w 3200400"/>
                <a:gd name="connsiteY6-1414" fmla="*/ 0 h 3200400"/>
                <a:gd name="connsiteX7-1415" fmla="*/ 1908850 w 3200400"/>
                <a:gd name="connsiteY7-1416" fmla="*/ 448302 h 3200400"/>
                <a:gd name="connsiteX8-1417" fmla="*/ 2400300 w 3200400"/>
                <a:gd name="connsiteY8-1418" fmla="*/ 214386 h 3200400"/>
                <a:gd name="connsiteX9-1419" fmla="*/ 2443448 w 3200400"/>
                <a:gd name="connsiteY9-1420" fmla="*/ 756952 h 3200400"/>
                <a:gd name="connsiteX10-1421" fmla="*/ 2986014 w 3200400"/>
                <a:gd name="connsiteY10-1422" fmla="*/ 800100 h 3200400"/>
                <a:gd name="connsiteX11-1423" fmla="*/ 2752098 w 3200400"/>
                <a:gd name="connsiteY11-1424" fmla="*/ 1291550 h 3200400"/>
                <a:gd name="connsiteX12-1425" fmla="*/ 3200400 w 3200400"/>
                <a:gd name="connsiteY12-1426" fmla="*/ 1600200 h 3200400"/>
                <a:gd name="connsiteX13-1427" fmla="*/ 2752098 w 3200400"/>
                <a:gd name="connsiteY13-1428" fmla="*/ 1908850 h 3200400"/>
                <a:gd name="connsiteX14-1429" fmla="*/ 2986014 w 3200400"/>
                <a:gd name="connsiteY14-1430" fmla="*/ 2400300 h 3200400"/>
                <a:gd name="connsiteX15-1431" fmla="*/ 2443448 w 3200400"/>
                <a:gd name="connsiteY15-1432" fmla="*/ 2443448 h 3200400"/>
                <a:gd name="connsiteX16-1433" fmla="*/ 2400300 w 3200400"/>
                <a:gd name="connsiteY16-1434" fmla="*/ 2986014 h 3200400"/>
                <a:gd name="connsiteX17-1435" fmla="*/ 1908850 w 3200400"/>
                <a:gd name="connsiteY17-1436" fmla="*/ 2752098 h 3200400"/>
                <a:gd name="connsiteX18-1437" fmla="*/ 1600200 w 3200400"/>
                <a:gd name="connsiteY18-1438" fmla="*/ 3200400 h 3200400"/>
                <a:gd name="connsiteX19-1439" fmla="*/ 1291550 w 3200400"/>
                <a:gd name="connsiteY19-1440" fmla="*/ 2752098 h 3200400"/>
                <a:gd name="connsiteX20-1441" fmla="*/ 800100 w 3200400"/>
                <a:gd name="connsiteY20-1442" fmla="*/ 2986014 h 3200400"/>
                <a:gd name="connsiteX21-1443" fmla="*/ 756952 w 3200400"/>
                <a:gd name="connsiteY21-1444" fmla="*/ 2443448 h 3200400"/>
                <a:gd name="connsiteX22-1445" fmla="*/ 214386 w 3200400"/>
                <a:gd name="connsiteY22-1446" fmla="*/ 2400300 h 3200400"/>
                <a:gd name="connsiteX23-1447" fmla="*/ 448302 w 3200400"/>
                <a:gd name="connsiteY23-1448" fmla="*/ 1908850 h 3200400"/>
                <a:gd name="connsiteX24-1449" fmla="*/ 0 w 3200400"/>
                <a:gd name="connsiteY24-1450" fmla="*/ 1600200 h 3200400"/>
                <a:gd name="connsiteX0-1451" fmla="*/ 0 w 3200400"/>
                <a:gd name="connsiteY0-1452" fmla="*/ 1600200 h 3200400"/>
                <a:gd name="connsiteX1-1453" fmla="*/ 448302 w 3200400"/>
                <a:gd name="connsiteY1-1454" fmla="*/ 1291550 h 3200400"/>
                <a:gd name="connsiteX2-1455" fmla="*/ 214386 w 3200400"/>
                <a:gd name="connsiteY2-1456" fmla="*/ 800100 h 3200400"/>
                <a:gd name="connsiteX3-1457" fmla="*/ 756952 w 3200400"/>
                <a:gd name="connsiteY3-1458" fmla="*/ 756952 h 3200400"/>
                <a:gd name="connsiteX4-1459" fmla="*/ 800100 w 3200400"/>
                <a:gd name="connsiteY4-1460" fmla="*/ 214386 h 3200400"/>
                <a:gd name="connsiteX5-1461" fmla="*/ 1291550 w 3200400"/>
                <a:gd name="connsiteY5-1462" fmla="*/ 448302 h 3200400"/>
                <a:gd name="connsiteX6-1463" fmla="*/ 1600200 w 3200400"/>
                <a:gd name="connsiteY6-1464" fmla="*/ 0 h 3200400"/>
                <a:gd name="connsiteX7-1465" fmla="*/ 1908850 w 3200400"/>
                <a:gd name="connsiteY7-1466" fmla="*/ 448302 h 3200400"/>
                <a:gd name="connsiteX8-1467" fmla="*/ 2400300 w 3200400"/>
                <a:gd name="connsiteY8-1468" fmla="*/ 214386 h 3200400"/>
                <a:gd name="connsiteX9-1469" fmla="*/ 2443448 w 3200400"/>
                <a:gd name="connsiteY9-1470" fmla="*/ 756952 h 3200400"/>
                <a:gd name="connsiteX10-1471" fmla="*/ 2986014 w 3200400"/>
                <a:gd name="connsiteY10-1472" fmla="*/ 800100 h 3200400"/>
                <a:gd name="connsiteX11-1473" fmla="*/ 2752098 w 3200400"/>
                <a:gd name="connsiteY11-1474" fmla="*/ 1291550 h 3200400"/>
                <a:gd name="connsiteX12-1475" fmla="*/ 3200400 w 3200400"/>
                <a:gd name="connsiteY12-1476" fmla="*/ 1600200 h 3200400"/>
                <a:gd name="connsiteX13-1477" fmla="*/ 2752098 w 3200400"/>
                <a:gd name="connsiteY13-1478" fmla="*/ 1908850 h 3200400"/>
                <a:gd name="connsiteX14-1479" fmla="*/ 2986014 w 3200400"/>
                <a:gd name="connsiteY14-1480" fmla="*/ 2400300 h 3200400"/>
                <a:gd name="connsiteX15-1481" fmla="*/ 2443448 w 3200400"/>
                <a:gd name="connsiteY15-1482" fmla="*/ 2443448 h 3200400"/>
                <a:gd name="connsiteX16-1483" fmla="*/ 2400300 w 3200400"/>
                <a:gd name="connsiteY16-1484" fmla="*/ 2986014 h 3200400"/>
                <a:gd name="connsiteX17-1485" fmla="*/ 1908850 w 3200400"/>
                <a:gd name="connsiteY17-1486" fmla="*/ 2752098 h 3200400"/>
                <a:gd name="connsiteX18-1487" fmla="*/ 1600200 w 3200400"/>
                <a:gd name="connsiteY18-1488" fmla="*/ 3200400 h 3200400"/>
                <a:gd name="connsiteX19-1489" fmla="*/ 1291550 w 3200400"/>
                <a:gd name="connsiteY19-1490" fmla="*/ 2752098 h 3200400"/>
                <a:gd name="connsiteX20-1491" fmla="*/ 800100 w 3200400"/>
                <a:gd name="connsiteY20-1492" fmla="*/ 2986014 h 3200400"/>
                <a:gd name="connsiteX21-1493" fmla="*/ 756952 w 3200400"/>
                <a:gd name="connsiteY21-1494" fmla="*/ 2443448 h 3200400"/>
                <a:gd name="connsiteX22-1495" fmla="*/ 214386 w 3200400"/>
                <a:gd name="connsiteY22-1496" fmla="*/ 2400300 h 3200400"/>
                <a:gd name="connsiteX23-1497" fmla="*/ 448302 w 3200400"/>
                <a:gd name="connsiteY23-1498" fmla="*/ 1908850 h 3200400"/>
                <a:gd name="connsiteX24-1499" fmla="*/ 0 w 3200400"/>
                <a:gd name="connsiteY24-1500" fmla="*/ 1600200 h 3200400"/>
                <a:gd name="connsiteX0-1501" fmla="*/ 0 w 3200400"/>
                <a:gd name="connsiteY0-1502" fmla="*/ 1600200 h 3200400"/>
                <a:gd name="connsiteX1-1503" fmla="*/ 448302 w 3200400"/>
                <a:gd name="connsiteY1-1504" fmla="*/ 1291550 h 3200400"/>
                <a:gd name="connsiteX2-1505" fmla="*/ 214386 w 3200400"/>
                <a:gd name="connsiteY2-1506" fmla="*/ 800100 h 3200400"/>
                <a:gd name="connsiteX3-1507" fmla="*/ 756952 w 3200400"/>
                <a:gd name="connsiteY3-1508" fmla="*/ 756952 h 3200400"/>
                <a:gd name="connsiteX4-1509" fmla="*/ 800100 w 3200400"/>
                <a:gd name="connsiteY4-1510" fmla="*/ 214386 h 3200400"/>
                <a:gd name="connsiteX5-1511" fmla="*/ 1291550 w 3200400"/>
                <a:gd name="connsiteY5-1512" fmla="*/ 448302 h 3200400"/>
                <a:gd name="connsiteX6-1513" fmla="*/ 1600200 w 3200400"/>
                <a:gd name="connsiteY6-1514" fmla="*/ 0 h 3200400"/>
                <a:gd name="connsiteX7-1515" fmla="*/ 1908850 w 3200400"/>
                <a:gd name="connsiteY7-1516" fmla="*/ 448302 h 3200400"/>
                <a:gd name="connsiteX8-1517" fmla="*/ 2400300 w 3200400"/>
                <a:gd name="connsiteY8-1518" fmla="*/ 214386 h 3200400"/>
                <a:gd name="connsiteX9-1519" fmla="*/ 2443448 w 3200400"/>
                <a:gd name="connsiteY9-1520" fmla="*/ 756952 h 3200400"/>
                <a:gd name="connsiteX10-1521" fmla="*/ 2986014 w 3200400"/>
                <a:gd name="connsiteY10-1522" fmla="*/ 800100 h 3200400"/>
                <a:gd name="connsiteX11-1523" fmla="*/ 2752098 w 3200400"/>
                <a:gd name="connsiteY11-1524" fmla="*/ 1291550 h 3200400"/>
                <a:gd name="connsiteX12-1525" fmla="*/ 3200400 w 3200400"/>
                <a:gd name="connsiteY12-1526" fmla="*/ 1600200 h 3200400"/>
                <a:gd name="connsiteX13-1527" fmla="*/ 2752098 w 3200400"/>
                <a:gd name="connsiteY13-1528" fmla="*/ 1908850 h 3200400"/>
                <a:gd name="connsiteX14-1529" fmla="*/ 2986014 w 3200400"/>
                <a:gd name="connsiteY14-1530" fmla="*/ 2400300 h 3200400"/>
                <a:gd name="connsiteX15-1531" fmla="*/ 2443448 w 3200400"/>
                <a:gd name="connsiteY15-1532" fmla="*/ 2443448 h 3200400"/>
                <a:gd name="connsiteX16-1533" fmla="*/ 2400300 w 3200400"/>
                <a:gd name="connsiteY16-1534" fmla="*/ 2986014 h 3200400"/>
                <a:gd name="connsiteX17-1535" fmla="*/ 1908850 w 3200400"/>
                <a:gd name="connsiteY17-1536" fmla="*/ 2752098 h 3200400"/>
                <a:gd name="connsiteX18-1537" fmla="*/ 1600200 w 3200400"/>
                <a:gd name="connsiteY18-1538" fmla="*/ 3200400 h 3200400"/>
                <a:gd name="connsiteX19-1539" fmla="*/ 1291550 w 3200400"/>
                <a:gd name="connsiteY19-1540" fmla="*/ 2752098 h 3200400"/>
                <a:gd name="connsiteX20-1541" fmla="*/ 800100 w 3200400"/>
                <a:gd name="connsiteY20-1542" fmla="*/ 2986014 h 3200400"/>
                <a:gd name="connsiteX21-1543" fmla="*/ 756952 w 3200400"/>
                <a:gd name="connsiteY21-1544" fmla="*/ 2443448 h 3200400"/>
                <a:gd name="connsiteX22-1545" fmla="*/ 214386 w 3200400"/>
                <a:gd name="connsiteY22-1546" fmla="*/ 2400300 h 3200400"/>
                <a:gd name="connsiteX23-1547" fmla="*/ 448302 w 3200400"/>
                <a:gd name="connsiteY23-1548" fmla="*/ 1908850 h 3200400"/>
                <a:gd name="connsiteX24-1549" fmla="*/ 0 w 3200400"/>
                <a:gd name="connsiteY24-1550" fmla="*/ 1600200 h 3200400"/>
                <a:gd name="connsiteX0-1551" fmla="*/ 0 w 3200400"/>
                <a:gd name="connsiteY0-1552" fmla="*/ 1600200 h 3200400"/>
                <a:gd name="connsiteX1-1553" fmla="*/ 448302 w 3200400"/>
                <a:gd name="connsiteY1-1554" fmla="*/ 1291550 h 3200400"/>
                <a:gd name="connsiteX2-1555" fmla="*/ 214386 w 3200400"/>
                <a:gd name="connsiteY2-1556" fmla="*/ 800100 h 3200400"/>
                <a:gd name="connsiteX3-1557" fmla="*/ 756952 w 3200400"/>
                <a:gd name="connsiteY3-1558" fmla="*/ 756952 h 3200400"/>
                <a:gd name="connsiteX4-1559" fmla="*/ 800100 w 3200400"/>
                <a:gd name="connsiteY4-1560" fmla="*/ 214386 h 3200400"/>
                <a:gd name="connsiteX5-1561" fmla="*/ 1291550 w 3200400"/>
                <a:gd name="connsiteY5-1562" fmla="*/ 448302 h 3200400"/>
                <a:gd name="connsiteX6-1563" fmla="*/ 1600200 w 3200400"/>
                <a:gd name="connsiteY6-1564" fmla="*/ 0 h 3200400"/>
                <a:gd name="connsiteX7-1565" fmla="*/ 1908850 w 3200400"/>
                <a:gd name="connsiteY7-1566" fmla="*/ 448302 h 3200400"/>
                <a:gd name="connsiteX8-1567" fmla="*/ 2400300 w 3200400"/>
                <a:gd name="connsiteY8-1568" fmla="*/ 214386 h 3200400"/>
                <a:gd name="connsiteX9-1569" fmla="*/ 2443448 w 3200400"/>
                <a:gd name="connsiteY9-1570" fmla="*/ 756952 h 3200400"/>
                <a:gd name="connsiteX10-1571" fmla="*/ 2986014 w 3200400"/>
                <a:gd name="connsiteY10-1572" fmla="*/ 800100 h 3200400"/>
                <a:gd name="connsiteX11-1573" fmla="*/ 2752098 w 3200400"/>
                <a:gd name="connsiteY11-1574" fmla="*/ 1291550 h 3200400"/>
                <a:gd name="connsiteX12-1575" fmla="*/ 3200400 w 3200400"/>
                <a:gd name="connsiteY12-1576" fmla="*/ 1600200 h 3200400"/>
                <a:gd name="connsiteX13-1577" fmla="*/ 2752098 w 3200400"/>
                <a:gd name="connsiteY13-1578" fmla="*/ 1908850 h 3200400"/>
                <a:gd name="connsiteX14-1579" fmla="*/ 2986014 w 3200400"/>
                <a:gd name="connsiteY14-1580" fmla="*/ 2400300 h 3200400"/>
                <a:gd name="connsiteX15-1581" fmla="*/ 2443448 w 3200400"/>
                <a:gd name="connsiteY15-1582" fmla="*/ 2443448 h 3200400"/>
                <a:gd name="connsiteX16-1583" fmla="*/ 2400300 w 3200400"/>
                <a:gd name="connsiteY16-1584" fmla="*/ 2986014 h 3200400"/>
                <a:gd name="connsiteX17-1585" fmla="*/ 1908850 w 3200400"/>
                <a:gd name="connsiteY17-1586" fmla="*/ 2752098 h 3200400"/>
                <a:gd name="connsiteX18-1587" fmla="*/ 1600200 w 3200400"/>
                <a:gd name="connsiteY18-1588" fmla="*/ 3200400 h 3200400"/>
                <a:gd name="connsiteX19-1589" fmla="*/ 1291550 w 3200400"/>
                <a:gd name="connsiteY19-1590" fmla="*/ 2752098 h 3200400"/>
                <a:gd name="connsiteX20-1591" fmla="*/ 800100 w 3200400"/>
                <a:gd name="connsiteY20-1592" fmla="*/ 2986014 h 3200400"/>
                <a:gd name="connsiteX21-1593" fmla="*/ 756952 w 3200400"/>
                <a:gd name="connsiteY21-1594" fmla="*/ 2443448 h 3200400"/>
                <a:gd name="connsiteX22-1595" fmla="*/ 214386 w 3200400"/>
                <a:gd name="connsiteY22-1596" fmla="*/ 2400300 h 3200400"/>
                <a:gd name="connsiteX23-1597" fmla="*/ 448302 w 3200400"/>
                <a:gd name="connsiteY23-1598" fmla="*/ 1908850 h 3200400"/>
                <a:gd name="connsiteX24-1599" fmla="*/ 0 w 3200400"/>
                <a:gd name="connsiteY24-1600" fmla="*/ 1600200 h 3200400"/>
                <a:gd name="connsiteX0-1601" fmla="*/ 0 w 3200400"/>
                <a:gd name="connsiteY0-1602" fmla="*/ 1600200 h 3200400"/>
                <a:gd name="connsiteX1-1603" fmla="*/ 448302 w 3200400"/>
                <a:gd name="connsiteY1-1604" fmla="*/ 1291550 h 3200400"/>
                <a:gd name="connsiteX2-1605" fmla="*/ 214386 w 3200400"/>
                <a:gd name="connsiteY2-1606" fmla="*/ 800100 h 3200400"/>
                <a:gd name="connsiteX3-1607" fmla="*/ 756952 w 3200400"/>
                <a:gd name="connsiteY3-1608" fmla="*/ 756952 h 3200400"/>
                <a:gd name="connsiteX4-1609" fmla="*/ 800100 w 3200400"/>
                <a:gd name="connsiteY4-1610" fmla="*/ 214386 h 3200400"/>
                <a:gd name="connsiteX5-1611" fmla="*/ 1291550 w 3200400"/>
                <a:gd name="connsiteY5-1612" fmla="*/ 448302 h 3200400"/>
                <a:gd name="connsiteX6-1613" fmla="*/ 1600200 w 3200400"/>
                <a:gd name="connsiteY6-1614" fmla="*/ 0 h 3200400"/>
                <a:gd name="connsiteX7-1615" fmla="*/ 1908850 w 3200400"/>
                <a:gd name="connsiteY7-1616" fmla="*/ 448302 h 3200400"/>
                <a:gd name="connsiteX8-1617" fmla="*/ 2400300 w 3200400"/>
                <a:gd name="connsiteY8-1618" fmla="*/ 214386 h 3200400"/>
                <a:gd name="connsiteX9-1619" fmla="*/ 2443448 w 3200400"/>
                <a:gd name="connsiteY9-1620" fmla="*/ 756952 h 3200400"/>
                <a:gd name="connsiteX10-1621" fmla="*/ 2986014 w 3200400"/>
                <a:gd name="connsiteY10-1622" fmla="*/ 800100 h 3200400"/>
                <a:gd name="connsiteX11-1623" fmla="*/ 2752098 w 3200400"/>
                <a:gd name="connsiteY11-1624" fmla="*/ 1291550 h 3200400"/>
                <a:gd name="connsiteX12-1625" fmla="*/ 3200400 w 3200400"/>
                <a:gd name="connsiteY12-1626" fmla="*/ 1600200 h 3200400"/>
                <a:gd name="connsiteX13-1627" fmla="*/ 2752098 w 3200400"/>
                <a:gd name="connsiteY13-1628" fmla="*/ 1908850 h 3200400"/>
                <a:gd name="connsiteX14-1629" fmla="*/ 2986014 w 3200400"/>
                <a:gd name="connsiteY14-1630" fmla="*/ 2400300 h 3200400"/>
                <a:gd name="connsiteX15-1631" fmla="*/ 2443448 w 3200400"/>
                <a:gd name="connsiteY15-1632" fmla="*/ 2443448 h 3200400"/>
                <a:gd name="connsiteX16-1633" fmla="*/ 2400300 w 3200400"/>
                <a:gd name="connsiteY16-1634" fmla="*/ 2986014 h 3200400"/>
                <a:gd name="connsiteX17-1635" fmla="*/ 1908850 w 3200400"/>
                <a:gd name="connsiteY17-1636" fmla="*/ 2752098 h 3200400"/>
                <a:gd name="connsiteX18-1637" fmla="*/ 1600200 w 3200400"/>
                <a:gd name="connsiteY18-1638" fmla="*/ 3200400 h 3200400"/>
                <a:gd name="connsiteX19-1639" fmla="*/ 1291550 w 3200400"/>
                <a:gd name="connsiteY19-1640" fmla="*/ 2752098 h 3200400"/>
                <a:gd name="connsiteX20-1641" fmla="*/ 800100 w 3200400"/>
                <a:gd name="connsiteY20-1642" fmla="*/ 2986014 h 3200400"/>
                <a:gd name="connsiteX21-1643" fmla="*/ 756952 w 3200400"/>
                <a:gd name="connsiteY21-1644" fmla="*/ 2443448 h 3200400"/>
                <a:gd name="connsiteX22-1645" fmla="*/ 214386 w 3200400"/>
                <a:gd name="connsiteY22-1646" fmla="*/ 2400300 h 3200400"/>
                <a:gd name="connsiteX23-1647" fmla="*/ 448302 w 3200400"/>
                <a:gd name="connsiteY23-1648" fmla="*/ 1908850 h 3200400"/>
                <a:gd name="connsiteX24-1649" fmla="*/ 0 w 3200400"/>
                <a:gd name="connsiteY24-1650" fmla="*/ 1600200 h 3200400"/>
                <a:gd name="connsiteX0-1651" fmla="*/ 0 w 3200400"/>
                <a:gd name="connsiteY0-1652" fmla="*/ 1600200 h 3200400"/>
                <a:gd name="connsiteX1-1653" fmla="*/ 448302 w 3200400"/>
                <a:gd name="connsiteY1-1654" fmla="*/ 1291550 h 3200400"/>
                <a:gd name="connsiteX2-1655" fmla="*/ 214386 w 3200400"/>
                <a:gd name="connsiteY2-1656" fmla="*/ 800100 h 3200400"/>
                <a:gd name="connsiteX3-1657" fmla="*/ 756952 w 3200400"/>
                <a:gd name="connsiteY3-1658" fmla="*/ 756952 h 3200400"/>
                <a:gd name="connsiteX4-1659" fmla="*/ 800100 w 3200400"/>
                <a:gd name="connsiteY4-1660" fmla="*/ 214386 h 3200400"/>
                <a:gd name="connsiteX5-1661" fmla="*/ 1291550 w 3200400"/>
                <a:gd name="connsiteY5-1662" fmla="*/ 448302 h 3200400"/>
                <a:gd name="connsiteX6-1663" fmla="*/ 1600200 w 3200400"/>
                <a:gd name="connsiteY6-1664" fmla="*/ 0 h 3200400"/>
                <a:gd name="connsiteX7-1665" fmla="*/ 1908850 w 3200400"/>
                <a:gd name="connsiteY7-1666" fmla="*/ 448302 h 3200400"/>
                <a:gd name="connsiteX8-1667" fmla="*/ 2400300 w 3200400"/>
                <a:gd name="connsiteY8-1668" fmla="*/ 214386 h 3200400"/>
                <a:gd name="connsiteX9-1669" fmla="*/ 2443448 w 3200400"/>
                <a:gd name="connsiteY9-1670" fmla="*/ 756952 h 3200400"/>
                <a:gd name="connsiteX10-1671" fmla="*/ 2986014 w 3200400"/>
                <a:gd name="connsiteY10-1672" fmla="*/ 800100 h 3200400"/>
                <a:gd name="connsiteX11-1673" fmla="*/ 2752098 w 3200400"/>
                <a:gd name="connsiteY11-1674" fmla="*/ 1291550 h 3200400"/>
                <a:gd name="connsiteX12-1675" fmla="*/ 3200400 w 3200400"/>
                <a:gd name="connsiteY12-1676" fmla="*/ 1600200 h 3200400"/>
                <a:gd name="connsiteX13-1677" fmla="*/ 2752098 w 3200400"/>
                <a:gd name="connsiteY13-1678" fmla="*/ 1908850 h 3200400"/>
                <a:gd name="connsiteX14-1679" fmla="*/ 2986014 w 3200400"/>
                <a:gd name="connsiteY14-1680" fmla="*/ 2400300 h 3200400"/>
                <a:gd name="connsiteX15-1681" fmla="*/ 2443448 w 3200400"/>
                <a:gd name="connsiteY15-1682" fmla="*/ 2443448 h 3200400"/>
                <a:gd name="connsiteX16-1683" fmla="*/ 2400300 w 3200400"/>
                <a:gd name="connsiteY16-1684" fmla="*/ 2986014 h 3200400"/>
                <a:gd name="connsiteX17-1685" fmla="*/ 1908850 w 3200400"/>
                <a:gd name="connsiteY17-1686" fmla="*/ 2752098 h 3200400"/>
                <a:gd name="connsiteX18-1687" fmla="*/ 1600200 w 3200400"/>
                <a:gd name="connsiteY18-1688" fmla="*/ 3200400 h 3200400"/>
                <a:gd name="connsiteX19-1689" fmla="*/ 1291550 w 3200400"/>
                <a:gd name="connsiteY19-1690" fmla="*/ 2752098 h 3200400"/>
                <a:gd name="connsiteX20-1691" fmla="*/ 800100 w 3200400"/>
                <a:gd name="connsiteY20-1692" fmla="*/ 2986014 h 3200400"/>
                <a:gd name="connsiteX21-1693" fmla="*/ 756952 w 3200400"/>
                <a:gd name="connsiteY21-1694" fmla="*/ 2443448 h 3200400"/>
                <a:gd name="connsiteX22-1695" fmla="*/ 214386 w 3200400"/>
                <a:gd name="connsiteY22-1696" fmla="*/ 2400300 h 3200400"/>
                <a:gd name="connsiteX23-1697" fmla="*/ 448302 w 3200400"/>
                <a:gd name="connsiteY23-1698" fmla="*/ 1908850 h 3200400"/>
                <a:gd name="connsiteX24-1699" fmla="*/ 0 w 3200400"/>
                <a:gd name="connsiteY24-1700" fmla="*/ 1600200 h 3200400"/>
                <a:gd name="connsiteX0-1701" fmla="*/ 0 w 3200400"/>
                <a:gd name="connsiteY0-1702" fmla="*/ 1600200 h 3200400"/>
                <a:gd name="connsiteX1-1703" fmla="*/ 448302 w 3200400"/>
                <a:gd name="connsiteY1-1704" fmla="*/ 1291550 h 3200400"/>
                <a:gd name="connsiteX2-1705" fmla="*/ 214386 w 3200400"/>
                <a:gd name="connsiteY2-1706" fmla="*/ 800100 h 3200400"/>
                <a:gd name="connsiteX3-1707" fmla="*/ 756952 w 3200400"/>
                <a:gd name="connsiteY3-1708" fmla="*/ 756952 h 3200400"/>
                <a:gd name="connsiteX4-1709" fmla="*/ 800100 w 3200400"/>
                <a:gd name="connsiteY4-1710" fmla="*/ 214386 h 3200400"/>
                <a:gd name="connsiteX5-1711" fmla="*/ 1291550 w 3200400"/>
                <a:gd name="connsiteY5-1712" fmla="*/ 448302 h 3200400"/>
                <a:gd name="connsiteX6-1713" fmla="*/ 1600200 w 3200400"/>
                <a:gd name="connsiteY6-1714" fmla="*/ 0 h 3200400"/>
                <a:gd name="connsiteX7-1715" fmla="*/ 1908850 w 3200400"/>
                <a:gd name="connsiteY7-1716" fmla="*/ 448302 h 3200400"/>
                <a:gd name="connsiteX8-1717" fmla="*/ 2400300 w 3200400"/>
                <a:gd name="connsiteY8-1718" fmla="*/ 214386 h 3200400"/>
                <a:gd name="connsiteX9-1719" fmla="*/ 2443448 w 3200400"/>
                <a:gd name="connsiteY9-1720" fmla="*/ 756952 h 3200400"/>
                <a:gd name="connsiteX10-1721" fmla="*/ 2986014 w 3200400"/>
                <a:gd name="connsiteY10-1722" fmla="*/ 800100 h 3200400"/>
                <a:gd name="connsiteX11-1723" fmla="*/ 2752098 w 3200400"/>
                <a:gd name="connsiteY11-1724" fmla="*/ 1291550 h 3200400"/>
                <a:gd name="connsiteX12-1725" fmla="*/ 3200400 w 3200400"/>
                <a:gd name="connsiteY12-1726" fmla="*/ 1600200 h 3200400"/>
                <a:gd name="connsiteX13-1727" fmla="*/ 2752098 w 3200400"/>
                <a:gd name="connsiteY13-1728" fmla="*/ 1908850 h 3200400"/>
                <a:gd name="connsiteX14-1729" fmla="*/ 2986014 w 3200400"/>
                <a:gd name="connsiteY14-1730" fmla="*/ 2400300 h 3200400"/>
                <a:gd name="connsiteX15-1731" fmla="*/ 2443448 w 3200400"/>
                <a:gd name="connsiteY15-1732" fmla="*/ 2443448 h 3200400"/>
                <a:gd name="connsiteX16-1733" fmla="*/ 2400300 w 3200400"/>
                <a:gd name="connsiteY16-1734" fmla="*/ 2986014 h 3200400"/>
                <a:gd name="connsiteX17-1735" fmla="*/ 1908850 w 3200400"/>
                <a:gd name="connsiteY17-1736" fmla="*/ 2752098 h 3200400"/>
                <a:gd name="connsiteX18-1737" fmla="*/ 1600200 w 3200400"/>
                <a:gd name="connsiteY18-1738" fmla="*/ 3200400 h 3200400"/>
                <a:gd name="connsiteX19-1739" fmla="*/ 1291550 w 3200400"/>
                <a:gd name="connsiteY19-1740" fmla="*/ 2752098 h 3200400"/>
                <a:gd name="connsiteX20-1741" fmla="*/ 800100 w 3200400"/>
                <a:gd name="connsiteY20-1742" fmla="*/ 2986014 h 3200400"/>
                <a:gd name="connsiteX21-1743" fmla="*/ 756952 w 3200400"/>
                <a:gd name="connsiteY21-1744" fmla="*/ 2443448 h 3200400"/>
                <a:gd name="connsiteX22-1745" fmla="*/ 214386 w 3200400"/>
                <a:gd name="connsiteY22-1746" fmla="*/ 2400300 h 3200400"/>
                <a:gd name="connsiteX23-1747" fmla="*/ 448302 w 3200400"/>
                <a:gd name="connsiteY23-1748" fmla="*/ 1908850 h 3200400"/>
                <a:gd name="connsiteX24-1749" fmla="*/ 0 w 3200400"/>
                <a:gd name="connsiteY24-1750" fmla="*/ 1600200 h 3200400"/>
                <a:gd name="connsiteX0-1751" fmla="*/ 0 w 3200400"/>
                <a:gd name="connsiteY0-1752" fmla="*/ 1600200 h 3200400"/>
                <a:gd name="connsiteX1-1753" fmla="*/ 448302 w 3200400"/>
                <a:gd name="connsiteY1-1754" fmla="*/ 1291550 h 3200400"/>
                <a:gd name="connsiteX2-1755" fmla="*/ 214386 w 3200400"/>
                <a:gd name="connsiteY2-1756" fmla="*/ 800100 h 3200400"/>
                <a:gd name="connsiteX3-1757" fmla="*/ 756952 w 3200400"/>
                <a:gd name="connsiteY3-1758" fmla="*/ 756952 h 3200400"/>
                <a:gd name="connsiteX4-1759" fmla="*/ 800100 w 3200400"/>
                <a:gd name="connsiteY4-1760" fmla="*/ 214386 h 3200400"/>
                <a:gd name="connsiteX5-1761" fmla="*/ 1291550 w 3200400"/>
                <a:gd name="connsiteY5-1762" fmla="*/ 448302 h 3200400"/>
                <a:gd name="connsiteX6-1763" fmla="*/ 1600200 w 3200400"/>
                <a:gd name="connsiteY6-1764" fmla="*/ 0 h 3200400"/>
                <a:gd name="connsiteX7-1765" fmla="*/ 1908850 w 3200400"/>
                <a:gd name="connsiteY7-1766" fmla="*/ 448302 h 3200400"/>
                <a:gd name="connsiteX8-1767" fmla="*/ 2400300 w 3200400"/>
                <a:gd name="connsiteY8-1768" fmla="*/ 214386 h 3200400"/>
                <a:gd name="connsiteX9-1769" fmla="*/ 2443448 w 3200400"/>
                <a:gd name="connsiteY9-1770" fmla="*/ 756952 h 3200400"/>
                <a:gd name="connsiteX10-1771" fmla="*/ 2986014 w 3200400"/>
                <a:gd name="connsiteY10-1772" fmla="*/ 800100 h 3200400"/>
                <a:gd name="connsiteX11-1773" fmla="*/ 2752098 w 3200400"/>
                <a:gd name="connsiteY11-1774" fmla="*/ 1291550 h 3200400"/>
                <a:gd name="connsiteX12-1775" fmla="*/ 3200400 w 3200400"/>
                <a:gd name="connsiteY12-1776" fmla="*/ 1600200 h 3200400"/>
                <a:gd name="connsiteX13-1777" fmla="*/ 2752098 w 3200400"/>
                <a:gd name="connsiteY13-1778" fmla="*/ 1908850 h 3200400"/>
                <a:gd name="connsiteX14-1779" fmla="*/ 2986014 w 3200400"/>
                <a:gd name="connsiteY14-1780" fmla="*/ 2400300 h 3200400"/>
                <a:gd name="connsiteX15-1781" fmla="*/ 2443448 w 3200400"/>
                <a:gd name="connsiteY15-1782" fmla="*/ 2443448 h 3200400"/>
                <a:gd name="connsiteX16-1783" fmla="*/ 2400300 w 3200400"/>
                <a:gd name="connsiteY16-1784" fmla="*/ 2986014 h 3200400"/>
                <a:gd name="connsiteX17-1785" fmla="*/ 1908850 w 3200400"/>
                <a:gd name="connsiteY17-1786" fmla="*/ 2752098 h 3200400"/>
                <a:gd name="connsiteX18-1787" fmla="*/ 1600200 w 3200400"/>
                <a:gd name="connsiteY18-1788" fmla="*/ 3200400 h 3200400"/>
                <a:gd name="connsiteX19-1789" fmla="*/ 1291550 w 3200400"/>
                <a:gd name="connsiteY19-1790" fmla="*/ 2752098 h 3200400"/>
                <a:gd name="connsiteX20-1791" fmla="*/ 800100 w 3200400"/>
                <a:gd name="connsiteY20-1792" fmla="*/ 2986014 h 3200400"/>
                <a:gd name="connsiteX21-1793" fmla="*/ 756952 w 3200400"/>
                <a:gd name="connsiteY21-1794" fmla="*/ 2443448 h 3200400"/>
                <a:gd name="connsiteX22-1795" fmla="*/ 214386 w 3200400"/>
                <a:gd name="connsiteY22-1796" fmla="*/ 2400300 h 3200400"/>
                <a:gd name="connsiteX23-1797" fmla="*/ 448302 w 3200400"/>
                <a:gd name="connsiteY23-1798" fmla="*/ 1908850 h 3200400"/>
                <a:gd name="connsiteX24-1799" fmla="*/ 0 w 3200400"/>
                <a:gd name="connsiteY24-1800" fmla="*/ 1600200 h 3200400"/>
                <a:gd name="connsiteX0-1801" fmla="*/ 0 w 3200400"/>
                <a:gd name="connsiteY0-1802" fmla="*/ 1600200 h 3200400"/>
                <a:gd name="connsiteX1-1803" fmla="*/ 448302 w 3200400"/>
                <a:gd name="connsiteY1-1804" fmla="*/ 1291550 h 3200400"/>
                <a:gd name="connsiteX2-1805" fmla="*/ 214386 w 3200400"/>
                <a:gd name="connsiteY2-1806" fmla="*/ 800100 h 3200400"/>
                <a:gd name="connsiteX3-1807" fmla="*/ 756952 w 3200400"/>
                <a:gd name="connsiteY3-1808" fmla="*/ 756952 h 3200400"/>
                <a:gd name="connsiteX4-1809" fmla="*/ 800100 w 3200400"/>
                <a:gd name="connsiteY4-1810" fmla="*/ 214386 h 3200400"/>
                <a:gd name="connsiteX5-1811" fmla="*/ 1291550 w 3200400"/>
                <a:gd name="connsiteY5-1812" fmla="*/ 448302 h 3200400"/>
                <a:gd name="connsiteX6-1813" fmla="*/ 1600200 w 3200400"/>
                <a:gd name="connsiteY6-1814" fmla="*/ 0 h 3200400"/>
                <a:gd name="connsiteX7-1815" fmla="*/ 1908850 w 3200400"/>
                <a:gd name="connsiteY7-1816" fmla="*/ 448302 h 3200400"/>
                <a:gd name="connsiteX8-1817" fmla="*/ 2400300 w 3200400"/>
                <a:gd name="connsiteY8-1818" fmla="*/ 214386 h 3200400"/>
                <a:gd name="connsiteX9-1819" fmla="*/ 2443448 w 3200400"/>
                <a:gd name="connsiteY9-1820" fmla="*/ 756952 h 3200400"/>
                <a:gd name="connsiteX10-1821" fmla="*/ 2986014 w 3200400"/>
                <a:gd name="connsiteY10-1822" fmla="*/ 800100 h 3200400"/>
                <a:gd name="connsiteX11-1823" fmla="*/ 2752098 w 3200400"/>
                <a:gd name="connsiteY11-1824" fmla="*/ 1291550 h 3200400"/>
                <a:gd name="connsiteX12-1825" fmla="*/ 3200400 w 3200400"/>
                <a:gd name="connsiteY12-1826" fmla="*/ 1600200 h 3200400"/>
                <a:gd name="connsiteX13-1827" fmla="*/ 2752098 w 3200400"/>
                <a:gd name="connsiteY13-1828" fmla="*/ 1908850 h 3200400"/>
                <a:gd name="connsiteX14-1829" fmla="*/ 2986014 w 3200400"/>
                <a:gd name="connsiteY14-1830" fmla="*/ 2400300 h 3200400"/>
                <a:gd name="connsiteX15-1831" fmla="*/ 2443448 w 3200400"/>
                <a:gd name="connsiteY15-1832" fmla="*/ 2443448 h 3200400"/>
                <a:gd name="connsiteX16-1833" fmla="*/ 2400300 w 3200400"/>
                <a:gd name="connsiteY16-1834" fmla="*/ 2986014 h 3200400"/>
                <a:gd name="connsiteX17-1835" fmla="*/ 1908850 w 3200400"/>
                <a:gd name="connsiteY17-1836" fmla="*/ 2752098 h 3200400"/>
                <a:gd name="connsiteX18-1837" fmla="*/ 1600200 w 3200400"/>
                <a:gd name="connsiteY18-1838" fmla="*/ 3200400 h 3200400"/>
                <a:gd name="connsiteX19-1839" fmla="*/ 1291550 w 3200400"/>
                <a:gd name="connsiteY19-1840" fmla="*/ 2752098 h 3200400"/>
                <a:gd name="connsiteX20-1841" fmla="*/ 800100 w 3200400"/>
                <a:gd name="connsiteY20-1842" fmla="*/ 2986014 h 3200400"/>
                <a:gd name="connsiteX21-1843" fmla="*/ 756952 w 3200400"/>
                <a:gd name="connsiteY21-1844" fmla="*/ 2443448 h 3200400"/>
                <a:gd name="connsiteX22-1845" fmla="*/ 214386 w 3200400"/>
                <a:gd name="connsiteY22-1846" fmla="*/ 2400300 h 3200400"/>
                <a:gd name="connsiteX23-1847" fmla="*/ 448302 w 3200400"/>
                <a:gd name="connsiteY23-1848" fmla="*/ 1908850 h 3200400"/>
                <a:gd name="connsiteX24-1849" fmla="*/ 0 w 3200400"/>
                <a:gd name="connsiteY24-1850" fmla="*/ 1600200 h 3200400"/>
                <a:gd name="connsiteX0-1851" fmla="*/ 0 w 3200400"/>
                <a:gd name="connsiteY0-1852" fmla="*/ 1600200 h 3200400"/>
                <a:gd name="connsiteX1-1853" fmla="*/ 448302 w 3200400"/>
                <a:gd name="connsiteY1-1854" fmla="*/ 1291550 h 3200400"/>
                <a:gd name="connsiteX2-1855" fmla="*/ 214386 w 3200400"/>
                <a:gd name="connsiteY2-1856" fmla="*/ 800100 h 3200400"/>
                <a:gd name="connsiteX3-1857" fmla="*/ 756952 w 3200400"/>
                <a:gd name="connsiteY3-1858" fmla="*/ 756952 h 3200400"/>
                <a:gd name="connsiteX4-1859" fmla="*/ 800100 w 3200400"/>
                <a:gd name="connsiteY4-1860" fmla="*/ 214386 h 3200400"/>
                <a:gd name="connsiteX5-1861" fmla="*/ 1291550 w 3200400"/>
                <a:gd name="connsiteY5-1862" fmla="*/ 448302 h 3200400"/>
                <a:gd name="connsiteX6-1863" fmla="*/ 1600200 w 3200400"/>
                <a:gd name="connsiteY6-1864" fmla="*/ 0 h 3200400"/>
                <a:gd name="connsiteX7-1865" fmla="*/ 1908850 w 3200400"/>
                <a:gd name="connsiteY7-1866" fmla="*/ 448302 h 3200400"/>
                <a:gd name="connsiteX8-1867" fmla="*/ 2400300 w 3200400"/>
                <a:gd name="connsiteY8-1868" fmla="*/ 214386 h 3200400"/>
                <a:gd name="connsiteX9-1869" fmla="*/ 2443448 w 3200400"/>
                <a:gd name="connsiteY9-1870" fmla="*/ 756952 h 3200400"/>
                <a:gd name="connsiteX10-1871" fmla="*/ 2986014 w 3200400"/>
                <a:gd name="connsiteY10-1872" fmla="*/ 800100 h 3200400"/>
                <a:gd name="connsiteX11-1873" fmla="*/ 2752098 w 3200400"/>
                <a:gd name="connsiteY11-1874" fmla="*/ 1291550 h 3200400"/>
                <a:gd name="connsiteX12-1875" fmla="*/ 3200400 w 3200400"/>
                <a:gd name="connsiteY12-1876" fmla="*/ 1600200 h 3200400"/>
                <a:gd name="connsiteX13-1877" fmla="*/ 2752098 w 3200400"/>
                <a:gd name="connsiteY13-1878" fmla="*/ 1908850 h 3200400"/>
                <a:gd name="connsiteX14-1879" fmla="*/ 2986014 w 3200400"/>
                <a:gd name="connsiteY14-1880" fmla="*/ 2400300 h 3200400"/>
                <a:gd name="connsiteX15-1881" fmla="*/ 2443448 w 3200400"/>
                <a:gd name="connsiteY15-1882" fmla="*/ 2443448 h 3200400"/>
                <a:gd name="connsiteX16-1883" fmla="*/ 2400300 w 3200400"/>
                <a:gd name="connsiteY16-1884" fmla="*/ 2986014 h 3200400"/>
                <a:gd name="connsiteX17-1885" fmla="*/ 1908850 w 3200400"/>
                <a:gd name="connsiteY17-1886" fmla="*/ 2752098 h 3200400"/>
                <a:gd name="connsiteX18-1887" fmla="*/ 1600200 w 3200400"/>
                <a:gd name="connsiteY18-1888" fmla="*/ 3200400 h 3200400"/>
                <a:gd name="connsiteX19-1889" fmla="*/ 1291550 w 3200400"/>
                <a:gd name="connsiteY19-1890" fmla="*/ 2752098 h 3200400"/>
                <a:gd name="connsiteX20-1891" fmla="*/ 800100 w 3200400"/>
                <a:gd name="connsiteY20-1892" fmla="*/ 2986014 h 3200400"/>
                <a:gd name="connsiteX21-1893" fmla="*/ 756952 w 3200400"/>
                <a:gd name="connsiteY21-1894" fmla="*/ 2443448 h 3200400"/>
                <a:gd name="connsiteX22-1895" fmla="*/ 214386 w 3200400"/>
                <a:gd name="connsiteY22-1896" fmla="*/ 2400300 h 3200400"/>
                <a:gd name="connsiteX23-1897" fmla="*/ 448302 w 3200400"/>
                <a:gd name="connsiteY23-1898" fmla="*/ 1908850 h 3200400"/>
                <a:gd name="connsiteX24-1899" fmla="*/ 0 w 3200400"/>
                <a:gd name="connsiteY24-1900" fmla="*/ 1600200 h 3200400"/>
                <a:gd name="connsiteX0-1901" fmla="*/ 0 w 3200400"/>
                <a:gd name="connsiteY0-1902" fmla="*/ 1600200 h 3200400"/>
                <a:gd name="connsiteX1-1903" fmla="*/ 448302 w 3200400"/>
                <a:gd name="connsiteY1-1904" fmla="*/ 1291550 h 3200400"/>
                <a:gd name="connsiteX2-1905" fmla="*/ 214386 w 3200400"/>
                <a:gd name="connsiteY2-1906" fmla="*/ 800100 h 3200400"/>
                <a:gd name="connsiteX3-1907" fmla="*/ 756952 w 3200400"/>
                <a:gd name="connsiteY3-1908" fmla="*/ 756952 h 3200400"/>
                <a:gd name="connsiteX4-1909" fmla="*/ 800100 w 3200400"/>
                <a:gd name="connsiteY4-1910" fmla="*/ 214386 h 3200400"/>
                <a:gd name="connsiteX5-1911" fmla="*/ 1291550 w 3200400"/>
                <a:gd name="connsiteY5-1912" fmla="*/ 448302 h 3200400"/>
                <a:gd name="connsiteX6-1913" fmla="*/ 1600200 w 3200400"/>
                <a:gd name="connsiteY6-1914" fmla="*/ 0 h 3200400"/>
                <a:gd name="connsiteX7-1915" fmla="*/ 1908850 w 3200400"/>
                <a:gd name="connsiteY7-1916" fmla="*/ 448302 h 3200400"/>
                <a:gd name="connsiteX8-1917" fmla="*/ 2400300 w 3200400"/>
                <a:gd name="connsiteY8-1918" fmla="*/ 214386 h 3200400"/>
                <a:gd name="connsiteX9-1919" fmla="*/ 2443448 w 3200400"/>
                <a:gd name="connsiteY9-1920" fmla="*/ 756952 h 3200400"/>
                <a:gd name="connsiteX10-1921" fmla="*/ 2986014 w 3200400"/>
                <a:gd name="connsiteY10-1922" fmla="*/ 800100 h 3200400"/>
                <a:gd name="connsiteX11-1923" fmla="*/ 2752098 w 3200400"/>
                <a:gd name="connsiteY11-1924" fmla="*/ 1291550 h 3200400"/>
                <a:gd name="connsiteX12-1925" fmla="*/ 3200400 w 3200400"/>
                <a:gd name="connsiteY12-1926" fmla="*/ 1600200 h 3200400"/>
                <a:gd name="connsiteX13-1927" fmla="*/ 2752098 w 3200400"/>
                <a:gd name="connsiteY13-1928" fmla="*/ 1908850 h 3200400"/>
                <a:gd name="connsiteX14-1929" fmla="*/ 2986014 w 3200400"/>
                <a:gd name="connsiteY14-1930" fmla="*/ 2400300 h 3200400"/>
                <a:gd name="connsiteX15-1931" fmla="*/ 2443448 w 3200400"/>
                <a:gd name="connsiteY15-1932" fmla="*/ 2443448 h 3200400"/>
                <a:gd name="connsiteX16-1933" fmla="*/ 2400300 w 3200400"/>
                <a:gd name="connsiteY16-1934" fmla="*/ 2986014 h 3200400"/>
                <a:gd name="connsiteX17-1935" fmla="*/ 1908850 w 3200400"/>
                <a:gd name="connsiteY17-1936" fmla="*/ 2752098 h 3200400"/>
                <a:gd name="connsiteX18-1937" fmla="*/ 1600200 w 3200400"/>
                <a:gd name="connsiteY18-1938" fmla="*/ 3200400 h 3200400"/>
                <a:gd name="connsiteX19-1939" fmla="*/ 1291550 w 3200400"/>
                <a:gd name="connsiteY19-1940" fmla="*/ 2752098 h 3200400"/>
                <a:gd name="connsiteX20-1941" fmla="*/ 800100 w 3200400"/>
                <a:gd name="connsiteY20-1942" fmla="*/ 2986014 h 3200400"/>
                <a:gd name="connsiteX21-1943" fmla="*/ 756952 w 3200400"/>
                <a:gd name="connsiteY21-1944" fmla="*/ 2443448 h 3200400"/>
                <a:gd name="connsiteX22-1945" fmla="*/ 214386 w 3200400"/>
                <a:gd name="connsiteY22-1946" fmla="*/ 2400300 h 3200400"/>
                <a:gd name="connsiteX23-1947" fmla="*/ 448302 w 3200400"/>
                <a:gd name="connsiteY23-1948" fmla="*/ 1908850 h 3200400"/>
                <a:gd name="connsiteX24-1949" fmla="*/ 0 w 3200400"/>
                <a:gd name="connsiteY24-1950" fmla="*/ 1600200 h 3200400"/>
                <a:gd name="connsiteX0-1951" fmla="*/ 0 w 3200400"/>
                <a:gd name="connsiteY0-1952" fmla="*/ 1600200 h 3200400"/>
                <a:gd name="connsiteX1-1953" fmla="*/ 448302 w 3200400"/>
                <a:gd name="connsiteY1-1954" fmla="*/ 1291550 h 3200400"/>
                <a:gd name="connsiteX2-1955" fmla="*/ 214386 w 3200400"/>
                <a:gd name="connsiteY2-1956" fmla="*/ 800100 h 3200400"/>
                <a:gd name="connsiteX3-1957" fmla="*/ 756952 w 3200400"/>
                <a:gd name="connsiteY3-1958" fmla="*/ 756952 h 3200400"/>
                <a:gd name="connsiteX4-1959" fmla="*/ 800100 w 3200400"/>
                <a:gd name="connsiteY4-1960" fmla="*/ 214386 h 3200400"/>
                <a:gd name="connsiteX5-1961" fmla="*/ 1291550 w 3200400"/>
                <a:gd name="connsiteY5-1962" fmla="*/ 448302 h 3200400"/>
                <a:gd name="connsiteX6-1963" fmla="*/ 1600200 w 3200400"/>
                <a:gd name="connsiteY6-1964" fmla="*/ 0 h 3200400"/>
                <a:gd name="connsiteX7-1965" fmla="*/ 1908850 w 3200400"/>
                <a:gd name="connsiteY7-1966" fmla="*/ 448302 h 3200400"/>
                <a:gd name="connsiteX8-1967" fmla="*/ 2400300 w 3200400"/>
                <a:gd name="connsiteY8-1968" fmla="*/ 214386 h 3200400"/>
                <a:gd name="connsiteX9-1969" fmla="*/ 2443448 w 3200400"/>
                <a:gd name="connsiteY9-1970" fmla="*/ 756952 h 3200400"/>
                <a:gd name="connsiteX10-1971" fmla="*/ 2986014 w 3200400"/>
                <a:gd name="connsiteY10-1972" fmla="*/ 800100 h 3200400"/>
                <a:gd name="connsiteX11-1973" fmla="*/ 2752098 w 3200400"/>
                <a:gd name="connsiteY11-1974" fmla="*/ 1291550 h 3200400"/>
                <a:gd name="connsiteX12-1975" fmla="*/ 3200400 w 3200400"/>
                <a:gd name="connsiteY12-1976" fmla="*/ 1600200 h 3200400"/>
                <a:gd name="connsiteX13-1977" fmla="*/ 2752098 w 3200400"/>
                <a:gd name="connsiteY13-1978" fmla="*/ 1908850 h 3200400"/>
                <a:gd name="connsiteX14-1979" fmla="*/ 2986014 w 3200400"/>
                <a:gd name="connsiteY14-1980" fmla="*/ 2400300 h 3200400"/>
                <a:gd name="connsiteX15-1981" fmla="*/ 2443448 w 3200400"/>
                <a:gd name="connsiteY15-1982" fmla="*/ 2443448 h 3200400"/>
                <a:gd name="connsiteX16-1983" fmla="*/ 2400300 w 3200400"/>
                <a:gd name="connsiteY16-1984" fmla="*/ 2986014 h 3200400"/>
                <a:gd name="connsiteX17-1985" fmla="*/ 1908850 w 3200400"/>
                <a:gd name="connsiteY17-1986" fmla="*/ 2752098 h 3200400"/>
                <a:gd name="connsiteX18-1987" fmla="*/ 1600200 w 3200400"/>
                <a:gd name="connsiteY18-1988" fmla="*/ 3200400 h 3200400"/>
                <a:gd name="connsiteX19-1989" fmla="*/ 1291550 w 3200400"/>
                <a:gd name="connsiteY19-1990" fmla="*/ 2752098 h 3200400"/>
                <a:gd name="connsiteX20-1991" fmla="*/ 800100 w 3200400"/>
                <a:gd name="connsiteY20-1992" fmla="*/ 2986014 h 3200400"/>
                <a:gd name="connsiteX21-1993" fmla="*/ 756952 w 3200400"/>
                <a:gd name="connsiteY21-1994" fmla="*/ 2443448 h 3200400"/>
                <a:gd name="connsiteX22-1995" fmla="*/ 214386 w 3200400"/>
                <a:gd name="connsiteY22-1996" fmla="*/ 2400300 h 3200400"/>
                <a:gd name="connsiteX23-1997" fmla="*/ 448302 w 3200400"/>
                <a:gd name="connsiteY23-1998" fmla="*/ 1908850 h 3200400"/>
                <a:gd name="connsiteX24-1999" fmla="*/ 0 w 3200400"/>
                <a:gd name="connsiteY24-2000" fmla="*/ 1600200 h 3200400"/>
                <a:gd name="connsiteX0-2001" fmla="*/ 0 w 3200400"/>
                <a:gd name="connsiteY0-2002" fmla="*/ 1600200 h 3200400"/>
                <a:gd name="connsiteX1-2003" fmla="*/ 448302 w 3200400"/>
                <a:gd name="connsiteY1-2004" fmla="*/ 1291550 h 3200400"/>
                <a:gd name="connsiteX2-2005" fmla="*/ 214386 w 3200400"/>
                <a:gd name="connsiteY2-2006" fmla="*/ 800100 h 3200400"/>
                <a:gd name="connsiteX3-2007" fmla="*/ 756952 w 3200400"/>
                <a:gd name="connsiteY3-2008" fmla="*/ 756952 h 3200400"/>
                <a:gd name="connsiteX4-2009" fmla="*/ 800100 w 3200400"/>
                <a:gd name="connsiteY4-2010" fmla="*/ 214386 h 3200400"/>
                <a:gd name="connsiteX5-2011" fmla="*/ 1291550 w 3200400"/>
                <a:gd name="connsiteY5-2012" fmla="*/ 448302 h 3200400"/>
                <a:gd name="connsiteX6-2013" fmla="*/ 1600200 w 3200400"/>
                <a:gd name="connsiteY6-2014" fmla="*/ 0 h 3200400"/>
                <a:gd name="connsiteX7-2015" fmla="*/ 1908850 w 3200400"/>
                <a:gd name="connsiteY7-2016" fmla="*/ 448302 h 3200400"/>
                <a:gd name="connsiteX8-2017" fmla="*/ 2400300 w 3200400"/>
                <a:gd name="connsiteY8-2018" fmla="*/ 214386 h 3200400"/>
                <a:gd name="connsiteX9-2019" fmla="*/ 2443448 w 3200400"/>
                <a:gd name="connsiteY9-2020" fmla="*/ 756952 h 3200400"/>
                <a:gd name="connsiteX10-2021" fmla="*/ 2986014 w 3200400"/>
                <a:gd name="connsiteY10-2022" fmla="*/ 800100 h 3200400"/>
                <a:gd name="connsiteX11-2023" fmla="*/ 2752098 w 3200400"/>
                <a:gd name="connsiteY11-2024" fmla="*/ 1291550 h 3200400"/>
                <a:gd name="connsiteX12-2025" fmla="*/ 3200400 w 3200400"/>
                <a:gd name="connsiteY12-2026" fmla="*/ 1600200 h 3200400"/>
                <a:gd name="connsiteX13-2027" fmla="*/ 2752098 w 3200400"/>
                <a:gd name="connsiteY13-2028" fmla="*/ 1908850 h 3200400"/>
                <a:gd name="connsiteX14-2029" fmla="*/ 2986014 w 3200400"/>
                <a:gd name="connsiteY14-2030" fmla="*/ 2400300 h 3200400"/>
                <a:gd name="connsiteX15-2031" fmla="*/ 2443448 w 3200400"/>
                <a:gd name="connsiteY15-2032" fmla="*/ 2443448 h 3200400"/>
                <a:gd name="connsiteX16-2033" fmla="*/ 2400300 w 3200400"/>
                <a:gd name="connsiteY16-2034" fmla="*/ 2986014 h 3200400"/>
                <a:gd name="connsiteX17-2035" fmla="*/ 1908850 w 3200400"/>
                <a:gd name="connsiteY17-2036" fmla="*/ 2752098 h 3200400"/>
                <a:gd name="connsiteX18-2037" fmla="*/ 1600200 w 3200400"/>
                <a:gd name="connsiteY18-2038" fmla="*/ 3200400 h 3200400"/>
                <a:gd name="connsiteX19-2039" fmla="*/ 1291550 w 3200400"/>
                <a:gd name="connsiteY19-2040" fmla="*/ 2752098 h 3200400"/>
                <a:gd name="connsiteX20-2041" fmla="*/ 800100 w 3200400"/>
                <a:gd name="connsiteY20-2042" fmla="*/ 2986014 h 3200400"/>
                <a:gd name="connsiteX21-2043" fmla="*/ 756952 w 3200400"/>
                <a:gd name="connsiteY21-2044" fmla="*/ 2443448 h 3200400"/>
                <a:gd name="connsiteX22-2045" fmla="*/ 214386 w 3200400"/>
                <a:gd name="connsiteY22-2046" fmla="*/ 2400300 h 3200400"/>
                <a:gd name="connsiteX23-2047" fmla="*/ 448302 w 3200400"/>
                <a:gd name="connsiteY23-2048" fmla="*/ 1908850 h 3200400"/>
                <a:gd name="connsiteX24-2049" fmla="*/ 0 w 3200400"/>
                <a:gd name="connsiteY24-2050" fmla="*/ 1600200 h 3200400"/>
                <a:gd name="connsiteX0-2051" fmla="*/ 0 w 3200400"/>
                <a:gd name="connsiteY0-2052" fmla="*/ 1600200 h 3200400"/>
                <a:gd name="connsiteX1-2053" fmla="*/ 448302 w 3200400"/>
                <a:gd name="connsiteY1-2054" fmla="*/ 1291550 h 3200400"/>
                <a:gd name="connsiteX2-2055" fmla="*/ 214386 w 3200400"/>
                <a:gd name="connsiteY2-2056" fmla="*/ 800100 h 3200400"/>
                <a:gd name="connsiteX3-2057" fmla="*/ 756952 w 3200400"/>
                <a:gd name="connsiteY3-2058" fmla="*/ 756952 h 3200400"/>
                <a:gd name="connsiteX4-2059" fmla="*/ 800100 w 3200400"/>
                <a:gd name="connsiteY4-2060" fmla="*/ 214386 h 3200400"/>
                <a:gd name="connsiteX5-2061" fmla="*/ 1291550 w 3200400"/>
                <a:gd name="connsiteY5-2062" fmla="*/ 448302 h 3200400"/>
                <a:gd name="connsiteX6-2063" fmla="*/ 1600200 w 3200400"/>
                <a:gd name="connsiteY6-2064" fmla="*/ 0 h 3200400"/>
                <a:gd name="connsiteX7-2065" fmla="*/ 1908850 w 3200400"/>
                <a:gd name="connsiteY7-2066" fmla="*/ 448302 h 3200400"/>
                <a:gd name="connsiteX8-2067" fmla="*/ 2400300 w 3200400"/>
                <a:gd name="connsiteY8-2068" fmla="*/ 214386 h 3200400"/>
                <a:gd name="connsiteX9-2069" fmla="*/ 2443448 w 3200400"/>
                <a:gd name="connsiteY9-2070" fmla="*/ 756952 h 3200400"/>
                <a:gd name="connsiteX10-2071" fmla="*/ 2986014 w 3200400"/>
                <a:gd name="connsiteY10-2072" fmla="*/ 800100 h 3200400"/>
                <a:gd name="connsiteX11-2073" fmla="*/ 2752098 w 3200400"/>
                <a:gd name="connsiteY11-2074" fmla="*/ 1291550 h 3200400"/>
                <a:gd name="connsiteX12-2075" fmla="*/ 3200400 w 3200400"/>
                <a:gd name="connsiteY12-2076" fmla="*/ 1600200 h 3200400"/>
                <a:gd name="connsiteX13-2077" fmla="*/ 2752098 w 3200400"/>
                <a:gd name="connsiteY13-2078" fmla="*/ 1908850 h 3200400"/>
                <a:gd name="connsiteX14-2079" fmla="*/ 2986014 w 3200400"/>
                <a:gd name="connsiteY14-2080" fmla="*/ 2400300 h 3200400"/>
                <a:gd name="connsiteX15-2081" fmla="*/ 2443448 w 3200400"/>
                <a:gd name="connsiteY15-2082" fmla="*/ 2443448 h 3200400"/>
                <a:gd name="connsiteX16-2083" fmla="*/ 2400300 w 3200400"/>
                <a:gd name="connsiteY16-2084" fmla="*/ 2986014 h 3200400"/>
                <a:gd name="connsiteX17-2085" fmla="*/ 1908850 w 3200400"/>
                <a:gd name="connsiteY17-2086" fmla="*/ 2752098 h 3200400"/>
                <a:gd name="connsiteX18-2087" fmla="*/ 1600200 w 3200400"/>
                <a:gd name="connsiteY18-2088" fmla="*/ 3200400 h 3200400"/>
                <a:gd name="connsiteX19-2089" fmla="*/ 1291550 w 3200400"/>
                <a:gd name="connsiteY19-2090" fmla="*/ 2752098 h 3200400"/>
                <a:gd name="connsiteX20-2091" fmla="*/ 800100 w 3200400"/>
                <a:gd name="connsiteY20-2092" fmla="*/ 2986014 h 3200400"/>
                <a:gd name="connsiteX21-2093" fmla="*/ 756952 w 3200400"/>
                <a:gd name="connsiteY21-2094" fmla="*/ 2443448 h 3200400"/>
                <a:gd name="connsiteX22-2095" fmla="*/ 214386 w 3200400"/>
                <a:gd name="connsiteY22-2096" fmla="*/ 2400300 h 3200400"/>
                <a:gd name="connsiteX23-2097" fmla="*/ 448302 w 3200400"/>
                <a:gd name="connsiteY23-2098" fmla="*/ 1908850 h 3200400"/>
                <a:gd name="connsiteX24-2099" fmla="*/ 0 w 3200400"/>
                <a:gd name="connsiteY24-2100" fmla="*/ 1600200 h 3200400"/>
                <a:gd name="connsiteX0-2101" fmla="*/ 0 w 3200400"/>
                <a:gd name="connsiteY0-2102" fmla="*/ 1600200 h 3200400"/>
                <a:gd name="connsiteX1-2103" fmla="*/ 448302 w 3200400"/>
                <a:gd name="connsiteY1-2104" fmla="*/ 1291550 h 3200400"/>
                <a:gd name="connsiteX2-2105" fmla="*/ 214386 w 3200400"/>
                <a:gd name="connsiteY2-2106" fmla="*/ 800100 h 3200400"/>
                <a:gd name="connsiteX3-2107" fmla="*/ 756952 w 3200400"/>
                <a:gd name="connsiteY3-2108" fmla="*/ 756952 h 3200400"/>
                <a:gd name="connsiteX4-2109" fmla="*/ 800100 w 3200400"/>
                <a:gd name="connsiteY4-2110" fmla="*/ 214386 h 3200400"/>
                <a:gd name="connsiteX5-2111" fmla="*/ 1291550 w 3200400"/>
                <a:gd name="connsiteY5-2112" fmla="*/ 448302 h 3200400"/>
                <a:gd name="connsiteX6-2113" fmla="*/ 1600200 w 3200400"/>
                <a:gd name="connsiteY6-2114" fmla="*/ 0 h 3200400"/>
                <a:gd name="connsiteX7-2115" fmla="*/ 1908850 w 3200400"/>
                <a:gd name="connsiteY7-2116" fmla="*/ 448302 h 3200400"/>
                <a:gd name="connsiteX8-2117" fmla="*/ 2400300 w 3200400"/>
                <a:gd name="connsiteY8-2118" fmla="*/ 214386 h 3200400"/>
                <a:gd name="connsiteX9-2119" fmla="*/ 2443448 w 3200400"/>
                <a:gd name="connsiteY9-2120" fmla="*/ 756952 h 3200400"/>
                <a:gd name="connsiteX10-2121" fmla="*/ 2986014 w 3200400"/>
                <a:gd name="connsiteY10-2122" fmla="*/ 800100 h 3200400"/>
                <a:gd name="connsiteX11-2123" fmla="*/ 2752098 w 3200400"/>
                <a:gd name="connsiteY11-2124" fmla="*/ 1291550 h 3200400"/>
                <a:gd name="connsiteX12-2125" fmla="*/ 3200400 w 3200400"/>
                <a:gd name="connsiteY12-2126" fmla="*/ 1600200 h 3200400"/>
                <a:gd name="connsiteX13-2127" fmla="*/ 2752098 w 3200400"/>
                <a:gd name="connsiteY13-2128" fmla="*/ 1908850 h 3200400"/>
                <a:gd name="connsiteX14-2129" fmla="*/ 2986014 w 3200400"/>
                <a:gd name="connsiteY14-2130" fmla="*/ 2400300 h 3200400"/>
                <a:gd name="connsiteX15-2131" fmla="*/ 2443448 w 3200400"/>
                <a:gd name="connsiteY15-2132" fmla="*/ 2443448 h 3200400"/>
                <a:gd name="connsiteX16-2133" fmla="*/ 2400300 w 3200400"/>
                <a:gd name="connsiteY16-2134" fmla="*/ 2986014 h 3200400"/>
                <a:gd name="connsiteX17-2135" fmla="*/ 1908850 w 3200400"/>
                <a:gd name="connsiteY17-2136" fmla="*/ 2752098 h 3200400"/>
                <a:gd name="connsiteX18-2137" fmla="*/ 1600200 w 3200400"/>
                <a:gd name="connsiteY18-2138" fmla="*/ 3200400 h 3200400"/>
                <a:gd name="connsiteX19-2139" fmla="*/ 1291550 w 3200400"/>
                <a:gd name="connsiteY19-2140" fmla="*/ 2752098 h 3200400"/>
                <a:gd name="connsiteX20-2141" fmla="*/ 800100 w 3200400"/>
                <a:gd name="connsiteY20-2142" fmla="*/ 2986014 h 3200400"/>
                <a:gd name="connsiteX21-2143" fmla="*/ 756952 w 3200400"/>
                <a:gd name="connsiteY21-2144" fmla="*/ 2443448 h 3200400"/>
                <a:gd name="connsiteX22-2145" fmla="*/ 214386 w 3200400"/>
                <a:gd name="connsiteY22-2146" fmla="*/ 2400300 h 3200400"/>
                <a:gd name="connsiteX23-2147" fmla="*/ 448302 w 3200400"/>
                <a:gd name="connsiteY23-2148" fmla="*/ 1908850 h 3200400"/>
                <a:gd name="connsiteX24-2149" fmla="*/ 0 w 3200400"/>
                <a:gd name="connsiteY24-2150" fmla="*/ 1600200 h 3200400"/>
                <a:gd name="connsiteX0-2151" fmla="*/ 0 w 3200400"/>
                <a:gd name="connsiteY0-2152" fmla="*/ 1600200 h 3200400"/>
                <a:gd name="connsiteX1-2153" fmla="*/ 448302 w 3200400"/>
                <a:gd name="connsiteY1-2154" fmla="*/ 1291550 h 3200400"/>
                <a:gd name="connsiteX2-2155" fmla="*/ 214386 w 3200400"/>
                <a:gd name="connsiteY2-2156" fmla="*/ 800100 h 3200400"/>
                <a:gd name="connsiteX3-2157" fmla="*/ 756952 w 3200400"/>
                <a:gd name="connsiteY3-2158" fmla="*/ 756952 h 3200400"/>
                <a:gd name="connsiteX4-2159" fmla="*/ 800100 w 3200400"/>
                <a:gd name="connsiteY4-2160" fmla="*/ 214386 h 3200400"/>
                <a:gd name="connsiteX5-2161" fmla="*/ 1291550 w 3200400"/>
                <a:gd name="connsiteY5-2162" fmla="*/ 448302 h 3200400"/>
                <a:gd name="connsiteX6-2163" fmla="*/ 1600200 w 3200400"/>
                <a:gd name="connsiteY6-2164" fmla="*/ 0 h 3200400"/>
                <a:gd name="connsiteX7-2165" fmla="*/ 1908850 w 3200400"/>
                <a:gd name="connsiteY7-2166" fmla="*/ 448302 h 3200400"/>
                <a:gd name="connsiteX8-2167" fmla="*/ 2400300 w 3200400"/>
                <a:gd name="connsiteY8-2168" fmla="*/ 214386 h 3200400"/>
                <a:gd name="connsiteX9-2169" fmla="*/ 2443448 w 3200400"/>
                <a:gd name="connsiteY9-2170" fmla="*/ 756952 h 3200400"/>
                <a:gd name="connsiteX10-2171" fmla="*/ 2986014 w 3200400"/>
                <a:gd name="connsiteY10-2172" fmla="*/ 800100 h 3200400"/>
                <a:gd name="connsiteX11-2173" fmla="*/ 2752098 w 3200400"/>
                <a:gd name="connsiteY11-2174" fmla="*/ 1291550 h 3200400"/>
                <a:gd name="connsiteX12-2175" fmla="*/ 3200400 w 3200400"/>
                <a:gd name="connsiteY12-2176" fmla="*/ 1600200 h 3200400"/>
                <a:gd name="connsiteX13-2177" fmla="*/ 2752098 w 3200400"/>
                <a:gd name="connsiteY13-2178" fmla="*/ 1908850 h 3200400"/>
                <a:gd name="connsiteX14-2179" fmla="*/ 2986014 w 3200400"/>
                <a:gd name="connsiteY14-2180" fmla="*/ 2400300 h 3200400"/>
                <a:gd name="connsiteX15-2181" fmla="*/ 2443448 w 3200400"/>
                <a:gd name="connsiteY15-2182" fmla="*/ 2443448 h 3200400"/>
                <a:gd name="connsiteX16-2183" fmla="*/ 2400300 w 3200400"/>
                <a:gd name="connsiteY16-2184" fmla="*/ 2986014 h 3200400"/>
                <a:gd name="connsiteX17-2185" fmla="*/ 1908850 w 3200400"/>
                <a:gd name="connsiteY17-2186" fmla="*/ 2752098 h 3200400"/>
                <a:gd name="connsiteX18-2187" fmla="*/ 1600200 w 3200400"/>
                <a:gd name="connsiteY18-2188" fmla="*/ 3200400 h 3200400"/>
                <a:gd name="connsiteX19-2189" fmla="*/ 1291550 w 3200400"/>
                <a:gd name="connsiteY19-2190" fmla="*/ 2752098 h 3200400"/>
                <a:gd name="connsiteX20-2191" fmla="*/ 800100 w 3200400"/>
                <a:gd name="connsiteY20-2192" fmla="*/ 2986014 h 3200400"/>
                <a:gd name="connsiteX21-2193" fmla="*/ 756952 w 3200400"/>
                <a:gd name="connsiteY21-2194" fmla="*/ 2443448 h 3200400"/>
                <a:gd name="connsiteX22-2195" fmla="*/ 214386 w 3200400"/>
                <a:gd name="connsiteY22-2196" fmla="*/ 2400300 h 3200400"/>
                <a:gd name="connsiteX23-2197" fmla="*/ 448302 w 3200400"/>
                <a:gd name="connsiteY23-2198" fmla="*/ 1908850 h 3200400"/>
                <a:gd name="connsiteX24-2199" fmla="*/ 0 w 3200400"/>
                <a:gd name="connsiteY24-2200" fmla="*/ 1600200 h 3200400"/>
                <a:gd name="connsiteX0-2201" fmla="*/ 0 w 3200400"/>
                <a:gd name="connsiteY0-2202" fmla="*/ 1600200 h 3200400"/>
                <a:gd name="connsiteX1-2203" fmla="*/ 448302 w 3200400"/>
                <a:gd name="connsiteY1-2204" fmla="*/ 1291550 h 3200400"/>
                <a:gd name="connsiteX2-2205" fmla="*/ 214386 w 3200400"/>
                <a:gd name="connsiteY2-2206" fmla="*/ 800100 h 3200400"/>
                <a:gd name="connsiteX3-2207" fmla="*/ 756952 w 3200400"/>
                <a:gd name="connsiteY3-2208" fmla="*/ 756952 h 3200400"/>
                <a:gd name="connsiteX4-2209" fmla="*/ 800100 w 3200400"/>
                <a:gd name="connsiteY4-2210" fmla="*/ 214386 h 3200400"/>
                <a:gd name="connsiteX5-2211" fmla="*/ 1291550 w 3200400"/>
                <a:gd name="connsiteY5-2212" fmla="*/ 448302 h 3200400"/>
                <a:gd name="connsiteX6-2213" fmla="*/ 1600200 w 3200400"/>
                <a:gd name="connsiteY6-2214" fmla="*/ 0 h 3200400"/>
                <a:gd name="connsiteX7-2215" fmla="*/ 1908850 w 3200400"/>
                <a:gd name="connsiteY7-2216" fmla="*/ 448302 h 3200400"/>
                <a:gd name="connsiteX8-2217" fmla="*/ 2400300 w 3200400"/>
                <a:gd name="connsiteY8-2218" fmla="*/ 214386 h 3200400"/>
                <a:gd name="connsiteX9-2219" fmla="*/ 2443448 w 3200400"/>
                <a:gd name="connsiteY9-2220" fmla="*/ 756952 h 3200400"/>
                <a:gd name="connsiteX10-2221" fmla="*/ 2986014 w 3200400"/>
                <a:gd name="connsiteY10-2222" fmla="*/ 800100 h 3200400"/>
                <a:gd name="connsiteX11-2223" fmla="*/ 2752098 w 3200400"/>
                <a:gd name="connsiteY11-2224" fmla="*/ 1291550 h 3200400"/>
                <a:gd name="connsiteX12-2225" fmla="*/ 3200400 w 3200400"/>
                <a:gd name="connsiteY12-2226" fmla="*/ 1600200 h 3200400"/>
                <a:gd name="connsiteX13-2227" fmla="*/ 2752098 w 3200400"/>
                <a:gd name="connsiteY13-2228" fmla="*/ 1908850 h 3200400"/>
                <a:gd name="connsiteX14-2229" fmla="*/ 2986014 w 3200400"/>
                <a:gd name="connsiteY14-2230" fmla="*/ 2400300 h 3200400"/>
                <a:gd name="connsiteX15-2231" fmla="*/ 2443448 w 3200400"/>
                <a:gd name="connsiteY15-2232" fmla="*/ 2443448 h 3200400"/>
                <a:gd name="connsiteX16-2233" fmla="*/ 2400300 w 3200400"/>
                <a:gd name="connsiteY16-2234" fmla="*/ 2986014 h 3200400"/>
                <a:gd name="connsiteX17-2235" fmla="*/ 1908850 w 3200400"/>
                <a:gd name="connsiteY17-2236" fmla="*/ 2752098 h 3200400"/>
                <a:gd name="connsiteX18-2237" fmla="*/ 1600200 w 3200400"/>
                <a:gd name="connsiteY18-2238" fmla="*/ 3200400 h 3200400"/>
                <a:gd name="connsiteX19-2239" fmla="*/ 1291550 w 3200400"/>
                <a:gd name="connsiteY19-2240" fmla="*/ 2752098 h 3200400"/>
                <a:gd name="connsiteX20-2241" fmla="*/ 800100 w 3200400"/>
                <a:gd name="connsiteY20-2242" fmla="*/ 2986014 h 3200400"/>
                <a:gd name="connsiteX21-2243" fmla="*/ 756952 w 3200400"/>
                <a:gd name="connsiteY21-2244" fmla="*/ 2443448 h 3200400"/>
                <a:gd name="connsiteX22-2245" fmla="*/ 214386 w 3200400"/>
                <a:gd name="connsiteY22-2246" fmla="*/ 2400300 h 3200400"/>
                <a:gd name="connsiteX23-2247" fmla="*/ 448302 w 3200400"/>
                <a:gd name="connsiteY23-2248" fmla="*/ 1908850 h 3200400"/>
                <a:gd name="connsiteX24-2249" fmla="*/ 0 w 3200400"/>
                <a:gd name="connsiteY24-2250" fmla="*/ 1600200 h 3200400"/>
                <a:gd name="connsiteX0-2251" fmla="*/ 0 w 3200400"/>
                <a:gd name="connsiteY0-2252" fmla="*/ 1600200 h 3200400"/>
                <a:gd name="connsiteX1-2253" fmla="*/ 448302 w 3200400"/>
                <a:gd name="connsiteY1-2254" fmla="*/ 1291550 h 3200400"/>
                <a:gd name="connsiteX2-2255" fmla="*/ 214386 w 3200400"/>
                <a:gd name="connsiteY2-2256" fmla="*/ 800100 h 3200400"/>
                <a:gd name="connsiteX3-2257" fmla="*/ 756952 w 3200400"/>
                <a:gd name="connsiteY3-2258" fmla="*/ 756952 h 3200400"/>
                <a:gd name="connsiteX4-2259" fmla="*/ 800100 w 3200400"/>
                <a:gd name="connsiteY4-2260" fmla="*/ 214386 h 3200400"/>
                <a:gd name="connsiteX5-2261" fmla="*/ 1291550 w 3200400"/>
                <a:gd name="connsiteY5-2262" fmla="*/ 448302 h 3200400"/>
                <a:gd name="connsiteX6-2263" fmla="*/ 1600200 w 3200400"/>
                <a:gd name="connsiteY6-2264" fmla="*/ 0 h 3200400"/>
                <a:gd name="connsiteX7-2265" fmla="*/ 1908850 w 3200400"/>
                <a:gd name="connsiteY7-2266" fmla="*/ 448302 h 3200400"/>
                <a:gd name="connsiteX8-2267" fmla="*/ 2400300 w 3200400"/>
                <a:gd name="connsiteY8-2268" fmla="*/ 214386 h 3200400"/>
                <a:gd name="connsiteX9-2269" fmla="*/ 2443448 w 3200400"/>
                <a:gd name="connsiteY9-2270" fmla="*/ 756952 h 3200400"/>
                <a:gd name="connsiteX10-2271" fmla="*/ 2986014 w 3200400"/>
                <a:gd name="connsiteY10-2272" fmla="*/ 800100 h 3200400"/>
                <a:gd name="connsiteX11-2273" fmla="*/ 2752098 w 3200400"/>
                <a:gd name="connsiteY11-2274" fmla="*/ 1291550 h 3200400"/>
                <a:gd name="connsiteX12-2275" fmla="*/ 3200400 w 3200400"/>
                <a:gd name="connsiteY12-2276" fmla="*/ 1600200 h 3200400"/>
                <a:gd name="connsiteX13-2277" fmla="*/ 2752098 w 3200400"/>
                <a:gd name="connsiteY13-2278" fmla="*/ 1908850 h 3200400"/>
                <a:gd name="connsiteX14-2279" fmla="*/ 2986014 w 3200400"/>
                <a:gd name="connsiteY14-2280" fmla="*/ 2400300 h 3200400"/>
                <a:gd name="connsiteX15-2281" fmla="*/ 2443448 w 3200400"/>
                <a:gd name="connsiteY15-2282" fmla="*/ 2443448 h 3200400"/>
                <a:gd name="connsiteX16-2283" fmla="*/ 2400300 w 3200400"/>
                <a:gd name="connsiteY16-2284" fmla="*/ 2986014 h 3200400"/>
                <a:gd name="connsiteX17-2285" fmla="*/ 1908850 w 3200400"/>
                <a:gd name="connsiteY17-2286" fmla="*/ 2752098 h 3200400"/>
                <a:gd name="connsiteX18-2287" fmla="*/ 1600200 w 3200400"/>
                <a:gd name="connsiteY18-2288" fmla="*/ 3200400 h 3200400"/>
                <a:gd name="connsiteX19-2289" fmla="*/ 1291550 w 3200400"/>
                <a:gd name="connsiteY19-2290" fmla="*/ 2752098 h 3200400"/>
                <a:gd name="connsiteX20-2291" fmla="*/ 800100 w 3200400"/>
                <a:gd name="connsiteY20-2292" fmla="*/ 2986014 h 3200400"/>
                <a:gd name="connsiteX21-2293" fmla="*/ 756952 w 3200400"/>
                <a:gd name="connsiteY21-2294" fmla="*/ 2443448 h 3200400"/>
                <a:gd name="connsiteX22-2295" fmla="*/ 214386 w 3200400"/>
                <a:gd name="connsiteY22-2296" fmla="*/ 2400300 h 3200400"/>
                <a:gd name="connsiteX23-2297" fmla="*/ 448302 w 3200400"/>
                <a:gd name="connsiteY23-2298" fmla="*/ 1908850 h 3200400"/>
                <a:gd name="connsiteX24-2299" fmla="*/ 0 w 3200400"/>
                <a:gd name="connsiteY24-2300" fmla="*/ 1600200 h 3200400"/>
                <a:gd name="connsiteX0-2301" fmla="*/ 0 w 3200400"/>
                <a:gd name="connsiteY0-2302" fmla="*/ 1600200 h 3200400"/>
                <a:gd name="connsiteX1-2303" fmla="*/ 448302 w 3200400"/>
                <a:gd name="connsiteY1-2304" fmla="*/ 1291550 h 3200400"/>
                <a:gd name="connsiteX2-2305" fmla="*/ 214386 w 3200400"/>
                <a:gd name="connsiteY2-2306" fmla="*/ 800100 h 3200400"/>
                <a:gd name="connsiteX3-2307" fmla="*/ 756952 w 3200400"/>
                <a:gd name="connsiteY3-2308" fmla="*/ 756952 h 3200400"/>
                <a:gd name="connsiteX4-2309" fmla="*/ 800100 w 3200400"/>
                <a:gd name="connsiteY4-2310" fmla="*/ 214386 h 3200400"/>
                <a:gd name="connsiteX5-2311" fmla="*/ 1291550 w 3200400"/>
                <a:gd name="connsiteY5-2312" fmla="*/ 448302 h 3200400"/>
                <a:gd name="connsiteX6-2313" fmla="*/ 1600200 w 3200400"/>
                <a:gd name="connsiteY6-2314" fmla="*/ 0 h 3200400"/>
                <a:gd name="connsiteX7-2315" fmla="*/ 1908850 w 3200400"/>
                <a:gd name="connsiteY7-2316" fmla="*/ 448302 h 3200400"/>
                <a:gd name="connsiteX8-2317" fmla="*/ 2400300 w 3200400"/>
                <a:gd name="connsiteY8-2318" fmla="*/ 214386 h 3200400"/>
                <a:gd name="connsiteX9-2319" fmla="*/ 2443448 w 3200400"/>
                <a:gd name="connsiteY9-2320" fmla="*/ 756952 h 3200400"/>
                <a:gd name="connsiteX10-2321" fmla="*/ 2986014 w 3200400"/>
                <a:gd name="connsiteY10-2322" fmla="*/ 800100 h 3200400"/>
                <a:gd name="connsiteX11-2323" fmla="*/ 2752098 w 3200400"/>
                <a:gd name="connsiteY11-2324" fmla="*/ 1291550 h 3200400"/>
                <a:gd name="connsiteX12-2325" fmla="*/ 3200400 w 3200400"/>
                <a:gd name="connsiteY12-2326" fmla="*/ 1600200 h 3200400"/>
                <a:gd name="connsiteX13-2327" fmla="*/ 2752098 w 3200400"/>
                <a:gd name="connsiteY13-2328" fmla="*/ 1908850 h 3200400"/>
                <a:gd name="connsiteX14-2329" fmla="*/ 2986014 w 3200400"/>
                <a:gd name="connsiteY14-2330" fmla="*/ 2400300 h 3200400"/>
                <a:gd name="connsiteX15-2331" fmla="*/ 2443448 w 3200400"/>
                <a:gd name="connsiteY15-2332" fmla="*/ 2443448 h 3200400"/>
                <a:gd name="connsiteX16-2333" fmla="*/ 2400300 w 3200400"/>
                <a:gd name="connsiteY16-2334" fmla="*/ 2986014 h 3200400"/>
                <a:gd name="connsiteX17-2335" fmla="*/ 1908850 w 3200400"/>
                <a:gd name="connsiteY17-2336" fmla="*/ 2752098 h 3200400"/>
                <a:gd name="connsiteX18-2337" fmla="*/ 1600200 w 3200400"/>
                <a:gd name="connsiteY18-2338" fmla="*/ 3200400 h 3200400"/>
                <a:gd name="connsiteX19-2339" fmla="*/ 1291550 w 3200400"/>
                <a:gd name="connsiteY19-2340" fmla="*/ 2752098 h 3200400"/>
                <a:gd name="connsiteX20-2341" fmla="*/ 800100 w 3200400"/>
                <a:gd name="connsiteY20-2342" fmla="*/ 2986014 h 3200400"/>
                <a:gd name="connsiteX21-2343" fmla="*/ 756952 w 3200400"/>
                <a:gd name="connsiteY21-2344" fmla="*/ 2443448 h 3200400"/>
                <a:gd name="connsiteX22-2345" fmla="*/ 214386 w 3200400"/>
                <a:gd name="connsiteY22-2346" fmla="*/ 2400300 h 3200400"/>
                <a:gd name="connsiteX23-2347" fmla="*/ 448302 w 3200400"/>
                <a:gd name="connsiteY23-2348" fmla="*/ 1908850 h 3200400"/>
                <a:gd name="connsiteX24-2349" fmla="*/ 0 w 3200400"/>
                <a:gd name="connsiteY24-2350" fmla="*/ 1600200 h 3200400"/>
                <a:gd name="connsiteX0-2351" fmla="*/ 0 w 3200400"/>
                <a:gd name="connsiteY0-2352" fmla="*/ 1600200 h 3200400"/>
                <a:gd name="connsiteX1-2353" fmla="*/ 448302 w 3200400"/>
                <a:gd name="connsiteY1-2354" fmla="*/ 1291550 h 3200400"/>
                <a:gd name="connsiteX2-2355" fmla="*/ 214386 w 3200400"/>
                <a:gd name="connsiteY2-2356" fmla="*/ 800100 h 3200400"/>
                <a:gd name="connsiteX3-2357" fmla="*/ 756952 w 3200400"/>
                <a:gd name="connsiteY3-2358" fmla="*/ 756952 h 3200400"/>
                <a:gd name="connsiteX4-2359" fmla="*/ 800100 w 3200400"/>
                <a:gd name="connsiteY4-2360" fmla="*/ 214386 h 3200400"/>
                <a:gd name="connsiteX5-2361" fmla="*/ 1291550 w 3200400"/>
                <a:gd name="connsiteY5-2362" fmla="*/ 448302 h 3200400"/>
                <a:gd name="connsiteX6-2363" fmla="*/ 1600200 w 3200400"/>
                <a:gd name="connsiteY6-2364" fmla="*/ 0 h 3200400"/>
                <a:gd name="connsiteX7-2365" fmla="*/ 1908850 w 3200400"/>
                <a:gd name="connsiteY7-2366" fmla="*/ 448302 h 3200400"/>
                <a:gd name="connsiteX8-2367" fmla="*/ 2400300 w 3200400"/>
                <a:gd name="connsiteY8-2368" fmla="*/ 214386 h 3200400"/>
                <a:gd name="connsiteX9-2369" fmla="*/ 2443448 w 3200400"/>
                <a:gd name="connsiteY9-2370" fmla="*/ 756952 h 3200400"/>
                <a:gd name="connsiteX10-2371" fmla="*/ 2986014 w 3200400"/>
                <a:gd name="connsiteY10-2372" fmla="*/ 800100 h 3200400"/>
                <a:gd name="connsiteX11-2373" fmla="*/ 2752098 w 3200400"/>
                <a:gd name="connsiteY11-2374" fmla="*/ 1291550 h 3200400"/>
                <a:gd name="connsiteX12-2375" fmla="*/ 3200400 w 3200400"/>
                <a:gd name="connsiteY12-2376" fmla="*/ 1600200 h 3200400"/>
                <a:gd name="connsiteX13-2377" fmla="*/ 2752098 w 3200400"/>
                <a:gd name="connsiteY13-2378" fmla="*/ 1908850 h 3200400"/>
                <a:gd name="connsiteX14-2379" fmla="*/ 2986014 w 3200400"/>
                <a:gd name="connsiteY14-2380" fmla="*/ 2400300 h 3200400"/>
                <a:gd name="connsiteX15-2381" fmla="*/ 2443448 w 3200400"/>
                <a:gd name="connsiteY15-2382" fmla="*/ 2443448 h 3200400"/>
                <a:gd name="connsiteX16-2383" fmla="*/ 2400300 w 3200400"/>
                <a:gd name="connsiteY16-2384" fmla="*/ 2986014 h 3200400"/>
                <a:gd name="connsiteX17-2385" fmla="*/ 1908850 w 3200400"/>
                <a:gd name="connsiteY17-2386" fmla="*/ 2752098 h 3200400"/>
                <a:gd name="connsiteX18-2387" fmla="*/ 1600200 w 3200400"/>
                <a:gd name="connsiteY18-2388" fmla="*/ 3200400 h 3200400"/>
                <a:gd name="connsiteX19-2389" fmla="*/ 1291550 w 3200400"/>
                <a:gd name="connsiteY19-2390" fmla="*/ 2752098 h 3200400"/>
                <a:gd name="connsiteX20-2391" fmla="*/ 800100 w 3200400"/>
                <a:gd name="connsiteY20-2392" fmla="*/ 2986014 h 3200400"/>
                <a:gd name="connsiteX21-2393" fmla="*/ 756952 w 3200400"/>
                <a:gd name="connsiteY21-2394" fmla="*/ 2443448 h 3200400"/>
                <a:gd name="connsiteX22-2395" fmla="*/ 214386 w 3200400"/>
                <a:gd name="connsiteY22-2396" fmla="*/ 2400300 h 3200400"/>
                <a:gd name="connsiteX23-2397" fmla="*/ 448302 w 3200400"/>
                <a:gd name="connsiteY23-2398" fmla="*/ 1908850 h 3200400"/>
                <a:gd name="connsiteX24-2399" fmla="*/ 0 w 3200400"/>
                <a:gd name="connsiteY24-2400" fmla="*/ 1600200 h 32004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19" y="connsiteY9-20"/>
                </a:cxn>
                <a:cxn ang="0">
                  <a:pos x="connsiteX10-21" y="connsiteY10-22"/>
                </a:cxn>
                <a:cxn ang="0">
                  <a:pos x="connsiteX11-23" y="connsiteY11-24"/>
                </a:cxn>
                <a:cxn ang="0">
                  <a:pos x="connsiteX12-25" y="connsiteY12-26"/>
                </a:cxn>
                <a:cxn ang="0">
                  <a:pos x="connsiteX13-27" y="connsiteY13-28"/>
                </a:cxn>
                <a:cxn ang="0">
                  <a:pos x="connsiteX14-29" y="connsiteY14-30"/>
                </a:cxn>
                <a:cxn ang="0">
                  <a:pos x="connsiteX15-31" y="connsiteY15-32"/>
                </a:cxn>
                <a:cxn ang="0">
                  <a:pos x="connsiteX16-33" y="connsiteY16-34"/>
                </a:cxn>
                <a:cxn ang="0">
                  <a:pos x="connsiteX17-35" y="connsiteY17-36"/>
                </a:cxn>
                <a:cxn ang="0">
                  <a:pos x="connsiteX18-37" y="connsiteY18-38"/>
                </a:cxn>
                <a:cxn ang="0">
                  <a:pos x="connsiteX19-39" y="connsiteY19-40"/>
                </a:cxn>
                <a:cxn ang="0">
                  <a:pos x="connsiteX20-41" y="connsiteY20-42"/>
                </a:cxn>
                <a:cxn ang="0">
                  <a:pos x="connsiteX21-43" y="connsiteY21-44"/>
                </a:cxn>
                <a:cxn ang="0">
                  <a:pos x="connsiteX22-45" y="connsiteY22-46"/>
                </a:cxn>
                <a:cxn ang="0">
                  <a:pos x="connsiteX23-47" y="connsiteY23-48"/>
                </a:cxn>
                <a:cxn ang="0">
                  <a:pos x="connsiteX24-49" y="connsiteY24-50"/>
                </a:cxn>
              </a:cxnLst>
              <a:rect l="l" t="t" r="r" b="b"/>
              <a:pathLst>
                <a:path w="3200400" h="3200400">
                  <a:moveTo>
                    <a:pt x="0" y="1600200"/>
                  </a:moveTo>
                  <a:cubicBezTo>
                    <a:pt x="149434" y="1436357"/>
                    <a:pt x="260768" y="1356333"/>
                    <a:pt x="448302" y="1291550"/>
                  </a:cubicBezTo>
                  <a:cubicBezTo>
                    <a:pt x="294130" y="1112493"/>
                    <a:pt x="254258" y="1024877"/>
                    <a:pt x="214386" y="800100"/>
                  </a:cubicBezTo>
                  <a:cubicBezTo>
                    <a:pt x="395241" y="724757"/>
                    <a:pt x="537997" y="740855"/>
                    <a:pt x="756952" y="756952"/>
                  </a:cubicBezTo>
                  <a:cubicBezTo>
                    <a:pt x="756095" y="576097"/>
                    <a:pt x="739997" y="418101"/>
                    <a:pt x="800100" y="214386"/>
                  </a:cubicBezTo>
                  <a:cubicBezTo>
                    <a:pt x="1032497" y="292358"/>
                    <a:pt x="1127733" y="332230"/>
                    <a:pt x="1291550" y="448302"/>
                  </a:cubicBezTo>
                  <a:cubicBezTo>
                    <a:pt x="1394433" y="253148"/>
                    <a:pt x="1451597" y="157054"/>
                    <a:pt x="1600200" y="0"/>
                  </a:cubicBezTo>
                  <a:cubicBezTo>
                    <a:pt x="1741183" y="157054"/>
                    <a:pt x="1821207" y="230288"/>
                    <a:pt x="1908850" y="448302"/>
                  </a:cubicBezTo>
                  <a:cubicBezTo>
                    <a:pt x="2103147" y="309370"/>
                    <a:pt x="2152663" y="269498"/>
                    <a:pt x="2400300" y="214386"/>
                  </a:cubicBezTo>
                  <a:cubicBezTo>
                    <a:pt x="2460403" y="433341"/>
                    <a:pt x="2482405" y="522757"/>
                    <a:pt x="2443448" y="756952"/>
                  </a:cubicBezTo>
                  <a:cubicBezTo>
                    <a:pt x="2685263" y="725615"/>
                    <a:pt x="2767059" y="717137"/>
                    <a:pt x="2986014" y="800100"/>
                  </a:cubicBezTo>
                  <a:cubicBezTo>
                    <a:pt x="2930902" y="1017257"/>
                    <a:pt x="2913890" y="1104873"/>
                    <a:pt x="2752098" y="1291550"/>
                  </a:cubicBezTo>
                  <a:cubicBezTo>
                    <a:pt x="2985352" y="1371573"/>
                    <a:pt x="3058586" y="1451597"/>
                    <a:pt x="3200400" y="1600200"/>
                  </a:cubicBezTo>
                  <a:cubicBezTo>
                    <a:pt x="3058586" y="1771663"/>
                    <a:pt x="2947252" y="1828827"/>
                    <a:pt x="2752098" y="1908850"/>
                  </a:cubicBezTo>
                  <a:cubicBezTo>
                    <a:pt x="2883410" y="2103147"/>
                    <a:pt x="2953762" y="2198383"/>
                    <a:pt x="2986014" y="2400300"/>
                  </a:cubicBezTo>
                  <a:cubicBezTo>
                    <a:pt x="2774679" y="2483263"/>
                    <a:pt x="2631923" y="2467165"/>
                    <a:pt x="2443448" y="2443448"/>
                  </a:cubicBezTo>
                  <a:cubicBezTo>
                    <a:pt x="2474785" y="2692883"/>
                    <a:pt x="2475643" y="2751819"/>
                    <a:pt x="2400300" y="2986014"/>
                  </a:cubicBezTo>
                  <a:cubicBezTo>
                    <a:pt x="2160283" y="2938522"/>
                    <a:pt x="2087907" y="2898650"/>
                    <a:pt x="1908850" y="2752098"/>
                  </a:cubicBezTo>
                  <a:cubicBezTo>
                    <a:pt x="1851687" y="2962492"/>
                    <a:pt x="1771663" y="3035726"/>
                    <a:pt x="1600200" y="3200400"/>
                  </a:cubicBezTo>
                  <a:cubicBezTo>
                    <a:pt x="1436357" y="3058586"/>
                    <a:pt x="1371573" y="2939632"/>
                    <a:pt x="1291550" y="2752098"/>
                  </a:cubicBezTo>
                  <a:cubicBezTo>
                    <a:pt x="1120113" y="2906270"/>
                    <a:pt x="1002017" y="2938522"/>
                    <a:pt x="800100" y="2986014"/>
                  </a:cubicBezTo>
                  <a:cubicBezTo>
                    <a:pt x="732377" y="2759439"/>
                    <a:pt x="748475" y="2647163"/>
                    <a:pt x="756952" y="2443448"/>
                  </a:cubicBezTo>
                  <a:cubicBezTo>
                    <a:pt x="530377" y="2467165"/>
                    <a:pt x="425721" y="2475643"/>
                    <a:pt x="214386" y="2400300"/>
                  </a:cubicBezTo>
                  <a:cubicBezTo>
                    <a:pt x="254258" y="2183143"/>
                    <a:pt x="324610" y="2072667"/>
                    <a:pt x="448302" y="1908850"/>
                  </a:cubicBezTo>
                  <a:cubicBezTo>
                    <a:pt x="222668" y="1813587"/>
                    <a:pt x="126574" y="1733563"/>
                    <a:pt x="0" y="1600200"/>
                  </a:cubicBezTo>
                  <a:close/>
                </a:path>
              </a:pathLst>
            </a:custGeom>
            <a:solidFill>
              <a:srgbClr val="FBA31E"/>
            </a:solidFill>
            <a:ln>
              <a:noFill/>
            </a:ln>
            <a:effectLst>
              <a:outerShdw blurRad="165100" sx="102000" sy="102000" algn="ctr" rotWithShape="0">
                <a:prstClr val="black">
                  <a:alpha val="32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15089505" y="-2865120"/>
              <a:ext cx="2339340" cy="2339340"/>
            </a:xfrm>
            <a:prstGeom prst="ellipse">
              <a:avLst/>
            </a:prstGeom>
            <a:solidFill>
              <a:srgbClr val="F9CC1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3" name="图片 22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-344763" y="1229096"/>
            <a:ext cx="1646085" cy="4909376"/>
          </a:xfrm>
          <a:prstGeom prst="rect">
            <a:avLst/>
          </a:prstGeom>
        </p:spPr>
      </p:pic>
      <p:sp>
        <p:nvSpPr>
          <p:cNvPr id="3" name="任意多边形: 形状 2"/>
          <p:cNvSpPr/>
          <p:nvPr/>
        </p:nvSpPr>
        <p:spPr>
          <a:xfrm>
            <a:off x="0" y="5349876"/>
            <a:ext cx="12192000" cy="1508125"/>
          </a:xfrm>
          <a:custGeom>
            <a:avLst/>
            <a:gdLst>
              <a:gd name="connsiteX0" fmla="*/ 7810500 w 12192000"/>
              <a:gd name="connsiteY0" fmla="*/ 36 h 1508125"/>
              <a:gd name="connsiteX1" fmla="*/ 8153401 w 12192000"/>
              <a:gd name="connsiteY1" fmla="*/ 209586 h 1508125"/>
              <a:gd name="connsiteX2" fmla="*/ 8458200 w 12192000"/>
              <a:gd name="connsiteY2" fmla="*/ 57186 h 1508125"/>
              <a:gd name="connsiteX3" fmla="*/ 8839200 w 12192000"/>
              <a:gd name="connsiteY3" fmla="*/ 247686 h 1508125"/>
              <a:gd name="connsiteX4" fmla="*/ 9124950 w 12192000"/>
              <a:gd name="connsiteY4" fmla="*/ 57186 h 1508125"/>
              <a:gd name="connsiteX5" fmla="*/ 9467850 w 12192000"/>
              <a:gd name="connsiteY5" fmla="*/ 190536 h 1508125"/>
              <a:gd name="connsiteX6" fmla="*/ 9772650 w 12192000"/>
              <a:gd name="connsiteY6" fmla="*/ 57186 h 1508125"/>
              <a:gd name="connsiteX7" fmla="*/ 10153650 w 12192000"/>
              <a:gd name="connsiteY7" fmla="*/ 228636 h 1508125"/>
              <a:gd name="connsiteX8" fmla="*/ 10420350 w 12192000"/>
              <a:gd name="connsiteY8" fmla="*/ 76236 h 1508125"/>
              <a:gd name="connsiteX9" fmla="*/ 10820400 w 12192000"/>
              <a:gd name="connsiteY9" fmla="*/ 228636 h 1508125"/>
              <a:gd name="connsiteX10" fmla="*/ 11106150 w 12192000"/>
              <a:gd name="connsiteY10" fmla="*/ 38136 h 1508125"/>
              <a:gd name="connsiteX11" fmla="*/ 11487150 w 12192000"/>
              <a:gd name="connsiteY11" fmla="*/ 209586 h 1508125"/>
              <a:gd name="connsiteX12" fmla="*/ 11734800 w 12192000"/>
              <a:gd name="connsiteY12" fmla="*/ 57186 h 1508125"/>
              <a:gd name="connsiteX13" fmla="*/ 12190326 w 12192000"/>
              <a:gd name="connsiteY13" fmla="*/ 197047 h 1508125"/>
              <a:gd name="connsiteX14" fmla="*/ 12192000 w 12192000"/>
              <a:gd name="connsiteY14" fmla="*/ 199031 h 1508125"/>
              <a:gd name="connsiteX15" fmla="*/ 12192000 w 12192000"/>
              <a:gd name="connsiteY15" fmla="*/ 1508125 h 1508125"/>
              <a:gd name="connsiteX16" fmla="*/ 0 w 12192000"/>
              <a:gd name="connsiteY16" fmla="*/ 1508125 h 1508125"/>
              <a:gd name="connsiteX17" fmla="*/ 0 w 12192000"/>
              <a:gd name="connsiteY17" fmla="*/ 61356 h 1508125"/>
              <a:gd name="connsiteX18" fmla="*/ 18604 w 12192000"/>
              <a:gd name="connsiteY18" fmla="*/ 65428 h 1508125"/>
              <a:gd name="connsiteX19" fmla="*/ 323850 w 12192000"/>
              <a:gd name="connsiteY19" fmla="*/ 209586 h 1508125"/>
              <a:gd name="connsiteX20" fmla="*/ 628650 w 12192000"/>
              <a:gd name="connsiteY20" fmla="*/ 76236 h 1508125"/>
              <a:gd name="connsiteX21" fmla="*/ 1028700 w 12192000"/>
              <a:gd name="connsiteY21" fmla="*/ 209586 h 1508125"/>
              <a:gd name="connsiteX22" fmla="*/ 1295400 w 12192000"/>
              <a:gd name="connsiteY22" fmla="*/ 38136 h 1508125"/>
              <a:gd name="connsiteX23" fmla="*/ 1638300 w 12192000"/>
              <a:gd name="connsiteY23" fmla="*/ 247686 h 1508125"/>
              <a:gd name="connsiteX24" fmla="*/ 1943100 w 12192000"/>
              <a:gd name="connsiteY24" fmla="*/ 57186 h 1508125"/>
              <a:gd name="connsiteX25" fmla="*/ 2305051 w 12192000"/>
              <a:gd name="connsiteY25" fmla="*/ 266736 h 1508125"/>
              <a:gd name="connsiteX26" fmla="*/ 2571750 w 12192000"/>
              <a:gd name="connsiteY26" fmla="*/ 76236 h 1508125"/>
              <a:gd name="connsiteX27" fmla="*/ 2933700 w 12192000"/>
              <a:gd name="connsiteY27" fmla="*/ 266736 h 1508125"/>
              <a:gd name="connsiteX28" fmla="*/ 3257550 w 12192000"/>
              <a:gd name="connsiteY28" fmla="*/ 95286 h 1508125"/>
              <a:gd name="connsiteX29" fmla="*/ 3619500 w 12192000"/>
              <a:gd name="connsiteY29" fmla="*/ 247686 h 1508125"/>
              <a:gd name="connsiteX30" fmla="*/ 3886200 w 12192000"/>
              <a:gd name="connsiteY30" fmla="*/ 38136 h 1508125"/>
              <a:gd name="connsiteX31" fmla="*/ 4267201 w 12192000"/>
              <a:gd name="connsiteY31" fmla="*/ 190536 h 1508125"/>
              <a:gd name="connsiteX32" fmla="*/ 4533902 w 12192000"/>
              <a:gd name="connsiteY32" fmla="*/ 38136 h 1508125"/>
              <a:gd name="connsiteX33" fmla="*/ 4876801 w 12192000"/>
              <a:gd name="connsiteY33" fmla="*/ 209586 h 1508125"/>
              <a:gd name="connsiteX34" fmla="*/ 5200652 w 12192000"/>
              <a:gd name="connsiteY34" fmla="*/ 38136 h 1508125"/>
              <a:gd name="connsiteX35" fmla="*/ 5467352 w 12192000"/>
              <a:gd name="connsiteY35" fmla="*/ 228636 h 1508125"/>
              <a:gd name="connsiteX36" fmla="*/ 5867402 w 12192000"/>
              <a:gd name="connsiteY36" fmla="*/ 57186 h 1508125"/>
              <a:gd name="connsiteX37" fmla="*/ 6153151 w 12192000"/>
              <a:gd name="connsiteY37" fmla="*/ 209586 h 1508125"/>
              <a:gd name="connsiteX38" fmla="*/ 6515101 w 12192000"/>
              <a:gd name="connsiteY38" fmla="*/ 19086 h 1508125"/>
              <a:gd name="connsiteX39" fmla="*/ 6858000 w 12192000"/>
              <a:gd name="connsiteY39" fmla="*/ 209586 h 1508125"/>
              <a:gd name="connsiteX40" fmla="*/ 7162800 w 12192000"/>
              <a:gd name="connsiteY40" fmla="*/ 19086 h 1508125"/>
              <a:gd name="connsiteX41" fmla="*/ 7524750 w 12192000"/>
              <a:gd name="connsiteY41" fmla="*/ 228636 h 1508125"/>
              <a:gd name="connsiteX42" fmla="*/ 7810500 w 12192000"/>
              <a:gd name="connsiteY42" fmla="*/ 36 h 1508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</a:cxnLst>
            <a:rect l="l" t="t" r="r" b="b"/>
            <a:pathLst>
              <a:path w="12192000" h="1508125">
                <a:moveTo>
                  <a:pt x="7810500" y="36"/>
                </a:moveTo>
                <a:cubicBezTo>
                  <a:pt x="7915276" y="-3139"/>
                  <a:pt x="8045450" y="200061"/>
                  <a:pt x="8153401" y="209586"/>
                </a:cubicBezTo>
                <a:cubicBezTo>
                  <a:pt x="8261350" y="219111"/>
                  <a:pt x="8343900" y="50836"/>
                  <a:pt x="8458200" y="57186"/>
                </a:cubicBezTo>
                <a:cubicBezTo>
                  <a:pt x="8572500" y="63536"/>
                  <a:pt x="8728075" y="247686"/>
                  <a:pt x="8839200" y="247686"/>
                </a:cubicBezTo>
                <a:cubicBezTo>
                  <a:pt x="8950325" y="247686"/>
                  <a:pt x="9020175" y="66711"/>
                  <a:pt x="9124950" y="57186"/>
                </a:cubicBezTo>
                <a:cubicBezTo>
                  <a:pt x="9229725" y="47661"/>
                  <a:pt x="9359900" y="190536"/>
                  <a:pt x="9467850" y="190536"/>
                </a:cubicBezTo>
                <a:cubicBezTo>
                  <a:pt x="9575800" y="190536"/>
                  <a:pt x="9658350" y="50836"/>
                  <a:pt x="9772650" y="57186"/>
                </a:cubicBezTo>
                <a:cubicBezTo>
                  <a:pt x="9886950" y="63536"/>
                  <a:pt x="10045700" y="225461"/>
                  <a:pt x="10153650" y="228636"/>
                </a:cubicBezTo>
                <a:cubicBezTo>
                  <a:pt x="10261600" y="231811"/>
                  <a:pt x="10309225" y="76236"/>
                  <a:pt x="10420350" y="76236"/>
                </a:cubicBezTo>
                <a:cubicBezTo>
                  <a:pt x="10531475" y="76236"/>
                  <a:pt x="10706100" y="234986"/>
                  <a:pt x="10820400" y="228636"/>
                </a:cubicBezTo>
                <a:cubicBezTo>
                  <a:pt x="10934700" y="222286"/>
                  <a:pt x="10995025" y="41311"/>
                  <a:pt x="11106150" y="38136"/>
                </a:cubicBezTo>
                <a:cubicBezTo>
                  <a:pt x="11217275" y="34961"/>
                  <a:pt x="11382375" y="206411"/>
                  <a:pt x="11487150" y="209586"/>
                </a:cubicBezTo>
                <a:cubicBezTo>
                  <a:pt x="11591925" y="212761"/>
                  <a:pt x="11607800" y="47661"/>
                  <a:pt x="11734800" y="57186"/>
                </a:cubicBezTo>
                <a:cubicBezTo>
                  <a:pt x="11845925" y="65521"/>
                  <a:pt x="12044561" y="56839"/>
                  <a:pt x="12190326" y="197047"/>
                </a:cubicBezTo>
                <a:lnTo>
                  <a:pt x="12192000" y="199031"/>
                </a:lnTo>
                <a:lnTo>
                  <a:pt x="12192000" y="1508125"/>
                </a:lnTo>
                <a:lnTo>
                  <a:pt x="0" y="1508125"/>
                </a:lnTo>
                <a:lnTo>
                  <a:pt x="0" y="61356"/>
                </a:lnTo>
                <a:lnTo>
                  <a:pt x="18604" y="65428"/>
                </a:lnTo>
                <a:cubicBezTo>
                  <a:pt x="110629" y="97072"/>
                  <a:pt x="229394" y="206808"/>
                  <a:pt x="323850" y="209586"/>
                </a:cubicBezTo>
                <a:cubicBezTo>
                  <a:pt x="431800" y="212761"/>
                  <a:pt x="511175" y="76236"/>
                  <a:pt x="628650" y="76236"/>
                </a:cubicBezTo>
                <a:cubicBezTo>
                  <a:pt x="746125" y="76236"/>
                  <a:pt x="917575" y="215936"/>
                  <a:pt x="1028700" y="209586"/>
                </a:cubicBezTo>
                <a:cubicBezTo>
                  <a:pt x="1139825" y="203236"/>
                  <a:pt x="1193800" y="31786"/>
                  <a:pt x="1295400" y="38136"/>
                </a:cubicBezTo>
                <a:cubicBezTo>
                  <a:pt x="1397000" y="44486"/>
                  <a:pt x="1530350" y="244511"/>
                  <a:pt x="1638300" y="247686"/>
                </a:cubicBezTo>
                <a:cubicBezTo>
                  <a:pt x="1746250" y="250861"/>
                  <a:pt x="1831976" y="54011"/>
                  <a:pt x="1943100" y="57186"/>
                </a:cubicBezTo>
                <a:cubicBezTo>
                  <a:pt x="2054225" y="60361"/>
                  <a:pt x="2200276" y="263561"/>
                  <a:pt x="2305051" y="266736"/>
                </a:cubicBezTo>
                <a:cubicBezTo>
                  <a:pt x="2409825" y="269911"/>
                  <a:pt x="2466976" y="76236"/>
                  <a:pt x="2571750" y="76236"/>
                </a:cubicBezTo>
                <a:cubicBezTo>
                  <a:pt x="2676525" y="76236"/>
                  <a:pt x="2819401" y="263561"/>
                  <a:pt x="2933700" y="266736"/>
                </a:cubicBezTo>
                <a:cubicBezTo>
                  <a:pt x="3048000" y="269911"/>
                  <a:pt x="3143251" y="98461"/>
                  <a:pt x="3257550" y="95286"/>
                </a:cubicBezTo>
                <a:cubicBezTo>
                  <a:pt x="3371850" y="92111"/>
                  <a:pt x="3514726" y="257211"/>
                  <a:pt x="3619500" y="247686"/>
                </a:cubicBezTo>
                <a:cubicBezTo>
                  <a:pt x="3724275" y="238161"/>
                  <a:pt x="3778252" y="47661"/>
                  <a:pt x="3886200" y="38136"/>
                </a:cubicBezTo>
                <a:cubicBezTo>
                  <a:pt x="3994150" y="28611"/>
                  <a:pt x="4159251" y="190536"/>
                  <a:pt x="4267201" y="190536"/>
                </a:cubicBezTo>
                <a:cubicBezTo>
                  <a:pt x="4375153" y="190536"/>
                  <a:pt x="4432302" y="34961"/>
                  <a:pt x="4533902" y="38136"/>
                </a:cubicBezTo>
                <a:cubicBezTo>
                  <a:pt x="4635501" y="41311"/>
                  <a:pt x="4765676" y="209586"/>
                  <a:pt x="4876801" y="209586"/>
                </a:cubicBezTo>
                <a:cubicBezTo>
                  <a:pt x="4987926" y="209586"/>
                  <a:pt x="5102227" y="34961"/>
                  <a:pt x="5200652" y="38136"/>
                </a:cubicBezTo>
                <a:cubicBezTo>
                  <a:pt x="5299077" y="41311"/>
                  <a:pt x="5356226" y="225461"/>
                  <a:pt x="5467352" y="228636"/>
                </a:cubicBezTo>
                <a:cubicBezTo>
                  <a:pt x="5578476" y="231811"/>
                  <a:pt x="5753102" y="60361"/>
                  <a:pt x="5867402" y="57186"/>
                </a:cubicBezTo>
                <a:cubicBezTo>
                  <a:pt x="5981700" y="54011"/>
                  <a:pt x="6045200" y="215936"/>
                  <a:pt x="6153151" y="209586"/>
                </a:cubicBezTo>
                <a:cubicBezTo>
                  <a:pt x="6261101" y="203236"/>
                  <a:pt x="6397625" y="19086"/>
                  <a:pt x="6515101" y="19086"/>
                </a:cubicBezTo>
                <a:cubicBezTo>
                  <a:pt x="6632576" y="19086"/>
                  <a:pt x="6750051" y="209586"/>
                  <a:pt x="6858000" y="209586"/>
                </a:cubicBezTo>
                <a:cubicBezTo>
                  <a:pt x="6965951" y="209586"/>
                  <a:pt x="7051675" y="15911"/>
                  <a:pt x="7162800" y="19086"/>
                </a:cubicBezTo>
                <a:cubicBezTo>
                  <a:pt x="7273926" y="22261"/>
                  <a:pt x="7416800" y="231811"/>
                  <a:pt x="7524750" y="228636"/>
                </a:cubicBezTo>
                <a:cubicBezTo>
                  <a:pt x="7632701" y="225461"/>
                  <a:pt x="7705726" y="3211"/>
                  <a:pt x="7810500" y="36"/>
                </a:cubicBezTo>
                <a:close/>
              </a:path>
            </a:pathLst>
          </a:custGeom>
          <a:solidFill>
            <a:srgbClr val="CAEFFB"/>
          </a:solidFill>
          <a:ln>
            <a:noFill/>
          </a:ln>
          <a:effectLst>
            <a:outerShdw blurRad="330200" dist="76200" dir="16200000" rotWithShape="0">
              <a:prstClr val="black">
                <a:alpha val="6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4" name="任意多边形: 形状 3"/>
          <p:cNvSpPr/>
          <p:nvPr/>
        </p:nvSpPr>
        <p:spPr>
          <a:xfrm>
            <a:off x="0" y="5616576"/>
            <a:ext cx="12192000" cy="1241425"/>
          </a:xfrm>
          <a:custGeom>
            <a:avLst/>
            <a:gdLst>
              <a:gd name="connsiteX0" fmla="*/ 8096251 w 12192000"/>
              <a:gd name="connsiteY0" fmla="*/ 36 h 1241425"/>
              <a:gd name="connsiteX1" fmla="*/ 8439150 w 12192000"/>
              <a:gd name="connsiteY1" fmla="*/ 209586 h 1241425"/>
              <a:gd name="connsiteX2" fmla="*/ 8743950 w 12192000"/>
              <a:gd name="connsiteY2" fmla="*/ 57186 h 1241425"/>
              <a:gd name="connsiteX3" fmla="*/ 9124950 w 12192000"/>
              <a:gd name="connsiteY3" fmla="*/ 247686 h 1241425"/>
              <a:gd name="connsiteX4" fmla="*/ 9410700 w 12192000"/>
              <a:gd name="connsiteY4" fmla="*/ 57186 h 1241425"/>
              <a:gd name="connsiteX5" fmla="*/ 9753600 w 12192000"/>
              <a:gd name="connsiteY5" fmla="*/ 190536 h 1241425"/>
              <a:gd name="connsiteX6" fmla="*/ 10058400 w 12192000"/>
              <a:gd name="connsiteY6" fmla="*/ 57186 h 1241425"/>
              <a:gd name="connsiteX7" fmla="*/ 10439400 w 12192000"/>
              <a:gd name="connsiteY7" fmla="*/ 228636 h 1241425"/>
              <a:gd name="connsiteX8" fmla="*/ 10706100 w 12192000"/>
              <a:gd name="connsiteY8" fmla="*/ 76236 h 1241425"/>
              <a:gd name="connsiteX9" fmla="*/ 11106150 w 12192000"/>
              <a:gd name="connsiteY9" fmla="*/ 228636 h 1241425"/>
              <a:gd name="connsiteX10" fmla="*/ 11391900 w 12192000"/>
              <a:gd name="connsiteY10" fmla="*/ 38136 h 1241425"/>
              <a:gd name="connsiteX11" fmla="*/ 11772900 w 12192000"/>
              <a:gd name="connsiteY11" fmla="*/ 209586 h 1241425"/>
              <a:gd name="connsiteX12" fmla="*/ 12020550 w 12192000"/>
              <a:gd name="connsiteY12" fmla="*/ 57186 h 1241425"/>
              <a:gd name="connsiteX13" fmla="*/ 12133957 w 12192000"/>
              <a:gd name="connsiteY13" fmla="*/ 64032 h 1241425"/>
              <a:gd name="connsiteX14" fmla="*/ 12192000 w 12192000"/>
              <a:gd name="connsiteY14" fmla="*/ 70611 h 1241425"/>
              <a:gd name="connsiteX15" fmla="*/ 12192000 w 12192000"/>
              <a:gd name="connsiteY15" fmla="*/ 1241425 h 1241425"/>
              <a:gd name="connsiteX16" fmla="*/ 0 w 12192000"/>
              <a:gd name="connsiteY16" fmla="*/ 1241425 h 1241425"/>
              <a:gd name="connsiteX17" fmla="*/ 0 w 12192000"/>
              <a:gd name="connsiteY17" fmla="*/ 191021 h 1241425"/>
              <a:gd name="connsiteX18" fmla="*/ 38100 w 12192000"/>
              <a:gd name="connsiteY18" fmla="*/ 171486 h 1241425"/>
              <a:gd name="connsiteX19" fmla="*/ 266700 w 12192000"/>
              <a:gd name="connsiteY19" fmla="*/ 57186 h 1241425"/>
              <a:gd name="connsiteX20" fmla="*/ 609600 w 12192000"/>
              <a:gd name="connsiteY20" fmla="*/ 209586 h 1241425"/>
              <a:gd name="connsiteX21" fmla="*/ 914400 w 12192000"/>
              <a:gd name="connsiteY21" fmla="*/ 76236 h 1241425"/>
              <a:gd name="connsiteX22" fmla="*/ 1314450 w 12192000"/>
              <a:gd name="connsiteY22" fmla="*/ 209586 h 1241425"/>
              <a:gd name="connsiteX23" fmla="*/ 1581150 w 12192000"/>
              <a:gd name="connsiteY23" fmla="*/ 38136 h 1241425"/>
              <a:gd name="connsiteX24" fmla="*/ 1924050 w 12192000"/>
              <a:gd name="connsiteY24" fmla="*/ 247686 h 1241425"/>
              <a:gd name="connsiteX25" fmla="*/ 2228850 w 12192000"/>
              <a:gd name="connsiteY25" fmla="*/ 57186 h 1241425"/>
              <a:gd name="connsiteX26" fmla="*/ 2590800 w 12192000"/>
              <a:gd name="connsiteY26" fmla="*/ 266736 h 1241425"/>
              <a:gd name="connsiteX27" fmla="*/ 2857501 w 12192000"/>
              <a:gd name="connsiteY27" fmla="*/ 76236 h 1241425"/>
              <a:gd name="connsiteX28" fmla="*/ 3219450 w 12192000"/>
              <a:gd name="connsiteY28" fmla="*/ 266736 h 1241425"/>
              <a:gd name="connsiteX29" fmla="*/ 3543300 w 12192000"/>
              <a:gd name="connsiteY29" fmla="*/ 95286 h 1241425"/>
              <a:gd name="connsiteX30" fmla="*/ 3905250 w 12192000"/>
              <a:gd name="connsiteY30" fmla="*/ 247686 h 1241425"/>
              <a:gd name="connsiteX31" fmla="*/ 4171951 w 12192000"/>
              <a:gd name="connsiteY31" fmla="*/ 38136 h 1241425"/>
              <a:gd name="connsiteX32" fmla="*/ 4552951 w 12192000"/>
              <a:gd name="connsiteY32" fmla="*/ 190536 h 1241425"/>
              <a:gd name="connsiteX33" fmla="*/ 4819651 w 12192000"/>
              <a:gd name="connsiteY33" fmla="*/ 38136 h 1241425"/>
              <a:gd name="connsiteX34" fmla="*/ 5162552 w 12192000"/>
              <a:gd name="connsiteY34" fmla="*/ 209586 h 1241425"/>
              <a:gd name="connsiteX35" fmla="*/ 5486401 w 12192000"/>
              <a:gd name="connsiteY35" fmla="*/ 38136 h 1241425"/>
              <a:gd name="connsiteX36" fmla="*/ 5753102 w 12192000"/>
              <a:gd name="connsiteY36" fmla="*/ 228636 h 1241425"/>
              <a:gd name="connsiteX37" fmla="*/ 6153151 w 12192000"/>
              <a:gd name="connsiteY37" fmla="*/ 57186 h 1241425"/>
              <a:gd name="connsiteX38" fmla="*/ 6438900 w 12192000"/>
              <a:gd name="connsiteY38" fmla="*/ 209586 h 1241425"/>
              <a:gd name="connsiteX39" fmla="*/ 6800850 w 12192000"/>
              <a:gd name="connsiteY39" fmla="*/ 19086 h 1241425"/>
              <a:gd name="connsiteX40" fmla="*/ 7143750 w 12192000"/>
              <a:gd name="connsiteY40" fmla="*/ 209586 h 1241425"/>
              <a:gd name="connsiteX41" fmla="*/ 7448550 w 12192000"/>
              <a:gd name="connsiteY41" fmla="*/ 19086 h 1241425"/>
              <a:gd name="connsiteX42" fmla="*/ 7810500 w 12192000"/>
              <a:gd name="connsiteY42" fmla="*/ 228636 h 1241425"/>
              <a:gd name="connsiteX43" fmla="*/ 8096251 w 12192000"/>
              <a:gd name="connsiteY43" fmla="*/ 36 h 12414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</a:cxnLst>
            <a:rect l="l" t="t" r="r" b="b"/>
            <a:pathLst>
              <a:path w="12192000" h="1241425">
                <a:moveTo>
                  <a:pt x="8096251" y="36"/>
                </a:moveTo>
                <a:cubicBezTo>
                  <a:pt x="8201025" y="-3139"/>
                  <a:pt x="8331200" y="200061"/>
                  <a:pt x="8439150" y="209586"/>
                </a:cubicBezTo>
                <a:cubicBezTo>
                  <a:pt x="8547100" y="219111"/>
                  <a:pt x="8629650" y="50836"/>
                  <a:pt x="8743950" y="57186"/>
                </a:cubicBezTo>
                <a:cubicBezTo>
                  <a:pt x="8858250" y="63536"/>
                  <a:pt x="9013825" y="247686"/>
                  <a:pt x="9124950" y="247686"/>
                </a:cubicBezTo>
                <a:cubicBezTo>
                  <a:pt x="9236075" y="247686"/>
                  <a:pt x="9305925" y="66711"/>
                  <a:pt x="9410700" y="57186"/>
                </a:cubicBezTo>
                <a:cubicBezTo>
                  <a:pt x="9515475" y="47661"/>
                  <a:pt x="9645650" y="190536"/>
                  <a:pt x="9753600" y="190536"/>
                </a:cubicBezTo>
                <a:cubicBezTo>
                  <a:pt x="9861550" y="190536"/>
                  <a:pt x="9944100" y="50836"/>
                  <a:pt x="10058400" y="57186"/>
                </a:cubicBezTo>
                <a:cubicBezTo>
                  <a:pt x="10172700" y="63536"/>
                  <a:pt x="10331450" y="225461"/>
                  <a:pt x="10439400" y="228636"/>
                </a:cubicBezTo>
                <a:cubicBezTo>
                  <a:pt x="10547350" y="231811"/>
                  <a:pt x="10594975" y="76236"/>
                  <a:pt x="10706100" y="76236"/>
                </a:cubicBezTo>
                <a:cubicBezTo>
                  <a:pt x="10817225" y="76236"/>
                  <a:pt x="10991850" y="234986"/>
                  <a:pt x="11106150" y="228636"/>
                </a:cubicBezTo>
                <a:cubicBezTo>
                  <a:pt x="11220450" y="222286"/>
                  <a:pt x="11280775" y="41311"/>
                  <a:pt x="11391900" y="38136"/>
                </a:cubicBezTo>
                <a:cubicBezTo>
                  <a:pt x="11503025" y="34961"/>
                  <a:pt x="11668125" y="206411"/>
                  <a:pt x="11772900" y="209586"/>
                </a:cubicBezTo>
                <a:cubicBezTo>
                  <a:pt x="11877675" y="212761"/>
                  <a:pt x="11893550" y="47661"/>
                  <a:pt x="12020550" y="57186"/>
                </a:cubicBezTo>
                <a:cubicBezTo>
                  <a:pt x="12052300" y="59568"/>
                  <a:pt x="12091194" y="60560"/>
                  <a:pt x="12133957" y="64032"/>
                </a:cubicBezTo>
                <a:lnTo>
                  <a:pt x="12192000" y="70611"/>
                </a:lnTo>
                <a:lnTo>
                  <a:pt x="12192000" y="1241425"/>
                </a:lnTo>
                <a:lnTo>
                  <a:pt x="0" y="1241425"/>
                </a:lnTo>
                <a:lnTo>
                  <a:pt x="0" y="191021"/>
                </a:lnTo>
                <a:lnTo>
                  <a:pt x="38100" y="171486"/>
                </a:lnTo>
                <a:cubicBezTo>
                  <a:pt x="168275" y="104811"/>
                  <a:pt x="171450" y="50836"/>
                  <a:pt x="266700" y="57186"/>
                </a:cubicBezTo>
                <a:cubicBezTo>
                  <a:pt x="361950" y="63536"/>
                  <a:pt x="501650" y="206411"/>
                  <a:pt x="609600" y="209586"/>
                </a:cubicBezTo>
                <a:cubicBezTo>
                  <a:pt x="717550" y="212761"/>
                  <a:pt x="796925" y="76236"/>
                  <a:pt x="914400" y="76236"/>
                </a:cubicBezTo>
                <a:cubicBezTo>
                  <a:pt x="1031875" y="76236"/>
                  <a:pt x="1203325" y="215936"/>
                  <a:pt x="1314450" y="209586"/>
                </a:cubicBezTo>
                <a:cubicBezTo>
                  <a:pt x="1425575" y="203236"/>
                  <a:pt x="1479551" y="31786"/>
                  <a:pt x="1581150" y="38136"/>
                </a:cubicBezTo>
                <a:cubicBezTo>
                  <a:pt x="1682750" y="44486"/>
                  <a:pt x="1816101" y="244511"/>
                  <a:pt x="1924050" y="247686"/>
                </a:cubicBezTo>
                <a:cubicBezTo>
                  <a:pt x="2032000" y="250861"/>
                  <a:pt x="2117725" y="54011"/>
                  <a:pt x="2228850" y="57186"/>
                </a:cubicBezTo>
                <a:cubicBezTo>
                  <a:pt x="2339975" y="60361"/>
                  <a:pt x="2486026" y="263561"/>
                  <a:pt x="2590800" y="266736"/>
                </a:cubicBezTo>
                <a:cubicBezTo>
                  <a:pt x="2695575" y="269911"/>
                  <a:pt x="2752725" y="76236"/>
                  <a:pt x="2857501" y="76236"/>
                </a:cubicBezTo>
                <a:cubicBezTo>
                  <a:pt x="2962275" y="76236"/>
                  <a:pt x="3105150" y="263561"/>
                  <a:pt x="3219450" y="266736"/>
                </a:cubicBezTo>
                <a:cubicBezTo>
                  <a:pt x="3333750" y="269911"/>
                  <a:pt x="3429000" y="98461"/>
                  <a:pt x="3543300" y="95286"/>
                </a:cubicBezTo>
                <a:cubicBezTo>
                  <a:pt x="3657600" y="92111"/>
                  <a:pt x="3800476" y="257211"/>
                  <a:pt x="3905250" y="247686"/>
                </a:cubicBezTo>
                <a:cubicBezTo>
                  <a:pt x="4010025" y="238161"/>
                  <a:pt x="4064000" y="47661"/>
                  <a:pt x="4171951" y="38136"/>
                </a:cubicBezTo>
                <a:cubicBezTo>
                  <a:pt x="4279902" y="28611"/>
                  <a:pt x="4445002" y="190536"/>
                  <a:pt x="4552951" y="190536"/>
                </a:cubicBezTo>
                <a:cubicBezTo>
                  <a:pt x="4660901" y="190536"/>
                  <a:pt x="4718051" y="34961"/>
                  <a:pt x="4819651" y="38136"/>
                </a:cubicBezTo>
                <a:cubicBezTo>
                  <a:pt x="4921252" y="41311"/>
                  <a:pt x="5051426" y="209586"/>
                  <a:pt x="5162552" y="209586"/>
                </a:cubicBezTo>
                <a:cubicBezTo>
                  <a:pt x="5273676" y="209586"/>
                  <a:pt x="5387976" y="34961"/>
                  <a:pt x="5486401" y="38136"/>
                </a:cubicBezTo>
                <a:cubicBezTo>
                  <a:pt x="5584826" y="41311"/>
                  <a:pt x="5641975" y="225461"/>
                  <a:pt x="5753102" y="228636"/>
                </a:cubicBezTo>
                <a:cubicBezTo>
                  <a:pt x="5864227" y="231811"/>
                  <a:pt x="6038850" y="60361"/>
                  <a:pt x="6153151" y="57186"/>
                </a:cubicBezTo>
                <a:cubicBezTo>
                  <a:pt x="6267451" y="54011"/>
                  <a:pt x="6330951" y="215936"/>
                  <a:pt x="6438900" y="209586"/>
                </a:cubicBezTo>
                <a:cubicBezTo>
                  <a:pt x="6546851" y="203236"/>
                  <a:pt x="6683375" y="19086"/>
                  <a:pt x="6800850" y="19086"/>
                </a:cubicBezTo>
                <a:cubicBezTo>
                  <a:pt x="6918325" y="19086"/>
                  <a:pt x="7035801" y="209586"/>
                  <a:pt x="7143750" y="209586"/>
                </a:cubicBezTo>
                <a:cubicBezTo>
                  <a:pt x="7251700" y="209586"/>
                  <a:pt x="7337426" y="15911"/>
                  <a:pt x="7448550" y="19086"/>
                </a:cubicBezTo>
                <a:cubicBezTo>
                  <a:pt x="7559675" y="22261"/>
                  <a:pt x="7702551" y="231811"/>
                  <a:pt x="7810500" y="228636"/>
                </a:cubicBezTo>
                <a:cubicBezTo>
                  <a:pt x="7918451" y="225461"/>
                  <a:pt x="7991475" y="3211"/>
                  <a:pt x="8096251" y="36"/>
                </a:cubicBezTo>
                <a:close/>
              </a:path>
            </a:pathLst>
          </a:custGeom>
          <a:solidFill>
            <a:srgbClr val="00AAE5"/>
          </a:solidFill>
          <a:ln>
            <a:noFill/>
          </a:ln>
          <a:effectLst>
            <a:outerShdw blurRad="330200" dist="76200" dir="16200000" rotWithShape="0">
              <a:prstClr val="black">
                <a:alpha val="6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5" name="任意多边形: 形状 4"/>
          <p:cNvSpPr/>
          <p:nvPr/>
        </p:nvSpPr>
        <p:spPr>
          <a:xfrm>
            <a:off x="0" y="5959476"/>
            <a:ext cx="12192000" cy="898525"/>
          </a:xfrm>
          <a:custGeom>
            <a:avLst/>
            <a:gdLst>
              <a:gd name="connsiteX0" fmla="*/ 7810500 w 12192000"/>
              <a:gd name="connsiteY0" fmla="*/ 36 h 898525"/>
              <a:gd name="connsiteX1" fmla="*/ 8153401 w 12192000"/>
              <a:gd name="connsiteY1" fmla="*/ 209586 h 898525"/>
              <a:gd name="connsiteX2" fmla="*/ 8458200 w 12192000"/>
              <a:gd name="connsiteY2" fmla="*/ 57186 h 898525"/>
              <a:gd name="connsiteX3" fmla="*/ 8839200 w 12192000"/>
              <a:gd name="connsiteY3" fmla="*/ 247686 h 898525"/>
              <a:gd name="connsiteX4" fmla="*/ 9124950 w 12192000"/>
              <a:gd name="connsiteY4" fmla="*/ 57186 h 898525"/>
              <a:gd name="connsiteX5" fmla="*/ 9467850 w 12192000"/>
              <a:gd name="connsiteY5" fmla="*/ 190536 h 898525"/>
              <a:gd name="connsiteX6" fmla="*/ 9772650 w 12192000"/>
              <a:gd name="connsiteY6" fmla="*/ 57186 h 898525"/>
              <a:gd name="connsiteX7" fmla="*/ 10153650 w 12192000"/>
              <a:gd name="connsiteY7" fmla="*/ 228636 h 898525"/>
              <a:gd name="connsiteX8" fmla="*/ 10420350 w 12192000"/>
              <a:gd name="connsiteY8" fmla="*/ 76236 h 898525"/>
              <a:gd name="connsiteX9" fmla="*/ 10820400 w 12192000"/>
              <a:gd name="connsiteY9" fmla="*/ 228636 h 898525"/>
              <a:gd name="connsiteX10" fmla="*/ 11106150 w 12192000"/>
              <a:gd name="connsiteY10" fmla="*/ 38136 h 898525"/>
              <a:gd name="connsiteX11" fmla="*/ 11487150 w 12192000"/>
              <a:gd name="connsiteY11" fmla="*/ 209586 h 898525"/>
              <a:gd name="connsiteX12" fmla="*/ 11734800 w 12192000"/>
              <a:gd name="connsiteY12" fmla="*/ 57186 h 898525"/>
              <a:gd name="connsiteX13" fmla="*/ 12190326 w 12192000"/>
              <a:gd name="connsiteY13" fmla="*/ 197047 h 898525"/>
              <a:gd name="connsiteX14" fmla="*/ 12192000 w 12192000"/>
              <a:gd name="connsiteY14" fmla="*/ 199031 h 898525"/>
              <a:gd name="connsiteX15" fmla="*/ 12192000 w 12192000"/>
              <a:gd name="connsiteY15" fmla="*/ 898525 h 898525"/>
              <a:gd name="connsiteX16" fmla="*/ 0 w 12192000"/>
              <a:gd name="connsiteY16" fmla="*/ 898525 h 898525"/>
              <a:gd name="connsiteX17" fmla="*/ 0 w 12192000"/>
              <a:gd name="connsiteY17" fmla="*/ 61356 h 898525"/>
              <a:gd name="connsiteX18" fmla="*/ 18604 w 12192000"/>
              <a:gd name="connsiteY18" fmla="*/ 65428 h 898525"/>
              <a:gd name="connsiteX19" fmla="*/ 323850 w 12192000"/>
              <a:gd name="connsiteY19" fmla="*/ 209586 h 898525"/>
              <a:gd name="connsiteX20" fmla="*/ 628650 w 12192000"/>
              <a:gd name="connsiteY20" fmla="*/ 76236 h 898525"/>
              <a:gd name="connsiteX21" fmla="*/ 1028700 w 12192000"/>
              <a:gd name="connsiteY21" fmla="*/ 209586 h 898525"/>
              <a:gd name="connsiteX22" fmla="*/ 1295400 w 12192000"/>
              <a:gd name="connsiteY22" fmla="*/ 38136 h 898525"/>
              <a:gd name="connsiteX23" fmla="*/ 1638300 w 12192000"/>
              <a:gd name="connsiteY23" fmla="*/ 247686 h 898525"/>
              <a:gd name="connsiteX24" fmla="*/ 1943100 w 12192000"/>
              <a:gd name="connsiteY24" fmla="*/ 57186 h 898525"/>
              <a:gd name="connsiteX25" fmla="*/ 2305051 w 12192000"/>
              <a:gd name="connsiteY25" fmla="*/ 266736 h 898525"/>
              <a:gd name="connsiteX26" fmla="*/ 2571750 w 12192000"/>
              <a:gd name="connsiteY26" fmla="*/ 76236 h 898525"/>
              <a:gd name="connsiteX27" fmla="*/ 2933700 w 12192000"/>
              <a:gd name="connsiteY27" fmla="*/ 266736 h 898525"/>
              <a:gd name="connsiteX28" fmla="*/ 3257550 w 12192000"/>
              <a:gd name="connsiteY28" fmla="*/ 95286 h 898525"/>
              <a:gd name="connsiteX29" fmla="*/ 3619500 w 12192000"/>
              <a:gd name="connsiteY29" fmla="*/ 247686 h 898525"/>
              <a:gd name="connsiteX30" fmla="*/ 3886200 w 12192000"/>
              <a:gd name="connsiteY30" fmla="*/ 38136 h 898525"/>
              <a:gd name="connsiteX31" fmla="*/ 4267201 w 12192000"/>
              <a:gd name="connsiteY31" fmla="*/ 190536 h 898525"/>
              <a:gd name="connsiteX32" fmla="*/ 4533902 w 12192000"/>
              <a:gd name="connsiteY32" fmla="*/ 38136 h 898525"/>
              <a:gd name="connsiteX33" fmla="*/ 4876801 w 12192000"/>
              <a:gd name="connsiteY33" fmla="*/ 209586 h 898525"/>
              <a:gd name="connsiteX34" fmla="*/ 5200652 w 12192000"/>
              <a:gd name="connsiteY34" fmla="*/ 38136 h 898525"/>
              <a:gd name="connsiteX35" fmla="*/ 5467352 w 12192000"/>
              <a:gd name="connsiteY35" fmla="*/ 228636 h 898525"/>
              <a:gd name="connsiteX36" fmla="*/ 5867402 w 12192000"/>
              <a:gd name="connsiteY36" fmla="*/ 57186 h 898525"/>
              <a:gd name="connsiteX37" fmla="*/ 6153151 w 12192000"/>
              <a:gd name="connsiteY37" fmla="*/ 209586 h 898525"/>
              <a:gd name="connsiteX38" fmla="*/ 6515101 w 12192000"/>
              <a:gd name="connsiteY38" fmla="*/ 19086 h 898525"/>
              <a:gd name="connsiteX39" fmla="*/ 6858000 w 12192000"/>
              <a:gd name="connsiteY39" fmla="*/ 209586 h 898525"/>
              <a:gd name="connsiteX40" fmla="*/ 7162800 w 12192000"/>
              <a:gd name="connsiteY40" fmla="*/ 19086 h 898525"/>
              <a:gd name="connsiteX41" fmla="*/ 7524750 w 12192000"/>
              <a:gd name="connsiteY41" fmla="*/ 228636 h 898525"/>
              <a:gd name="connsiteX42" fmla="*/ 7810500 w 12192000"/>
              <a:gd name="connsiteY42" fmla="*/ 36 h 8985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</a:cxnLst>
            <a:rect l="l" t="t" r="r" b="b"/>
            <a:pathLst>
              <a:path w="12192000" h="898525">
                <a:moveTo>
                  <a:pt x="7810500" y="36"/>
                </a:moveTo>
                <a:cubicBezTo>
                  <a:pt x="7915276" y="-3139"/>
                  <a:pt x="8045450" y="200061"/>
                  <a:pt x="8153401" y="209586"/>
                </a:cubicBezTo>
                <a:cubicBezTo>
                  <a:pt x="8261350" y="219111"/>
                  <a:pt x="8343900" y="50836"/>
                  <a:pt x="8458200" y="57186"/>
                </a:cubicBezTo>
                <a:cubicBezTo>
                  <a:pt x="8572500" y="63536"/>
                  <a:pt x="8728075" y="247686"/>
                  <a:pt x="8839200" y="247686"/>
                </a:cubicBezTo>
                <a:cubicBezTo>
                  <a:pt x="8950325" y="247686"/>
                  <a:pt x="9020175" y="66711"/>
                  <a:pt x="9124950" y="57186"/>
                </a:cubicBezTo>
                <a:cubicBezTo>
                  <a:pt x="9229725" y="47661"/>
                  <a:pt x="9359900" y="190536"/>
                  <a:pt x="9467850" y="190536"/>
                </a:cubicBezTo>
                <a:cubicBezTo>
                  <a:pt x="9575800" y="190536"/>
                  <a:pt x="9658350" y="50836"/>
                  <a:pt x="9772650" y="57186"/>
                </a:cubicBezTo>
                <a:cubicBezTo>
                  <a:pt x="9886950" y="63536"/>
                  <a:pt x="10045700" y="225461"/>
                  <a:pt x="10153650" y="228636"/>
                </a:cubicBezTo>
                <a:cubicBezTo>
                  <a:pt x="10261600" y="231811"/>
                  <a:pt x="10309225" y="76236"/>
                  <a:pt x="10420350" y="76236"/>
                </a:cubicBezTo>
                <a:cubicBezTo>
                  <a:pt x="10531475" y="76236"/>
                  <a:pt x="10706100" y="234986"/>
                  <a:pt x="10820400" y="228636"/>
                </a:cubicBezTo>
                <a:cubicBezTo>
                  <a:pt x="10934700" y="222286"/>
                  <a:pt x="10995025" y="41311"/>
                  <a:pt x="11106150" y="38136"/>
                </a:cubicBezTo>
                <a:cubicBezTo>
                  <a:pt x="11217275" y="34961"/>
                  <a:pt x="11382375" y="206411"/>
                  <a:pt x="11487150" y="209586"/>
                </a:cubicBezTo>
                <a:cubicBezTo>
                  <a:pt x="11591925" y="212761"/>
                  <a:pt x="11607800" y="47661"/>
                  <a:pt x="11734800" y="57186"/>
                </a:cubicBezTo>
                <a:cubicBezTo>
                  <a:pt x="11845925" y="65521"/>
                  <a:pt x="12044561" y="56839"/>
                  <a:pt x="12190326" y="197047"/>
                </a:cubicBezTo>
                <a:lnTo>
                  <a:pt x="12192000" y="199031"/>
                </a:lnTo>
                <a:lnTo>
                  <a:pt x="12192000" y="898525"/>
                </a:lnTo>
                <a:lnTo>
                  <a:pt x="0" y="898525"/>
                </a:lnTo>
                <a:lnTo>
                  <a:pt x="0" y="61356"/>
                </a:lnTo>
                <a:lnTo>
                  <a:pt x="18604" y="65428"/>
                </a:lnTo>
                <a:cubicBezTo>
                  <a:pt x="110629" y="97072"/>
                  <a:pt x="229394" y="206808"/>
                  <a:pt x="323850" y="209586"/>
                </a:cubicBezTo>
                <a:cubicBezTo>
                  <a:pt x="431800" y="212761"/>
                  <a:pt x="511175" y="76236"/>
                  <a:pt x="628650" y="76236"/>
                </a:cubicBezTo>
                <a:cubicBezTo>
                  <a:pt x="746125" y="76236"/>
                  <a:pt x="917575" y="215936"/>
                  <a:pt x="1028700" y="209586"/>
                </a:cubicBezTo>
                <a:cubicBezTo>
                  <a:pt x="1139825" y="203236"/>
                  <a:pt x="1193800" y="31786"/>
                  <a:pt x="1295400" y="38136"/>
                </a:cubicBezTo>
                <a:cubicBezTo>
                  <a:pt x="1397000" y="44486"/>
                  <a:pt x="1530350" y="244511"/>
                  <a:pt x="1638300" y="247686"/>
                </a:cubicBezTo>
                <a:cubicBezTo>
                  <a:pt x="1746250" y="250861"/>
                  <a:pt x="1831976" y="54011"/>
                  <a:pt x="1943100" y="57186"/>
                </a:cubicBezTo>
                <a:cubicBezTo>
                  <a:pt x="2054225" y="60361"/>
                  <a:pt x="2200276" y="263561"/>
                  <a:pt x="2305051" y="266736"/>
                </a:cubicBezTo>
                <a:cubicBezTo>
                  <a:pt x="2409825" y="269911"/>
                  <a:pt x="2466976" y="76236"/>
                  <a:pt x="2571750" y="76236"/>
                </a:cubicBezTo>
                <a:cubicBezTo>
                  <a:pt x="2676525" y="76236"/>
                  <a:pt x="2819401" y="263561"/>
                  <a:pt x="2933700" y="266736"/>
                </a:cubicBezTo>
                <a:cubicBezTo>
                  <a:pt x="3048000" y="269911"/>
                  <a:pt x="3143251" y="98461"/>
                  <a:pt x="3257550" y="95286"/>
                </a:cubicBezTo>
                <a:cubicBezTo>
                  <a:pt x="3371850" y="92111"/>
                  <a:pt x="3514726" y="257211"/>
                  <a:pt x="3619500" y="247686"/>
                </a:cubicBezTo>
                <a:cubicBezTo>
                  <a:pt x="3724275" y="238161"/>
                  <a:pt x="3778252" y="47661"/>
                  <a:pt x="3886200" y="38136"/>
                </a:cubicBezTo>
                <a:cubicBezTo>
                  <a:pt x="3994150" y="28611"/>
                  <a:pt x="4159251" y="190536"/>
                  <a:pt x="4267201" y="190536"/>
                </a:cubicBezTo>
                <a:cubicBezTo>
                  <a:pt x="4375153" y="190536"/>
                  <a:pt x="4432302" y="34961"/>
                  <a:pt x="4533902" y="38136"/>
                </a:cubicBezTo>
                <a:cubicBezTo>
                  <a:pt x="4635501" y="41311"/>
                  <a:pt x="4765676" y="209586"/>
                  <a:pt x="4876801" y="209586"/>
                </a:cubicBezTo>
                <a:cubicBezTo>
                  <a:pt x="4987926" y="209586"/>
                  <a:pt x="5102227" y="34961"/>
                  <a:pt x="5200652" y="38136"/>
                </a:cubicBezTo>
                <a:cubicBezTo>
                  <a:pt x="5299077" y="41311"/>
                  <a:pt x="5356226" y="225461"/>
                  <a:pt x="5467352" y="228636"/>
                </a:cubicBezTo>
                <a:cubicBezTo>
                  <a:pt x="5578476" y="231811"/>
                  <a:pt x="5753102" y="60361"/>
                  <a:pt x="5867402" y="57186"/>
                </a:cubicBezTo>
                <a:cubicBezTo>
                  <a:pt x="5981700" y="54011"/>
                  <a:pt x="6045200" y="215936"/>
                  <a:pt x="6153151" y="209586"/>
                </a:cubicBezTo>
                <a:cubicBezTo>
                  <a:pt x="6261101" y="203236"/>
                  <a:pt x="6397625" y="19086"/>
                  <a:pt x="6515101" y="19086"/>
                </a:cubicBezTo>
                <a:cubicBezTo>
                  <a:pt x="6632576" y="19086"/>
                  <a:pt x="6750051" y="209586"/>
                  <a:pt x="6858000" y="209586"/>
                </a:cubicBezTo>
                <a:cubicBezTo>
                  <a:pt x="6965951" y="209586"/>
                  <a:pt x="7051675" y="15911"/>
                  <a:pt x="7162800" y="19086"/>
                </a:cubicBezTo>
                <a:cubicBezTo>
                  <a:pt x="7273926" y="22261"/>
                  <a:pt x="7416800" y="231811"/>
                  <a:pt x="7524750" y="228636"/>
                </a:cubicBezTo>
                <a:cubicBezTo>
                  <a:pt x="7632701" y="225461"/>
                  <a:pt x="7705726" y="3211"/>
                  <a:pt x="7810500" y="36"/>
                </a:cubicBezTo>
                <a:close/>
              </a:path>
            </a:pathLst>
          </a:custGeom>
          <a:solidFill>
            <a:srgbClr val="CAEFFB"/>
          </a:solidFill>
          <a:ln>
            <a:noFill/>
          </a:ln>
          <a:effectLst>
            <a:outerShdw blurRad="330200" dist="76200" dir="16200000" rotWithShape="0">
              <a:prstClr val="black">
                <a:alpha val="6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6" name="任意多边形: 形状 5"/>
          <p:cNvSpPr/>
          <p:nvPr/>
        </p:nvSpPr>
        <p:spPr>
          <a:xfrm>
            <a:off x="0" y="6289676"/>
            <a:ext cx="12192000" cy="568325"/>
          </a:xfrm>
          <a:custGeom>
            <a:avLst/>
            <a:gdLst>
              <a:gd name="connsiteX0" fmla="*/ 8096251 w 12192000"/>
              <a:gd name="connsiteY0" fmla="*/ 36 h 568325"/>
              <a:gd name="connsiteX1" fmla="*/ 8439150 w 12192000"/>
              <a:gd name="connsiteY1" fmla="*/ 209586 h 568325"/>
              <a:gd name="connsiteX2" fmla="*/ 8743950 w 12192000"/>
              <a:gd name="connsiteY2" fmla="*/ 57186 h 568325"/>
              <a:gd name="connsiteX3" fmla="*/ 9124950 w 12192000"/>
              <a:gd name="connsiteY3" fmla="*/ 247686 h 568325"/>
              <a:gd name="connsiteX4" fmla="*/ 9410700 w 12192000"/>
              <a:gd name="connsiteY4" fmla="*/ 57186 h 568325"/>
              <a:gd name="connsiteX5" fmla="*/ 9753600 w 12192000"/>
              <a:gd name="connsiteY5" fmla="*/ 190536 h 568325"/>
              <a:gd name="connsiteX6" fmla="*/ 10058400 w 12192000"/>
              <a:gd name="connsiteY6" fmla="*/ 57186 h 568325"/>
              <a:gd name="connsiteX7" fmla="*/ 10439400 w 12192000"/>
              <a:gd name="connsiteY7" fmla="*/ 228636 h 568325"/>
              <a:gd name="connsiteX8" fmla="*/ 10706100 w 12192000"/>
              <a:gd name="connsiteY8" fmla="*/ 76236 h 568325"/>
              <a:gd name="connsiteX9" fmla="*/ 11106150 w 12192000"/>
              <a:gd name="connsiteY9" fmla="*/ 228636 h 568325"/>
              <a:gd name="connsiteX10" fmla="*/ 11391900 w 12192000"/>
              <a:gd name="connsiteY10" fmla="*/ 38136 h 568325"/>
              <a:gd name="connsiteX11" fmla="*/ 11772900 w 12192000"/>
              <a:gd name="connsiteY11" fmla="*/ 209586 h 568325"/>
              <a:gd name="connsiteX12" fmla="*/ 12020550 w 12192000"/>
              <a:gd name="connsiteY12" fmla="*/ 57186 h 568325"/>
              <a:gd name="connsiteX13" fmla="*/ 12133957 w 12192000"/>
              <a:gd name="connsiteY13" fmla="*/ 64032 h 568325"/>
              <a:gd name="connsiteX14" fmla="*/ 12192000 w 12192000"/>
              <a:gd name="connsiteY14" fmla="*/ 70611 h 568325"/>
              <a:gd name="connsiteX15" fmla="*/ 12192000 w 12192000"/>
              <a:gd name="connsiteY15" fmla="*/ 568325 h 568325"/>
              <a:gd name="connsiteX16" fmla="*/ 0 w 12192000"/>
              <a:gd name="connsiteY16" fmla="*/ 568325 h 568325"/>
              <a:gd name="connsiteX17" fmla="*/ 0 w 12192000"/>
              <a:gd name="connsiteY17" fmla="*/ 191031 h 568325"/>
              <a:gd name="connsiteX18" fmla="*/ 38100 w 12192000"/>
              <a:gd name="connsiteY18" fmla="*/ 171486 h 568325"/>
              <a:gd name="connsiteX19" fmla="*/ 266700 w 12192000"/>
              <a:gd name="connsiteY19" fmla="*/ 57186 h 568325"/>
              <a:gd name="connsiteX20" fmla="*/ 609600 w 12192000"/>
              <a:gd name="connsiteY20" fmla="*/ 209586 h 568325"/>
              <a:gd name="connsiteX21" fmla="*/ 914400 w 12192000"/>
              <a:gd name="connsiteY21" fmla="*/ 76236 h 568325"/>
              <a:gd name="connsiteX22" fmla="*/ 1314450 w 12192000"/>
              <a:gd name="connsiteY22" fmla="*/ 209586 h 568325"/>
              <a:gd name="connsiteX23" fmla="*/ 1581150 w 12192000"/>
              <a:gd name="connsiteY23" fmla="*/ 38136 h 568325"/>
              <a:gd name="connsiteX24" fmla="*/ 1924050 w 12192000"/>
              <a:gd name="connsiteY24" fmla="*/ 247686 h 568325"/>
              <a:gd name="connsiteX25" fmla="*/ 2228850 w 12192000"/>
              <a:gd name="connsiteY25" fmla="*/ 57186 h 568325"/>
              <a:gd name="connsiteX26" fmla="*/ 2590800 w 12192000"/>
              <a:gd name="connsiteY26" fmla="*/ 266736 h 568325"/>
              <a:gd name="connsiteX27" fmla="*/ 2857501 w 12192000"/>
              <a:gd name="connsiteY27" fmla="*/ 76236 h 568325"/>
              <a:gd name="connsiteX28" fmla="*/ 3219450 w 12192000"/>
              <a:gd name="connsiteY28" fmla="*/ 266736 h 568325"/>
              <a:gd name="connsiteX29" fmla="*/ 3543301 w 12192000"/>
              <a:gd name="connsiteY29" fmla="*/ 95286 h 568325"/>
              <a:gd name="connsiteX30" fmla="*/ 3905250 w 12192000"/>
              <a:gd name="connsiteY30" fmla="*/ 247686 h 568325"/>
              <a:gd name="connsiteX31" fmla="*/ 4171951 w 12192000"/>
              <a:gd name="connsiteY31" fmla="*/ 38136 h 568325"/>
              <a:gd name="connsiteX32" fmla="*/ 4552951 w 12192000"/>
              <a:gd name="connsiteY32" fmla="*/ 190536 h 568325"/>
              <a:gd name="connsiteX33" fmla="*/ 4819651 w 12192000"/>
              <a:gd name="connsiteY33" fmla="*/ 38136 h 568325"/>
              <a:gd name="connsiteX34" fmla="*/ 5162552 w 12192000"/>
              <a:gd name="connsiteY34" fmla="*/ 209586 h 568325"/>
              <a:gd name="connsiteX35" fmla="*/ 5486401 w 12192000"/>
              <a:gd name="connsiteY35" fmla="*/ 38136 h 568325"/>
              <a:gd name="connsiteX36" fmla="*/ 5753102 w 12192000"/>
              <a:gd name="connsiteY36" fmla="*/ 228636 h 568325"/>
              <a:gd name="connsiteX37" fmla="*/ 6153151 w 12192000"/>
              <a:gd name="connsiteY37" fmla="*/ 57186 h 568325"/>
              <a:gd name="connsiteX38" fmla="*/ 6438900 w 12192000"/>
              <a:gd name="connsiteY38" fmla="*/ 209586 h 568325"/>
              <a:gd name="connsiteX39" fmla="*/ 6800850 w 12192000"/>
              <a:gd name="connsiteY39" fmla="*/ 19086 h 568325"/>
              <a:gd name="connsiteX40" fmla="*/ 7143750 w 12192000"/>
              <a:gd name="connsiteY40" fmla="*/ 209586 h 568325"/>
              <a:gd name="connsiteX41" fmla="*/ 7448550 w 12192000"/>
              <a:gd name="connsiteY41" fmla="*/ 19086 h 568325"/>
              <a:gd name="connsiteX42" fmla="*/ 7810500 w 12192000"/>
              <a:gd name="connsiteY42" fmla="*/ 228636 h 568325"/>
              <a:gd name="connsiteX43" fmla="*/ 8096251 w 12192000"/>
              <a:gd name="connsiteY43" fmla="*/ 36 h 5683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</a:cxnLst>
            <a:rect l="l" t="t" r="r" b="b"/>
            <a:pathLst>
              <a:path w="12192000" h="568325">
                <a:moveTo>
                  <a:pt x="8096251" y="36"/>
                </a:moveTo>
                <a:cubicBezTo>
                  <a:pt x="8201025" y="-3139"/>
                  <a:pt x="8331200" y="200061"/>
                  <a:pt x="8439150" y="209586"/>
                </a:cubicBezTo>
                <a:cubicBezTo>
                  <a:pt x="8547100" y="219111"/>
                  <a:pt x="8629650" y="50836"/>
                  <a:pt x="8743950" y="57186"/>
                </a:cubicBezTo>
                <a:cubicBezTo>
                  <a:pt x="8858250" y="63536"/>
                  <a:pt x="9013825" y="247686"/>
                  <a:pt x="9124950" y="247686"/>
                </a:cubicBezTo>
                <a:cubicBezTo>
                  <a:pt x="9236075" y="247686"/>
                  <a:pt x="9305925" y="66711"/>
                  <a:pt x="9410700" y="57186"/>
                </a:cubicBezTo>
                <a:cubicBezTo>
                  <a:pt x="9515475" y="47661"/>
                  <a:pt x="9645650" y="190536"/>
                  <a:pt x="9753600" y="190536"/>
                </a:cubicBezTo>
                <a:cubicBezTo>
                  <a:pt x="9861550" y="190536"/>
                  <a:pt x="9944100" y="50836"/>
                  <a:pt x="10058400" y="57186"/>
                </a:cubicBezTo>
                <a:cubicBezTo>
                  <a:pt x="10172700" y="63536"/>
                  <a:pt x="10331450" y="225461"/>
                  <a:pt x="10439400" y="228636"/>
                </a:cubicBezTo>
                <a:cubicBezTo>
                  <a:pt x="10547350" y="231811"/>
                  <a:pt x="10594975" y="76236"/>
                  <a:pt x="10706100" y="76236"/>
                </a:cubicBezTo>
                <a:cubicBezTo>
                  <a:pt x="10817225" y="76236"/>
                  <a:pt x="10991850" y="234986"/>
                  <a:pt x="11106150" y="228636"/>
                </a:cubicBezTo>
                <a:cubicBezTo>
                  <a:pt x="11220450" y="222286"/>
                  <a:pt x="11280775" y="41311"/>
                  <a:pt x="11391900" y="38136"/>
                </a:cubicBezTo>
                <a:cubicBezTo>
                  <a:pt x="11503025" y="34961"/>
                  <a:pt x="11668125" y="206411"/>
                  <a:pt x="11772900" y="209586"/>
                </a:cubicBezTo>
                <a:cubicBezTo>
                  <a:pt x="11877675" y="212761"/>
                  <a:pt x="11893550" y="47661"/>
                  <a:pt x="12020550" y="57186"/>
                </a:cubicBezTo>
                <a:cubicBezTo>
                  <a:pt x="12052300" y="59568"/>
                  <a:pt x="12091194" y="60560"/>
                  <a:pt x="12133957" y="64032"/>
                </a:cubicBezTo>
                <a:lnTo>
                  <a:pt x="12192000" y="70611"/>
                </a:lnTo>
                <a:lnTo>
                  <a:pt x="12192000" y="568325"/>
                </a:lnTo>
                <a:lnTo>
                  <a:pt x="0" y="568325"/>
                </a:lnTo>
                <a:lnTo>
                  <a:pt x="0" y="191031"/>
                </a:lnTo>
                <a:lnTo>
                  <a:pt x="38100" y="171486"/>
                </a:lnTo>
                <a:cubicBezTo>
                  <a:pt x="168275" y="104811"/>
                  <a:pt x="171450" y="50836"/>
                  <a:pt x="266700" y="57186"/>
                </a:cubicBezTo>
                <a:cubicBezTo>
                  <a:pt x="361950" y="63536"/>
                  <a:pt x="501650" y="206411"/>
                  <a:pt x="609600" y="209586"/>
                </a:cubicBezTo>
                <a:cubicBezTo>
                  <a:pt x="717550" y="212761"/>
                  <a:pt x="796925" y="76236"/>
                  <a:pt x="914400" y="76236"/>
                </a:cubicBezTo>
                <a:cubicBezTo>
                  <a:pt x="1031875" y="76236"/>
                  <a:pt x="1203325" y="215936"/>
                  <a:pt x="1314450" y="209586"/>
                </a:cubicBezTo>
                <a:cubicBezTo>
                  <a:pt x="1425575" y="203236"/>
                  <a:pt x="1479551" y="31786"/>
                  <a:pt x="1581150" y="38136"/>
                </a:cubicBezTo>
                <a:cubicBezTo>
                  <a:pt x="1682750" y="44486"/>
                  <a:pt x="1816101" y="244511"/>
                  <a:pt x="1924050" y="247686"/>
                </a:cubicBezTo>
                <a:cubicBezTo>
                  <a:pt x="2032000" y="250861"/>
                  <a:pt x="2117725" y="54011"/>
                  <a:pt x="2228850" y="57186"/>
                </a:cubicBezTo>
                <a:cubicBezTo>
                  <a:pt x="2339975" y="60361"/>
                  <a:pt x="2486026" y="263561"/>
                  <a:pt x="2590800" y="266736"/>
                </a:cubicBezTo>
                <a:cubicBezTo>
                  <a:pt x="2695575" y="269911"/>
                  <a:pt x="2752725" y="76236"/>
                  <a:pt x="2857501" y="76236"/>
                </a:cubicBezTo>
                <a:cubicBezTo>
                  <a:pt x="2962275" y="76236"/>
                  <a:pt x="3105150" y="263561"/>
                  <a:pt x="3219450" y="266736"/>
                </a:cubicBezTo>
                <a:cubicBezTo>
                  <a:pt x="3333750" y="269911"/>
                  <a:pt x="3429000" y="98461"/>
                  <a:pt x="3543301" y="95286"/>
                </a:cubicBezTo>
                <a:cubicBezTo>
                  <a:pt x="3657600" y="92111"/>
                  <a:pt x="3800476" y="257211"/>
                  <a:pt x="3905250" y="247686"/>
                </a:cubicBezTo>
                <a:cubicBezTo>
                  <a:pt x="4010025" y="238161"/>
                  <a:pt x="4064000" y="47661"/>
                  <a:pt x="4171951" y="38136"/>
                </a:cubicBezTo>
                <a:cubicBezTo>
                  <a:pt x="4279902" y="28611"/>
                  <a:pt x="4445002" y="190536"/>
                  <a:pt x="4552951" y="190536"/>
                </a:cubicBezTo>
                <a:cubicBezTo>
                  <a:pt x="4660901" y="190536"/>
                  <a:pt x="4718051" y="34961"/>
                  <a:pt x="4819651" y="38136"/>
                </a:cubicBezTo>
                <a:cubicBezTo>
                  <a:pt x="4921252" y="41311"/>
                  <a:pt x="5051426" y="209586"/>
                  <a:pt x="5162552" y="209586"/>
                </a:cubicBezTo>
                <a:cubicBezTo>
                  <a:pt x="5273676" y="209586"/>
                  <a:pt x="5387976" y="34961"/>
                  <a:pt x="5486401" y="38136"/>
                </a:cubicBezTo>
                <a:cubicBezTo>
                  <a:pt x="5584826" y="41311"/>
                  <a:pt x="5641975" y="225461"/>
                  <a:pt x="5753102" y="228636"/>
                </a:cubicBezTo>
                <a:cubicBezTo>
                  <a:pt x="5864227" y="231811"/>
                  <a:pt x="6038850" y="60361"/>
                  <a:pt x="6153151" y="57186"/>
                </a:cubicBezTo>
                <a:cubicBezTo>
                  <a:pt x="6267451" y="54011"/>
                  <a:pt x="6330951" y="215936"/>
                  <a:pt x="6438900" y="209586"/>
                </a:cubicBezTo>
                <a:cubicBezTo>
                  <a:pt x="6546851" y="203236"/>
                  <a:pt x="6683375" y="19086"/>
                  <a:pt x="6800850" y="19086"/>
                </a:cubicBezTo>
                <a:cubicBezTo>
                  <a:pt x="6918325" y="19086"/>
                  <a:pt x="7035801" y="209586"/>
                  <a:pt x="7143750" y="209586"/>
                </a:cubicBezTo>
                <a:cubicBezTo>
                  <a:pt x="7251700" y="209586"/>
                  <a:pt x="7337426" y="15911"/>
                  <a:pt x="7448550" y="19086"/>
                </a:cubicBezTo>
                <a:cubicBezTo>
                  <a:pt x="7559675" y="22261"/>
                  <a:pt x="7702551" y="231811"/>
                  <a:pt x="7810500" y="228636"/>
                </a:cubicBezTo>
                <a:cubicBezTo>
                  <a:pt x="7918451" y="225461"/>
                  <a:pt x="7991475" y="3211"/>
                  <a:pt x="8096251" y="36"/>
                </a:cubicBezTo>
                <a:close/>
              </a:path>
            </a:pathLst>
          </a:custGeom>
          <a:solidFill>
            <a:srgbClr val="00AAE5"/>
          </a:solidFill>
          <a:ln>
            <a:noFill/>
          </a:ln>
          <a:effectLst>
            <a:outerShdw blurRad="330200" dist="76200" dir="16200000" rotWithShape="0">
              <a:prstClr val="black">
                <a:alpha val="6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grpSp>
        <p:nvGrpSpPr>
          <p:cNvPr id="10" name="Group 9"/>
          <p:cNvGrpSpPr/>
          <p:nvPr/>
        </p:nvGrpSpPr>
        <p:grpSpPr>
          <a:xfrm>
            <a:off x="1593785" y="2379108"/>
            <a:ext cx="9959783" cy="2112822"/>
            <a:chOff x="1593785" y="2379108"/>
            <a:chExt cx="9959783" cy="2112822"/>
          </a:xfrm>
        </p:grpSpPr>
        <p:grpSp>
          <p:nvGrpSpPr>
            <p:cNvPr id="2" name="组合 1"/>
            <p:cNvGrpSpPr/>
            <p:nvPr/>
          </p:nvGrpSpPr>
          <p:grpSpPr>
            <a:xfrm>
              <a:off x="5730182" y="2379108"/>
              <a:ext cx="5823386" cy="2107911"/>
              <a:chOff x="1277146" y="2780702"/>
              <a:chExt cx="4733246" cy="1412641"/>
            </a:xfrm>
          </p:grpSpPr>
          <p:pic>
            <p:nvPicPr>
              <p:cNvPr id="28" name="图片 27"/>
              <p:cNvPicPr>
                <a:picLocks noChangeAspect="1"/>
              </p:cNvPicPr>
              <p:nvPr/>
            </p:nvPicPr>
            <p:blipFill>
              <a:blip r:embed="rId8" cstate="print"/>
              <a:stretch>
                <a:fillRect/>
              </a:stretch>
            </p:blipFill>
            <p:spPr>
              <a:xfrm>
                <a:off x="2779668" y="2780702"/>
                <a:ext cx="3230724" cy="1412641"/>
              </a:xfrm>
              <a:prstGeom prst="rect">
                <a:avLst/>
              </a:prstGeom>
            </p:spPr>
          </p:pic>
          <p:pic>
            <p:nvPicPr>
              <p:cNvPr id="29" name="图片 28"/>
              <p:cNvPicPr>
                <a:picLocks noChangeAspect="1"/>
              </p:cNvPicPr>
              <p:nvPr/>
            </p:nvPicPr>
            <p:blipFill rotWithShape="1">
              <a:blip r:embed="rId9" cstate="print"/>
              <a:srcRect/>
              <a:stretch>
                <a:fillRect/>
              </a:stretch>
            </p:blipFill>
            <p:spPr>
              <a:xfrm>
                <a:off x="1277146" y="2780702"/>
                <a:ext cx="1399302" cy="1412641"/>
              </a:xfrm>
              <a:prstGeom prst="rect">
                <a:avLst/>
              </a:prstGeom>
            </p:spPr>
          </p:pic>
        </p:grpSp>
        <p:pic>
          <p:nvPicPr>
            <p:cNvPr id="16" name="图片 28"/>
            <p:cNvPicPr>
              <a:picLocks noChangeAspect="1"/>
            </p:cNvPicPr>
            <p:nvPr/>
          </p:nvPicPr>
          <p:blipFill rotWithShape="1">
            <a:blip r:embed="rId9" cstate="print"/>
            <a:srcRect/>
            <a:stretch>
              <a:fillRect/>
            </a:stretch>
          </p:blipFill>
          <p:spPr>
            <a:xfrm>
              <a:off x="3725006" y="2384019"/>
              <a:ext cx="1721583" cy="2107911"/>
            </a:xfrm>
            <a:prstGeom prst="rect">
              <a:avLst/>
            </a:prstGeom>
          </p:spPr>
        </p:pic>
        <p:pic>
          <p:nvPicPr>
            <p:cNvPr id="17" name="图片 28"/>
            <p:cNvPicPr>
              <a:picLocks noChangeAspect="1"/>
            </p:cNvPicPr>
            <p:nvPr/>
          </p:nvPicPr>
          <p:blipFill rotWithShape="1">
            <a:blip r:embed="rId9" cstate="print"/>
            <a:srcRect/>
            <a:stretch>
              <a:fillRect/>
            </a:stretch>
          </p:blipFill>
          <p:spPr>
            <a:xfrm>
              <a:off x="1593785" y="2384019"/>
              <a:ext cx="1721583" cy="2107911"/>
            </a:xfrm>
            <a:prstGeom prst="rect">
              <a:avLst/>
            </a:prstGeom>
          </p:spPr>
        </p:pic>
        <p:sp>
          <p:nvSpPr>
            <p:cNvPr id="18" name="文本框 15"/>
            <p:cNvSpPr txBox="1"/>
            <p:nvPr/>
          </p:nvSpPr>
          <p:spPr>
            <a:xfrm>
              <a:off x="1877206" y="2852787"/>
              <a:ext cx="1087120" cy="829945"/>
            </a:xfrm>
            <a:prstGeom prst="rect">
              <a:avLst/>
            </a:prstGeom>
            <a:noFill/>
          </p:spPr>
          <p:txBody>
            <a:bodyPr wrap="none" rtlCol="0">
              <a:spAutoFit/>
              <a:scene3d>
                <a:camera prst="orthographicFront"/>
                <a:lightRig rig="threePt" dir="t"/>
              </a:scene3d>
              <a:sp3d extrusionH="57150">
                <a:bevelT w="38100" h="38100"/>
              </a:sp3d>
            </a:bodyPr>
            <a:lstStyle/>
            <a:p>
              <a:pPr algn="ctr"/>
              <a:r>
                <a:rPr lang="en-US" altLang="zh-CN" sz="4800" dirty="0">
                  <a:solidFill>
                    <a:srgbClr val="CAEFFB"/>
                  </a:solidFill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  <a:reflection blurRad="6350" stA="55000" endA="300" endPos="45500" dir="5400000" sy="-100000" algn="bl" rotWithShape="0"/>
                  </a:effectLst>
                  <a:latin typeface="Times New Roman" panose="02020603050405020304" pitchFamily="18" charset="0"/>
                  <a:ea typeface="inpin heiti" panose="00000500000000000000" pitchFamily="2" charset="-122"/>
                  <a:cs typeface="Times New Roman" panose="02020603050405020304" pitchFamily="18" charset="0"/>
                  <a:sym typeface="inpin heiti" panose="00000500000000000000" pitchFamily="2" charset="-122"/>
                </a:rPr>
                <a:t>Toa</a:t>
              </a:r>
            </a:p>
          </p:txBody>
        </p:sp>
        <p:sp>
          <p:nvSpPr>
            <p:cNvPr id="19" name="文本框 15"/>
            <p:cNvSpPr txBox="1"/>
            <p:nvPr/>
          </p:nvSpPr>
          <p:spPr>
            <a:xfrm>
              <a:off x="3891103" y="2869287"/>
              <a:ext cx="1378904" cy="830997"/>
            </a:xfrm>
            <a:prstGeom prst="rect">
              <a:avLst/>
            </a:prstGeom>
            <a:noFill/>
          </p:spPr>
          <p:txBody>
            <a:bodyPr wrap="none" rtlCol="0">
              <a:spAutoFit/>
              <a:scene3d>
                <a:camera prst="orthographicFront"/>
                <a:lightRig rig="threePt" dir="t"/>
              </a:scene3d>
              <a:sp3d extrusionH="57150">
                <a:bevelT w="38100" h="38100"/>
              </a:sp3d>
            </a:bodyPr>
            <a:lstStyle/>
            <a:p>
              <a:pPr algn="ctr"/>
              <a:r>
                <a:rPr lang="en-US" altLang="zh-CN" sz="4800" dirty="0" err="1">
                  <a:solidFill>
                    <a:srgbClr val="00AAE5"/>
                  </a:solidFill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  <a:reflection blurRad="6350" stA="55000" endA="300" endPos="45500" dir="5400000" sy="-100000" algn="bl" rotWithShape="0"/>
                  </a:effectLst>
                  <a:latin typeface="Times New Roman" panose="02020603050405020304" pitchFamily="18" charset="0"/>
                  <a:ea typeface="inpin heiti" panose="00000500000000000000" pitchFamily="2" charset="-122"/>
                  <a:cs typeface="Times New Roman" panose="02020603050405020304" pitchFamily="18" charset="0"/>
                  <a:sym typeface="inpin heiti" panose="00000500000000000000" pitchFamily="2" charset="-122"/>
                </a:rPr>
                <a:t>tàu</a:t>
              </a:r>
            </a:p>
          </p:txBody>
        </p:sp>
        <p:sp>
          <p:nvSpPr>
            <p:cNvPr id="20" name="文本框 15"/>
            <p:cNvSpPr txBox="1"/>
            <p:nvPr/>
          </p:nvSpPr>
          <p:spPr>
            <a:xfrm>
              <a:off x="6109506" y="2852786"/>
              <a:ext cx="827471" cy="830997"/>
            </a:xfrm>
            <a:prstGeom prst="rect">
              <a:avLst/>
            </a:prstGeom>
            <a:noFill/>
          </p:spPr>
          <p:txBody>
            <a:bodyPr wrap="none" rtlCol="0">
              <a:spAutoFit/>
              <a:scene3d>
                <a:camera prst="orthographicFront"/>
                <a:lightRig rig="threePt" dir="t"/>
              </a:scene3d>
              <a:sp3d extrusionH="57150">
                <a:bevelT w="38100" h="38100"/>
              </a:sp3d>
            </a:bodyPr>
            <a:lstStyle/>
            <a:p>
              <a:pPr algn="ctr"/>
              <a:r>
                <a:rPr lang="en-US" altLang="zh-CN" sz="4800" dirty="0" err="1">
                  <a:solidFill>
                    <a:srgbClr val="FDC9F7"/>
                  </a:solidFill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  <a:reflection blurRad="6350" stA="55000" endA="300" endPos="45500" dir="5400000" sy="-100000" algn="bl" rotWithShape="0"/>
                  </a:effectLst>
                  <a:latin typeface="Times New Roman" panose="02020603050405020304" pitchFamily="18" charset="0"/>
                  <a:ea typeface="inpin heiti" panose="00000500000000000000" pitchFamily="2" charset="-122"/>
                  <a:cs typeface="Times New Roman" panose="02020603050405020304" pitchFamily="18" charset="0"/>
                  <a:sym typeface="inpin heiti" panose="00000500000000000000" pitchFamily="2" charset="-122"/>
                </a:rPr>
                <a:t>bí</a:t>
              </a:r>
            </a:p>
          </p:txBody>
        </p:sp>
        <p:sp>
          <p:nvSpPr>
            <p:cNvPr id="25" name="文本框 15"/>
            <p:cNvSpPr txBox="1"/>
            <p:nvPr/>
          </p:nvSpPr>
          <p:spPr>
            <a:xfrm>
              <a:off x="8043308" y="2814700"/>
              <a:ext cx="758190" cy="829945"/>
            </a:xfrm>
            <a:prstGeom prst="rect">
              <a:avLst/>
            </a:prstGeom>
            <a:noFill/>
          </p:spPr>
          <p:txBody>
            <a:bodyPr wrap="none" rtlCol="0">
              <a:spAutoFit/>
              <a:scene3d>
                <a:camera prst="orthographicFront"/>
                <a:lightRig rig="threePt" dir="t"/>
              </a:scene3d>
              <a:sp3d extrusionH="57150">
                <a:bevelT w="38100" h="38100"/>
              </a:sp3d>
            </a:bodyPr>
            <a:lstStyle/>
            <a:p>
              <a:pPr algn="ctr"/>
              <a:r>
                <a:rPr lang="vi-VN" altLang="en-US" sz="4800" dirty="0" err="1">
                  <a:solidFill>
                    <a:schemeClr val="accent2">
                      <a:lumMod val="40000"/>
                      <a:lumOff val="60000"/>
                    </a:schemeClr>
                  </a:solidFill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  <a:reflection blurRad="6350" stA="55000" endA="300" endPos="45500" dir="5400000" sy="-100000" algn="bl" rotWithShape="0"/>
                  </a:effectLst>
                  <a:latin typeface="Times New Roman" panose="02020603050405020304" pitchFamily="18" charset="0"/>
                  <a:ea typeface="inpin heiti" panose="00000500000000000000" pitchFamily="2" charset="-122"/>
                  <a:cs typeface="Times New Roman" panose="02020603050405020304" pitchFamily="18" charset="0"/>
                  <a:sym typeface="inpin heiti" panose="00000500000000000000" pitchFamily="2" charset="-122"/>
                </a:rPr>
                <a:t>ẩ</a:t>
              </a:r>
              <a:r>
                <a:rPr lang="en-US" altLang="zh-CN" sz="4800" dirty="0" err="1">
                  <a:solidFill>
                    <a:schemeClr val="accent2">
                      <a:lumMod val="40000"/>
                      <a:lumOff val="60000"/>
                    </a:schemeClr>
                  </a:solidFill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  <a:reflection blurRad="6350" stA="55000" endA="300" endPos="45500" dir="5400000" sy="-100000" algn="bl" rotWithShape="0"/>
                  </a:effectLst>
                  <a:latin typeface="Times New Roman" panose="02020603050405020304" pitchFamily="18" charset="0"/>
                  <a:ea typeface="inpin heiti" panose="00000500000000000000" pitchFamily="2" charset="-122"/>
                  <a:cs typeface="Times New Roman" panose="02020603050405020304" pitchFamily="18" charset="0"/>
                  <a:sym typeface="inpin heiti" panose="00000500000000000000" pitchFamily="2" charset="-122"/>
                </a:rPr>
                <a:t>n</a:t>
              </a:r>
            </a:p>
          </p:txBody>
        </p:sp>
      </p:grpSp>
      <p:pic>
        <p:nvPicPr>
          <p:cNvPr id="26" name="图片 23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10474669" y="3296316"/>
            <a:ext cx="1646085" cy="2724954"/>
          </a:xfrm>
          <a:prstGeom prst="rect">
            <a:avLst/>
          </a:prstGeom>
        </p:spPr>
      </p:pic>
      <p:pic>
        <p:nvPicPr>
          <p:cNvPr id="27" name="图片 58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9753466" y="237349"/>
            <a:ext cx="1544245" cy="960100"/>
          </a:xfrm>
          <a:prstGeom prst="rect">
            <a:avLst/>
          </a:prstGeom>
        </p:spPr>
      </p:pic>
      <p:pic>
        <p:nvPicPr>
          <p:cNvPr id="30" name="图片 59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 flipH="1">
            <a:off x="3460096" y="852048"/>
            <a:ext cx="1396767" cy="86840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xe-lua-chay-va-bam-coi-www_nhacchuongvui_com (chin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Yea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>
          <a:gsLst>
            <a:gs pos="96000">
              <a:schemeClr val="accent6">
                <a:lumMod val="20000"/>
                <a:lumOff val="80000"/>
              </a:schemeClr>
            </a:gs>
            <a:gs pos="100000">
              <a:srgbClr val="034373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2315" y="5262271"/>
            <a:ext cx="11378846" cy="1745641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2315" y="5262271"/>
            <a:ext cx="11378846" cy="1741129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-1026129" y="-1002321"/>
            <a:ext cx="2478651" cy="2478651"/>
            <a:chOff x="14658975" y="-3295650"/>
            <a:chExt cx="3200400" cy="3200400"/>
          </a:xfrm>
        </p:grpSpPr>
        <p:sp>
          <p:nvSpPr>
            <p:cNvPr id="8" name="星形: 十二角 19"/>
            <p:cNvSpPr/>
            <p:nvPr/>
          </p:nvSpPr>
          <p:spPr>
            <a:xfrm>
              <a:off x="14658975" y="-3295650"/>
              <a:ext cx="3200400" cy="3200400"/>
            </a:xfrm>
            <a:custGeom>
              <a:avLst/>
              <a:gdLst>
                <a:gd name="connsiteX0" fmla="*/ 0 w 3200400"/>
                <a:gd name="connsiteY0" fmla="*/ 1600200 h 3200400"/>
                <a:gd name="connsiteX1" fmla="*/ 448302 w 3200400"/>
                <a:gd name="connsiteY1" fmla="*/ 1291550 h 3200400"/>
                <a:gd name="connsiteX2" fmla="*/ 214386 w 3200400"/>
                <a:gd name="connsiteY2" fmla="*/ 800100 h 3200400"/>
                <a:gd name="connsiteX3" fmla="*/ 756952 w 3200400"/>
                <a:gd name="connsiteY3" fmla="*/ 756952 h 3200400"/>
                <a:gd name="connsiteX4" fmla="*/ 800100 w 3200400"/>
                <a:gd name="connsiteY4" fmla="*/ 214386 h 3200400"/>
                <a:gd name="connsiteX5" fmla="*/ 1291550 w 3200400"/>
                <a:gd name="connsiteY5" fmla="*/ 448302 h 3200400"/>
                <a:gd name="connsiteX6" fmla="*/ 1600200 w 3200400"/>
                <a:gd name="connsiteY6" fmla="*/ 0 h 3200400"/>
                <a:gd name="connsiteX7" fmla="*/ 1908850 w 3200400"/>
                <a:gd name="connsiteY7" fmla="*/ 448302 h 3200400"/>
                <a:gd name="connsiteX8" fmla="*/ 2400300 w 3200400"/>
                <a:gd name="connsiteY8" fmla="*/ 214386 h 3200400"/>
                <a:gd name="connsiteX9" fmla="*/ 2443448 w 3200400"/>
                <a:gd name="connsiteY9" fmla="*/ 756952 h 3200400"/>
                <a:gd name="connsiteX10" fmla="*/ 2986014 w 3200400"/>
                <a:gd name="connsiteY10" fmla="*/ 800100 h 3200400"/>
                <a:gd name="connsiteX11" fmla="*/ 2752098 w 3200400"/>
                <a:gd name="connsiteY11" fmla="*/ 1291550 h 3200400"/>
                <a:gd name="connsiteX12" fmla="*/ 3200400 w 3200400"/>
                <a:gd name="connsiteY12" fmla="*/ 1600200 h 3200400"/>
                <a:gd name="connsiteX13" fmla="*/ 2752098 w 3200400"/>
                <a:gd name="connsiteY13" fmla="*/ 1908850 h 3200400"/>
                <a:gd name="connsiteX14" fmla="*/ 2986014 w 3200400"/>
                <a:gd name="connsiteY14" fmla="*/ 2400300 h 3200400"/>
                <a:gd name="connsiteX15" fmla="*/ 2443448 w 3200400"/>
                <a:gd name="connsiteY15" fmla="*/ 2443448 h 3200400"/>
                <a:gd name="connsiteX16" fmla="*/ 2400300 w 3200400"/>
                <a:gd name="connsiteY16" fmla="*/ 2986014 h 3200400"/>
                <a:gd name="connsiteX17" fmla="*/ 1908850 w 3200400"/>
                <a:gd name="connsiteY17" fmla="*/ 2752098 h 3200400"/>
                <a:gd name="connsiteX18" fmla="*/ 1600200 w 3200400"/>
                <a:gd name="connsiteY18" fmla="*/ 3200400 h 3200400"/>
                <a:gd name="connsiteX19" fmla="*/ 1291550 w 3200400"/>
                <a:gd name="connsiteY19" fmla="*/ 2752098 h 3200400"/>
                <a:gd name="connsiteX20" fmla="*/ 800100 w 3200400"/>
                <a:gd name="connsiteY20" fmla="*/ 2986014 h 3200400"/>
                <a:gd name="connsiteX21" fmla="*/ 756952 w 3200400"/>
                <a:gd name="connsiteY21" fmla="*/ 2443448 h 3200400"/>
                <a:gd name="connsiteX22" fmla="*/ 214386 w 3200400"/>
                <a:gd name="connsiteY22" fmla="*/ 2400300 h 3200400"/>
                <a:gd name="connsiteX23" fmla="*/ 448302 w 3200400"/>
                <a:gd name="connsiteY23" fmla="*/ 1908850 h 3200400"/>
                <a:gd name="connsiteX24" fmla="*/ 0 w 3200400"/>
                <a:gd name="connsiteY24" fmla="*/ 1600200 h 3200400"/>
                <a:gd name="connsiteX0-1" fmla="*/ 0 w 3200400"/>
                <a:gd name="connsiteY0-2" fmla="*/ 1600200 h 3200400"/>
                <a:gd name="connsiteX1-3" fmla="*/ 448302 w 3200400"/>
                <a:gd name="connsiteY1-4" fmla="*/ 1291550 h 3200400"/>
                <a:gd name="connsiteX2-5" fmla="*/ 214386 w 3200400"/>
                <a:gd name="connsiteY2-6" fmla="*/ 800100 h 3200400"/>
                <a:gd name="connsiteX3-7" fmla="*/ 756952 w 3200400"/>
                <a:gd name="connsiteY3-8" fmla="*/ 756952 h 3200400"/>
                <a:gd name="connsiteX4-9" fmla="*/ 800100 w 3200400"/>
                <a:gd name="connsiteY4-10" fmla="*/ 214386 h 3200400"/>
                <a:gd name="connsiteX5-11" fmla="*/ 1291550 w 3200400"/>
                <a:gd name="connsiteY5-12" fmla="*/ 448302 h 3200400"/>
                <a:gd name="connsiteX6-13" fmla="*/ 1600200 w 3200400"/>
                <a:gd name="connsiteY6-14" fmla="*/ 0 h 3200400"/>
                <a:gd name="connsiteX7-15" fmla="*/ 1908850 w 3200400"/>
                <a:gd name="connsiteY7-16" fmla="*/ 448302 h 3200400"/>
                <a:gd name="connsiteX8-17" fmla="*/ 2400300 w 3200400"/>
                <a:gd name="connsiteY8-18" fmla="*/ 214386 h 3200400"/>
                <a:gd name="connsiteX9-19" fmla="*/ 2443448 w 3200400"/>
                <a:gd name="connsiteY9-20" fmla="*/ 756952 h 3200400"/>
                <a:gd name="connsiteX10-21" fmla="*/ 2986014 w 3200400"/>
                <a:gd name="connsiteY10-22" fmla="*/ 800100 h 3200400"/>
                <a:gd name="connsiteX11-23" fmla="*/ 2752098 w 3200400"/>
                <a:gd name="connsiteY11-24" fmla="*/ 1291550 h 3200400"/>
                <a:gd name="connsiteX12-25" fmla="*/ 3200400 w 3200400"/>
                <a:gd name="connsiteY12-26" fmla="*/ 1600200 h 3200400"/>
                <a:gd name="connsiteX13-27" fmla="*/ 2752098 w 3200400"/>
                <a:gd name="connsiteY13-28" fmla="*/ 1908850 h 3200400"/>
                <a:gd name="connsiteX14-29" fmla="*/ 2986014 w 3200400"/>
                <a:gd name="connsiteY14-30" fmla="*/ 2400300 h 3200400"/>
                <a:gd name="connsiteX15-31" fmla="*/ 2443448 w 3200400"/>
                <a:gd name="connsiteY15-32" fmla="*/ 2443448 h 3200400"/>
                <a:gd name="connsiteX16-33" fmla="*/ 2400300 w 3200400"/>
                <a:gd name="connsiteY16-34" fmla="*/ 2986014 h 3200400"/>
                <a:gd name="connsiteX17-35" fmla="*/ 1908850 w 3200400"/>
                <a:gd name="connsiteY17-36" fmla="*/ 2752098 h 3200400"/>
                <a:gd name="connsiteX18-37" fmla="*/ 1600200 w 3200400"/>
                <a:gd name="connsiteY18-38" fmla="*/ 3200400 h 3200400"/>
                <a:gd name="connsiteX19-39" fmla="*/ 1291550 w 3200400"/>
                <a:gd name="connsiteY19-40" fmla="*/ 2752098 h 3200400"/>
                <a:gd name="connsiteX20-41" fmla="*/ 800100 w 3200400"/>
                <a:gd name="connsiteY20-42" fmla="*/ 2986014 h 3200400"/>
                <a:gd name="connsiteX21-43" fmla="*/ 756952 w 3200400"/>
                <a:gd name="connsiteY21-44" fmla="*/ 2443448 h 3200400"/>
                <a:gd name="connsiteX22-45" fmla="*/ 214386 w 3200400"/>
                <a:gd name="connsiteY22-46" fmla="*/ 2400300 h 3200400"/>
                <a:gd name="connsiteX23-47" fmla="*/ 448302 w 3200400"/>
                <a:gd name="connsiteY23-48" fmla="*/ 1908850 h 3200400"/>
                <a:gd name="connsiteX24-49" fmla="*/ 0 w 3200400"/>
                <a:gd name="connsiteY24-50" fmla="*/ 1600200 h 3200400"/>
                <a:gd name="connsiteX0-51" fmla="*/ 0 w 3200400"/>
                <a:gd name="connsiteY0-52" fmla="*/ 1600200 h 3200400"/>
                <a:gd name="connsiteX1-53" fmla="*/ 448302 w 3200400"/>
                <a:gd name="connsiteY1-54" fmla="*/ 1291550 h 3200400"/>
                <a:gd name="connsiteX2-55" fmla="*/ 214386 w 3200400"/>
                <a:gd name="connsiteY2-56" fmla="*/ 800100 h 3200400"/>
                <a:gd name="connsiteX3-57" fmla="*/ 756952 w 3200400"/>
                <a:gd name="connsiteY3-58" fmla="*/ 756952 h 3200400"/>
                <a:gd name="connsiteX4-59" fmla="*/ 800100 w 3200400"/>
                <a:gd name="connsiteY4-60" fmla="*/ 214386 h 3200400"/>
                <a:gd name="connsiteX5-61" fmla="*/ 1291550 w 3200400"/>
                <a:gd name="connsiteY5-62" fmla="*/ 448302 h 3200400"/>
                <a:gd name="connsiteX6-63" fmla="*/ 1600200 w 3200400"/>
                <a:gd name="connsiteY6-64" fmla="*/ 0 h 3200400"/>
                <a:gd name="connsiteX7-65" fmla="*/ 1908850 w 3200400"/>
                <a:gd name="connsiteY7-66" fmla="*/ 448302 h 3200400"/>
                <a:gd name="connsiteX8-67" fmla="*/ 2400300 w 3200400"/>
                <a:gd name="connsiteY8-68" fmla="*/ 214386 h 3200400"/>
                <a:gd name="connsiteX9-69" fmla="*/ 2443448 w 3200400"/>
                <a:gd name="connsiteY9-70" fmla="*/ 756952 h 3200400"/>
                <a:gd name="connsiteX10-71" fmla="*/ 2986014 w 3200400"/>
                <a:gd name="connsiteY10-72" fmla="*/ 800100 h 3200400"/>
                <a:gd name="connsiteX11-73" fmla="*/ 2752098 w 3200400"/>
                <a:gd name="connsiteY11-74" fmla="*/ 1291550 h 3200400"/>
                <a:gd name="connsiteX12-75" fmla="*/ 3200400 w 3200400"/>
                <a:gd name="connsiteY12-76" fmla="*/ 1600200 h 3200400"/>
                <a:gd name="connsiteX13-77" fmla="*/ 2752098 w 3200400"/>
                <a:gd name="connsiteY13-78" fmla="*/ 1908850 h 3200400"/>
                <a:gd name="connsiteX14-79" fmla="*/ 2986014 w 3200400"/>
                <a:gd name="connsiteY14-80" fmla="*/ 2400300 h 3200400"/>
                <a:gd name="connsiteX15-81" fmla="*/ 2443448 w 3200400"/>
                <a:gd name="connsiteY15-82" fmla="*/ 2443448 h 3200400"/>
                <a:gd name="connsiteX16-83" fmla="*/ 2400300 w 3200400"/>
                <a:gd name="connsiteY16-84" fmla="*/ 2986014 h 3200400"/>
                <a:gd name="connsiteX17-85" fmla="*/ 1908850 w 3200400"/>
                <a:gd name="connsiteY17-86" fmla="*/ 2752098 h 3200400"/>
                <a:gd name="connsiteX18-87" fmla="*/ 1600200 w 3200400"/>
                <a:gd name="connsiteY18-88" fmla="*/ 3200400 h 3200400"/>
                <a:gd name="connsiteX19-89" fmla="*/ 1291550 w 3200400"/>
                <a:gd name="connsiteY19-90" fmla="*/ 2752098 h 3200400"/>
                <a:gd name="connsiteX20-91" fmla="*/ 800100 w 3200400"/>
                <a:gd name="connsiteY20-92" fmla="*/ 2986014 h 3200400"/>
                <a:gd name="connsiteX21-93" fmla="*/ 756952 w 3200400"/>
                <a:gd name="connsiteY21-94" fmla="*/ 2443448 h 3200400"/>
                <a:gd name="connsiteX22-95" fmla="*/ 214386 w 3200400"/>
                <a:gd name="connsiteY22-96" fmla="*/ 2400300 h 3200400"/>
                <a:gd name="connsiteX23-97" fmla="*/ 448302 w 3200400"/>
                <a:gd name="connsiteY23-98" fmla="*/ 1908850 h 3200400"/>
                <a:gd name="connsiteX24-99" fmla="*/ 0 w 3200400"/>
                <a:gd name="connsiteY24-100" fmla="*/ 1600200 h 3200400"/>
                <a:gd name="connsiteX0-101" fmla="*/ 0 w 3200400"/>
                <a:gd name="connsiteY0-102" fmla="*/ 1600200 h 3200400"/>
                <a:gd name="connsiteX1-103" fmla="*/ 448302 w 3200400"/>
                <a:gd name="connsiteY1-104" fmla="*/ 1291550 h 3200400"/>
                <a:gd name="connsiteX2-105" fmla="*/ 214386 w 3200400"/>
                <a:gd name="connsiteY2-106" fmla="*/ 800100 h 3200400"/>
                <a:gd name="connsiteX3-107" fmla="*/ 756952 w 3200400"/>
                <a:gd name="connsiteY3-108" fmla="*/ 756952 h 3200400"/>
                <a:gd name="connsiteX4-109" fmla="*/ 800100 w 3200400"/>
                <a:gd name="connsiteY4-110" fmla="*/ 214386 h 3200400"/>
                <a:gd name="connsiteX5-111" fmla="*/ 1291550 w 3200400"/>
                <a:gd name="connsiteY5-112" fmla="*/ 448302 h 3200400"/>
                <a:gd name="connsiteX6-113" fmla="*/ 1600200 w 3200400"/>
                <a:gd name="connsiteY6-114" fmla="*/ 0 h 3200400"/>
                <a:gd name="connsiteX7-115" fmla="*/ 1908850 w 3200400"/>
                <a:gd name="connsiteY7-116" fmla="*/ 448302 h 3200400"/>
                <a:gd name="connsiteX8-117" fmla="*/ 2400300 w 3200400"/>
                <a:gd name="connsiteY8-118" fmla="*/ 214386 h 3200400"/>
                <a:gd name="connsiteX9-119" fmla="*/ 2443448 w 3200400"/>
                <a:gd name="connsiteY9-120" fmla="*/ 756952 h 3200400"/>
                <a:gd name="connsiteX10-121" fmla="*/ 2986014 w 3200400"/>
                <a:gd name="connsiteY10-122" fmla="*/ 800100 h 3200400"/>
                <a:gd name="connsiteX11-123" fmla="*/ 2752098 w 3200400"/>
                <a:gd name="connsiteY11-124" fmla="*/ 1291550 h 3200400"/>
                <a:gd name="connsiteX12-125" fmla="*/ 3200400 w 3200400"/>
                <a:gd name="connsiteY12-126" fmla="*/ 1600200 h 3200400"/>
                <a:gd name="connsiteX13-127" fmla="*/ 2752098 w 3200400"/>
                <a:gd name="connsiteY13-128" fmla="*/ 1908850 h 3200400"/>
                <a:gd name="connsiteX14-129" fmla="*/ 2986014 w 3200400"/>
                <a:gd name="connsiteY14-130" fmla="*/ 2400300 h 3200400"/>
                <a:gd name="connsiteX15-131" fmla="*/ 2443448 w 3200400"/>
                <a:gd name="connsiteY15-132" fmla="*/ 2443448 h 3200400"/>
                <a:gd name="connsiteX16-133" fmla="*/ 2400300 w 3200400"/>
                <a:gd name="connsiteY16-134" fmla="*/ 2986014 h 3200400"/>
                <a:gd name="connsiteX17-135" fmla="*/ 1908850 w 3200400"/>
                <a:gd name="connsiteY17-136" fmla="*/ 2752098 h 3200400"/>
                <a:gd name="connsiteX18-137" fmla="*/ 1600200 w 3200400"/>
                <a:gd name="connsiteY18-138" fmla="*/ 3200400 h 3200400"/>
                <a:gd name="connsiteX19-139" fmla="*/ 1291550 w 3200400"/>
                <a:gd name="connsiteY19-140" fmla="*/ 2752098 h 3200400"/>
                <a:gd name="connsiteX20-141" fmla="*/ 800100 w 3200400"/>
                <a:gd name="connsiteY20-142" fmla="*/ 2986014 h 3200400"/>
                <a:gd name="connsiteX21-143" fmla="*/ 756952 w 3200400"/>
                <a:gd name="connsiteY21-144" fmla="*/ 2443448 h 3200400"/>
                <a:gd name="connsiteX22-145" fmla="*/ 214386 w 3200400"/>
                <a:gd name="connsiteY22-146" fmla="*/ 2400300 h 3200400"/>
                <a:gd name="connsiteX23-147" fmla="*/ 448302 w 3200400"/>
                <a:gd name="connsiteY23-148" fmla="*/ 1908850 h 3200400"/>
                <a:gd name="connsiteX24-149" fmla="*/ 0 w 3200400"/>
                <a:gd name="connsiteY24-150" fmla="*/ 1600200 h 3200400"/>
                <a:gd name="connsiteX0-151" fmla="*/ 0 w 3200400"/>
                <a:gd name="connsiteY0-152" fmla="*/ 1600200 h 3200400"/>
                <a:gd name="connsiteX1-153" fmla="*/ 448302 w 3200400"/>
                <a:gd name="connsiteY1-154" fmla="*/ 1291550 h 3200400"/>
                <a:gd name="connsiteX2-155" fmla="*/ 214386 w 3200400"/>
                <a:gd name="connsiteY2-156" fmla="*/ 800100 h 3200400"/>
                <a:gd name="connsiteX3-157" fmla="*/ 756952 w 3200400"/>
                <a:gd name="connsiteY3-158" fmla="*/ 756952 h 3200400"/>
                <a:gd name="connsiteX4-159" fmla="*/ 800100 w 3200400"/>
                <a:gd name="connsiteY4-160" fmla="*/ 214386 h 3200400"/>
                <a:gd name="connsiteX5-161" fmla="*/ 1291550 w 3200400"/>
                <a:gd name="connsiteY5-162" fmla="*/ 448302 h 3200400"/>
                <a:gd name="connsiteX6-163" fmla="*/ 1600200 w 3200400"/>
                <a:gd name="connsiteY6-164" fmla="*/ 0 h 3200400"/>
                <a:gd name="connsiteX7-165" fmla="*/ 1908850 w 3200400"/>
                <a:gd name="connsiteY7-166" fmla="*/ 448302 h 3200400"/>
                <a:gd name="connsiteX8-167" fmla="*/ 2400300 w 3200400"/>
                <a:gd name="connsiteY8-168" fmla="*/ 214386 h 3200400"/>
                <a:gd name="connsiteX9-169" fmla="*/ 2443448 w 3200400"/>
                <a:gd name="connsiteY9-170" fmla="*/ 756952 h 3200400"/>
                <a:gd name="connsiteX10-171" fmla="*/ 2986014 w 3200400"/>
                <a:gd name="connsiteY10-172" fmla="*/ 800100 h 3200400"/>
                <a:gd name="connsiteX11-173" fmla="*/ 2752098 w 3200400"/>
                <a:gd name="connsiteY11-174" fmla="*/ 1291550 h 3200400"/>
                <a:gd name="connsiteX12-175" fmla="*/ 3200400 w 3200400"/>
                <a:gd name="connsiteY12-176" fmla="*/ 1600200 h 3200400"/>
                <a:gd name="connsiteX13-177" fmla="*/ 2752098 w 3200400"/>
                <a:gd name="connsiteY13-178" fmla="*/ 1908850 h 3200400"/>
                <a:gd name="connsiteX14-179" fmla="*/ 2986014 w 3200400"/>
                <a:gd name="connsiteY14-180" fmla="*/ 2400300 h 3200400"/>
                <a:gd name="connsiteX15-181" fmla="*/ 2443448 w 3200400"/>
                <a:gd name="connsiteY15-182" fmla="*/ 2443448 h 3200400"/>
                <a:gd name="connsiteX16-183" fmla="*/ 2400300 w 3200400"/>
                <a:gd name="connsiteY16-184" fmla="*/ 2986014 h 3200400"/>
                <a:gd name="connsiteX17-185" fmla="*/ 1908850 w 3200400"/>
                <a:gd name="connsiteY17-186" fmla="*/ 2752098 h 3200400"/>
                <a:gd name="connsiteX18-187" fmla="*/ 1600200 w 3200400"/>
                <a:gd name="connsiteY18-188" fmla="*/ 3200400 h 3200400"/>
                <a:gd name="connsiteX19-189" fmla="*/ 1291550 w 3200400"/>
                <a:gd name="connsiteY19-190" fmla="*/ 2752098 h 3200400"/>
                <a:gd name="connsiteX20-191" fmla="*/ 800100 w 3200400"/>
                <a:gd name="connsiteY20-192" fmla="*/ 2986014 h 3200400"/>
                <a:gd name="connsiteX21-193" fmla="*/ 756952 w 3200400"/>
                <a:gd name="connsiteY21-194" fmla="*/ 2443448 h 3200400"/>
                <a:gd name="connsiteX22-195" fmla="*/ 214386 w 3200400"/>
                <a:gd name="connsiteY22-196" fmla="*/ 2400300 h 3200400"/>
                <a:gd name="connsiteX23-197" fmla="*/ 448302 w 3200400"/>
                <a:gd name="connsiteY23-198" fmla="*/ 1908850 h 3200400"/>
                <a:gd name="connsiteX24-199" fmla="*/ 0 w 3200400"/>
                <a:gd name="connsiteY24-200" fmla="*/ 1600200 h 3200400"/>
                <a:gd name="connsiteX0-201" fmla="*/ 0 w 3200400"/>
                <a:gd name="connsiteY0-202" fmla="*/ 1600200 h 3200400"/>
                <a:gd name="connsiteX1-203" fmla="*/ 448302 w 3200400"/>
                <a:gd name="connsiteY1-204" fmla="*/ 1291550 h 3200400"/>
                <a:gd name="connsiteX2-205" fmla="*/ 214386 w 3200400"/>
                <a:gd name="connsiteY2-206" fmla="*/ 800100 h 3200400"/>
                <a:gd name="connsiteX3-207" fmla="*/ 756952 w 3200400"/>
                <a:gd name="connsiteY3-208" fmla="*/ 756952 h 3200400"/>
                <a:gd name="connsiteX4-209" fmla="*/ 800100 w 3200400"/>
                <a:gd name="connsiteY4-210" fmla="*/ 214386 h 3200400"/>
                <a:gd name="connsiteX5-211" fmla="*/ 1291550 w 3200400"/>
                <a:gd name="connsiteY5-212" fmla="*/ 448302 h 3200400"/>
                <a:gd name="connsiteX6-213" fmla="*/ 1600200 w 3200400"/>
                <a:gd name="connsiteY6-214" fmla="*/ 0 h 3200400"/>
                <a:gd name="connsiteX7-215" fmla="*/ 1908850 w 3200400"/>
                <a:gd name="connsiteY7-216" fmla="*/ 448302 h 3200400"/>
                <a:gd name="connsiteX8-217" fmla="*/ 2400300 w 3200400"/>
                <a:gd name="connsiteY8-218" fmla="*/ 214386 h 3200400"/>
                <a:gd name="connsiteX9-219" fmla="*/ 2443448 w 3200400"/>
                <a:gd name="connsiteY9-220" fmla="*/ 756952 h 3200400"/>
                <a:gd name="connsiteX10-221" fmla="*/ 2986014 w 3200400"/>
                <a:gd name="connsiteY10-222" fmla="*/ 800100 h 3200400"/>
                <a:gd name="connsiteX11-223" fmla="*/ 2752098 w 3200400"/>
                <a:gd name="connsiteY11-224" fmla="*/ 1291550 h 3200400"/>
                <a:gd name="connsiteX12-225" fmla="*/ 3200400 w 3200400"/>
                <a:gd name="connsiteY12-226" fmla="*/ 1600200 h 3200400"/>
                <a:gd name="connsiteX13-227" fmla="*/ 2752098 w 3200400"/>
                <a:gd name="connsiteY13-228" fmla="*/ 1908850 h 3200400"/>
                <a:gd name="connsiteX14-229" fmla="*/ 2986014 w 3200400"/>
                <a:gd name="connsiteY14-230" fmla="*/ 2400300 h 3200400"/>
                <a:gd name="connsiteX15-231" fmla="*/ 2443448 w 3200400"/>
                <a:gd name="connsiteY15-232" fmla="*/ 2443448 h 3200400"/>
                <a:gd name="connsiteX16-233" fmla="*/ 2400300 w 3200400"/>
                <a:gd name="connsiteY16-234" fmla="*/ 2986014 h 3200400"/>
                <a:gd name="connsiteX17-235" fmla="*/ 1908850 w 3200400"/>
                <a:gd name="connsiteY17-236" fmla="*/ 2752098 h 3200400"/>
                <a:gd name="connsiteX18-237" fmla="*/ 1600200 w 3200400"/>
                <a:gd name="connsiteY18-238" fmla="*/ 3200400 h 3200400"/>
                <a:gd name="connsiteX19-239" fmla="*/ 1291550 w 3200400"/>
                <a:gd name="connsiteY19-240" fmla="*/ 2752098 h 3200400"/>
                <a:gd name="connsiteX20-241" fmla="*/ 800100 w 3200400"/>
                <a:gd name="connsiteY20-242" fmla="*/ 2986014 h 3200400"/>
                <a:gd name="connsiteX21-243" fmla="*/ 756952 w 3200400"/>
                <a:gd name="connsiteY21-244" fmla="*/ 2443448 h 3200400"/>
                <a:gd name="connsiteX22-245" fmla="*/ 214386 w 3200400"/>
                <a:gd name="connsiteY22-246" fmla="*/ 2400300 h 3200400"/>
                <a:gd name="connsiteX23-247" fmla="*/ 448302 w 3200400"/>
                <a:gd name="connsiteY23-248" fmla="*/ 1908850 h 3200400"/>
                <a:gd name="connsiteX24-249" fmla="*/ 0 w 3200400"/>
                <a:gd name="connsiteY24-250" fmla="*/ 1600200 h 3200400"/>
                <a:gd name="connsiteX0-251" fmla="*/ 0 w 3200400"/>
                <a:gd name="connsiteY0-252" fmla="*/ 1600200 h 3200400"/>
                <a:gd name="connsiteX1-253" fmla="*/ 448302 w 3200400"/>
                <a:gd name="connsiteY1-254" fmla="*/ 1291550 h 3200400"/>
                <a:gd name="connsiteX2-255" fmla="*/ 214386 w 3200400"/>
                <a:gd name="connsiteY2-256" fmla="*/ 800100 h 3200400"/>
                <a:gd name="connsiteX3-257" fmla="*/ 756952 w 3200400"/>
                <a:gd name="connsiteY3-258" fmla="*/ 756952 h 3200400"/>
                <a:gd name="connsiteX4-259" fmla="*/ 800100 w 3200400"/>
                <a:gd name="connsiteY4-260" fmla="*/ 214386 h 3200400"/>
                <a:gd name="connsiteX5-261" fmla="*/ 1291550 w 3200400"/>
                <a:gd name="connsiteY5-262" fmla="*/ 448302 h 3200400"/>
                <a:gd name="connsiteX6-263" fmla="*/ 1600200 w 3200400"/>
                <a:gd name="connsiteY6-264" fmla="*/ 0 h 3200400"/>
                <a:gd name="connsiteX7-265" fmla="*/ 1908850 w 3200400"/>
                <a:gd name="connsiteY7-266" fmla="*/ 448302 h 3200400"/>
                <a:gd name="connsiteX8-267" fmla="*/ 2400300 w 3200400"/>
                <a:gd name="connsiteY8-268" fmla="*/ 214386 h 3200400"/>
                <a:gd name="connsiteX9-269" fmla="*/ 2443448 w 3200400"/>
                <a:gd name="connsiteY9-270" fmla="*/ 756952 h 3200400"/>
                <a:gd name="connsiteX10-271" fmla="*/ 2986014 w 3200400"/>
                <a:gd name="connsiteY10-272" fmla="*/ 800100 h 3200400"/>
                <a:gd name="connsiteX11-273" fmla="*/ 2752098 w 3200400"/>
                <a:gd name="connsiteY11-274" fmla="*/ 1291550 h 3200400"/>
                <a:gd name="connsiteX12-275" fmla="*/ 3200400 w 3200400"/>
                <a:gd name="connsiteY12-276" fmla="*/ 1600200 h 3200400"/>
                <a:gd name="connsiteX13-277" fmla="*/ 2752098 w 3200400"/>
                <a:gd name="connsiteY13-278" fmla="*/ 1908850 h 3200400"/>
                <a:gd name="connsiteX14-279" fmla="*/ 2986014 w 3200400"/>
                <a:gd name="connsiteY14-280" fmla="*/ 2400300 h 3200400"/>
                <a:gd name="connsiteX15-281" fmla="*/ 2443448 w 3200400"/>
                <a:gd name="connsiteY15-282" fmla="*/ 2443448 h 3200400"/>
                <a:gd name="connsiteX16-283" fmla="*/ 2400300 w 3200400"/>
                <a:gd name="connsiteY16-284" fmla="*/ 2986014 h 3200400"/>
                <a:gd name="connsiteX17-285" fmla="*/ 1908850 w 3200400"/>
                <a:gd name="connsiteY17-286" fmla="*/ 2752098 h 3200400"/>
                <a:gd name="connsiteX18-287" fmla="*/ 1600200 w 3200400"/>
                <a:gd name="connsiteY18-288" fmla="*/ 3200400 h 3200400"/>
                <a:gd name="connsiteX19-289" fmla="*/ 1291550 w 3200400"/>
                <a:gd name="connsiteY19-290" fmla="*/ 2752098 h 3200400"/>
                <a:gd name="connsiteX20-291" fmla="*/ 800100 w 3200400"/>
                <a:gd name="connsiteY20-292" fmla="*/ 2986014 h 3200400"/>
                <a:gd name="connsiteX21-293" fmla="*/ 756952 w 3200400"/>
                <a:gd name="connsiteY21-294" fmla="*/ 2443448 h 3200400"/>
                <a:gd name="connsiteX22-295" fmla="*/ 214386 w 3200400"/>
                <a:gd name="connsiteY22-296" fmla="*/ 2400300 h 3200400"/>
                <a:gd name="connsiteX23-297" fmla="*/ 448302 w 3200400"/>
                <a:gd name="connsiteY23-298" fmla="*/ 1908850 h 3200400"/>
                <a:gd name="connsiteX24-299" fmla="*/ 0 w 3200400"/>
                <a:gd name="connsiteY24-300" fmla="*/ 1600200 h 3200400"/>
                <a:gd name="connsiteX0-301" fmla="*/ 0 w 3200400"/>
                <a:gd name="connsiteY0-302" fmla="*/ 1600200 h 3200400"/>
                <a:gd name="connsiteX1-303" fmla="*/ 448302 w 3200400"/>
                <a:gd name="connsiteY1-304" fmla="*/ 1291550 h 3200400"/>
                <a:gd name="connsiteX2-305" fmla="*/ 214386 w 3200400"/>
                <a:gd name="connsiteY2-306" fmla="*/ 800100 h 3200400"/>
                <a:gd name="connsiteX3-307" fmla="*/ 756952 w 3200400"/>
                <a:gd name="connsiteY3-308" fmla="*/ 756952 h 3200400"/>
                <a:gd name="connsiteX4-309" fmla="*/ 800100 w 3200400"/>
                <a:gd name="connsiteY4-310" fmla="*/ 214386 h 3200400"/>
                <a:gd name="connsiteX5-311" fmla="*/ 1291550 w 3200400"/>
                <a:gd name="connsiteY5-312" fmla="*/ 448302 h 3200400"/>
                <a:gd name="connsiteX6-313" fmla="*/ 1600200 w 3200400"/>
                <a:gd name="connsiteY6-314" fmla="*/ 0 h 3200400"/>
                <a:gd name="connsiteX7-315" fmla="*/ 1908850 w 3200400"/>
                <a:gd name="connsiteY7-316" fmla="*/ 448302 h 3200400"/>
                <a:gd name="connsiteX8-317" fmla="*/ 2400300 w 3200400"/>
                <a:gd name="connsiteY8-318" fmla="*/ 214386 h 3200400"/>
                <a:gd name="connsiteX9-319" fmla="*/ 2443448 w 3200400"/>
                <a:gd name="connsiteY9-320" fmla="*/ 756952 h 3200400"/>
                <a:gd name="connsiteX10-321" fmla="*/ 2986014 w 3200400"/>
                <a:gd name="connsiteY10-322" fmla="*/ 800100 h 3200400"/>
                <a:gd name="connsiteX11-323" fmla="*/ 2752098 w 3200400"/>
                <a:gd name="connsiteY11-324" fmla="*/ 1291550 h 3200400"/>
                <a:gd name="connsiteX12-325" fmla="*/ 3200400 w 3200400"/>
                <a:gd name="connsiteY12-326" fmla="*/ 1600200 h 3200400"/>
                <a:gd name="connsiteX13-327" fmla="*/ 2752098 w 3200400"/>
                <a:gd name="connsiteY13-328" fmla="*/ 1908850 h 3200400"/>
                <a:gd name="connsiteX14-329" fmla="*/ 2986014 w 3200400"/>
                <a:gd name="connsiteY14-330" fmla="*/ 2400300 h 3200400"/>
                <a:gd name="connsiteX15-331" fmla="*/ 2443448 w 3200400"/>
                <a:gd name="connsiteY15-332" fmla="*/ 2443448 h 3200400"/>
                <a:gd name="connsiteX16-333" fmla="*/ 2400300 w 3200400"/>
                <a:gd name="connsiteY16-334" fmla="*/ 2986014 h 3200400"/>
                <a:gd name="connsiteX17-335" fmla="*/ 1908850 w 3200400"/>
                <a:gd name="connsiteY17-336" fmla="*/ 2752098 h 3200400"/>
                <a:gd name="connsiteX18-337" fmla="*/ 1600200 w 3200400"/>
                <a:gd name="connsiteY18-338" fmla="*/ 3200400 h 3200400"/>
                <a:gd name="connsiteX19-339" fmla="*/ 1291550 w 3200400"/>
                <a:gd name="connsiteY19-340" fmla="*/ 2752098 h 3200400"/>
                <a:gd name="connsiteX20-341" fmla="*/ 800100 w 3200400"/>
                <a:gd name="connsiteY20-342" fmla="*/ 2986014 h 3200400"/>
                <a:gd name="connsiteX21-343" fmla="*/ 756952 w 3200400"/>
                <a:gd name="connsiteY21-344" fmla="*/ 2443448 h 3200400"/>
                <a:gd name="connsiteX22-345" fmla="*/ 214386 w 3200400"/>
                <a:gd name="connsiteY22-346" fmla="*/ 2400300 h 3200400"/>
                <a:gd name="connsiteX23-347" fmla="*/ 448302 w 3200400"/>
                <a:gd name="connsiteY23-348" fmla="*/ 1908850 h 3200400"/>
                <a:gd name="connsiteX24-349" fmla="*/ 0 w 3200400"/>
                <a:gd name="connsiteY24-350" fmla="*/ 1600200 h 3200400"/>
                <a:gd name="connsiteX0-351" fmla="*/ 0 w 3200400"/>
                <a:gd name="connsiteY0-352" fmla="*/ 1600200 h 3200400"/>
                <a:gd name="connsiteX1-353" fmla="*/ 448302 w 3200400"/>
                <a:gd name="connsiteY1-354" fmla="*/ 1291550 h 3200400"/>
                <a:gd name="connsiteX2-355" fmla="*/ 214386 w 3200400"/>
                <a:gd name="connsiteY2-356" fmla="*/ 800100 h 3200400"/>
                <a:gd name="connsiteX3-357" fmla="*/ 756952 w 3200400"/>
                <a:gd name="connsiteY3-358" fmla="*/ 756952 h 3200400"/>
                <a:gd name="connsiteX4-359" fmla="*/ 800100 w 3200400"/>
                <a:gd name="connsiteY4-360" fmla="*/ 214386 h 3200400"/>
                <a:gd name="connsiteX5-361" fmla="*/ 1291550 w 3200400"/>
                <a:gd name="connsiteY5-362" fmla="*/ 448302 h 3200400"/>
                <a:gd name="connsiteX6-363" fmla="*/ 1600200 w 3200400"/>
                <a:gd name="connsiteY6-364" fmla="*/ 0 h 3200400"/>
                <a:gd name="connsiteX7-365" fmla="*/ 1908850 w 3200400"/>
                <a:gd name="connsiteY7-366" fmla="*/ 448302 h 3200400"/>
                <a:gd name="connsiteX8-367" fmla="*/ 2400300 w 3200400"/>
                <a:gd name="connsiteY8-368" fmla="*/ 214386 h 3200400"/>
                <a:gd name="connsiteX9-369" fmla="*/ 2443448 w 3200400"/>
                <a:gd name="connsiteY9-370" fmla="*/ 756952 h 3200400"/>
                <a:gd name="connsiteX10-371" fmla="*/ 2986014 w 3200400"/>
                <a:gd name="connsiteY10-372" fmla="*/ 800100 h 3200400"/>
                <a:gd name="connsiteX11-373" fmla="*/ 2752098 w 3200400"/>
                <a:gd name="connsiteY11-374" fmla="*/ 1291550 h 3200400"/>
                <a:gd name="connsiteX12-375" fmla="*/ 3200400 w 3200400"/>
                <a:gd name="connsiteY12-376" fmla="*/ 1600200 h 3200400"/>
                <a:gd name="connsiteX13-377" fmla="*/ 2752098 w 3200400"/>
                <a:gd name="connsiteY13-378" fmla="*/ 1908850 h 3200400"/>
                <a:gd name="connsiteX14-379" fmla="*/ 2986014 w 3200400"/>
                <a:gd name="connsiteY14-380" fmla="*/ 2400300 h 3200400"/>
                <a:gd name="connsiteX15-381" fmla="*/ 2443448 w 3200400"/>
                <a:gd name="connsiteY15-382" fmla="*/ 2443448 h 3200400"/>
                <a:gd name="connsiteX16-383" fmla="*/ 2400300 w 3200400"/>
                <a:gd name="connsiteY16-384" fmla="*/ 2986014 h 3200400"/>
                <a:gd name="connsiteX17-385" fmla="*/ 1908850 w 3200400"/>
                <a:gd name="connsiteY17-386" fmla="*/ 2752098 h 3200400"/>
                <a:gd name="connsiteX18-387" fmla="*/ 1600200 w 3200400"/>
                <a:gd name="connsiteY18-388" fmla="*/ 3200400 h 3200400"/>
                <a:gd name="connsiteX19-389" fmla="*/ 1291550 w 3200400"/>
                <a:gd name="connsiteY19-390" fmla="*/ 2752098 h 3200400"/>
                <a:gd name="connsiteX20-391" fmla="*/ 800100 w 3200400"/>
                <a:gd name="connsiteY20-392" fmla="*/ 2986014 h 3200400"/>
                <a:gd name="connsiteX21-393" fmla="*/ 756952 w 3200400"/>
                <a:gd name="connsiteY21-394" fmla="*/ 2443448 h 3200400"/>
                <a:gd name="connsiteX22-395" fmla="*/ 214386 w 3200400"/>
                <a:gd name="connsiteY22-396" fmla="*/ 2400300 h 3200400"/>
                <a:gd name="connsiteX23-397" fmla="*/ 448302 w 3200400"/>
                <a:gd name="connsiteY23-398" fmla="*/ 1908850 h 3200400"/>
                <a:gd name="connsiteX24-399" fmla="*/ 0 w 3200400"/>
                <a:gd name="connsiteY24-400" fmla="*/ 1600200 h 3200400"/>
                <a:gd name="connsiteX0-401" fmla="*/ 0 w 3200400"/>
                <a:gd name="connsiteY0-402" fmla="*/ 1600200 h 3200400"/>
                <a:gd name="connsiteX1-403" fmla="*/ 448302 w 3200400"/>
                <a:gd name="connsiteY1-404" fmla="*/ 1291550 h 3200400"/>
                <a:gd name="connsiteX2-405" fmla="*/ 214386 w 3200400"/>
                <a:gd name="connsiteY2-406" fmla="*/ 800100 h 3200400"/>
                <a:gd name="connsiteX3-407" fmla="*/ 756952 w 3200400"/>
                <a:gd name="connsiteY3-408" fmla="*/ 756952 h 3200400"/>
                <a:gd name="connsiteX4-409" fmla="*/ 800100 w 3200400"/>
                <a:gd name="connsiteY4-410" fmla="*/ 214386 h 3200400"/>
                <a:gd name="connsiteX5-411" fmla="*/ 1291550 w 3200400"/>
                <a:gd name="connsiteY5-412" fmla="*/ 448302 h 3200400"/>
                <a:gd name="connsiteX6-413" fmla="*/ 1600200 w 3200400"/>
                <a:gd name="connsiteY6-414" fmla="*/ 0 h 3200400"/>
                <a:gd name="connsiteX7-415" fmla="*/ 1908850 w 3200400"/>
                <a:gd name="connsiteY7-416" fmla="*/ 448302 h 3200400"/>
                <a:gd name="connsiteX8-417" fmla="*/ 2400300 w 3200400"/>
                <a:gd name="connsiteY8-418" fmla="*/ 214386 h 3200400"/>
                <a:gd name="connsiteX9-419" fmla="*/ 2443448 w 3200400"/>
                <a:gd name="connsiteY9-420" fmla="*/ 756952 h 3200400"/>
                <a:gd name="connsiteX10-421" fmla="*/ 2986014 w 3200400"/>
                <a:gd name="connsiteY10-422" fmla="*/ 800100 h 3200400"/>
                <a:gd name="connsiteX11-423" fmla="*/ 2752098 w 3200400"/>
                <a:gd name="connsiteY11-424" fmla="*/ 1291550 h 3200400"/>
                <a:gd name="connsiteX12-425" fmla="*/ 3200400 w 3200400"/>
                <a:gd name="connsiteY12-426" fmla="*/ 1600200 h 3200400"/>
                <a:gd name="connsiteX13-427" fmla="*/ 2752098 w 3200400"/>
                <a:gd name="connsiteY13-428" fmla="*/ 1908850 h 3200400"/>
                <a:gd name="connsiteX14-429" fmla="*/ 2986014 w 3200400"/>
                <a:gd name="connsiteY14-430" fmla="*/ 2400300 h 3200400"/>
                <a:gd name="connsiteX15-431" fmla="*/ 2443448 w 3200400"/>
                <a:gd name="connsiteY15-432" fmla="*/ 2443448 h 3200400"/>
                <a:gd name="connsiteX16-433" fmla="*/ 2400300 w 3200400"/>
                <a:gd name="connsiteY16-434" fmla="*/ 2986014 h 3200400"/>
                <a:gd name="connsiteX17-435" fmla="*/ 1908850 w 3200400"/>
                <a:gd name="connsiteY17-436" fmla="*/ 2752098 h 3200400"/>
                <a:gd name="connsiteX18-437" fmla="*/ 1600200 w 3200400"/>
                <a:gd name="connsiteY18-438" fmla="*/ 3200400 h 3200400"/>
                <a:gd name="connsiteX19-439" fmla="*/ 1291550 w 3200400"/>
                <a:gd name="connsiteY19-440" fmla="*/ 2752098 h 3200400"/>
                <a:gd name="connsiteX20-441" fmla="*/ 800100 w 3200400"/>
                <a:gd name="connsiteY20-442" fmla="*/ 2986014 h 3200400"/>
                <a:gd name="connsiteX21-443" fmla="*/ 756952 w 3200400"/>
                <a:gd name="connsiteY21-444" fmla="*/ 2443448 h 3200400"/>
                <a:gd name="connsiteX22-445" fmla="*/ 214386 w 3200400"/>
                <a:gd name="connsiteY22-446" fmla="*/ 2400300 h 3200400"/>
                <a:gd name="connsiteX23-447" fmla="*/ 448302 w 3200400"/>
                <a:gd name="connsiteY23-448" fmla="*/ 1908850 h 3200400"/>
                <a:gd name="connsiteX24-449" fmla="*/ 0 w 3200400"/>
                <a:gd name="connsiteY24-450" fmla="*/ 1600200 h 3200400"/>
                <a:gd name="connsiteX0-451" fmla="*/ 0 w 3200400"/>
                <a:gd name="connsiteY0-452" fmla="*/ 1600200 h 3200400"/>
                <a:gd name="connsiteX1-453" fmla="*/ 448302 w 3200400"/>
                <a:gd name="connsiteY1-454" fmla="*/ 1291550 h 3200400"/>
                <a:gd name="connsiteX2-455" fmla="*/ 214386 w 3200400"/>
                <a:gd name="connsiteY2-456" fmla="*/ 800100 h 3200400"/>
                <a:gd name="connsiteX3-457" fmla="*/ 756952 w 3200400"/>
                <a:gd name="connsiteY3-458" fmla="*/ 756952 h 3200400"/>
                <a:gd name="connsiteX4-459" fmla="*/ 800100 w 3200400"/>
                <a:gd name="connsiteY4-460" fmla="*/ 214386 h 3200400"/>
                <a:gd name="connsiteX5-461" fmla="*/ 1291550 w 3200400"/>
                <a:gd name="connsiteY5-462" fmla="*/ 448302 h 3200400"/>
                <a:gd name="connsiteX6-463" fmla="*/ 1600200 w 3200400"/>
                <a:gd name="connsiteY6-464" fmla="*/ 0 h 3200400"/>
                <a:gd name="connsiteX7-465" fmla="*/ 1908850 w 3200400"/>
                <a:gd name="connsiteY7-466" fmla="*/ 448302 h 3200400"/>
                <a:gd name="connsiteX8-467" fmla="*/ 2400300 w 3200400"/>
                <a:gd name="connsiteY8-468" fmla="*/ 214386 h 3200400"/>
                <a:gd name="connsiteX9-469" fmla="*/ 2443448 w 3200400"/>
                <a:gd name="connsiteY9-470" fmla="*/ 756952 h 3200400"/>
                <a:gd name="connsiteX10-471" fmla="*/ 2986014 w 3200400"/>
                <a:gd name="connsiteY10-472" fmla="*/ 800100 h 3200400"/>
                <a:gd name="connsiteX11-473" fmla="*/ 2752098 w 3200400"/>
                <a:gd name="connsiteY11-474" fmla="*/ 1291550 h 3200400"/>
                <a:gd name="connsiteX12-475" fmla="*/ 3200400 w 3200400"/>
                <a:gd name="connsiteY12-476" fmla="*/ 1600200 h 3200400"/>
                <a:gd name="connsiteX13-477" fmla="*/ 2752098 w 3200400"/>
                <a:gd name="connsiteY13-478" fmla="*/ 1908850 h 3200400"/>
                <a:gd name="connsiteX14-479" fmla="*/ 2986014 w 3200400"/>
                <a:gd name="connsiteY14-480" fmla="*/ 2400300 h 3200400"/>
                <a:gd name="connsiteX15-481" fmla="*/ 2443448 w 3200400"/>
                <a:gd name="connsiteY15-482" fmla="*/ 2443448 h 3200400"/>
                <a:gd name="connsiteX16-483" fmla="*/ 2400300 w 3200400"/>
                <a:gd name="connsiteY16-484" fmla="*/ 2986014 h 3200400"/>
                <a:gd name="connsiteX17-485" fmla="*/ 1908850 w 3200400"/>
                <a:gd name="connsiteY17-486" fmla="*/ 2752098 h 3200400"/>
                <a:gd name="connsiteX18-487" fmla="*/ 1600200 w 3200400"/>
                <a:gd name="connsiteY18-488" fmla="*/ 3200400 h 3200400"/>
                <a:gd name="connsiteX19-489" fmla="*/ 1291550 w 3200400"/>
                <a:gd name="connsiteY19-490" fmla="*/ 2752098 h 3200400"/>
                <a:gd name="connsiteX20-491" fmla="*/ 800100 w 3200400"/>
                <a:gd name="connsiteY20-492" fmla="*/ 2986014 h 3200400"/>
                <a:gd name="connsiteX21-493" fmla="*/ 756952 w 3200400"/>
                <a:gd name="connsiteY21-494" fmla="*/ 2443448 h 3200400"/>
                <a:gd name="connsiteX22-495" fmla="*/ 214386 w 3200400"/>
                <a:gd name="connsiteY22-496" fmla="*/ 2400300 h 3200400"/>
                <a:gd name="connsiteX23-497" fmla="*/ 448302 w 3200400"/>
                <a:gd name="connsiteY23-498" fmla="*/ 1908850 h 3200400"/>
                <a:gd name="connsiteX24-499" fmla="*/ 0 w 3200400"/>
                <a:gd name="connsiteY24-500" fmla="*/ 1600200 h 3200400"/>
                <a:gd name="connsiteX0-501" fmla="*/ 0 w 3200400"/>
                <a:gd name="connsiteY0-502" fmla="*/ 1600200 h 3200400"/>
                <a:gd name="connsiteX1-503" fmla="*/ 448302 w 3200400"/>
                <a:gd name="connsiteY1-504" fmla="*/ 1291550 h 3200400"/>
                <a:gd name="connsiteX2-505" fmla="*/ 214386 w 3200400"/>
                <a:gd name="connsiteY2-506" fmla="*/ 800100 h 3200400"/>
                <a:gd name="connsiteX3-507" fmla="*/ 756952 w 3200400"/>
                <a:gd name="connsiteY3-508" fmla="*/ 756952 h 3200400"/>
                <a:gd name="connsiteX4-509" fmla="*/ 800100 w 3200400"/>
                <a:gd name="connsiteY4-510" fmla="*/ 214386 h 3200400"/>
                <a:gd name="connsiteX5-511" fmla="*/ 1291550 w 3200400"/>
                <a:gd name="connsiteY5-512" fmla="*/ 448302 h 3200400"/>
                <a:gd name="connsiteX6-513" fmla="*/ 1600200 w 3200400"/>
                <a:gd name="connsiteY6-514" fmla="*/ 0 h 3200400"/>
                <a:gd name="connsiteX7-515" fmla="*/ 1908850 w 3200400"/>
                <a:gd name="connsiteY7-516" fmla="*/ 448302 h 3200400"/>
                <a:gd name="connsiteX8-517" fmla="*/ 2400300 w 3200400"/>
                <a:gd name="connsiteY8-518" fmla="*/ 214386 h 3200400"/>
                <a:gd name="connsiteX9-519" fmla="*/ 2443448 w 3200400"/>
                <a:gd name="connsiteY9-520" fmla="*/ 756952 h 3200400"/>
                <a:gd name="connsiteX10-521" fmla="*/ 2986014 w 3200400"/>
                <a:gd name="connsiteY10-522" fmla="*/ 800100 h 3200400"/>
                <a:gd name="connsiteX11-523" fmla="*/ 2752098 w 3200400"/>
                <a:gd name="connsiteY11-524" fmla="*/ 1291550 h 3200400"/>
                <a:gd name="connsiteX12-525" fmla="*/ 3200400 w 3200400"/>
                <a:gd name="connsiteY12-526" fmla="*/ 1600200 h 3200400"/>
                <a:gd name="connsiteX13-527" fmla="*/ 2752098 w 3200400"/>
                <a:gd name="connsiteY13-528" fmla="*/ 1908850 h 3200400"/>
                <a:gd name="connsiteX14-529" fmla="*/ 2986014 w 3200400"/>
                <a:gd name="connsiteY14-530" fmla="*/ 2400300 h 3200400"/>
                <a:gd name="connsiteX15-531" fmla="*/ 2443448 w 3200400"/>
                <a:gd name="connsiteY15-532" fmla="*/ 2443448 h 3200400"/>
                <a:gd name="connsiteX16-533" fmla="*/ 2400300 w 3200400"/>
                <a:gd name="connsiteY16-534" fmla="*/ 2986014 h 3200400"/>
                <a:gd name="connsiteX17-535" fmla="*/ 1908850 w 3200400"/>
                <a:gd name="connsiteY17-536" fmla="*/ 2752098 h 3200400"/>
                <a:gd name="connsiteX18-537" fmla="*/ 1600200 w 3200400"/>
                <a:gd name="connsiteY18-538" fmla="*/ 3200400 h 3200400"/>
                <a:gd name="connsiteX19-539" fmla="*/ 1291550 w 3200400"/>
                <a:gd name="connsiteY19-540" fmla="*/ 2752098 h 3200400"/>
                <a:gd name="connsiteX20-541" fmla="*/ 800100 w 3200400"/>
                <a:gd name="connsiteY20-542" fmla="*/ 2986014 h 3200400"/>
                <a:gd name="connsiteX21-543" fmla="*/ 756952 w 3200400"/>
                <a:gd name="connsiteY21-544" fmla="*/ 2443448 h 3200400"/>
                <a:gd name="connsiteX22-545" fmla="*/ 214386 w 3200400"/>
                <a:gd name="connsiteY22-546" fmla="*/ 2400300 h 3200400"/>
                <a:gd name="connsiteX23-547" fmla="*/ 448302 w 3200400"/>
                <a:gd name="connsiteY23-548" fmla="*/ 1908850 h 3200400"/>
                <a:gd name="connsiteX24-549" fmla="*/ 0 w 3200400"/>
                <a:gd name="connsiteY24-550" fmla="*/ 1600200 h 3200400"/>
                <a:gd name="connsiteX0-551" fmla="*/ 0 w 3200400"/>
                <a:gd name="connsiteY0-552" fmla="*/ 1600200 h 3200400"/>
                <a:gd name="connsiteX1-553" fmla="*/ 448302 w 3200400"/>
                <a:gd name="connsiteY1-554" fmla="*/ 1291550 h 3200400"/>
                <a:gd name="connsiteX2-555" fmla="*/ 214386 w 3200400"/>
                <a:gd name="connsiteY2-556" fmla="*/ 800100 h 3200400"/>
                <a:gd name="connsiteX3-557" fmla="*/ 756952 w 3200400"/>
                <a:gd name="connsiteY3-558" fmla="*/ 756952 h 3200400"/>
                <a:gd name="connsiteX4-559" fmla="*/ 800100 w 3200400"/>
                <a:gd name="connsiteY4-560" fmla="*/ 214386 h 3200400"/>
                <a:gd name="connsiteX5-561" fmla="*/ 1291550 w 3200400"/>
                <a:gd name="connsiteY5-562" fmla="*/ 448302 h 3200400"/>
                <a:gd name="connsiteX6-563" fmla="*/ 1600200 w 3200400"/>
                <a:gd name="connsiteY6-564" fmla="*/ 0 h 3200400"/>
                <a:gd name="connsiteX7-565" fmla="*/ 1908850 w 3200400"/>
                <a:gd name="connsiteY7-566" fmla="*/ 448302 h 3200400"/>
                <a:gd name="connsiteX8-567" fmla="*/ 2400300 w 3200400"/>
                <a:gd name="connsiteY8-568" fmla="*/ 214386 h 3200400"/>
                <a:gd name="connsiteX9-569" fmla="*/ 2443448 w 3200400"/>
                <a:gd name="connsiteY9-570" fmla="*/ 756952 h 3200400"/>
                <a:gd name="connsiteX10-571" fmla="*/ 2986014 w 3200400"/>
                <a:gd name="connsiteY10-572" fmla="*/ 800100 h 3200400"/>
                <a:gd name="connsiteX11-573" fmla="*/ 2752098 w 3200400"/>
                <a:gd name="connsiteY11-574" fmla="*/ 1291550 h 3200400"/>
                <a:gd name="connsiteX12-575" fmla="*/ 3200400 w 3200400"/>
                <a:gd name="connsiteY12-576" fmla="*/ 1600200 h 3200400"/>
                <a:gd name="connsiteX13-577" fmla="*/ 2752098 w 3200400"/>
                <a:gd name="connsiteY13-578" fmla="*/ 1908850 h 3200400"/>
                <a:gd name="connsiteX14-579" fmla="*/ 2986014 w 3200400"/>
                <a:gd name="connsiteY14-580" fmla="*/ 2400300 h 3200400"/>
                <a:gd name="connsiteX15-581" fmla="*/ 2443448 w 3200400"/>
                <a:gd name="connsiteY15-582" fmla="*/ 2443448 h 3200400"/>
                <a:gd name="connsiteX16-583" fmla="*/ 2400300 w 3200400"/>
                <a:gd name="connsiteY16-584" fmla="*/ 2986014 h 3200400"/>
                <a:gd name="connsiteX17-585" fmla="*/ 1908850 w 3200400"/>
                <a:gd name="connsiteY17-586" fmla="*/ 2752098 h 3200400"/>
                <a:gd name="connsiteX18-587" fmla="*/ 1600200 w 3200400"/>
                <a:gd name="connsiteY18-588" fmla="*/ 3200400 h 3200400"/>
                <a:gd name="connsiteX19-589" fmla="*/ 1291550 w 3200400"/>
                <a:gd name="connsiteY19-590" fmla="*/ 2752098 h 3200400"/>
                <a:gd name="connsiteX20-591" fmla="*/ 800100 w 3200400"/>
                <a:gd name="connsiteY20-592" fmla="*/ 2986014 h 3200400"/>
                <a:gd name="connsiteX21-593" fmla="*/ 756952 w 3200400"/>
                <a:gd name="connsiteY21-594" fmla="*/ 2443448 h 3200400"/>
                <a:gd name="connsiteX22-595" fmla="*/ 214386 w 3200400"/>
                <a:gd name="connsiteY22-596" fmla="*/ 2400300 h 3200400"/>
                <a:gd name="connsiteX23-597" fmla="*/ 448302 w 3200400"/>
                <a:gd name="connsiteY23-598" fmla="*/ 1908850 h 3200400"/>
                <a:gd name="connsiteX24-599" fmla="*/ 0 w 3200400"/>
                <a:gd name="connsiteY24-600" fmla="*/ 1600200 h 3200400"/>
                <a:gd name="connsiteX0-601" fmla="*/ 0 w 3200400"/>
                <a:gd name="connsiteY0-602" fmla="*/ 1600200 h 3200400"/>
                <a:gd name="connsiteX1-603" fmla="*/ 448302 w 3200400"/>
                <a:gd name="connsiteY1-604" fmla="*/ 1291550 h 3200400"/>
                <a:gd name="connsiteX2-605" fmla="*/ 214386 w 3200400"/>
                <a:gd name="connsiteY2-606" fmla="*/ 800100 h 3200400"/>
                <a:gd name="connsiteX3-607" fmla="*/ 756952 w 3200400"/>
                <a:gd name="connsiteY3-608" fmla="*/ 756952 h 3200400"/>
                <a:gd name="connsiteX4-609" fmla="*/ 800100 w 3200400"/>
                <a:gd name="connsiteY4-610" fmla="*/ 214386 h 3200400"/>
                <a:gd name="connsiteX5-611" fmla="*/ 1291550 w 3200400"/>
                <a:gd name="connsiteY5-612" fmla="*/ 448302 h 3200400"/>
                <a:gd name="connsiteX6-613" fmla="*/ 1600200 w 3200400"/>
                <a:gd name="connsiteY6-614" fmla="*/ 0 h 3200400"/>
                <a:gd name="connsiteX7-615" fmla="*/ 1908850 w 3200400"/>
                <a:gd name="connsiteY7-616" fmla="*/ 448302 h 3200400"/>
                <a:gd name="connsiteX8-617" fmla="*/ 2400300 w 3200400"/>
                <a:gd name="connsiteY8-618" fmla="*/ 214386 h 3200400"/>
                <a:gd name="connsiteX9-619" fmla="*/ 2443448 w 3200400"/>
                <a:gd name="connsiteY9-620" fmla="*/ 756952 h 3200400"/>
                <a:gd name="connsiteX10-621" fmla="*/ 2986014 w 3200400"/>
                <a:gd name="connsiteY10-622" fmla="*/ 800100 h 3200400"/>
                <a:gd name="connsiteX11-623" fmla="*/ 2752098 w 3200400"/>
                <a:gd name="connsiteY11-624" fmla="*/ 1291550 h 3200400"/>
                <a:gd name="connsiteX12-625" fmla="*/ 3200400 w 3200400"/>
                <a:gd name="connsiteY12-626" fmla="*/ 1600200 h 3200400"/>
                <a:gd name="connsiteX13-627" fmla="*/ 2752098 w 3200400"/>
                <a:gd name="connsiteY13-628" fmla="*/ 1908850 h 3200400"/>
                <a:gd name="connsiteX14-629" fmla="*/ 2986014 w 3200400"/>
                <a:gd name="connsiteY14-630" fmla="*/ 2400300 h 3200400"/>
                <a:gd name="connsiteX15-631" fmla="*/ 2443448 w 3200400"/>
                <a:gd name="connsiteY15-632" fmla="*/ 2443448 h 3200400"/>
                <a:gd name="connsiteX16-633" fmla="*/ 2400300 w 3200400"/>
                <a:gd name="connsiteY16-634" fmla="*/ 2986014 h 3200400"/>
                <a:gd name="connsiteX17-635" fmla="*/ 1908850 w 3200400"/>
                <a:gd name="connsiteY17-636" fmla="*/ 2752098 h 3200400"/>
                <a:gd name="connsiteX18-637" fmla="*/ 1600200 w 3200400"/>
                <a:gd name="connsiteY18-638" fmla="*/ 3200400 h 3200400"/>
                <a:gd name="connsiteX19-639" fmla="*/ 1291550 w 3200400"/>
                <a:gd name="connsiteY19-640" fmla="*/ 2752098 h 3200400"/>
                <a:gd name="connsiteX20-641" fmla="*/ 800100 w 3200400"/>
                <a:gd name="connsiteY20-642" fmla="*/ 2986014 h 3200400"/>
                <a:gd name="connsiteX21-643" fmla="*/ 756952 w 3200400"/>
                <a:gd name="connsiteY21-644" fmla="*/ 2443448 h 3200400"/>
                <a:gd name="connsiteX22-645" fmla="*/ 214386 w 3200400"/>
                <a:gd name="connsiteY22-646" fmla="*/ 2400300 h 3200400"/>
                <a:gd name="connsiteX23-647" fmla="*/ 448302 w 3200400"/>
                <a:gd name="connsiteY23-648" fmla="*/ 1908850 h 3200400"/>
                <a:gd name="connsiteX24-649" fmla="*/ 0 w 3200400"/>
                <a:gd name="connsiteY24-650" fmla="*/ 1600200 h 3200400"/>
                <a:gd name="connsiteX0-651" fmla="*/ 0 w 3200400"/>
                <a:gd name="connsiteY0-652" fmla="*/ 1600200 h 3200400"/>
                <a:gd name="connsiteX1-653" fmla="*/ 448302 w 3200400"/>
                <a:gd name="connsiteY1-654" fmla="*/ 1291550 h 3200400"/>
                <a:gd name="connsiteX2-655" fmla="*/ 214386 w 3200400"/>
                <a:gd name="connsiteY2-656" fmla="*/ 800100 h 3200400"/>
                <a:gd name="connsiteX3-657" fmla="*/ 756952 w 3200400"/>
                <a:gd name="connsiteY3-658" fmla="*/ 756952 h 3200400"/>
                <a:gd name="connsiteX4-659" fmla="*/ 800100 w 3200400"/>
                <a:gd name="connsiteY4-660" fmla="*/ 214386 h 3200400"/>
                <a:gd name="connsiteX5-661" fmla="*/ 1291550 w 3200400"/>
                <a:gd name="connsiteY5-662" fmla="*/ 448302 h 3200400"/>
                <a:gd name="connsiteX6-663" fmla="*/ 1600200 w 3200400"/>
                <a:gd name="connsiteY6-664" fmla="*/ 0 h 3200400"/>
                <a:gd name="connsiteX7-665" fmla="*/ 1908850 w 3200400"/>
                <a:gd name="connsiteY7-666" fmla="*/ 448302 h 3200400"/>
                <a:gd name="connsiteX8-667" fmla="*/ 2400300 w 3200400"/>
                <a:gd name="connsiteY8-668" fmla="*/ 214386 h 3200400"/>
                <a:gd name="connsiteX9-669" fmla="*/ 2443448 w 3200400"/>
                <a:gd name="connsiteY9-670" fmla="*/ 756952 h 3200400"/>
                <a:gd name="connsiteX10-671" fmla="*/ 2986014 w 3200400"/>
                <a:gd name="connsiteY10-672" fmla="*/ 800100 h 3200400"/>
                <a:gd name="connsiteX11-673" fmla="*/ 2752098 w 3200400"/>
                <a:gd name="connsiteY11-674" fmla="*/ 1291550 h 3200400"/>
                <a:gd name="connsiteX12-675" fmla="*/ 3200400 w 3200400"/>
                <a:gd name="connsiteY12-676" fmla="*/ 1600200 h 3200400"/>
                <a:gd name="connsiteX13-677" fmla="*/ 2752098 w 3200400"/>
                <a:gd name="connsiteY13-678" fmla="*/ 1908850 h 3200400"/>
                <a:gd name="connsiteX14-679" fmla="*/ 2986014 w 3200400"/>
                <a:gd name="connsiteY14-680" fmla="*/ 2400300 h 3200400"/>
                <a:gd name="connsiteX15-681" fmla="*/ 2443448 w 3200400"/>
                <a:gd name="connsiteY15-682" fmla="*/ 2443448 h 3200400"/>
                <a:gd name="connsiteX16-683" fmla="*/ 2400300 w 3200400"/>
                <a:gd name="connsiteY16-684" fmla="*/ 2986014 h 3200400"/>
                <a:gd name="connsiteX17-685" fmla="*/ 1908850 w 3200400"/>
                <a:gd name="connsiteY17-686" fmla="*/ 2752098 h 3200400"/>
                <a:gd name="connsiteX18-687" fmla="*/ 1600200 w 3200400"/>
                <a:gd name="connsiteY18-688" fmla="*/ 3200400 h 3200400"/>
                <a:gd name="connsiteX19-689" fmla="*/ 1291550 w 3200400"/>
                <a:gd name="connsiteY19-690" fmla="*/ 2752098 h 3200400"/>
                <a:gd name="connsiteX20-691" fmla="*/ 800100 w 3200400"/>
                <a:gd name="connsiteY20-692" fmla="*/ 2986014 h 3200400"/>
                <a:gd name="connsiteX21-693" fmla="*/ 756952 w 3200400"/>
                <a:gd name="connsiteY21-694" fmla="*/ 2443448 h 3200400"/>
                <a:gd name="connsiteX22-695" fmla="*/ 214386 w 3200400"/>
                <a:gd name="connsiteY22-696" fmla="*/ 2400300 h 3200400"/>
                <a:gd name="connsiteX23-697" fmla="*/ 448302 w 3200400"/>
                <a:gd name="connsiteY23-698" fmla="*/ 1908850 h 3200400"/>
                <a:gd name="connsiteX24-699" fmla="*/ 0 w 3200400"/>
                <a:gd name="connsiteY24-700" fmla="*/ 1600200 h 3200400"/>
                <a:gd name="connsiteX0-701" fmla="*/ 0 w 3200400"/>
                <a:gd name="connsiteY0-702" fmla="*/ 1600200 h 3200400"/>
                <a:gd name="connsiteX1-703" fmla="*/ 448302 w 3200400"/>
                <a:gd name="connsiteY1-704" fmla="*/ 1291550 h 3200400"/>
                <a:gd name="connsiteX2-705" fmla="*/ 214386 w 3200400"/>
                <a:gd name="connsiteY2-706" fmla="*/ 800100 h 3200400"/>
                <a:gd name="connsiteX3-707" fmla="*/ 756952 w 3200400"/>
                <a:gd name="connsiteY3-708" fmla="*/ 756952 h 3200400"/>
                <a:gd name="connsiteX4-709" fmla="*/ 800100 w 3200400"/>
                <a:gd name="connsiteY4-710" fmla="*/ 214386 h 3200400"/>
                <a:gd name="connsiteX5-711" fmla="*/ 1291550 w 3200400"/>
                <a:gd name="connsiteY5-712" fmla="*/ 448302 h 3200400"/>
                <a:gd name="connsiteX6-713" fmla="*/ 1600200 w 3200400"/>
                <a:gd name="connsiteY6-714" fmla="*/ 0 h 3200400"/>
                <a:gd name="connsiteX7-715" fmla="*/ 1908850 w 3200400"/>
                <a:gd name="connsiteY7-716" fmla="*/ 448302 h 3200400"/>
                <a:gd name="connsiteX8-717" fmla="*/ 2400300 w 3200400"/>
                <a:gd name="connsiteY8-718" fmla="*/ 214386 h 3200400"/>
                <a:gd name="connsiteX9-719" fmla="*/ 2443448 w 3200400"/>
                <a:gd name="connsiteY9-720" fmla="*/ 756952 h 3200400"/>
                <a:gd name="connsiteX10-721" fmla="*/ 2986014 w 3200400"/>
                <a:gd name="connsiteY10-722" fmla="*/ 800100 h 3200400"/>
                <a:gd name="connsiteX11-723" fmla="*/ 2752098 w 3200400"/>
                <a:gd name="connsiteY11-724" fmla="*/ 1291550 h 3200400"/>
                <a:gd name="connsiteX12-725" fmla="*/ 3200400 w 3200400"/>
                <a:gd name="connsiteY12-726" fmla="*/ 1600200 h 3200400"/>
                <a:gd name="connsiteX13-727" fmla="*/ 2752098 w 3200400"/>
                <a:gd name="connsiteY13-728" fmla="*/ 1908850 h 3200400"/>
                <a:gd name="connsiteX14-729" fmla="*/ 2986014 w 3200400"/>
                <a:gd name="connsiteY14-730" fmla="*/ 2400300 h 3200400"/>
                <a:gd name="connsiteX15-731" fmla="*/ 2443448 w 3200400"/>
                <a:gd name="connsiteY15-732" fmla="*/ 2443448 h 3200400"/>
                <a:gd name="connsiteX16-733" fmla="*/ 2400300 w 3200400"/>
                <a:gd name="connsiteY16-734" fmla="*/ 2986014 h 3200400"/>
                <a:gd name="connsiteX17-735" fmla="*/ 1908850 w 3200400"/>
                <a:gd name="connsiteY17-736" fmla="*/ 2752098 h 3200400"/>
                <a:gd name="connsiteX18-737" fmla="*/ 1600200 w 3200400"/>
                <a:gd name="connsiteY18-738" fmla="*/ 3200400 h 3200400"/>
                <a:gd name="connsiteX19-739" fmla="*/ 1291550 w 3200400"/>
                <a:gd name="connsiteY19-740" fmla="*/ 2752098 h 3200400"/>
                <a:gd name="connsiteX20-741" fmla="*/ 800100 w 3200400"/>
                <a:gd name="connsiteY20-742" fmla="*/ 2986014 h 3200400"/>
                <a:gd name="connsiteX21-743" fmla="*/ 756952 w 3200400"/>
                <a:gd name="connsiteY21-744" fmla="*/ 2443448 h 3200400"/>
                <a:gd name="connsiteX22-745" fmla="*/ 214386 w 3200400"/>
                <a:gd name="connsiteY22-746" fmla="*/ 2400300 h 3200400"/>
                <a:gd name="connsiteX23-747" fmla="*/ 448302 w 3200400"/>
                <a:gd name="connsiteY23-748" fmla="*/ 1908850 h 3200400"/>
                <a:gd name="connsiteX24-749" fmla="*/ 0 w 3200400"/>
                <a:gd name="connsiteY24-750" fmla="*/ 1600200 h 3200400"/>
                <a:gd name="connsiteX0-751" fmla="*/ 0 w 3200400"/>
                <a:gd name="connsiteY0-752" fmla="*/ 1600200 h 3200400"/>
                <a:gd name="connsiteX1-753" fmla="*/ 448302 w 3200400"/>
                <a:gd name="connsiteY1-754" fmla="*/ 1291550 h 3200400"/>
                <a:gd name="connsiteX2-755" fmla="*/ 214386 w 3200400"/>
                <a:gd name="connsiteY2-756" fmla="*/ 800100 h 3200400"/>
                <a:gd name="connsiteX3-757" fmla="*/ 756952 w 3200400"/>
                <a:gd name="connsiteY3-758" fmla="*/ 756952 h 3200400"/>
                <a:gd name="connsiteX4-759" fmla="*/ 800100 w 3200400"/>
                <a:gd name="connsiteY4-760" fmla="*/ 214386 h 3200400"/>
                <a:gd name="connsiteX5-761" fmla="*/ 1291550 w 3200400"/>
                <a:gd name="connsiteY5-762" fmla="*/ 448302 h 3200400"/>
                <a:gd name="connsiteX6-763" fmla="*/ 1600200 w 3200400"/>
                <a:gd name="connsiteY6-764" fmla="*/ 0 h 3200400"/>
                <a:gd name="connsiteX7-765" fmla="*/ 1908850 w 3200400"/>
                <a:gd name="connsiteY7-766" fmla="*/ 448302 h 3200400"/>
                <a:gd name="connsiteX8-767" fmla="*/ 2400300 w 3200400"/>
                <a:gd name="connsiteY8-768" fmla="*/ 214386 h 3200400"/>
                <a:gd name="connsiteX9-769" fmla="*/ 2443448 w 3200400"/>
                <a:gd name="connsiteY9-770" fmla="*/ 756952 h 3200400"/>
                <a:gd name="connsiteX10-771" fmla="*/ 2986014 w 3200400"/>
                <a:gd name="connsiteY10-772" fmla="*/ 800100 h 3200400"/>
                <a:gd name="connsiteX11-773" fmla="*/ 2752098 w 3200400"/>
                <a:gd name="connsiteY11-774" fmla="*/ 1291550 h 3200400"/>
                <a:gd name="connsiteX12-775" fmla="*/ 3200400 w 3200400"/>
                <a:gd name="connsiteY12-776" fmla="*/ 1600200 h 3200400"/>
                <a:gd name="connsiteX13-777" fmla="*/ 2752098 w 3200400"/>
                <a:gd name="connsiteY13-778" fmla="*/ 1908850 h 3200400"/>
                <a:gd name="connsiteX14-779" fmla="*/ 2986014 w 3200400"/>
                <a:gd name="connsiteY14-780" fmla="*/ 2400300 h 3200400"/>
                <a:gd name="connsiteX15-781" fmla="*/ 2443448 w 3200400"/>
                <a:gd name="connsiteY15-782" fmla="*/ 2443448 h 3200400"/>
                <a:gd name="connsiteX16-783" fmla="*/ 2400300 w 3200400"/>
                <a:gd name="connsiteY16-784" fmla="*/ 2986014 h 3200400"/>
                <a:gd name="connsiteX17-785" fmla="*/ 1908850 w 3200400"/>
                <a:gd name="connsiteY17-786" fmla="*/ 2752098 h 3200400"/>
                <a:gd name="connsiteX18-787" fmla="*/ 1600200 w 3200400"/>
                <a:gd name="connsiteY18-788" fmla="*/ 3200400 h 3200400"/>
                <a:gd name="connsiteX19-789" fmla="*/ 1291550 w 3200400"/>
                <a:gd name="connsiteY19-790" fmla="*/ 2752098 h 3200400"/>
                <a:gd name="connsiteX20-791" fmla="*/ 800100 w 3200400"/>
                <a:gd name="connsiteY20-792" fmla="*/ 2986014 h 3200400"/>
                <a:gd name="connsiteX21-793" fmla="*/ 756952 w 3200400"/>
                <a:gd name="connsiteY21-794" fmla="*/ 2443448 h 3200400"/>
                <a:gd name="connsiteX22-795" fmla="*/ 214386 w 3200400"/>
                <a:gd name="connsiteY22-796" fmla="*/ 2400300 h 3200400"/>
                <a:gd name="connsiteX23-797" fmla="*/ 448302 w 3200400"/>
                <a:gd name="connsiteY23-798" fmla="*/ 1908850 h 3200400"/>
                <a:gd name="connsiteX24-799" fmla="*/ 0 w 3200400"/>
                <a:gd name="connsiteY24-800" fmla="*/ 1600200 h 3200400"/>
                <a:gd name="connsiteX0-801" fmla="*/ 0 w 3200400"/>
                <a:gd name="connsiteY0-802" fmla="*/ 1600200 h 3200400"/>
                <a:gd name="connsiteX1-803" fmla="*/ 448302 w 3200400"/>
                <a:gd name="connsiteY1-804" fmla="*/ 1291550 h 3200400"/>
                <a:gd name="connsiteX2-805" fmla="*/ 214386 w 3200400"/>
                <a:gd name="connsiteY2-806" fmla="*/ 800100 h 3200400"/>
                <a:gd name="connsiteX3-807" fmla="*/ 756952 w 3200400"/>
                <a:gd name="connsiteY3-808" fmla="*/ 756952 h 3200400"/>
                <a:gd name="connsiteX4-809" fmla="*/ 800100 w 3200400"/>
                <a:gd name="connsiteY4-810" fmla="*/ 214386 h 3200400"/>
                <a:gd name="connsiteX5-811" fmla="*/ 1291550 w 3200400"/>
                <a:gd name="connsiteY5-812" fmla="*/ 448302 h 3200400"/>
                <a:gd name="connsiteX6-813" fmla="*/ 1600200 w 3200400"/>
                <a:gd name="connsiteY6-814" fmla="*/ 0 h 3200400"/>
                <a:gd name="connsiteX7-815" fmla="*/ 1908850 w 3200400"/>
                <a:gd name="connsiteY7-816" fmla="*/ 448302 h 3200400"/>
                <a:gd name="connsiteX8-817" fmla="*/ 2400300 w 3200400"/>
                <a:gd name="connsiteY8-818" fmla="*/ 214386 h 3200400"/>
                <a:gd name="connsiteX9-819" fmla="*/ 2443448 w 3200400"/>
                <a:gd name="connsiteY9-820" fmla="*/ 756952 h 3200400"/>
                <a:gd name="connsiteX10-821" fmla="*/ 2986014 w 3200400"/>
                <a:gd name="connsiteY10-822" fmla="*/ 800100 h 3200400"/>
                <a:gd name="connsiteX11-823" fmla="*/ 2752098 w 3200400"/>
                <a:gd name="connsiteY11-824" fmla="*/ 1291550 h 3200400"/>
                <a:gd name="connsiteX12-825" fmla="*/ 3200400 w 3200400"/>
                <a:gd name="connsiteY12-826" fmla="*/ 1600200 h 3200400"/>
                <a:gd name="connsiteX13-827" fmla="*/ 2752098 w 3200400"/>
                <a:gd name="connsiteY13-828" fmla="*/ 1908850 h 3200400"/>
                <a:gd name="connsiteX14-829" fmla="*/ 2986014 w 3200400"/>
                <a:gd name="connsiteY14-830" fmla="*/ 2400300 h 3200400"/>
                <a:gd name="connsiteX15-831" fmla="*/ 2443448 w 3200400"/>
                <a:gd name="connsiteY15-832" fmla="*/ 2443448 h 3200400"/>
                <a:gd name="connsiteX16-833" fmla="*/ 2400300 w 3200400"/>
                <a:gd name="connsiteY16-834" fmla="*/ 2986014 h 3200400"/>
                <a:gd name="connsiteX17-835" fmla="*/ 1908850 w 3200400"/>
                <a:gd name="connsiteY17-836" fmla="*/ 2752098 h 3200400"/>
                <a:gd name="connsiteX18-837" fmla="*/ 1600200 w 3200400"/>
                <a:gd name="connsiteY18-838" fmla="*/ 3200400 h 3200400"/>
                <a:gd name="connsiteX19-839" fmla="*/ 1291550 w 3200400"/>
                <a:gd name="connsiteY19-840" fmla="*/ 2752098 h 3200400"/>
                <a:gd name="connsiteX20-841" fmla="*/ 800100 w 3200400"/>
                <a:gd name="connsiteY20-842" fmla="*/ 2986014 h 3200400"/>
                <a:gd name="connsiteX21-843" fmla="*/ 756952 w 3200400"/>
                <a:gd name="connsiteY21-844" fmla="*/ 2443448 h 3200400"/>
                <a:gd name="connsiteX22-845" fmla="*/ 214386 w 3200400"/>
                <a:gd name="connsiteY22-846" fmla="*/ 2400300 h 3200400"/>
                <a:gd name="connsiteX23-847" fmla="*/ 448302 w 3200400"/>
                <a:gd name="connsiteY23-848" fmla="*/ 1908850 h 3200400"/>
                <a:gd name="connsiteX24-849" fmla="*/ 0 w 3200400"/>
                <a:gd name="connsiteY24-850" fmla="*/ 1600200 h 3200400"/>
                <a:gd name="connsiteX0-851" fmla="*/ 0 w 3200400"/>
                <a:gd name="connsiteY0-852" fmla="*/ 1600200 h 3200400"/>
                <a:gd name="connsiteX1-853" fmla="*/ 448302 w 3200400"/>
                <a:gd name="connsiteY1-854" fmla="*/ 1291550 h 3200400"/>
                <a:gd name="connsiteX2-855" fmla="*/ 214386 w 3200400"/>
                <a:gd name="connsiteY2-856" fmla="*/ 800100 h 3200400"/>
                <a:gd name="connsiteX3-857" fmla="*/ 756952 w 3200400"/>
                <a:gd name="connsiteY3-858" fmla="*/ 756952 h 3200400"/>
                <a:gd name="connsiteX4-859" fmla="*/ 800100 w 3200400"/>
                <a:gd name="connsiteY4-860" fmla="*/ 214386 h 3200400"/>
                <a:gd name="connsiteX5-861" fmla="*/ 1291550 w 3200400"/>
                <a:gd name="connsiteY5-862" fmla="*/ 448302 h 3200400"/>
                <a:gd name="connsiteX6-863" fmla="*/ 1600200 w 3200400"/>
                <a:gd name="connsiteY6-864" fmla="*/ 0 h 3200400"/>
                <a:gd name="connsiteX7-865" fmla="*/ 1908850 w 3200400"/>
                <a:gd name="connsiteY7-866" fmla="*/ 448302 h 3200400"/>
                <a:gd name="connsiteX8-867" fmla="*/ 2400300 w 3200400"/>
                <a:gd name="connsiteY8-868" fmla="*/ 214386 h 3200400"/>
                <a:gd name="connsiteX9-869" fmla="*/ 2443448 w 3200400"/>
                <a:gd name="connsiteY9-870" fmla="*/ 756952 h 3200400"/>
                <a:gd name="connsiteX10-871" fmla="*/ 2986014 w 3200400"/>
                <a:gd name="connsiteY10-872" fmla="*/ 800100 h 3200400"/>
                <a:gd name="connsiteX11-873" fmla="*/ 2752098 w 3200400"/>
                <a:gd name="connsiteY11-874" fmla="*/ 1291550 h 3200400"/>
                <a:gd name="connsiteX12-875" fmla="*/ 3200400 w 3200400"/>
                <a:gd name="connsiteY12-876" fmla="*/ 1600200 h 3200400"/>
                <a:gd name="connsiteX13-877" fmla="*/ 2752098 w 3200400"/>
                <a:gd name="connsiteY13-878" fmla="*/ 1908850 h 3200400"/>
                <a:gd name="connsiteX14-879" fmla="*/ 2986014 w 3200400"/>
                <a:gd name="connsiteY14-880" fmla="*/ 2400300 h 3200400"/>
                <a:gd name="connsiteX15-881" fmla="*/ 2443448 w 3200400"/>
                <a:gd name="connsiteY15-882" fmla="*/ 2443448 h 3200400"/>
                <a:gd name="connsiteX16-883" fmla="*/ 2400300 w 3200400"/>
                <a:gd name="connsiteY16-884" fmla="*/ 2986014 h 3200400"/>
                <a:gd name="connsiteX17-885" fmla="*/ 1908850 w 3200400"/>
                <a:gd name="connsiteY17-886" fmla="*/ 2752098 h 3200400"/>
                <a:gd name="connsiteX18-887" fmla="*/ 1600200 w 3200400"/>
                <a:gd name="connsiteY18-888" fmla="*/ 3200400 h 3200400"/>
                <a:gd name="connsiteX19-889" fmla="*/ 1291550 w 3200400"/>
                <a:gd name="connsiteY19-890" fmla="*/ 2752098 h 3200400"/>
                <a:gd name="connsiteX20-891" fmla="*/ 800100 w 3200400"/>
                <a:gd name="connsiteY20-892" fmla="*/ 2986014 h 3200400"/>
                <a:gd name="connsiteX21-893" fmla="*/ 756952 w 3200400"/>
                <a:gd name="connsiteY21-894" fmla="*/ 2443448 h 3200400"/>
                <a:gd name="connsiteX22-895" fmla="*/ 214386 w 3200400"/>
                <a:gd name="connsiteY22-896" fmla="*/ 2400300 h 3200400"/>
                <a:gd name="connsiteX23-897" fmla="*/ 448302 w 3200400"/>
                <a:gd name="connsiteY23-898" fmla="*/ 1908850 h 3200400"/>
                <a:gd name="connsiteX24-899" fmla="*/ 0 w 3200400"/>
                <a:gd name="connsiteY24-900" fmla="*/ 1600200 h 3200400"/>
                <a:gd name="connsiteX0-901" fmla="*/ 0 w 3200400"/>
                <a:gd name="connsiteY0-902" fmla="*/ 1600200 h 3200400"/>
                <a:gd name="connsiteX1-903" fmla="*/ 448302 w 3200400"/>
                <a:gd name="connsiteY1-904" fmla="*/ 1291550 h 3200400"/>
                <a:gd name="connsiteX2-905" fmla="*/ 214386 w 3200400"/>
                <a:gd name="connsiteY2-906" fmla="*/ 800100 h 3200400"/>
                <a:gd name="connsiteX3-907" fmla="*/ 756952 w 3200400"/>
                <a:gd name="connsiteY3-908" fmla="*/ 756952 h 3200400"/>
                <a:gd name="connsiteX4-909" fmla="*/ 800100 w 3200400"/>
                <a:gd name="connsiteY4-910" fmla="*/ 214386 h 3200400"/>
                <a:gd name="connsiteX5-911" fmla="*/ 1291550 w 3200400"/>
                <a:gd name="connsiteY5-912" fmla="*/ 448302 h 3200400"/>
                <a:gd name="connsiteX6-913" fmla="*/ 1600200 w 3200400"/>
                <a:gd name="connsiteY6-914" fmla="*/ 0 h 3200400"/>
                <a:gd name="connsiteX7-915" fmla="*/ 1908850 w 3200400"/>
                <a:gd name="connsiteY7-916" fmla="*/ 448302 h 3200400"/>
                <a:gd name="connsiteX8-917" fmla="*/ 2400300 w 3200400"/>
                <a:gd name="connsiteY8-918" fmla="*/ 214386 h 3200400"/>
                <a:gd name="connsiteX9-919" fmla="*/ 2443448 w 3200400"/>
                <a:gd name="connsiteY9-920" fmla="*/ 756952 h 3200400"/>
                <a:gd name="connsiteX10-921" fmla="*/ 2986014 w 3200400"/>
                <a:gd name="connsiteY10-922" fmla="*/ 800100 h 3200400"/>
                <a:gd name="connsiteX11-923" fmla="*/ 2752098 w 3200400"/>
                <a:gd name="connsiteY11-924" fmla="*/ 1291550 h 3200400"/>
                <a:gd name="connsiteX12-925" fmla="*/ 3200400 w 3200400"/>
                <a:gd name="connsiteY12-926" fmla="*/ 1600200 h 3200400"/>
                <a:gd name="connsiteX13-927" fmla="*/ 2752098 w 3200400"/>
                <a:gd name="connsiteY13-928" fmla="*/ 1908850 h 3200400"/>
                <a:gd name="connsiteX14-929" fmla="*/ 2986014 w 3200400"/>
                <a:gd name="connsiteY14-930" fmla="*/ 2400300 h 3200400"/>
                <a:gd name="connsiteX15-931" fmla="*/ 2443448 w 3200400"/>
                <a:gd name="connsiteY15-932" fmla="*/ 2443448 h 3200400"/>
                <a:gd name="connsiteX16-933" fmla="*/ 2400300 w 3200400"/>
                <a:gd name="connsiteY16-934" fmla="*/ 2986014 h 3200400"/>
                <a:gd name="connsiteX17-935" fmla="*/ 1908850 w 3200400"/>
                <a:gd name="connsiteY17-936" fmla="*/ 2752098 h 3200400"/>
                <a:gd name="connsiteX18-937" fmla="*/ 1600200 w 3200400"/>
                <a:gd name="connsiteY18-938" fmla="*/ 3200400 h 3200400"/>
                <a:gd name="connsiteX19-939" fmla="*/ 1291550 w 3200400"/>
                <a:gd name="connsiteY19-940" fmla="*/ 2752098 h 3200400"/>
                <a:gd name="connsiteX20-941" fmla="*/ 800100 w 3200400"/>
                <a:gd name="connsiteY20-942" fmla="*/ 2986014 h 3200400"/>
                <a:gd name="connsiteX21-943" fmla="*/ 756952 w 3200400"/>
                <a:gd name="connsiteY21-944" fmla="*/ 2443448 h 3200400"/>
                <a:gd name="connsiteX22-945" fmla="*/ 214386 w 3200400"/>
                <a:gd name="connsiteY22-946" fmla="*/ 2400300 h 3200400"/>
                <a:gd name="connsiteX23-947" fmla="*/ 448302 w 3200400"/>
                <a:gd name="connsiteY23-948" fmla="*/ 1908850 h 3200400"/>
                <a:gd name="connsiteX24-949" fmla="*/ 0 w 3200400"/>
                <a:gd name="connsiteY24-950" fmla="*/ 1600200 h 3200400"/>
                <a:gd name="connsiteX0-951" fmla="*/ 0 w 3200400"/>
                <a:gd name="connsiteY0-952" fmla="*/ 1600200 h 3200400"/>
                <a:gd name="connsiteX1-953" fmla="*/ 448302 w 3200400"/>
                <a:gd name="connsiteY1-954" fmla="*/ 1291550 h 3200400"/>
                <a:gd name="connsiteX2-955" fmla="*/ 214386 w 3200400"/>
                <a:gd name="connsiteY2-956" fmla="*/ 800100 h 3200400"/>
                <a:gd name="connsiteX3-957" fmla="*/ 756952 w 3200400"/>
                <a:gd name="connsiteY3-958" fmla="*/ 756952 h 3200400"/>
                <a:gd name="connsiteX4-959" fmla="*/ 800100 w 3200400"/>
                <a:gd name="connsiteY4-960" fmla="*/ 214386 h 3200400"/>
                <a:gd name="connsiteX5-961" fmla="*/ 1291550 w 3200400"/>
                <a:gd name="connsiteY5-962" fmla="*/ 448302 h 3200400"/>
                <a:gd name="connsiteX6-963" fmla="*/ 1600200 w 3200400"/>
                <a:gd name="connsiteY6-964" fmla="*/ 0 h 3200400"/>
                <a:gd name="connsiteX7-965" fmla="*/ 1908850 w 3200400"/>
                <a:gd name="connsiteY7-966" fmla="*/ 448302 h 3200400"/>
                <a:gd name="connsiteX8-967" fmla="*/ 2400300 w 3200400"/>
                <a:gd name="connsiteY8-968" fmla="*/ 214386 h 3200400"/>
                <a:gd name="connsiteX9-969" fmla="*/ 2443448 w 3200400"/>
                <a:gd name="connsiteY9-970" fmla="*/ 756952 h 3200400"/>
                <a:gd name="connsiteX10-971" fmla="*/ 2986014 w 3200400"/>
                <a:gd name="connsiteY10-972" fmla="*/ 800100 h 3200400"/>
                <a:gd name="connsiteX11-973" fmla="*/ 2752098 w 3200400"/>
                <a:gd name="connsiteY11-974" fmla="*/ 1291550 h 3200400"/>
                <a:gd name="connsiteX12-975" fmla="*/ 3200400 w 3200400"/>
                <a:gd name="connsiteY12-976" fmla="*/ 1600200 h 3200400"/>
                <a:gd name="connsiteX13-977" fmla="*/ 2752098 w 3200400"/>
                <a:gd name="connsiteY13-978" fmla="*/ 1908850 h 3200400"/>
                <a:gd name="connsiteX14-979" fmla="*/ 2986014 w 3200400"/>
                <a:gd name="connsiteY14-980" fmla="*/ 2400300 h 3200400"/>
                <a:gd name="connsiteX15-981" fmla="*/ 2443448 w 3200400"/>
                <a:gd name="connsiteY15-982" fmla="*/ 2443448 h 3200400"/>
                <a:gd name="connsiteX16-983" fmla="*/ 2400300 w 3200400"/>
                <a:gd name="connsiteY16-984" fmla="*/ 2986014 h 3200400"/>
                <a:gd name="connsiteX17-985" fmla="*/ 1908850 w 3200400"/>
                <a:gd name="connsiteY17-986" fmla="*/ 2752098 h 3200400"/>
                <a:gd name="connsiteX18-987" fmla="*/ 1600200 w 3200400"/>
                <a:gd name="connsiteY18-988" fmla="*/ 3200400 h 3200400"/>
                <a:gd name="connsiteX19-989" fmla="*/ 1291550 w 3200400"/>
                <a:gd name="connsiteY19-990" fmla="*/ 2752098 h 3200400"/>
                <a:gd name="connsiteX20-991" fmla="*/ 800100 w 3200400"/>
                <a:gd name="connsiteY20-992" fmla="*/ 2986014 h 3200400"/>
                <a:gd name="connsiteX21-993" fmla="*/ 756952 w 3200400"/>
                <a:gd name="connsiteY21-994" fmla="*/ 2443448 h 3200400"/>
                <a:gd name="connsiteX22-995" fmla="*/ 214386 w 3200400"/>
                <a:gd name="connsiteY22-996" fmla="*/ 2400300 h 3200400"/>
                <a:gd name="connsiteX23-997" fmla="*/ 448302 w 3200400"/>
                <a:gd name="connsiteY23-998" fmla="*/ 1908850 h 3200400"/>
                <a:gd name="connsiteX24-999" fmla="*/ 0 w 3200400"/>
                <a:gd name="connsiteY24-1000" fmla="*/ 1600200 h 3200400"/>
                <a:gd name="connsiteX0-1001" fmla="*/ 0 w 3200400"/>
                <a:gd name="connsiteY0-1002" fmla="*/ 1600200 h 3200400"/>
                <a:gd name="connsiteX1-1003" fmla="*/ 448302 w 3200400"/>
                <a:gd name="connsiteY1-1004" fmla="*/ 1291550 h 3200400"/>
                <a:gd name="connsiteX2-1005" fmla="*/ 214386 w 3200400"/>
                <a:gd name="connsiteY2-1006" fmla="*/ 800100 h 3200400"/>
                <a:gd name="connsiteX3-1007" fmla="*/ 756952 w 3200400"/>
                <a:gd name="connsiteY3-1008" fmla="*/ 756952 h 3200400"/>
                <a:gd name="connsiteX4-1009" fmla="*/ 800100 w 3200400"/>
                <a:gd name="connsiteY4-1010" fmla="*/ 214386 h 3200400"/>
                <a:gd name="connsiteX5-1011" fmla="*/ 1291550 w 3200400"/>
                <a:gd name="connsiteY5-1012" fmla="*/ 448302 h 3200400"/>
                <a:gd name="connsiteX6-1013" fmla="*/ 1600200 w 3200400"/>
                <a:gd name="connsiteY6-1014" fmla="*/ 0 h 3200400"/>
                <a:gd name="connsiteX7-1015" fmla="*/ 1908850 w 3200400"/>
                <a:gd name="connsiteY7-1016" fmla="*/ 448302 h 3200400"/>
                <a:gd name="connsiteX8-1017" fmla="*/ 2400300 w 3200400"/>
                <a:gd name="connsiteY8-1018" fmla="*/ 214386 h 3200400"/>
                <a:gd name="connsiteX9-1019" fmla="*/ 2443448 w 3200400"/>
                <a:gd name="connsiteY9-1020" fmla="*/ 756952 h 3200400"/>
                <a:gd name="connsiteX10-1021" fmla="*/ 2986014 w 3200400"/>
                <a:gd name="connsiteY10-1022" fmla="*/ 800100 h 3200400"/>
                <a:gd name="connsiteX11-1023" fmla="*/ 2752098 w 3200400"/>
                <a:gd name="connsiteY11-1024" fmla="*/ 1291550 h 3200400"/>
                <a:gd name="connsiteX12-1025" fmla="*/ 3200400 w 3200400"/>
                <a:gd name="connsiteY12-1026" fmla="*/ 1600200 h 3200400"/>
                <a:gd name="connsiteX13-1027" fmla="*/ 2752098 w 3200400"/>
                <a:gd name="connsiteY13-1028" fmla="*/ 1908850 h 3200400"/>
                <a:gd name="connsiteX14-1029" fmla="*/ 2986014 w 3200400"/>
                <a:gd name="connsiteY14-1030" fmla="*/ 2400300 h 3200400"/>
                <a:gd name="connsiteX15-1031" fmla="*/ 2443448 w 3200400"/>
                <a:gd name="connsiteY15-1032" fmla="*/ 2443448 h 3200400"/>
                <a:gd name="connsiteX16-1033" fmla="*/ 2400300 w 3200400"/>
                <a:gd name="connsiteY16-1034" fmla="*/ 2986014 h 3200400"/>
                <a:gd name="connsiteX17-1035" fmla="*/ 1908850 w 3200400"/>
                <a:gd name="connsiteY17-1036" fmla="*/ 2752098 h 3200400"/>
                <a:gd name="connsiteX18-1037" fmla="*/ 1600200 w 3200400"/>
                <a:gd name="connsiteY18-1038" fmla="*/ 3200400 h 3200400"/>
                <a:gd name="connsiteX19-1039" fmla="*/ 1291550 w 3200400"/>
                <a:gd name="connsiteY19-1040" fmla="*/ 2752098 h 3200400"/>
                <a:gd name="connsiteX20-1041" fmla="*/ 800100 w 3200400"/>
                <a:gd name="connsiteY20-1042" fmla="*/ 2986014 h 3200400"/>
                <a:gd name="connsiteX21-1043" fmla="*/ 756952 w 3200400"/>
                <a:gd name="connsiteY21-1044" fmla="*/ 2443448 h 3200400"/>
                <a:gd name="connsiteX22-1045" fmla="*/ 214386 w 3200400"/>
                <a:gd name="connsiteY22-1046" fmla="*/ 2400300 h 3200400"/>
                <a:gd name="connsiteX23-1047" fmla="*/ 448302 w 3200400"/>
                <a:gd name="connsiteY23-1048" fmla="*/ 1908850 h 3200400"/>
                <a:gd name="connsiteX24-1049" fmla="*/ 0 w 3200400"/>
                <a:gd name="connsiteY24-1050" fmla="*/ 1600200 h 3200400"/>
                <a:gd name="connsiteX0-1051" fmla="*/ 0 w 3200400"/>
                <a:gd name="connsiteY0-1052" fmla="*/ 1600200 h 3200400"/>
                <a:gd name="connsiteX1-1053" fmla="*/ 448302 w 3200400"/>
                <a:gd name="connsiteY1-1054" fmla="*/ 1291550 h 3200400"/>
                <a:gd name="connsiteX2-1055" fmla="*/ 214386 w 3200400"/>
                <a:gd name="connsiteY2-1056" fmla="*/ 800100 h 3200400"/>
                <a:gd name="connsiteX3-1057" fmla="*/ 756952 w 3200400"/>
                <a:gd name="connsiteY3-1058" fmla="*/ 756952 h 3200400"/>
                <a:gd name="connsiteX4-1059" fmla="*/ 800100 w 3200400"/>
                <a:gd name="connsiteY4-1060" fmla="*/ 214386 h 3200400"/>
                <a:gd name="connsiteX5-1061" fmla="*/ 1291550 w 3200400"/>
                <a:gd name="connsiteY5-1062" fmla="*/ 448302 h 3200400"/>
                <a:gd name="connsiteX6-1063" fmla="*/ 1600200 w 3200400"/>
                <a:gd name="connsiteY6-1064" fmla="*/ 0 h 3200400"/>
                <a:gd name="connsiteX7-1065" fmla="*/ 1908850 w 3200400"/>
                <a:gd name="connsiteY7-1066" fmla="*/ 448302 h 3200400"/>
                <a:gd name="connsiteX8-1067" fmla="*/ 2400300 w 3200400"/>
                <a:gd name="connsiteY8-1068" fmla="*/ 214386 h 3200400"/>
                <a:gd name="connsiteX9-1069" fmla="*/ 2443448 w 3200400"/>
                <a:gd name="connsiteY9-1070" fmla="*/ 756952 h 3200400"/>
                <a:gd name="connsiteX10-1071" fmla="*/ 2986014 w 3200400"/>
                <a:gd name="connsiteY10-1072" fmla="*/ 800100 h 3200400"/>
                <a:gd name="connsiteX11-1073" fmla="*/ 2752098 w 3200400"/>
                <a:gd name="connsiteY11-1074" fmla="*/ 1291550 h 3200400"/>
                <a:gd name="connsiteX12-1075" fmla="*/ 3200400 w 3200400"/>
                <a:gd name="connsiteY12-1076" fmla="*/ 1600200 h 3200400"/>
                <a:gd name="connsiteX13-1077" fmla="*/ 2752098 w 3200400"/>
                <a:gd name="connsiteY13-1078" fmla="*/ 1908850 h 3200400"/>
                <a:gd name="connsiteX14-1079" fmla="*/ 2986014 w 3200400"/>
                <a:gd name="connsiteY14-1080" fmla="*/ 2400300 h 3200400"/>
                <a:gd name="connsiteX15-1081" fmla="*/ 2443448 w 3200400"/>
                <a:gd name="connsiteY15-1082" fmla="*/ 2443448 h 3200400"/>
                <a:gd name="connsiteX16-1083" fmla="*/ 2400300 w 3200400"/>
                <a:gd name="connsiteY16-1084" fmla="*/ 2986014 h 3200400"/>
                <a:gd name="connsiteX17-1085" fmla="*/ 1908850 w 3200400"/>
                <a:gd name="connsiteY17-1086" fmla="*/ 2752098 h 3200400"/>
                <a:gd name="connsiteX18-1087" fmla="*/ 1600200 w 3200400"/>
                <a:gd name="connsiteY18-1088" fmla="*/ 3200400 h 3200400"/>
                <a:gd name="connsiteX19-1089" fmla="*/ 1291550 w 3200400"/>
                <a:gd name="connsiteY19-1090" fmla="*/ 2752098 h 3200400"/>
                <a:gd name="connsiteX20-1091" fmla="*/ 800100 w 3200400"/>
                <a:gd name="connsiteY20-1092" fmla="*/ 2986014 h 3200400"/>
                <a:gd name="connsiteX21-1093" fmla="*/ 756952 w 3200400"/>
                <a:gd name="connsiteY21-1094" fmla="*/ 2443448 h 3200400"/>
                <a:gd name="connsiteX22-1095" fmla="*/ 214386 w 3200400"/>
                <a:gd name="connsiteY22-1096" fmla="*/ 2400300 h 3200400"/>
                <a:gd name="connsiteX23-1097" fmla="*/ 448302 w 3200400"/>
                <a:gd name="connsiteY23-1098" fmla="*/ 1908850 h 3200400"/>
                <a:gd name="connsiteX24-1099" fmla="*/ 0 w 3200400"/>
                <a:gd name="connsiteY24-1100" fmla="*/ 1600200 h 3200400"/>
                <a:gd name="connsiteX0-1101" fmla="*/ 0 w 3200400"/>
                <a:gd name="connsiteY0-1102" fmla="*/ 1600200 h 3200400"/>
                <a:gd name="connsiteX1-1103" fmla="*/ 448302 w 3200400"/>
                <a:gd name="connsiteY1-1104" fmla="*/ 1291550 h 3200400"/>
                <a:gd name="connsiteX2-1105" fmla="*/ 214386 w 3200400"/>
                <a:gd name="connsiteY2-1106" fmla="*/ 800100 h 3200400"/>
                <a:gd name="connsiteX3-1107" fmla="*/ 756952 w 3200400"/>
                <a:gd name="connsiteY3-1108" fmla="*/ 756952 h 3200400"/>
                <a:gd name="connsiteX4-1109" fmla="*/ 800100 w 3200400"/>
                <a:gd name="connsiteY4-1110" fmla="*/ 214386 h 3200400"/>
                <a:gd name="connsiteX5-1111" fmla="*/ 1291550 w 3200400"/>
                <a:gd name="connsiteY5-1112" fmla="*/ 448302 h 3200400"/>
                <a:gd name="connsiteX6-1113" fmla="*/ 1600200 w 3200400"/>
                <a:gd name="connsiteY6-1114" fmla="*/ 0 h 3200400"/>
                <a:gd name="connsiteX7-1115" fmla="*/ 1908850 w 3200400"/>
                <a:gd name="connsiteY7-1116" fmla="*/ 448302 h 3200400"/>
                <a:gd name="connsiteX8-1117" fmla="*/ 2400300 w 3200400"/>
                <a:gd name="connsiteY8-1118" fmla="*/ 214386 h 3200400"/>
                <a:gd name="connsiteX9-1119" fmla="*/ 2443448 w 3200400"/>
                <a:gd name="connsiteY9-1120" fmla="*/ 756952 h 3200400"/>
                <a:gd name="connsiteX10-1121" fmla="*/ 2986014 w 3200400"/>
                <a:gd name="connsiteY10-1122" fmla="*/ 800100 h 3200400"/>
                <a:gd name="connsiteX11-1123" fmla="*/ 2752098 w 3200400"/>
                <a:gd name="connsiteY11-1124" fmla="*/ 1291550 h 3200400"/>
                <a:gd name="connsiteX12-1125" fmla="*/ 3200400 w 3200400"/>
                <a:gd name="connsiteY12-1126" fmla="*/ 1600200 h 3200400"/>
                <a:gd name="connsiteX13-1127" fmla="*/ 2752098 w 3200400"/>
                <a:gd name="connsiteY13-1128" fmla="*/ 1908850 h 3200400"/>
                <a:gd name="connsiteX14-1129" fmla="*/ 2986014 w 3200400"/>
                <a:gd name="connsiteY14-1130" fmla="*/ 2400300 h 3200400"/>
                <a:gd name="connsiteX15-1131" fmla="*/ 2443448 w 3200400"/>
                <a:gd name="connsiteY15-1132" fmla="*/ 2443448 h 3200400"/>
                <a:gd name="connsiteX16-1133" fmla="*/ 2400300 w 3200400"/>
                <a:gd name="connsiteY16-1134" fmla="*/ 2986014 h 3200400"/>
                <a:gd name="connsiteX17-1135" fmla="*/ 1908850 w 3200400"/>
                <a:gd name="connsiteY17-1136" fmla="*/ 2752098 h 3200400"/>
                <a:gd name="connsiteX18-1137" fmla="*/ 1600200 w 3200400"/>
                <a:gd name="connsiteY18-1138" fmla="*/ 3200400 h 3200400"/>
                <a:gd name="connsiteX19-1139" fmla="*/ 1291550 w 3200400"/>
                <a:gd name="connsiteY19-1140" fmla="*/ 2752098 h 3200400"/>
                <a:gd name="connsiteX20-1141" fmla="*/ 800100 w 3200400"/>
                <a:gd name="connsiteY20-1142" fmla="*/ 2986014 h 3200400"/>
                <a:gd name="connsiteX21-1143" fmla="*/ 756952 w 3200400"/>
                <a:gd name="connsiteY21-1144" fmla="*/ 2443448 h 3200400"/>
                <a:gd name="connsiteX22-1145" fmla="*/ 214386 w 3200400"/>
                <a:gd name="connsiteY22-1146" fmla="*/ 2400300 h 3200400"/>
                <a:gd name="connsiteX23-1147" fmla="*/ 448302 w 3200400"/>
                <a:gd name="connsiteY23-1148" fmla="*/ 1908850 h 3200400"/>
                <a:gd name="connsiteX24-1149" fmla="*/ 0 w 3200400"/>
                <a:gd name="connsiteY24-1150" fmla="*/ 1600200 h 3200400"/>
                <a:gd name="connsiteX0-1151" fmla="*/ 0 w 3200400"/>
                <a:gd name="connsiteY0-1152" fmla="*/ 1600200 h 3200400"/>
                <a:gd name="connsiteX1-1153" fmla="*/ 448302 w 3200400"/>
                <a:gd name="connsiteY1-1154" fmla="*/ 1291550 h 3200400"/>
                <a:gd name="connsiteX2-1155" fmla="*/ 214386 w 3200400"/>
                <a:gd name="connsiteY2-1156" fmla="*/ 800100 h 3200400"/>
                <a:gd name="connsiteX3-1157" fmla="*/ 756952 w 3200400"/>
                <a:gd name="connsiteY3-1158" fmla="*/ 756952 h 3200400"/>
                <a:gd name="connsiteX4-1159" fmla="*/ 800100 w 3200400"/>
                <a:gd name="connsiteY4-1160" fmla="*/ 214386 h 3200400"/>
                <a:gd name="connsiteX5-1161" fmla="*/ 1291550 w 3200400"/>
                <a:gd name="connsiteY5-1162" fmla="*/ 448302 h 3200400"/>
                <a:gd name="connsiteX6-1163" fmla="*/ 1600200 w 3200400"/>
                <a:gd name="connsiteY6-1164" fmla="*/ 0 h 3200400"/>
                <a:gd name="connsiteX7-1165" fmla="*/ 1908850 w 3200400"/>
                <a:gd name="connsiteY7-1166" fmla="*/ 448302 h 3200400"/>
                <a:gd name="connsiteX8-1167" fmla="*/ 2400300 w 3200400"/>
                <a:gd name="connsiteY8-1168" fmla="*/ 214386 h 3200400"/>
                <a:gd name="connsiteX9-1169" fmla="*/ 2443448 w 3200400"/>
                <a:gd name="connsiteY9-1170" fmla="*/ 756952 h 3200400"/>
                <a:gd name="connsiteX10-1171" fmla="*/ 2986014 w 3200400"/>
                <a:gd name="connsiteY10-1172" fmla="*/ 800100 h 3200400"/>
                <a:gd name="connsiteX11-1173" fmla="*/ 2752098 w 3200400"/>
                <a:gd name="connsiteY11-1174" fmla="*/ 1291550 h 3200400"/>
                <a:gd name="connsiteX12-1175" fmla="*/ 3200400 w 3200400"/>
                <a:gd name="connsiteY12-1176" fmla="*/ 1600200 h 3200400"/>
                <a:gd name="connsiteX13-1177" fmla="*/ 2752098 w 3200400"/>
                <a:gd name="connsiteY13-1178" fmla="*/ 1908850 h 3200400"/>
                <a:gd name="connsiteX14-1179" fmla="*/ 2986014 w 3200400"/>
                <a:gd name="connsiteY14-1180" fmla="*/ 2400300 h 3200400"/>
                <a:gd name="connsiteX15-1181" fmla="*/ 2443448 w 3200400"/>
                <a:gd name="connsiteY15-1182" fmla="*/ 2443448 h 3200400"/>
                <a:gd name="connsiteX16-1183" fmla="*/ 2400300 w 3200400"/>
                <a:gd name="connsiteY16-1184" fmla="*/ 2986014 h 3200400"/>
                <a:gd name="connsiteX17-1185" fmla="*/ 1908850 w 3200400"/>
                <a:gd name="connsiteY17-1186" fmla="*/ 2752098 h 3200400"/>
                <a:gd name="connsiteX18-1187" fmla="*/ 1600200 w 3200400"/>
                <a:gd name="connsiteY18-1188" fmla="*/ 3200400 h 3200400"/>
                <a:gd name="connsiteX19-1189" fmla="*/ 1291550 w 3200400"/>
                <a:gd name="connsiteY19-1190" fmla="*/ 2752098 h 3200400"/>
                <a:gd name="connsiteX20-1191" fmla="*/ 800100 w 3200400"/>
                <a:gd name="connsiteY20-1192" fmla="*/ 2986014 h 3200400"/>
                <a:gd name="connsiteX21-1193" fmla="*/ 756952 w 3200400"/>
                <a:gd name="connsiteY21-1194" fmla="*/ 2443448 h 3200400"/>
                <a:gd name="connsiteX22-1195" fmla="*/ 214386 w 3200400"/>
                <a:gd name="connsiteY22-1196" fmla="*/ 2400300 h 3200400"/>
                <a:gd name="connsiteX23-1197" fmla="*/ 448302 w 3200400"/>
                <a:gd name="connsiteY23-1198" fmla="*/ 1908850 h 3200400"/>
                <a:gd name="connsiteX24-1199" fmla="*/ 0 w 3200400"/>
                <a:gd name="connsiteY24-1200" fmla="*/ 1600200 h 3200400"/>
                <a:gd name="connsiteX0-1201" fmla="*/ 0 w 3200400"/>
                <a:gd name="connsiteY0-1202" fmla="*/ 1600200 h 3200400"/>
                <a:gd name="connsiteX1-1203" fmla="*/ 448302 w 3200400"/>
                <a:gd name="connsiteY1-1204" fmla="*/ 1291550 h 3200400"/>
                <a:gd name="connsiteX2-1205" fmla="*/ 214386 w 3200400"/>
                <a:gd name="connsiteY2-1206" fmla="*/ 800100 h 3200400"/>
                <a:gd name="connsiteX3-1207" fmla="*/ 756952 w 3200400"/>
                <a:gd name="connsiteY3-1208" fmla="*/ 756952 h 3200400"/>
                <a:gd name="connsiteX4-1209" fmla="*/ 800100 w 3200400"/>
                <a:gd name="connsiteY4-1210" fmla="*/ 214386 h 3200400"/>
                <a:gd name="connsiteX5-1211" fmla="*/ 1291550 w 3200400"/>
                <a:gd name="connsiteY5-1212" fmla="*/ 448302 h 3200400"/>
                <a:gd name="connsiteX6-1213" fmla="*/ 1600200 w 3200400"/>
                <a:gd name="connsiteY6-1214" fmla="*/ 0 h 3200400"/>
                <a:gd name="connsiteX7-1215" fmla="*/ 1908850 w 3200400"/>
                <a:gd name="connsiteY7-1216" fmla="*/ 448302 h 3200400"/>
                <a:gd name="connsiteX8-1217" fmla="*/ 2400300 w 3200400"/>
                <a:gd name="connsiteY8-1218" fmla="*/ 214386 h 3200400"/>
                <a:gd name="connsiteX9-1219" fmla="*/ 2443448 w 3200400"/>
                <a:gd name="connsiteY9-1220" fmla="*/ 756952 h 3200400"/>
                <a:gd name="connsiteX10-1221" fmla="*/ 2986014 w 3200400"/>
                <a:gd name="connsiteY10-1222" fmla="*/ 800100 h 3200400"/>
                <a:gd name="connsiteX11-1223" fmla="*/ 2752098 w 3200400"/>
                <a:gd name="connsiteY11-1224" fmla="*/ 1291550 h 3200400"/>
                <a:gd name="connsiteX12-1225" fmla="*/ 3200400 w 3200400"/>
                <a:gd name="connsiteY12-1226" fmla="*/ 1600200 h 3200400"/>
                <a:gd name="connsiteX13-1227" fmla="*/ 2752098 w 3200400"/>
                <a:gd name="connsiteY13-1228" fmla="*/ 1908850 h 3200400"/>
                <a:gd name="connsiteX14-1229" fmla="*/ 2986014 w 3200400"/>
                <a:gd name="connsiteY14-1230" fmla="*/ 2400300 h 3200400"/>
                <a:gd name="connsiteX15-1231" fmla="*/ 2443448 w 3200400"/>
                <a:gd name="connsiteY15-1232" fmla="*/ 2443448 h 3200400"/>
                <a:gd name="connsiteX16-1233" fmla="*/ 2400300 w 3200400"/>
                <a:gd name="connsiteY16-1234" fmla="*/ 2986014 h 3200400"/>
                <a:gd name="connsiteX17-1235" fmla="*/ 1908850 w 3200400"/>
                <a:gd name="connsiteY17-1236" fmla="*/ 2752098 h 3200400"/>
                <a:gd name="connsiteX18-1237" fmla="*/ 1600200 w 3200400"/>
                <a:gd name="connsiteY18-1238" fmla="*/ 3200400 h 3200400"/>
                <a:gd name="connsiteX19-1239" fmla="*/ 1291550 w 3200400"/>
                <a:gd name="connsiteY19-1240" fmla="*/ 2752098 h 3200400"/>
                <a:gd name="connsiteX20-1241" fmla="*/ 800100 w 3200400"/>
                <a:gd name="connsiteY20-1242" fmla="*/ 2986014 h 3200400"/>
                <a:gd name="connsiteX21-1243" fmla="*/ 756952 w 3200400"/>
                <a:gd name="connsiteY21-1244" fmla="*/ 2443448 h 3200400"/>
                <a:gd name="connsiteX22-1245" fmla="*/ 214386 w 3200400"/>
                <a:gd name="connsiteY22-1246" fmla="*/ 2400300 h 3200400"/>
                <a:gd name="connsiteX23-1247" fmla="*/ 448302 w 3200400"/>
                <a:gd name="connsiteY23-1248" fmla="*/ 1908850 h 3200400"/>
                <a:gd name="connsiteX24-1249" fmla="*/ 0 w 3200400"/>
                <a:gd name="connsiteY24-1250" fmla="*/ 1600200 h 3200400"/>
                <a:gd name="connsiteX0-1251" fmla="*/ 0 w 3200400"/>
                <a:gd name="connsiteY0-1252" fmla="*/ 1600200 h 3200400"/>
                <a:gd name="connsiteX1-1253" fmla="*/ 448302 w 3200400"/>
                <a:gd name="connsiteY1-1254" fmla="*/ 1291550 h 3200400"/>
                <a:gd name="connsiteX2-1255" fmla="*/ 214386 w 3200400"/>
                <a:gd name="connsiteY2-1256" fmla="*/ 800100 h 3200400"/>
                <a:gd name="connsiteX3-1257" fmla="*/ 756952 w 3200400"/>
                <a:gd name="connsiteY3-1258" fmla="*/ 756952 h 3200400"/>
                <a:gd name="connsiteX4-1259" fmla="*/ 800100 w 3200400"/>
                <a:gd name="connsiteY4-1260" fmla="*/ 214386 h 3200400"/>
                <a:gd name="connsiteX5-1261" fmla="*/ 1291550 w 3200400"/>
                <a:gd name="connsiteY5-1262" fmla="*/ 448302 h 3200400"/>
                <a:gd name="connsiteX6-1263" fmla="*/ 1600200 w 3200400"/>
                <a:gd name="connsiteY6-1264" fmla="*/ 0 h 3200400"/>
                <a:gd name="connsiteX7-1265" fmla="*/ 1908850 w 3200400"/>
                <a:gd name="connsiteY7-1266" fmla="*/ 448302 h 3200400"/>
                <a:gd name="connsiteX8-1267" fmla="*/ 2400300 w 3200400"/>
                <a:gd name="connsiteY8-1268" fmla="*/ 214386 h 3200400"/>
                <a:gd name="connsiteX9-1269" fmla="*/ 2443448 w 3200400"/>
                <a:gd name="connsiteY9-1270" fmla="*/ 756952 h 3200400"/>
                <a:gd name="connsiteX10-1271" fmla="*/ 2986014 w 3200400"/>
                <a:gd name="connsiteY10-1272" fmla="*/ 800100 h 3200400"/>
                <a:gd name="connsiteX11-1273" fmla="*/ 2752098 w 3200400"/>
                <a:gd name="connsiteY11-1274" fmla="*/ 1291550 h 3200400"/>
                <a:gd name="connsiteX12-1275" fmla="*/ 3200400 w 3200400"/>
                <a:gd name="connsiteY12-1276" fmla="*/ 1600200 h 3200400"/>
                <a:gd name="connsiteX13-1277" fmla="*/ 2752098 w 3200400"/>
                <a:gd name="connsiteY13-1278" fmla="*/ 1908850 h 3200400"/>
                <a:gd name="connsiteX14-1279" fmla="*/ 2986014 w 3200400"/>
                <a:gd name="connsiteY14-1280" fmla="*/ 2400300 h 3200400"/>
                <a:gd name="connsiteX15-1281" fmla="*/ 2443448 w 3200400"/>
                <a:gd name="connsiteY15-1282" fmla="*/ 2443448 h 3200400"/>
                <a:gd name="connsiteX16-1283" fmla="*/ 2400300 w 3200400"/>
                <a:gd name="connsiteY16-1284" fmla="*/ 2986014 h 3200400"/>
                <a:gd name="connsiteX17-1285" fmla="*/ 1908850 w 3200400"/>
                <a:gd name="connsiteY17-1286" fmla="*/ 2752098 h 3200400"/>
                <a:gd name="connsiteX18-1287" fmla="*/ 1600200 w 3200400"/>
                <a:gd name="connsiteY18-1288" fmla="*/ 3200400 h 3200400"/>
                <a:gd name="connsiteX19-1289" fmla="*/ 1291550 w 3200400"/>
                <a:gd name="connsiteY19-1290" fmla="*/ 2752098 h 3200400"/>
                <a:gd name="connsiteX20-1291" fmla="*/ 800100 w 3200400"/>
                <a:gd name="connsiteY20-1292" fmla="*/ 2986014 h 3200400"/>
                <a:gd name="connsiteX21-1293" fmla="*/ 756952 w 3200400"/>
                <a:gd name="connsiteY21-1294" fmla="*/ 2443448 h 3200400"/>
                <a:gd name="connsiteX22-1295" fmla="*/ 214386 w 3200400"/>
                <a:gd name="connsiteY22-1296" fmla="*/ 2400300 h 3200400"/>
                <a:gd name="connsiteX23-1297" fmla="*/ 448302 w 3200400"/>
                <a:gd name="connsiteY23-1298" fmla="*/ 1908850 h 3200400"/>
                <a:gd name="connsiteX24-1299" fmla="*/ 0 w 3200400"/>
                <a:gd name="connsiteY24-1300" fmla="*/ 1600200 h 3200400"/>
                <a:gd name="connsiteX0-1301" fmla="*/ 0 w 3200400"/>
                <a:gd name="connsiteY0-1302" fmla="*/ 1600200 h 3200400"/>
                <a:gd name="connsiteX1-1303" fmla="*/ 448302 w 3200400"/>
                <a:gd name="connsiteY1-1304" fmla="*/ 1291550 h 3200400"/>
                <a:gd name="connsiteX2-1305" fmla="*/ 214386 w 3200400"/>
                <a:gd name="connsiteY2-1306" fmla="*/ 800100 h 3200400"/>
                <a:gd name="connsiteX3-1307" fmla="*/ 756952 w 3200400"/>
                <a:gd name="connsiteY3-1308" fmla="*/ 756952 h 3200400"/>
                <a:gd name="connsiteX4-1309" fmla="*/ 800100 w 3200400"/>
                <a:gd name="connsiteY4-1310" fmla="*/ 214386 h 3200400"/>
                <a:gd name="connsiteX5-1311" fmla="*/ 1291550 w 3200400"/>
                <a:gd name="connsiteY5-1312" fmla="*/ 448302 h 3200400"/>
                <a:gd name="connsiteX6-1313" fmla="*/ 1600200 w 3200400"/>
                <a:gd name="connsiteY6-1314" fmla="*/ 0 h 3200400"/>
                <a:gd name="connsiteX7-1315" fmla="*/ 1908850 w 3200400"/>
                <a:gd name="connsiteY7-1316" fmla="*/ 448302 h 3200400"/>
                <a:gd name="connsiteX8-1317" fmla="*/ 2400300 w 3200400"/>
                <a:gd name="connsiteY8-1318" fmla="*/ 214386 h 3200400"/>
                <a:gd name="connsiteX9-1319" fmla="*/ 2443448 w 3200400"/>
                <a:gd name="connsiteY9-1320" fmla="*/ 756952 h 3200400"/>
                <a:gd name="connsiteX10-1321" fmla="*/ 2986014 w 3200400"/>
                <a:gd name="connsiteY10-1322" fmla="*/ 800100 h 3200400"/>
                <a:gd name="connsiteX11-1323" fmla="*/ 2752098 w 3200400"/>
                <a:gd name="connsiteY11-1324" fmla="*/ 1291550 h 3200400"/>
                <a:gd name="connsiteX12-1325" fmla="*/ 3200400 w 3200400"/>
                <a:gd name="connsiteY12-1326" fmla="*/ 1600200 h 3200400"/>
                <a:gd name="connsiteX13-1327" fmla="*/ 2752098 w 3200400"/>
                <a:gd name="connsiteY13-1328" fmla="*/ 1908850 h 3200400"/>
                <a:gd name="connsiteX14-1329" fmla="*/ 2986014 w 3200400"/>
                <a:gd name="connsiteY14-1330" fmla="*/ 2400300 h 3200400"/>
                <a:gd name="connsiteX15-1331" fmla="*/ 2443448 w 3200400"/>
                <a:gd name="connsiteY15-1332" fmla="*/ 2443448 h 3200400"/>
                <a:gd name="connsiteX16-1333" fmla="*/ 2400300 w 3200400"/>
                <a:gd name="connsiteY16-1334" fmla="*/ 2986014 h 3200400"/>
                <a:gd name="connsiteX17-1335" fmla="*/ 1908850 w 3200400"/>
                <a:gd name="connsiteY17-1336" fmla="*/ 2752098 h 3200400"/>
                <a:gd name="connsiteX18-1337" fmla="*/ 1600200 w 3200400"/>
                <a:gd name="connsiteY18-1338" fmla="*/ 3200400 h 3200400"/>
                <a:gd name="connsiteX19-1339" fmla="*/ 1291550 w 3200400"/>
                <a:gd name="connsiteY19-1340" fmla="*/ 2752098 h 3200400"/>
                <a:gd name="connsiteX20-1341" fmla="*/ 800100 w 3200400"/>
                <a:gd name="connsiteY20-1342" fmla="*/ 2986014 h 3200400"/>
                <a:gd name="connsiteX21-1343" fmla="*/ 756952 w 3200400"/>
                <a:gd name="connsiteY21-1344" fmla="*/ 2443448 h 3200400"/>
                <a:gd name="connsiteX22-1345" fmla="*/ 214386 w 3200400"/>
                <a:gd name="connsiteY22-1346" fmla="*/ 2400300 h 3200400"/>
                <a:gd name="connsiteX23-1347" fmla="*/ 448302 w 3200400"/>
                <a:gd name="connsiteY23-1348" fmla="*/ 1908850 h 3200400"/>
                <a:gd name="connsiteX24-1349" fmla="*/ 0 w 3200400"/>
                <a:gd name="connsiteY24-1350" fmla="*/ 1600200 h 3200400"/>
                <a:gd name="connsiteX0-1351" fmla="*/ 0 w 3200400"/>
                <a:gd name="connsiteY0-1352" fmla="*/ 1600200 h 3200400"/>
                <a:gd name="connsiteX1-1353" fmla="*/ 448302 w 3200400"/>
                <a:gd name="connsiteY1-1354" fmla="*/ 1291550 h 3200400"/>
                <a:gd name="connsiteX2-1355" fmla="*/ 214386 w 3200400"/>
                <a:gd name="connsiteY2-1356" fmla="*/ 800100 h 3200400"/>
                <a:gd name="connsiteX3-1357" fmla="*/ 756952 w 3200400"/>
                <a:gd name="connsiteY3-1358" fmla="*/ 756952 h 3200400"/>
                <a:gd name="connsiteX4-1359" fmla="*/ 800100 w 3200400"/>
                <a:gd name="connsiteY4-1360" fmla="*/ 214386 h 3200400"/>
                <a:gd name="connsiteX5-1361" fmla="*/ 1291550 w 3200400"/>
                <a:gd name="connsiteY5-1362" fmla="*/ 448302 h 3200400"/>
                <a:gd name="connsiteX6-1363" fmla="*/ 1600200 w 3200400"/>
                <a:gd name="connsiteY6-1364" fmla="*/ 0 h 3200400"/>
                <a:gd name="connsiteX7-1365" fmla="*/ 1908850 w 3200400"/>
                <a:gd name="connsiteY7-1366" fmla="*/ 448302 h 3200400"/>
                <a:gd name="connsiteX8-1367" fmla="*/ 2400300 w 3200400"/>
                <a:gd name="connsiteY8-1368" fmla="*/ 214386 h 3200400"/>
                <a:gd name="connsiteX9-1369" fmla="*/ 2443448 w 3200400"/>
                <a:gd name="connsiteY9-1370" fmla="*/ 756952 h 3200400"/>
                <a:gd name="connsiteX10-1371" fmla="*/ 2986014 w 3200400"/>
                <a:gd name="connsiteY10-1372" fmla="*/ 800100 h 3200400"/>
                <a:gd name="connsiteX11-1373" fmla="*/ 2752098 w 3200400"/>
                <a:gd name="connsiteY11-1374" fmla="*/ 1291550 h 3200400"/>
                <a:gd name="connsiteX12-1375" fmla="*/ 3200400 w 3200400"/>
                <a:gd name="connsiteY12-1376" fmla="*/ 1600200 h 3200400"/>
                <a:gd name="connsiteX13-1377" fmla="*/ 2752098 w 3200400"/>
                <a:gd name="connsiteY13-1378" fmla="*/ 1908850 h 3200400"/>
                <a:gd name="connsiteX14-1379" fmla="*/ 2986014 w 3200400"/>
                <a:gd name="connsiteY14-1380" fmla="*/ 2400300 h 3200400"/>
                <a:gd name="connsiteX15-1381" fmla="*/ 2443448 w 3200400"/>
                <a:gd name="connsiteY15-1382" fmla="*/ 2443448 h 3200400"/>
                <a:gd name="connsiteX16-1383" fmla="*/ 2400300 w 3200400"/>
                <a:gd name="connsiteY16-1384" fmla="*/ 2986014 h 3200400"/>
                <a:gd name="connsiteX17-1385" fmla="*/ 1908850 w 3200400"/>
                <a:gd name="connsiteY17-1386" fmla="*/ 2752098 h 3200400"/>
                <a:gd name="connsiteX18-1387" fmla="*/ 1600200 w 3200400"/>
                <a:gd name="connsiteY18-1388" fmla="*/ 3200400 h 3200400"/>
                <a:gd name="connsiteX19-1389" fmla="*/ 1291550 w 3200400"/>
                <a:gd name="connsiteY19-1390" fmla="*/ 2752098 h 3200400"/>
                <a:gd name="connsiteX20-1391" fmla="*/ 800100 w 3200400"/>
                <a:gd name="connsiteY20-1392" fmla="*/ 2986014 h 3200400"/>
                <a:gd name="connsiteX21-1393" fmla="*/ 756952 w 3200400"/>
                <a:gd name="connsiteY21-1394" fmla="*/ 2443448 h 3200400"/>
                <a:gd name="connsiteX22-1395" fmla="*/ 214386 w 3200400"/>
                <a:gd name="connsiteY22-1396" fmla="*/ 2400300 h 3200400"/>
                <a:gd name="connsiteX23-1397" fmla="*/ 448302 w 3200400"/>
                <a:gd name="connsiteY23-1398" fmla="*/ 1908850 h 3200400"/>
                <a:gd name="connsiteX24-1399" fmla="*/ 0 w 3200400"/>
                <a:gd name="connsiteY24-1400" fmla="*/ 1600200 h 3200400"/>
                <a:gd name="connsiteX0-1401" fmla="*/ 0 w 3200400"/>
                <a:gd name="connsiteY0-1402" fmla="*/ 1600200 h 3200400"/>
                <a:gd name="connsiteX1-1403" fmla="*/ 448302 w 3200400"/>
                <a:gd name="connsiteY1-1404" fmla="*/ 1291550 h 3200400"/>
                <a:gd name="connsiteX2-1405" fmla="*/ 214386 w 3200400"/>
                <a:gd name="connsiteY2-1406" fmla="*/ 800100 h 3200400"/>
                <a:gd name="connsiteX3-1407" fmla="*/ 756952 w 3200400"/>
                <a:gd name="connsiteY3-1408" fmla="*/ 756952 h 3200400"/>
                <a:gd name="connsiteX4-1409" fmla="*/ 800100 w 3200400"/>
                <a:gd name="connsiteY4-1410" fmla="*/ 214386 h 3200400"/>
                <a:gd name="connsiteX5-1411" fmla="*/ 1291550 w 3200400"/>
                <a:gd name="connsiteY5-1412" fmla="*/ 448302 h 3200400"/>
                <a:gd name="connsiteX6-1413" fmla="*/ 1600200 w 3200400"/>
                <a:gd name="connsiteY6-1414" fmla="*/ 0 h 3200400"/>
                <a:gd name="connsiteX7-1415" fmla="*/ 1908850 w 3200400"/>
                <a:gd name="connsiteY7-1416" fmla="*/ 448302 h 3200400"/>
                <a:gd name="connsiteX8-1417" fmla="*/ 2400300 w 3200400"/>
                <a:gd name="connsiteY8-1418" fmla="*/ 214386 h 3200400"/>
                <a:gd name="connsiteX9-1419" fmla="*/ 2443448 w 3200400"/>
                <a:gd name="connsiteY9-1420" fmla="*/ 756952 h 3200400"/>
                <a:gd name="connsiteX10-1421" fmla="*/ 2986014 w 3200400"/>
                <a:gd name="connsiteY10-1422" fmla="*/ 800100 h 3200400"/>
                <a:gd name="connsiteX11-1423" fmla="*/ 2752098 w 3200400"/>
                <a:gd name="connsiteY11-1424" fmla="*/ 1291550 h 3200400"/>
                <a:gd name="connsiteX12-1425" fmla="*/ 3200400 w 3200400"/>
                <a:gd name="connsiteY12-1426" fmla="*/ 1600200 h 3200400"/>
                <a:gd name="connsiteX13-1427" fmla="*/ 2752098 w 3200400"/>
                <a:gd name="connsiteY13-1428" fmla="*/ 1908850 h 3200400"/>
                <a:gd name="connsiteX14-1429" fmla="*/ 2986014 w 3200400"/>
                <a:gd name="connsiteY14-1430" fmla="*/ 2400300 h 3200400"/>
                <a:gd name="connsiteX15-1431" fmla="*/ 2443448 w 3200400"/>
                <a:gd name="connsiteY15-1432" fmla="*/ 2443448 h 3200400"/>
                <a:gd name="connsiteX16-1433" fmla="*/ 2400300 w 3200400"/>
                <a:gd name="connsiteY16-1434" fmla="*/ 2986014 h 3200400"/>
                <a:gd name="connsiteX17-1435" fmla="*/ 1908850 w 3200400"/>
                <a:gd name="connsiteY17-1436" fmla="*/ 2752098 h 3200400"/>
                <a:gd name="connsiteX18-1437" fmla="*/ 1600200 w 3200400"/>
                <a:gd name="connsiteY18-1438" fmla="*/ 3200400 h 3200400"/>
                <a:gd name="connsiteX19-1439" fmla="*/ 1291550 w 3200400"/>
                <a:gd name="connsiteY19-1440" fmla="*/ 2752098 h 3200400"/>
                <a:gd name="connsiteX20-1441" fmla="*/ 800100 w 3200400"/>
                <a:gd name="connsiteY20-1442" fmla="*/ 2986014 h 3200400"/>
                <a:gd name="connsiteX21-1443" fmla="*/ 756952 w 3200400"/>
                <a:gd name="connsiteY21-1444" fmla="*/ 2443448 h 3200400"/>
                <a:gd name="connsiteX22-1445" fmla="*/ 214386 w 3200400"/>
                <a:gd name="connsiteY22-1446" fmla="*/ 2400300 h 3200400"/>
                <a:gd name="connsiteX23-1447" fmla="*/ 448302 w 3200400"/>
                <a:gd name="connsiteY23-1448" fmla="*/ 1908850 h 3200400"/>
                <a:gd name="connsiteX24-1449" fmla="*/ 0 w 3200400"/>
                <a:gd name="connsiteY24-1450" fmla="*/ 1600200 h 3200400"/>
                <a:gd name="connsiteX0-1451" fmla="*/ 0 w 3200400"/>
                <a:gd name="connsiteY0-1452" fmla="*/ 1600200 h 3200400"/>
                <a:gd name="connsiteX1-1453" fmla="*/ 448302 w 3200400"/>
                <a:gd name="connsiteY1-1454" fmla="*/ 1291550 h 3200400"/>
                <a:gd name="connsiteX2-1455" fmla="*/ 214386 w 3200400"/>
                <a:gd name="connsiteY2-1456" fmla="*/ 800100 h 3200400"/>
                <a:gd name="connsiteX3-1457" fmla="*/ 756952 w 3200400"/>
                <a:gd name="connsiteY3-1458" fmla="*/ 756952 h 3200400"/>
                <a:gd name="connsiteX4-1459" fmla="*/ 800100 w 3200400"/>
                <a:gd name="connsiteY4-1460" fmla="*/ 214386 h 3200400"/>
                <a:gd name="connsiteX5-1461" fmla="*/ 1291550 w 3200400"/>
                <a:gd name="connsiteY5-1462" fmla="*/ 448302 h 3200400"/>
                <a:gd name="connsiteX6-1463" fmla="*/ 1600200 w 3200400"/>
                <a:gd name="connsiteY6-1464" fmla="*/ 0 h 3200400"/>
                <a:gd name="connsiteX7-1465" fmla="*/ 1908850 w 3200400"/>
                <a:gd name="connsiteY7-1466" fmla="*/ 448302 h 3200400"/>
                <a:gd name="connsiteX8-1467" fmla="*/ 2400300 w 3200400"/>
                <a:gd name="connsiteY8-1468" fmla="*/ 214386 h 3200400"/>
                <a:gd name="connsiteX9-1469" fmla="*/ 2443448 w 3200400"/>
                <a:gd name="connsiteY9-1470" fmla="*/ 756952 h 3200400"/>
                <a:gd name="connsiteX10-1471" fmla="*/ 2986014 w 3200400"/>
                <a:gd name="connsiteY10-1472" fmla="*/ 800100 h 3200400"/>
                <a:gd name="connsiteX11-1473" fmla="*/ 2752098 w 3200400"/>
                <a:gd name="connsiteY11-1474" fmla="*/ 1291550 h 3200400"/>
                <a:gd name="connsiteX12-1475" fmla="*/ 3200400 w 3200400"/>
                <a:gd name="connsiteY12-1476" fmla="*/ 1600200 h 3200400"/>
                <a:gd name="connsiteX13-1477" fmla="*/ 2752098 w 3200400"/>
                <a:gd name="connsiteY13-1478" fmla="*/ 1908850 h 3200400"/>
                <a:gd name="connsiteX14-1479" fmla="*/ 2986014 w 3200400"/>
                <a:gd name="connsiteY14-1480" fmla="*/ 2400300 h 3200400"/>
                <a:gd name="connsiteX15-1481" fmla="*/ 2443448 w 3200400"/>
                <a:gd name="connsiteY15-1482" fmla="*/ 2443448 h 3200400"/>
                <a:gd name="connsiteX16-1483" fmla="*/ 2400300 w 3200400"/>
                <a:gd name="connsiteY16-1484" fmla="*/ 2986014 h 3200400"/>
                <a:gd name="connsiteX17-1485" fmla="*/ 1908850 w 3200400"/>
                <a:gd name="connsiteY17-1486" fmla="*/ 2752098 h 3200400"/>
                <a:gd name="connsiteX18-1487" fmla="*/ 1600200 w 3200400"/>
                <a:gd name="connsiteY18-1488" fmla="*/ 3200400 h 3200400"/>
                <a:gd name="connsiteX19-1489" fmla="*/ 1291550 w 3200400"/>
                <a:gd name="connsiteY19-1490" fmla="*/ 2752098 h 3200400"/>
                <a:gd name="connsiteX20-1491" fmla="*/ 800100 w 3200400"/>
                <a:gd name="connsiteY20-1492" fmla="*/ 2986014 h 3200400"/>
                <a:gd name="connsiteX21-1493" fmla="*/ 756952 w 3200400"/>
                <a:gd name="connsiteY21-1494" fmla="*/ 2443448 h 3200400"/>
                <a:gd name="connsiteX22-1495" fmla="*/ 214386 w 3200400"/>
                <a:gd name="connsiteY22-1496" fmla="*/ 2400300 h 3200400"/>
                <a:gd name="connsiteX23-1497" fmla="*/ 448302 w 3200400"/>
                <a:gd name="connsiteY23-1498" fmla="*/ 1908850 h 3200400"/>
                <a:gd name="connsiteX24-1499" fmla="*/ 0 w 3200400"/>
                <a:gd name="connsiteY24-1500" fmla="*/ 1600200 h 3200400"/>
                <a:gd name="connsiteX0-1501" fmla="*/ 0 w 3200400"/>
                <a:gd name="connsiteY0-1502" fmla="*/ 1600200 h 3200400"/>
                <a:gd name="connsiteX1-1503" fmla="*/ 448302 w 3200400"/>
                <a:gd name="connsiteY1-1504" fmla="*/ 1291550 h 3200400"/>
                <a:gd name="connsiteX2-1505" fmla="*/ 214386 w 3200400"/>
                <a:gd name="connsiteY2-1506" fmla="*/ 800100 h 3200400"/>
                <a:gd name="connsiteX3-1507" fmla="*/ 756952 w 3200400"/>
                <a:gd name="connsiteY3-1508" fmla="*/ 756952 h 3200400"/>
                <a:gd name="connsiteX4-1509" fmla="*/ 800100 w 3200400"/>
                <a:gd name="connsiteY4-1510" fmla="*/ 214386 h 3200400"/>
                <a:gd name="connsiteX5-1511" fmla="*/ 1291550 w 3200400"/>
                <a:gd name="connsiteY5-1512" fmla="*/ 448302 h 3200400"/>
                <a:gd name="connsiteX6-1513" fmla="*/ 1600200 w 3200400"/>
                <a:gd name="connsiteY6-1514" fmla="*/ 0 h 3200400"/>
                <a:gd name="connsiteX7-1515" fmla="*/ 1908850 w 3200400"/>
                <a:gd name="connsiteY7-1516" fmla="*/ 448302 h 3200400"/>
                <a:gd name="connsiteX8-1517" fmla="*/ 2400300 w 3200400"/>
                <a:gd name="connsiteY8-1518" fmla="*/ 214386 h 3200400"/>
                <a:gd name="connsiteX9-1519" fmla="*/ 2443448 w 3200400"/>
                <a:gd name="connsiteY9-1520" fmla="*/ 756952 h 3200400"/>
                <a:gd name="connsiteX10-1521" fmla="*/ 2986014 w 3200400"/>
                <a:gd name="connsiteY10-1522" fmla="*/ 800100 h 3200400"/>
                <a:gd name="connsiteX11-1523" fmla="*/ 2752098 w 3200400"/>
                <a:gd name="connsiteY11-1524" fmla="*/ 1291550 h 3200400"/>
                <a:gd name="connsiteX12-1525" fmla="*/ 3200400 w 3200400"/>
                <a:gd name="connsiteY12-1526" fmla="*/ 1600200 h 3200400"/>
                <a:gd name="connsiteX13-1527" fmla="*/ 2752098 w 3200400"/>
                <a:gd name="connsiteY13-1528" fmla="*/ 1908850 h 3200400"/>
                <a:gd name="connsiteX14-1529" fmla="*/ 2986014 w 3200400"/>
                <a:gd name="connsiteY14-1530" fmla="*/ 2400300 h 3200400"/>
                <a:gd name="connsiteX15-1531" fmla="*/ 2443448 w 3200400"/>
                <a:gd name="connsiteY15-1532" fmla="*/ 2443448 h 3200400"/>
                <a:gd name="connsiteX16-1533" fmla="*/ 2400300 w 3200400"/>
                <a:gd name="connsiteY16-1534" fmla="*/ 2986014 h 3200400"/>
                <a:gd name="connsiteX17-1535" fmla="*/ 1908850 w 3200400"/>
                <a:gd name="connsiteY17-1536" fmla="*/ 2752098 h 3200400"/>
                <a:gd name="connsiteX18-1537" fmla="*/ 1600200 w 3200400"/>
                <a:gd name="connsiteY18-1538" fmla="*/ 3200400 h 3200400"/>
                <a:gd name="connsiteX19-1539" fmla="*/ 1291550 w 3200400"/>
                <a:gd name="connsiteY19-1540" fmla="*/ 2752098 h 3200400"/>
                <a:gd name="connsiteX20-1541" fmla="*/ 800100 w 3200400"/>
                <a:gd name="connsiteY20-1542" fmla="*/ 2986014 h 3200400"/>
                <a:gd name="connsiteX21-1543" fmla="*/ 756952 w 3200400"/>
                <a:gd name="connsiteY21-1544" fmla="*/ 2443448 h 3200400"/>
                <a:gd name="connsiteX22-1545" fmla="*/ 214386 w 3200400"/>
                <a:gd name="connsiteY22-1546" fmla="*/ 2400300 h 3200400"/>
                <a:gd name="connsiteX23-1547" fmla="*/ 448302 w 3200400"/>
                <a:gd name="connsiteY23-1548" fmla="*/ 1908850 h 3200400"/>
                <a:gd name="connsiteX24-1549" fmla="*/ 0 w 3200400"/>
                <a:gd name="connsiteY24-1550" fmla="*/ 1600200 h 3200400"/>
                <a:gd name="connsiteX0-1551" fmla="*/ 0 w 3200400"/>
                <a:gd name="connsiteY0-1552" fmla="*/ 1600200 h 3200400"/>
                <a:gd name="connsiteX1-1553" fmla="*/ 448302 w 3200400"/>
                <a:gd name="connsiteY1-1554" fmla="*/ 1291550 h 3200400"/>
                <a:gd name="connsiteX2-1555" fmla="*/ 214386 w 3200400"/>
                <a:gd name="connsiteY2-1556" fmla="*/ 800100 h 3200400"/>
                <a:gd name="connsiteX3-1557" fmla="*/ 756952 w 3200400"/>
                <a:gd name="connsiteY3-1558" fmla="*/ 756952 h 3200400"/>
                <a:gd name="connsiteX4-1559" fmla="*/ 800100 w 3200400"/>
                <a:gd name="connsiteY4-1560" fmla="*/ 214386 h 3200400"/>
                <a:gd name="connsiteX5-1561" fmla="*/ 1291550 w 3200400"/>
                <a:gd name="connsiteY5-1562" fmla="*/ 448302 h 3200400"/>
                <a:gd name="connsiteX6-1563" fmla="*/ 1600200 w 3200400"/>
                <a:gd name="connsiteY6-1564" fmla="*/ 0 h 3200400"/>
                <a:gd name="connsiteX7-1565" fmla="*/ 1908850 w 3200400"/>
                <a:gd name="connsiteY7-1566" fmla="*/ 448302 h 3200400"/>
                <a:gd name="connsiteX8-1567" fmla="*/ 2400300 w 3200400"/>
                <a:gd name="connsiteY8-1568" fmla="*/ 214386 h 3200400"/>
                <a:gd name="connsiteX9-1569" fmla="*/ 2443448 w 3200400"/>
                <a:gd name="connsiteY9-1570" fmla="*/ 756952 h 3200400"/>
                <a:gd name="connsiteX10-1571" fmla="*/ 2986014 w 3200400"/>
                <a:gd name="connsiteY10-1572" fmla="*/ 800100 h 3200400"/>
                <a:gd name="connsiteX11-1573" fmla="*/ 2752098 w 3200400"/>
                <a:gd name="connsiteY11-1574" fmla="*/ 1291550 h 3200400"/>
                <a:gd name="connsiteX12-1575" fmla="*/ 3200400 w 3200400"/>
                <a:gd name="connsiteY12-1576" fmla="*/ 1600200 h 3200400"/>
                <a:gd name="connsiteX13-1577" fmla="*/ 2752098 w 3200400"/>
                <a:gd name="connsiteY13-1578" fmla="*/ 1908850 h 3200400"/>
                <a:gd name="connsiteX14-1579" fmla="*/ 2986014 w 3200400"/>
                <a:gd name="connsiteY14-1580" fmla="*/ 2400300 h 3200400"/>
                <a:gd name="connsiteX15-1581" fmla="*/ 2443448 w 3200400"/>
                <a:gd name="connsiteY15-1582" fmla="*/ 2443448 h 3200400"/>
                <a:gd name="connsiteX16-1583" fmla="*/ 2400300 w 3200400"/>
                <a:gd name="connsiteY16-1584" fmla="*/ 2986014 h 3200400"/>
                <a:gd name="connsiteX17-1585" fmla="*/ 1908850 w 3200400"/>
                <a:gd name="connsiteY17-1586" fmla="*/ 2752098 h 3200400"/>
                <a:gd name="connsiteX18-1587" fmla="*/ 1600200 w 3200400"/>
                <a:gd name="connsiteY18-1588" fmla="*/ 3200400 h 3200400"/>
                <a:gd name="connsiteX19-1589" fmla="*/ 1291550 w 3200400"/>
                <a:gd name="connsiteY19-1590" fmla="*/ 2752098 h 3200400"/>
                <a:gd name="connsiteX20-1591" fmla="*/ 800100 w 3200400"/>
                <a:gd name="connsiteY20-1592" fmla="*/ 2986014 h 3200400"/>
                <a:gd name="connsiteX21-1593" fmla="*/ 756952 w 3200400"/>
                <a:gd name="connsiteY21-1594" fmla="*/ 2443448 h 3200400"/>
                <a:gd name="connsiteX22-1595" fmla="*/ 214386 w 3200400"/>
                <a:gd name="connsiteY22-1596" fmla="*/ 2400300 h 3200400"/>
                <a:gd name="connsiteX23-1597" fmla="*/ 448302 w 3200400"/>
                <a:gd name="connsiteY23-1598" fmla="*/ 1908850 h 3200400"/>
                <a:gd name="connsiteX24-1599" fmla="*/ 0 w 3200400"/>
                <a:gd name="connsiteY24-1600" fmla="*/ 1600200 h 3200400"/>
                <a:gd name="connsiteX0-1601" fmla="*/ 0 w 3200400"/>
                <a:gd name="connsiteY0-1602" fmla="*/ 1600200 h 3200400"/>
                <a:gd name="connsiteX1-1603" fmla="*/ 448302 w 3200400"/>
                <a:gd name="connsiteY1-1604" fmla="*/ 1291550 h 3200400"/>
                <a:gd name="connsiteX2-1605" fmla="*/ 214386 w 3200400"/>
                <a:gd name="connsiteY2-1606" fmla="*/ 800100 h 3200400"/>
                <a:gd name="connsiteX3-1607" fmla="*/ 756952 w 3200400"/>
                <a:gd name="connsiteY3-1608" fmla="*/ 756952 h 3200400"/>
                <a:gd name="connsiteX4-1609" fmla="*/ 800100 w 3200400"/>
                <a:gd name="connsiteY4-1610" fmla="*/ 214386 h 3200400"/>
                <a:gd name="connsiteX5-1611" fmla="*/ 1291550 w 3200400"/>
                <a:gd name="connsiteY5-1612" fmla="*/ 448302 h 3200400"/>
                <a:gd name="connsiteX6-1613" fmla="*/ 1600200 w 3200400"/>
                <a:gd name="connsiteY6-1614" fmla="*/ 0 h 3200400"/>
                <a:gd name="connsiteX7-1615" fmla="*/ 1908850 w 3200400"/>
                <a:gd name="connsiteY7-1616" fmla="*/ 448302 h 3200400"/>
                <a:gd name="connsiteX8-1617" fmla="*/ 2400300 w 3200400"/>
                <a:gd name="connsiteY8-1618" fmla="*/ 214386 h 3200400"/>
                <a:gd name="connsiteX9-1619" fmla="*/ 2443448 w 3200400"/>
                <a:gd name="connsiteY9-1620" fmla="*/ 756952 h 3200400"/>
                <a:gd name="connsiteX10-1621" fmla="*/ 2986014 w 3200400"/>
                <a:gd name="connsiteY10-1622" fmla="*/ 800100 h 3200400"/>
                <a:gd name="connsiteX11-1623" fmla="*/ 2752098 w 3200400"/>
                <a:gd name="connsiteY11-1624" fmla="*/ 1291550 h 3200400"/>
                <a:gd name="connsiteX12-1625" fmla="*/ 3200400 w 3200400"/>
                <a:gd name="connsiteY12-1626" fmla="*/ 1600200 h 3200400"/>
                <a:gd name="connsiteX13-1627" fmla="*/ 2752098 w 3200400"/>
                <a:gd name="connsiteY13-1628" fmla="*/ 1908850 h 3200400"/>
                <a:gd name="connsiteX14-1629" fmla="*/ 2986014 w 3200400"/>
                <a:gd name="connsiteY14-1630" fmla="*/ 2400300 h 3200400"/>
                <a:gd name="connsiteX15-1631" fmla="*/ 2443448 w 3200400"/>
                <a:gd name="connsiteY15-1632" fmla="*/ 2443448 h 3200400"/>
                <a:gd name="connsiteX16-1633" fmla="*/ 2400300 w 3200400"/>
                <a:gd name="connsiteY16-1634" fmla="*/ 2986014 h 3200400"/>
                <a:gd name="connsiteX17-1635" fmla="*/ 1908850 w 3200400"/>
                <a:gd name="connsiteY17-1636" fmla="*/ 2752098 h 3200400"/>
                <a:gd name="connsiteX18-1637" fmla="*/ 1600200 w 3200400"/>
                <a:gd name="connsiteY18-1638" fmla="*/ 3200400 h 3200400"/>
                <a:gd name="connsiteX19-1639" fmla="*/ 1291550 w 3200400"/>
                <a:gd name="connsiteY19-1640" fmla="*/ 2752098 h 3200400"/>
                <a:gd name="connsiteX20-1641" fmla="*/ 800100 w 3200400"/>
                <a:gd name="connsiteY20-1642" fmla="*/ 2986014 h 3200400"/>
                <a:gd name="connsiteX21-1643" fmla="*/ 756952 w 3200400"/>
                <a:gd name="connsiteY21-1644" fmla="*/ 2443448 h 3200400"/>
                <a:gd name="connsiteX22-1645" fmla="*/ 214386 w 3200400"/>
                <a:gd name="connsiteY22-1646" fmla="*/ 2400300 h 3200400"/>
                <a:gd name="connsiteX23-1647" fmla="*/ 448302 w 3200400"/>
                <a:gd name="connsiteY23-1648" fmla="*/ 1908850 h 3200400"/>
                <a:gd name="connsiteX24-1649" fmla="*/ 0 w 3200400"/>
                <a:gd name="connsiteY24-1650" fmla="*/ 1600200 h 3200400"/>
                <a:gd name="connsiteX0-1651" fmla="*/ 0 w 3200400"/>
                <a:gd name="connsiteY0-1652" fmla="*/ 1600200 h 3200400"/>
                <a:gd name="connsiteX1-1653" fmla="*/ 448302 w 3200400"/>
                <a:gd name="connsiteY1-1654" fmla="*/ 1291550 h 3200400"/>
                <a:gd name="connsiteX2-1655" fmla="*/ 214386 w 3200400"/>
                <a:gd name="connsiteY2-1656" fmla="*/ 800100 h 3200400"/>
                <a:gd name="connsiteX3-1657" fmla="*/ 756952 w 3200400"/>
                <a:gd name="connsiteY3-1658" fmla="*/ 756952 h 3200400"/>
                <a:gd name="connsiteX4-1659" fmla="*/ 800100 w 3200400"/>
                <a:gd name="connsiteY4-1660" fmla="*/ 214386 h 3200400"/>
                <a:gd name="connsiteX5-1661" fmla="*/ 1291550 w 3200400"/>
                <a:gd name="connsiteY5-1662" fmla="*/ 448302 h 3200400"/>
                <a:gd name="connsiteX6-1663" fmla="*/ 1600200 w 3200400"/>
                <a:gd name="connsiteY6-1664" fmla="*/ 0 h 3200400"/>
                <a:gd name="connsiteX7-1665" fmla="*/ 1908850 w 3200400"/>
                <a:gd name="connsiteY7-1666" fmla="*/ 448302 h 3200400"/>
                <a:gd name="connsiteX8-1667" fmla="*/ 2400300 w 3200400"/>
                <a:gd name="connsiteY8-1668" fmla="*/ 214386 h 3200400"/>
                <a:gd name="connsiteX9-1669" fmla="*/ 2443448 w 3200400"/>
                <a:gd name="connsiteY9-1670" fmla="*/ 756952 h 3200400"/>
                <a:gd name="connsiteX10-1671" fmla="*/ 2986014 w 3200400"/>
                <a:gd name="connsiteY10-1672" fmla="*/ 800100 h 3200400"/>
                <a:gd name="connsiteX11-1673" fmla="*/ 2752098 w 3200400"/>
                <a:gd name="connsiteY11-1674" fmla="*/ 1291550 h 3200400"/>
                <a:gd name="connsiteX12-1675" fmla="*/ 3200400 w 3200400"/>
                <a:gd name="connsiteY12-1676" fmla="*/ 1600200 h 3200400"/>
                <a:gd name="connsiteX13-1677" fmla="*/ 2752098 w 3200400"/>
                <a:gd name="connsiteY13-1678" fmla="*/ 1908850 h 3200400"/>
                <a:gd name="connsiteX14-1679" fmla="*/ 2986014 w 3200400"/>
                <a:gd name="connsiteY14-1680" fmla="*/ 2400300 h 3200400"/>
                <a:gd name="connsiteX15-1681" fmla="*/ 2443448 w 3200400"/>
                <a:gd name="connsiteY15-1682" fmla="*/ 2443448 h 3200400"/>
                <a:gd name="connsiteX16-1683" fmla="*/ 2400300 w 3200400"/>
                <a:gd name="connsiteY16-1684" fmla="*/ 2986014 h 3200400"/>
                <a:gd name="connsiteX17-1685" fmla="*/ 1908850 w 3200400"/>
                <a:gd name="connsiteY17-1686" fmla="*/ 2752098 h 3200400"/>
                <a:gd name="connsiteX18-1687" fmla="*/ 1600200 w 3200400"/>
                <a:gd name="connsiteY18-1688" fmla="*/ 3200400 h 3200400"/>
                <a:gd name="connsiteX19-1689" fmla="*/ 1291550 w 3200400"/>
                <a:gd name="connsiteY19-1690" fmla="*/ 2752098 h 3200400"/>
                <a:gd name="connsiteX20-1691" fmla="*/ 800100 w 3200400"/>
                <a:gd name="connsiteY20-1692" fmla="*/ 2986014 h 3200400"/>
                <a:gd name="connsiteX21-1693" fmla="*/ 756952 w 3200400"/>
                <a:gd name="connsiteY21-1694" fmla="*/ 2443448 h 3200400"/>
                <a:gd name="connsiteX22-1695" fmla="*/ 214386 w 3200400"/>
                <a:gd name="connsiteY22-1696" fmla="*/ 2400300 h 3200400"/>
                <a:gd name="connsiteX23-1697" fmla="*/ 448302 w 3200400"/>
                <a:gd name="connsiteY23-1698" fmla="*/ 1908850 h 3200400"/>
                <a:gd name="connsiteX24-1699" fmla="*/ 0 w 3200400"/>
                <a:gd name="connsiteY24-1700" fmla="*/ 1600200 h 3200400"/>
                <a:gd name="connsiteX0-1701" fmla="*/ 0 w 3200400"/>
                <a:gd name="connsiteY0-1702" fmla="*/ 1600200 h 3200400"/>
                <a:gd name="connsiteX1-1703" fmla="*/ 448302 w 3200400"/>
                <a:gd name="connsiteY1-1704" fmla="*/ 1291550 h 3200400"/>
                <a:gd name="connsiteX2-1705" fmla="*/ 214386 w 3200400"/>
                <a:gd name="connsiteY2-1706" fmla="*/ 800100 h 3200400"/>
                <a:gd name="connsiteX3-1707" fmla="*/ 756952 w 3200400"/>
                <a:gd name="connsiteY3-1708" fmla="*/ 756952 h 3200400"/>
                <a:gd name="connsiteX4-1709" fmla="*/ 800100 w 3200400"/>
                <a:gd name="connsiteY4-1710" fmla="*/ 214386 h 3200400"/>
                <a:gd name="connsiteX5-1711" fmla="*/ 1291550 w 3200400"/>
                <a:gd name="connsiteY5-1712" fmla="*/ 448302 h 3200400"/>
                <a:gd name="connsiteX6-1713" fmla="*/ 1600200 w 3200400"/>
                <a:gd name="connsiteY6-1714" fmla="*/ 0 h 3200400"/>
                <a:gd name="connsiteX7-1715" fmla="*/ 1908850 w 3200400"/>
                <a:gd name="connsiteY7-1716" fmla="*/ 448302 h 3200400"/>
                <a:gd name="connsiteX8-1717" fmla="*/ 2400300 w 3200400"/>
                <a:gd name="connsiteY8-1718" fmla="*/ 214386 h 3200400"/>
                <a:gd name="connsiteX9-1719" fmla="*/ 2443448 w 3200400"/>
                <a:gd name="connsiteY9-1720" fmla="*/ 756952 h 3200400"/>
                <a:gd name="connsiteX10-1721" fmla="*/ 2986014 w 3200400"/>
                <a:gd name="connsiteY10-1722" fmla="*/ 800100 h 3200400"/>
                <a:gd name="connsiteX11-1723" fmla="*/ 2752098 w 3200400"/>
                <a:gd name="connsiteY11-1724" fmla="*/ 1291550 h 3200400"/>
                <a:gd name="connsiteX12-1725" fmla="*/ 3200400 w 3200400"/>
                <a:gd name="connsiteY12-1726" fmla="*/ 1600200 h 3200400"/>
                <a:gd name="connsiteX13-1727" fmla="*/ 2752098 w 3200400"/>
                <a:gd name="connsiteY13-1728" fmla="*/ 1908850 h 3200400"/>
                <a:gd name="connsiteX14-1729" fmla="*/ 2986014 w 3200400"/>
                <a:gd name="connsiteY14-1730" fmla="*/ 2400300 h 3200400"/>
                <a:gd name="connsiteX15-1731" fmla="*/ 2443448 w 3200400"/>
                <a:gd name="connsiteY15-1732" fmla="*/ 2443448 h 3200400"/>
                <a:gd name="connsiteX16-1733" fmla="*/ 2400300 w 3200400"/>
                <a:gd name="connsiteY16-1734" fmla="*/ 2986014 h 3200400"/>
                <a:gd name="connsiteX17-1735" fmla="*/ 1908850 w 3200400"/>
                <a:gd name="connsiteY17-1736" fmla="*/ 2752098 h 3200400"/>
                <a:gd name="connsiteX18-1737" fmla="*/ 1600200 w 3200400"/>
                <a:gd name="connsiteY18-1738" fmla="*/ 3200400 h 3200400"/>
                <a:gd name="connsiteX19-1739" fmla="*/ 1291550 w 3200400"/>
                <a:gd name="connsiteY19-1740" fmla="*/ 2752098 h 3200400"/>
                <a:gd name="connsiteX20-1741" fmla="*/ 800100 w 3200400"/>
                <a:gd name="connsiteY20-1742" fmla="*/ 2986014 h 3200400"/>
                <a:gd name="connsiteX21-1743" fmla="*/ 756952 w 3200400"/>
                <a:gd name="connsiteY21-1744" fmla="*/ 2443448 h 3200400"/>
                <a:gd name="connsiteX22-1745" fmla="*/ 214386 w 3200400"/>
                <a:gd name="connsiteY22-1746" fmla="*/ 2400300 h 3200400"/>
                <a:gd name="connsiteX23-1747" fmla="*/ 448302 w 3200400"/>
                <a:gd name="connsiteY23-1748" fmla="*/ 1908850 h 3200400"/>
                <a:gd name="connsiteX24-1749" fmla="*/ 0 w 3200400"/>
                <a:gd name="connsiteY24-1750" fmla="*/ 1600200 h 3200400"/>
                <a:gd name="connsiteX0-1751" fmla="*/ 0 w 3200400"/>
                <a:gd name="connsiteY0-1752" fmla="*/ 1600200 h 3200400"/>
                <a:gd name="connsiteX1-1753" fmla="*/ 448302 w 3200400"/>
                <a:gd name="connsiteY1-1754" fmla="*/ 1291550 h 3200400"/>
                <a:gd name="connsiteX2-1755" fmla="*/ 214386 w 3200400"/>
                <a:gd name="connsiteY2-1756" fmla="*/ 800100 h 3200400"/>
                <a:gd name="connsiteX3-1757" fmla="*/ 756952 w 3200400"/>
                <a:gd name="connsiteY3-1758" fmla="*/ 756952 h 3200400"/>
                <a:gd name="connsiteX4-1759" fmla="*/ 800100 w 3200400"/>
                <a:gd name="connsiteY4-1760" fmla="*/ 214386 h 3200400"/>
                <a:gd name="connsiteX5-1761" fmla="*/ 1291550 w 3200400"/>
                <a:gd name="connsiteY5-1762" fmla="*/ 448302 h 3200400"/>
                <a:gd name="connsiteX6-1763" fmla="*/ 1600200 w 3200400"/>
                <a:gd name="connsiteY6-1764" fmla="*/ 0 h 3200400"/>
                <a:gd name="connsiteX7-1765" fmla="*/ 1908850 w 3200400"/>
                <a:gd name="connsiteY7-1766" fmla="*/ 448302 h 3200400"/>
                <a:gd name="connsiteX8-1767" fmla="*/ 2400300 w 3200400"/>
                <a:gd name="connsiteY8-1768" fmla="*/ 214386 h 3200400"/>
                <a:gd name="connsiteX9-1769" fmla="*/ 2443448 w 3200400"/>
                <a:gd name="connsiteY9-1770" fmla="*/ 756952 h 3200400"/>
                <a:gd name="connsiteX10-1771" fmla="*/ 2986014 w 3200400"/>
                <a:gd name="connsiteY10-1772" fmla="*/ 800100 h 3200400"/>
                <a:gd name="connsiteX11-1773" fmla="*/ 2752098 w 3200400"/>
                <a:gd name="connsiteY11-1774" fmla="*/ 1291550 h 3200400"/>
                <a:gd name="connsiteX12-1775" fmla="*/ 3200400 w 3200400"/>
                <a:gd name="connsiteY12-1776" fmla="*/ 1600200 h 3200400"/>
                <a:gd name="connsiteX13-1777" fmla="*/ 2752098 w 3200400"/>
                <a:gd name="connsiteY13-1778" fmla="*/ 1908850 h 3200400"/>
                <a:gd name="connsiteX14-1779" fmla="*/ 2986014 w 3200400"/>
                <a:gd name="connsiteY14-1780" fmla="*/ 2400300 h 3200400"/>
                <a:gd name="connsiteX15-1781" fmla="*/ 2443448 w 3200400"/>
                <a:gd name="connsiteY15-1782" fmla="*/ 2443448 h 3200400"/>
                <a:gd name="connsiteX16-1783" fmla="*/ 2400300 w 3200400"/>
                <a:gd name="connsiteY16-1784" fmla="*/ 2986014 h 3200400"/>
                <a:gd name="connsiteX17-1785" fmla="*/ 1908850 w 3200400"/>
                <a:gd name="connsiteY17-1786" fmla="*/ 2752098 h 3200400"/>
                <a:gd name="connsiteX18-1787" fmla="*/ 1600200 w 3200400"/>
                <a:gd name="connsiteY18-1788" fmla="*/ 3200400 h 3200400"/>
                <a:gd name="connsiteX19-1789" fmla="*/ 1291550 w 3200400"/>
                <a:gd name="connsiteY19-1790" fmla="*/ 2752098 h 3200400"/>
                <a:gd name="connsiteX20-1791" fmla="*/ 800100 w 3200400"/>
                <a:gd name="connsiteY20-1792" fmla="*/ 2986014 h 3200400"/>
                <a:gd name="connsiteX21-1793" fmla="*/ 756952 w 3200400"/>
                <a:gd name="connsiteY21-1794" fmla="*/ 2443448 h 3200400"/>
                <a:gd name="connsiteX22-1795" fmla="*/ 214386 w 3200400"/>
                <a:gd name="connsiteY22-1796" fmla="*/ 2400300 h 3200400"/>
                <a:gd name="connsiteX23-1797" fmla="*/ 448302 w 3200400"/>
                <a:gd name="connsiteY23-1798" fmla="*/ 1908850 h 3200400"/>
                <a:gd name="connsiteX24-1799" fmla="*/ 0 w 3200400"/>
                <a:gd name="connsiteY24-1800" fmla="*/ 1600200 h 3200400"/>
                <a:gd name="connsiteX0-1801" fmla="*/ 0 w 3200400"/>
                <a:gd name="connsiteY0-1802" fmla="*/ 1600200 h 3200400"/>
                <a:gd name="connsiteX1-1803" fmla="*/ 448302 w 3200400"/>
                <a:gd name="connsiteY1-1804" fmla="*/ 1291550 h 3200400"/>
                <a:gd name="connsiteX2-1805" fmla="*/ 214386 w 3200400"/>
                <a:gd name="connsiteY2-1806" fmla="*/ 800100 h 3200400"/>
                <a:gd name="connsiteX3-1807" fmla="*/ 756952 w 3200400"/>
                <a:gd name="connsiteY3-1808" fmla="*/ 756952 h 3200400"/>
                <a:gd name="connsiteX4-1809" fmla="*/ 800100 w 3200400"/>
                <a:gd name="connsiteY4-1810" fmla="*/ 214386 h 3200400"/>
                <a:gd name="connsiteX5-1811" fmla="*/ 1291550 w 3200400"/>
                <a:gd name="connsiteY5-1812" fmla="*/ 448302 h 3200400"/>
                <a:gd name="connsiteX6-1813" fmla="*/ 1600200 w 3200400"/>
                <a:gd name="connsiteY6-1814" fmla="*/ 0 h 3200400"/>
                <a:gd name="connsiteX7-1815" fmla="*/ 1908850 w 3200400"/>
                <a:gd name="connsiteY7-1816" fmla="*/ 448302 h 3200400"/>
                <a:gd name="connsiteX8-1817" fmla="*/ 2400300 w 3200400"/>
                <a:gd name="connsiteY8-1818" fmla="*/ 214386 h 3200400"/>
                <a:gd name="connsiteX9-1819" fmla="*/ 2443448 w 3200400"/>
                <a:gd name="connsiteY9-1820" fmla="*/ 756952 h 3200400"/>
                <a:gd name="connsiteX10-1821" fmla="*/ 2986014 w 3200400"/>
                <a:gd name="connsiteY10-1822" fmla="*/ 800100 h 3200400"/>
                <a:gd name="connsiteX11-1823" fmla="*/ 2752098 w 3200400"/>
                <a:gd name="connsiteY11-1824" fmla="*/ 1291550 h 3200400"/>
                <a:gd name="connsiteX12-1825" fmla="*/ 3200400 w 3200400"/>
                <a:gd name="connsiteY12-1826" fmla="*/ 1600200 h 3200400"/>
                <a:gd name="connsiteX13-1827" fmla="*/ 2752098 w 3200400"/>
                <a:gd name="connsiteY13-1828" fmla="*/ 1908850 h 3200400"/>
                <a:gd name="connsiteX14-1829" fmla="*/ 2986014 w 3200400"/>
                <a:gd name="connsiteY14-1830" fmla="*/ 2400300 h 3200400"/>
                <a:gd name="connsiteX15-1831" fmla="*/ 2443448 w 3200400"/>
                <a:gd name="connsiteY15-1832" fmla="*/ 2443448 h 3200400"/>
                <a:gd name="connsiteX16-1833" fmla="*/ 2400300 w 3200400"/>
                <a:gd name="connsiteY16-1834" fmla="*/ 2986014 h 3200400"/>
                <a:gd name="connsiteX17-1835" fmla="*/ 1908850 w 3200400"/>
                <a:gd name="connsiteY17-1836" fmla="*/ 2752098 h 3200400"/>
                <a:gd name="connsiteX18-1837" fmla="*/ 1600200 w 3200400"/>
                <a:gd name="connsiteY18-1838" fmla="*/ 3200400 h 3200400"/>
                <a:gd name="connsiteX19-1839" fmla="*/ 1291550 w 3200400"/>
                <a:gd name="connsiteY19-1840" fmla="*/ 2752098 h 3200400"/>
                <a:gd name="connsiteX20-1841" fmla="*/ 800100 w 3200400"/>
                <a:gd name="connsiteY20-1842" fmla="*/ 2986014 h 3200400"/>
                <a:gd name="connsiteX21-1843" fmla="*/ 756952 w 3200400"/>
                <a:gd name="connsiteY21-1844" fmla="*/ 2443448 h 3200400"/>
                <a:gd name="connsiteX22-1845" fmla="*/ 214386 w 3200400"/>
                <a:gd name="connsiteY22-1846" fmla="*/ 2400300 h 3200400"/>
                <a:gd name="connsiteX23-1847" fmla="*/ 448302 w 3200400"/>
                <a:gd name="connsiteY23-1848" fmla="*/ 1908850 h 3200400"/>
                <a:gd name="connsiteX24-1849" fmla="*/ 0 w 3200400"/>
                <a:gd name="connsiteY24-1850" fmla="*/ 1600200 h 3200400"/>
                <a:gd name="connsiteX0-1851" fmla="*/ 0 w 3200400"/>
                <a:gd name="connsiteY0-1852" fmla="*/ 1600200 h 3200400"/>
                <a:gd name="connsiteX1-1853" fmla="*/ 448302 w 3200400"/>
                <a:gd name="connsiteY1-1854" fmla="*/ 1291550 h 3200400"/>
                <a:gd name="connsiteX2-1855" fmla="*/ 214386 w 3200400"/>
                <a:gd name="connsiteY2-1856" fmla="*/ 800100 h 3200400"/>
                <a:gd name="connsiteX3-1857" fmla="*/ 756952 w 3200400"/>
                <a:gd name="connsiteY3-1858" fmla="*/ 756952 h 3200400"/>
                <a:gd name="connsiteX4-1859" fmla="*/ 800100 w 3200400"/>
                <a:gd name="connsiteY4-1860" fmla="*/ 214386 h 3200400"/>
                <a:gd name="connsiteX5-1861" fmla="*/ 1291550 w 3200400"/>
                <a:gd name="connsiteY5-1862" fmla="*/ 448302 h 3200400"/>
                <a:gd name="connsiteX6-1863" fmla="*/ 1600200 w 3200400"/>
                <a:gd name="connsiteY6-1864" fmla="*/ 0 h 3200400"/>
                <a:gd name="connsiteX7-1865" fmla="*/ 1908850 w 3200400"/>
                <a:gd name="connsiteY7-1866" fmla="*/ 448302 h 3200400"/>
                <a:gd name="connsiteX8-1867" fmla="*/ 2400300 w 3200400"/>
                <a:gd name="connsiteY8-1868" fmla="*/ 214386 h 3200400"/>
                <a:gd name="connsiteX9-1869" fmla="*/ 2443448 w 3200400"/>
                <a:gd name="connsiteY9-1870" fmla="*/ 756952 h 3200400"/>
                <a:gd name="connsiteX10-1871" fmla="*/ 2986014 w 3200400"/>
                <a:gd name="connsiteY10-1872" fmla="*/ 800100 h 3200400"/>
                <a:gd name="connsiteX11-1873" fmla="*/ 2752098 w 3200400"/>
                <a:gd name="connsiteY11-1874" fmla="*/ 1291550 h 3200400"/>
                <a:gd name="connsiteX12-1875" fmla="*/ 3200400 w 3200400"/>
                <a:gd name="connsiteY12-1876" fmla="*/ 1600200 h 3200400"/>
                <a:gd name="connsiteX13-1877" fmla="*/ 2752098 w 3200400"/>
                <a:gd name="connsiteY13-1878" fmla="*/ 1908850 h 3200400"/>
                <a:gd name="connsiteX14-1879" fmla="*/ 2986014 w 3200400"/>
                <a:gd name="connsiteY14-1880" fmla="*/ 2400300 h 3200400"/>
                <a:gd name="connsiteX15-1881" fmla="*/ 2443448 w 3200400"/>
                <a:gd name="connsiteY15-1882" fmla="*/ 2443448 h 3200400"/>
                <a:gd name="connsiteX16-1883" fmla="*/ 2400300 w 3200400"/>
                <a:gd name="connsiteY16-1884" fmla="*/ 2986014 h 3200400"/>
                <a:gd name="connsiteX17-1885" fmla="*/ 1908850 w 3200400"/>
                <a:gd name="connsiteY17-1886" fmla="*/ 2752098 h 3200400"/>
                <a:gd name="connsiteX18-1887" fmla="*/ 1600200 w 3200400"/>
                <a:gd name="connsiteY18-1888" fmla="*/ 3200400 h 3200400"/>
                <a:gd name="connsiteX19-1889" fmla="*/ 1291550 w 3200400"/>
                <a:gd name="connsiteY19-1890" fmla="*/ 2752098 h 3200400"/>
                <a:gd name="connsiteX20-1891" fmla="*/ 800100 w 3200400"/>
                <a:gd name="connsiteY20-1892" fmla="*/ 2986014 h 3200400"/>
                <a:gd name="connsiteX21-1893" fmla="*/ 756952 w 3200400"/>
                <a:gd name="connsiteY21-1894" fmla="*/ 2443448 h 3200400"/>
                <a:gd name="connsiteX22-1895" fmla="*/ 214386 w 3200400"/>
                <a:gd name="connsiteY22-1896" fmla="*/ 2400300 h 3200400"/>
                <a:gd name="connsiteX23-1897" fmla="*/ 448302 w 3200400"/>
                <a:gd name="connsiteY23-1898" fmla="*/ 1908850 h 3200400"/>
                <a:gd name="connsiteX24-1899" fmla="*/ 0 w 3200400"/>
                <a:gd name="connsiteY24-1900" fmla="*/ 1600200 h 3200400"/>
                <a:gd name="connsiteX0-1901" fmla="*/ 0 w 3200400"/>
                <a:gd name="connsiteY0-1902" fmla="*/ 1600200 h 3200400"/>
                <a:gd name="connsiteX1-1903" fmla="*/ 448302 w 3200400"/>
                <a:gd name="connsiteY1-1904" fmla="*/ 1291550 h 3200400"/>
                <a:gd name="connsiteX2-1905" fmla="*/ 214386 w 3200400"/>
                <a:gd name="connsiteY2-1906" fmla="*/ 800100 h 3200400"/>
                <a:gd name="connsiteX3-1907" fmla="*/ 756952 w 3200400"/>
                <a:gd name="connsiteY3-1908" fmla="*/ 756952 h 3200400"/>
                <a:gd name="connsiteX4-1909" fmla="*/ 800100 w 3200400"/>
                <a:gd name="connsiteY4-1910" fmla="*/ 214386 h 3200400"/>
                <a:gd name="connsiteX5-1911" fmla="*/ 1291550 w 3200400"/>
                <a:gd name="connsiteY5-1912" fmla="*/ 448302 h 3200400"/>
                <a:gd name="connsiteX6-1913" fmla="*/ 1600200 w 3200400"/>
                <a:gd name="connsiteY6-1914" fmla="*/ 0 h 3200400"/>
                <a:gd name="connsiteX7-1915" fmla="*/ 1908850 w 3200400"/>
                <a:gd name="connsiteY7-1916" fmla="*/ 448302 h 3200400"/>
                <a:gd name="connsiteX8-1917" fmla="*/ 2400300 w 3200400"/>
                <a:gd name="connsiteY8-1918" fmla="*/ 214386 h 3200400"/>
                <a:gd name="connsiteX9-1919" fmla="*/ 2443448 w 3200400"/>
                <a:gd name="connsiteY9-1920" fmla="*/ 756952 h 3200400"/>
                <a:gd name="connsiteX10-1921" fmla="*/ 2986014 w 3200400"/>
                <a:gd name="connsiteY10-1922" fmla="*/ 800100 h 3200400"/>
                <a:gd name="connsiteX11-1923" fmla="*/ 2752098 w 3200400"/>
                <a:gd name="connsiteY11-1924" fmla="*/ 1291550 h 3200400"/>
                <a:gd name="connsiteX12-1925" fmla="*/ 3200400 w 3200400"/>
                <a:gd name="connsiteY12-1926" fmla="*/ 1600200 h 3200400"/>
                <a:gd name="connsiteX13-1927" fmla="*/ 2752098 w 3200400"/>
                <a:gd name="connsiteY13-1928" fmla="*/ 1908850 h 3200400"/>
                <a:gd name="connsiteX14-1929" fmla="*/ 2986014 w 3200400"/>
                <a:gd name="connsiteY14-1930" fmla="*/ 2400300 h 3200400"/>
                <a:gd name="connsiteX15-1931" fmla="*/ 2443448 w 3200400"/>
                <a:gd name="connsiteY15-1932" fmla="*/ 2443448 h 3200400"/>
                <a:gd name="connsiteX16-1933" fmla="*/ 2400300 w 3200400"/>
                <a:gd name="connsiteY16-1934" fmla="*/ 2986014 h 3200400"/>
                <a:gd name="connsiteX17-1935" fmla="*/ 1908850 w 3200400"/>
                <a:gd name="connsiteY17-1936" fmla="*/ 2752098 h 3200400"/>
                <a:gd name="connsiteX18-1937" fmla="*/ 1600200 w 3200400"/>
                <a:gd name="connsiteY18-1938" fmla="*/ 3200400 h 3200400"/>
                <a:gd name="connsiteX19-1939" fmla="*/ 1291550 w 3200400"/>
                <a:gd name="connsiteY19-1940" fmla="*/ 2752098 h 3200400"/>
                <a:gd name="connsiteX20-1941" fmla="*/ 800100 w 3200400"/>
                <a:gd name="connsiteY20-1942" fmla="*/ 2986014 h 3200400"/>
                <a:gd name="connsiteX21-1943" fmla="*/ 756952 w 3200400"/>
                <a:gd name="connsiteY21-1944" fmla="*/ 2443448 h 3200400"/>
                <a:gd name="connsiteX22-1945" fmla="*/ 214386 w 3200400"/>
                <a:gd name="connsiteY22-1946" fmla="*/ 2400300 h 3200400"/>
                <a:gd name="connsiteX23-1947" fmla="*/ 448302 w 3200400"/>
                <a:gd name="connsiteY23-1948" fmla="*/ 1908850 h 3200400"/>
                <a:gd name="connsiteX24-1949" fmla="*/ 0 w 3200400"/>
                <a:gd name="connsiteY24-1950" fmla="*/ 1600200 h 3200400"/>
                <a:gd name="connsiteX0-1951" fmla="*/ 0 w 3200400"/>
                <a:gd name="connsiteY0-1952" fmla="*/ 1600200 h 3200400"/>
                <a:gd name="connsiteX1-1953" fmla="*/ 448302 w 3200400"/>
                <a:gd name="connsiteY1-1954" fmla="*/ 1291550 h 3200400"/>
                <a:gd name="connsiteX2-1955" fmla="*/ 214386 w 3200400"/>
                <a:gd name="connsiteY2-1956" fmla="*/ 800100 h 3200400"/>
                <a:gd name="connsiteX3-1957" fmla="*/ 756952 w 3200400"/>
                <a:gd name="connsiteY3-1958" fmla="*/ 756952 h 3200400"/>
                <a:gd name="connsiteX4-1959" fmla="*/ 800100 w 3200400"/>
                <a:gd name="connsiteY4-1960" fmla="*/ 214386 h 3200400"/>
                <a:gd name="connsiteX5-1961" fmla="*/ 1291550 w 3200400"/>
                <a:gd name="connsiteY5-1962" fmla="*/ 448302 h 3200400"/>
                <a:gd name="connsiteX6-1963" fmla="*/ 1600200 w 3200400"/>
                <a:gd name="connsiteY6-1964" fmla="*/ 0 h 3200400"/>
                <a:gd name="connsiteX7-1965" fmla="*/ 1908850 w 3200400"/>
                <a:gd name="connsiteY7-1966" fmla="*/ 448302 h 3200400"/>
                <a:gd name="connsiteX8-1967" fmla="*/ 2400300 w 3200400"/>
                <a:gd name="connsiteY8-1968" fmla="*/ 214386 h 3200400"/>
                <a:gd name="connsiteX9-1969" fmla="*/ 2443448 w 3200400"/>
                <a:gd name="connsiteY9-1970" fmla="*/ 756952 h 3200400"/>
                <a:gd name="connsiteX10-1971" fmla="*/ 2986014 w 3200400"/>
                <a:gd name="connsiteY10-1972" fmla="*/ 800100 h 3200400"/>
                <a:gd name="connsiteX11-1973" fmla="*/ 2752098 w 3200400"/>
                <a:gd name="connsiteY11-1974" fmla="*/ 1291550 h 3200400"/>
                <a:gd name="connsiteX12-1975" fmla="*/ 3200400 w 3200400"/>
                <a:gd name="connsiteY12-1976" fmla="*/ 1600200 h 3200400"/>
                <a:gd name="connsiteX13-1977" fmla="*/ 2752098 w 3200400"/>
                <a:gd name="connsiteY13-1978" fmla="*/ 1908850 h 3200400"/>
                <a:gd name="connsiteX14-1979" fmla="*/ 2986014 w 3200400"/>
                <a:gd name="connsiteY14-1980" fmla="*/ 2400300 h 3200400"/>
                <a:gd name="connsiteX15-1981" fmla="*/ 2443448 w 3200400"/>
                <a:gd name="connsiteY15-1982" fmla="*/ 2443448 h 3200400"/>
                <a:gd name="connsiteX16-1983" fmla="*/ 2400300 w 3200400"/>
                <a:gd name="connsiteY16-1984" fmla="*/ 2986014 h 3200400"/>
                <a:gd name="connsiteX17-1985" fmla="*/ 1908850 w 3200400"/>
                <a:gd name="connsiteY17-1986" fmla="*/ 2752098 h 3200400"/>
                <a:gd name="connsiteX18-1987" fmla="*/ 1600200 w 3200400"/>
                <a:gd name="connsiteY18-1988" fmla="*/ 3200400 h 3200400"/>
                <a:gd name="connsiteX19-1989" fmla="*/ 1291550 w 3200400"/>
                <a:gd name="connsiteY19-1990" fmla="*/ 2752098 h 3200400"/>
                <a:gd name="connsiteX20-1991" fmla="*/ 800100 w 3200400"/>
                <a:gd name="connsiteY20-1992" fmla="*/ 2986014 h 3200400"/>
                <a:gd name="connsiteX21-1993" fmla="*/ 756952 w 3200400"/>
                <a:gd name="connsiteY21-1994" fmla="*/ 2443448 h 3200400"/>
                <a:gd name="connsiteX22-1995" fmla="*/ 214386 w 3200400"/>
                <a:gd name="connsiteY22-1996" fmla="*/ 2400300 h 3200400"/>
                <a:gd name="connsiteX23-1997" fmla="*/ 448302 w 3200400"/>
                <a:gd name="connsiteY23-1998" fmla="*/ 1908850 h 3200400"/>
                <a:gd name="connsiteX24-1999" fmla="*/ 0 w 3200400"/>
                <a:gd name="connsiteY24-2000" fmla="*/ 1600200 h 3200400"/>
                <a:gd name="connsiteX0-2001" fmla="*/ 0 w 3200400"/>
                <a:gd name="connsiteY0-2002" fmla="*/ 1600200 h 3200400"/>
                <a:gd name="connsiteX1-2003" fmla="*/ 448302 w 3200400"/>
                <a:gd name="connsiteY1-2004" fmla="*/ 1291550 h 3200400"/>
                <a:gd name="connsiteX2-2005" fmla="*/ 214386 w 3200400"/>
                <a:gd name="connsiteY2-2006" fmla="*/ 800100 h 3200400"/>
                <a:gd name="connsiteX3-2007" fmla="*/ 756952 w 3200400"/>
                <a:gd name="connsiteY3-2008" fmla="*/ 756952 h 3200400"/>
                <a:gd name="connsiteX4-2009" fmla="*/ 800100 w 3200400"/>
                <a:gd name="connsiteY4-2010" fmla="*/ 214386 h 3200400"/>
                <a:gd name="connsiteX5-2011" fmla="*/ 1291550 w 3200400"/>
                <a:gd name="connsiteY5-2012" fmla="*/ 448302 h 3200400"/>
                <a:gd name="connsiteX6-2013" fmla="*/ 1600200 w 3200400"/>
                <a:gd name="connsiteY6-2014" fmla="*/ 0 h 3200400"/>
                <a:gd name="connsiteX7-2015" fmla="*/ 1908850 w 3200400"/>
                <a:gd name="connsiteY7-2016" fmla="*/ 448302 h 3200400"/>
                <a:gd name="connsiteX8-2017" fmla="*/ 2400300 w 3200400"/>
                <a:gd name="connsiteY8-2018" fmla="*/ 214386 h 3200400"/>
                <a:gd name="connsiteX9-2019" fmla="*/ 2443448 w 3200400"/>
                <a:gd name="connsiteY9-2020" fmla="*/ 756952 h 3200400"/>
                <a:gd name="connsiteX10-2021" fmla="*/ 2986014 w 3200400"/>
                <a:gd name="connsiteY10-2022" fmla="*/ 800100 h 3200400"/>
                <a:gd name="connsiteX11-2023" fmla="*/ 2752098 w 3200400"/>
                <a:gd name="connsiteY11-2024" fmla="*/ 1291550 h 3200400"/>
                <a:gd name="connsiteX12-2025" fmla="*/ 3200400 w 3200400"/>
                <a:gd name="connsiteY12-2026" fmla="*/ 1600200 h 3200400"/>
                <a:gd name="connsiteX13-2027" fmla="*/ 2752098 w 3200400"/>
                <a:gd name="connsiteY13-2028" fmla="*/ 1908850 h 3200400"/>
                <a:gd name="connsiteX14-2029" fmla="*/ 2986014 w 3200400"/>
                <a:gd name="connsiteY14-2030" fmla="*/ 2400300 h 3200400"/>
                <a:gd name="connsiteX15-2031" fmla="*/ 2443448 w 3200400"/>
                <a:gd name="connsiteY15-2032" fmla="*/ 2443448 h 3200400"/>
                <a:gd name="connsiteX16-2033" fmla="*/ 2400300 w 3200400"/>
                <a:gd name="connsiteY16-2034" fmla="*/ 2986014 h 3200400"/>
                <a:gd name="connsiteX17-2035" fmla="*/ 1908850 w 3200400"/>
                <a:gd name="connsiteY17-2036" fmla="*/ 2752098 h 3200400"/>
                <a:gd name="connsiteX18-2037" fmla="*/ 1600200 w 3200400"/>
                <a:gd name="connsiteY18-2038" fmla="*/ 3200400 h 3200400"/>
                <a:gd name="connsiteX19-2039" fmla="*/ 1291550 w 3200400"/>
                <a:gd name="connsiteY19-2040" fmla="*/ 2752098 h 3200400"/>
                <a:gd name="connsiteX20-2041" fmla="*/ 800100 w 3200400"/>
                <a:gd name="connsiteY20-2042" fmla="*/ 2986014 h 3200400"/>
                <a:gd name="connsiteX21-2043" fmla="*/ 756952 w 3200400"/>
                <a:gd name="connsiteY21-2044" fmla="*/ 2443448 h 3200400"/>
                <a:gd name="connsiteX22-2045" fmla="*/ 214386 w 3200400"/>
                <a:gd name="connsiteY22-2046" fmla="*/ 2400300 h 3200400"/>
                <a:gd name="connsiteX23-2047" fmla="*/ 448302 w 3200400"/>
                <a:gd name="connsiteY23-2048" fmla="*/ 1908850 h 3200400"/>
                <a:gd name="connsiteX24-2049" fmla="*/ 0 w 3200400"/>
                <a:gd name="connsiteY24-2050" fmla="*/ 1600200 h 3200400"/>
                <a:gd name="connsiteX0-2051" fmla="*/ 0 w 3200400"/>
                <a:gd name="connsiteY0-2052" fmla="*/ 1600200 h 3200400"/>
                <a:gd name="connsiteX1-2053" fmla="*/ 448302 w 3200400"/>
                <a:gd name="connsiteY1-2054" fmla="*/ 1291550 h 3200400"/>
                <a:gd name="connsiteX2-2055" fmla="*/ 214386 w 3200400"/>
                <a:gd name="connsiteY2-2056" fmla="*/ 800100 h 3200400"/>
                <a:gd name="connsiteX3-2057" fmla="*/ 756952 w 3200400"/>
                <a:gd name="connsiteY3-2058" fmla="*/ 756952 h 3200400"/>
                <a:gd name="connsiteX4-2059" fmla="*/ 800100 w 3200400"/>
                <a:gd name="connsiteY4-2060" fmla="*/ 214386 h 3200400"/>
                <a:gd name="connsiteX5-2061" fmla="*/ 1291550 w 3200400"/>
                <a:gd name="connsiteY5-2062" fmla="*/ 448302 h 3200400"/>
                <a:gd name="connsiteX6-2063" fmla="*/ 1600200 w 3200400"/>
                <a:gd name="connsiteY6-2064" fmla="*/ 0 h 3200400"/>
                <a:gd name="connsiteX7-2065" fmla="*/ 1908850 w 3200400"/>
                <a:gd name="connsiteY7-2066" fmla="*/ 448302 h 3200400"/>
                <a:gd name="connsiteX8-2067" fmla="*/ 2400300 w 3200400"/>
                <a:gd name="connsiteY8-2068" fmla="*/ 214386 h 3200400"/>
                <a:gd name="connsiteX9-2069" fmla="*/ 2443448 w 3200400"/>
                <a:gd name="connsiteY9-2070" fmla="*/ 756952 h 3200400"/>
                <a:gd name="connsiteX10-2071" fmla="*/ 2986014 w 3200400"/>
                <a:gd name="connsiteY10-2072" fmla="*/ 800100 h 3200400"/>
                <a:gd name="connsiteX11-2073" fmla="*/ 2752098 w 3200400"/>
                <a:gd name="connsiteY11-2074" fmla="*/ 1291550 h 3200400"/>
                <a:gd name="connsiteX12-2075" fmla="*/ 3200400 w 3200400"/>
                <a:gd name="connsiteY12-2076" fmla="*/ 1600200 h 3200400"/>
                <a:gd name="connsiteX13-2077" fmla="*/ 2752098 w 3200400"/>
                <a:gd name="connsiteY13-2078" fmla="*/ 1908850 h 3200400"/>
                <a:gd name="connsiteX14-2079" fmla="*/ 2986014 w 3200400"/>
                <a:gd name="connsiteY14-2080" fmla="*/ 2400300 h 3200400"/>
                <a:gd name="connsiteX15-2081" fmla="*/ 2443448 w 3200400"/>
                <a:gd name="connsiteY15-2082" fmla="*/ 2443448 h 3200400"/>
                <a:gd name="connsiteX16-2083" fmla="*/ 2400300 w 3200400"/>
                <a:gd name="connsiteY16-2084" fmla="*/ 2986014 h 3200400"/>
                <a:gd name="connsiteX17-2085" fmla="*/ 1908850 w 3200400"/>
                <a:gd name="connsiteY17-2086" fmla="*/ 2752098 h 3200400"/>
                <a:gd name="connsiteX18-2087" fmla="*/ 1600200 w 3200400"/>
                <a:gd name="connsiteY18-2088" fmla="*/ 3200400 h 3200400"/>
                <a:gd name="connsiteX19-2089" fmla="*/ 1291550 w 3200400"/>
                <a:gd name="connsiteY19-2090" fmla="*/ 2752098 h 3200400"/>
                <a:gd name="connsiteX20-2091" fmla="*/ 800100 w 3200400"/>
                <a:gd name="connsiteY20-2092" fmla="*/ 2986014 h 3200400"/>
                <a:gd name="connsiteX21-2093" fmla="*/ 756952 w 3200400"/>
                <a:gd name="connsiteY21-2094" fmla="*/ 2443448 h 3200400"/>
                <a:gd name="connsiteX22-2095" fmla="*/ 214386 w 3200400"/>
                <a:gd name="connsiteY22-2096" fmla="*/ 2400300 h 3200400"/>
                <a:gd name="connsiteX23-2097" fmla="*/ 448302 w 3200400"/>
                <a:gd name="connsiteY23-2098" fmla="*/ 1908850 h 3200400"/>
                <a:gd name="connsiteX24-2099" fmla="*/ 0 w 3200400"/>
                <a:gd name="connsiteY24-2100" fmla="*/ 1600200 h 3200400"/>
                <a:gd name="connsiteX0-2101" fmla="*/ 0 w 3200400"/>
                <a:gd name="connsiteY0-2102" fmla="*/ 1600200 h 3200400"/>
                <a:gd name="connsiteX1-2103" fmla="*/ 448302 w 3200400"/>
                <a:gd name="connsiteY1-2104" fmla="*/ 1291550 h 3200400"/>
                <a:gd name="connsiteX2-2105" fmla="*/ 214386 w 3200400"/>
                <a:gd name="connsiteY2-2106" fmla="*/ 800100 h 3200400"/>
                <a:gd name="connsiteX3-2107" fmla="*/ 756952 w 3200400"/>
                <a:gd name="connsiteY3-2108" fmla="*/ 756952 h 3200400"/>
                <a:gd name="connsiteX4-2109" fmla="*/ 800100 w 3200400"/>
                <a:gd name="connsiteY4-2110" fmla="*/ 214386 h 3200400"/>
                <a:gd name="connsiteX5-2111" fmla="*/ 1291550 w 3200400"/>
                <a:gd name="connsiteY5-2112" fmla="*/ 448302 h 3200400"/>
                <a:gd name="connsiteX6-2113" fmla="*/ 1600200 w 3200400"/>
                <a:gd name="connsiteY6-2114" fmla="*/ 0 h 3200400"/>
                <a:gd name="connsiteX7-2115" fmla="*/ 1908850 w 3200400"/>
                <a:gd name="connsiteY7-2116" fmla="*/ 448302 h 3200400"/>
                <a:gd name="connsiteX8-2117" fmla="*/ 2400300 w 3200400"/>
                <a:gd name="connsiteY8-2118" fmla="*/ 214386 h 3200400"/>
                <a:gd name="connsiteX9-2119" fmla="*/ 2443448 w 3200400"/>
                <a:gd name="connsiteY9-2120" fmla="*/ 756952 h 3200400"/>
                <a:gd name="connsiteX10-2121" fmla="*/ 2986014 w 3200400"/>
                <a:gd name="connsiteY10-2122" fmla="*/ 800100 h 3200400"/>
                <a:gd name="connsiteX11-2123" fmla="*/ 2752098 w 3200400"/>
                <a:gd name="connsiteY11-2124" fmla="*/ 1291550 h 3200400"/>
                <a:gd name="connsiteX12-2125" fmla="*/ 3200400 w 3200400"/>
                <a:gd name="connsiteY12-2126" fmla="*/ 1600200 h 3200400"/>
                <a:gd name="connsiteX13-2127" fmla="*/ 2752098 w 3200400"/>
                <a:gd name="connsiteY13-2128" fmla="*/ 1908850 h 3200400"/>
                <a:gd name="connsiteX14-2129" fmla="*/ 2986014 w 3200400"/>
                <a:gd name="connsiteY14-2130" fmla="*/ 2400300 h 3200400"/>
                <a:gd name="connsiteX15-2131" fmla="*/ 2443448 w 3200400"/>
                <a:gd name="connsiteY15-2132" fmla="*/ 2443448 h 3200400"/>
                <a:gd name="connsiteX16-2133" fmla="*/ 2400300 w 3200400"/>
                <a:gd name="connsiteY16-2134" fmla="*/ 2986014 h 3200400"/>
                <a:gd name="connsiteX17-2135" fmla="*/ 1908850 w 3200400"/>
                <a:gd name="connsiteY17-2136" fmla="*/ 2752098 h 3200400"/>
                <a:gd name="connsiteX18-2137" fmla="*/ 1600200 w 3200400"/>
                <a:gd name="connsiteY18-2138" fmla="*/ 3200400 h 3200400"/>
                <a:gd name="connsiteX19-2139" fmla="*/ 1291550 w 3200400"/>
                <a:gd name="connsiteY19-2140" fmla="*/ 2752098 h 3200400"/>
                <a:gd name="connsiteX20-2141" fmla="*/ 800100 w 3200400"/>
                <a:gd name="connsiteY20-2142" fmla="*/ 2986014 h 3200400"/>
                <a:gd name="connsiteX21-2143" fmla="*/ 756952 w 3200400"/>
                <a:gd name="connsiteY21-2144" fmla="*/ 2443448 h 3200400"/>
                <a:gd name="connsiteX22-2145" fmla="*/ 214386 w 3200400"/>
                <a:gd name="connsiteY22-2146" fmla="*/ 2400300 h 3200400"/>
                <a:gd name="connsiteX23-2147" fmla="*/ 448302 w 3200400"/>
                <a:gd name="connsiteY23-2148" fmla="*/ 1908850 h 3200400"/>
                <a:gd name="connsiteX24-2149" fmla="*/ 0 w 3200400"/>
                <a:gd name="connsiteY24-2150" fmla="*/ 1600200 h 3200400"/>
                <a:gd name="connsiteX0-2151" fmla="*/ 0 w 3200400"/>
                <a:gd name="connsiteY0-2152" fmla="*/ 1600200 h 3200400"/>
                <a:gd name="connsiteX1-2153" fmla="*/ 448302 w 3200400"/>
                <a:gd name="connsiteY1-2154" fmla="*/ 1291550 h 3200400"/>
                <a:gd name="connsiteX2-2155" fmla="*/ 214386 w 3200400"/>
                <a:gd name="connsiteY2-2156" fmla="*/ 800100 h 3200400"/>
                <a:gd name="connsiteX3-2157" fmla="*/ 756952 w 3200400"/>
                <a:gd name="connsiteY3-2158" fmla="*/ 756952 h 3200400"/>
                <a:gd name="connsiteX4-2159" fmla="*/ 800100 w 3200400"/>
                <a:gd name="connsiteY4-2160" fmla="*/ 214386 h 3200400"/>
                <a:gd name="connsiteX5-2161" fmla="*/ 1291550 w 3200400"/>
                <a:gd name="connsiteY5-2162" fmla="*/ 448302 h 3200400"/>
                <a:gd name="connsiteX6-2163" fmla="*/ 1600200 w 3200400"/>
                <a:gd name="connsiteY6-2164" fmla="*/ 0 h 3200400"/>
                <a:gd name="connsiteX7-2165" fmla="*/ 1908850 w 3200400"/>
                <a:gd name="connsiteY7-2166" fmla="*/ 448302 h 3200400"/>
                <a:gd name="connsiteX8-2167" fmla="*/ 2400300 w 3200400"/>
                <a:gd name="connsiteY8-2168" fmla="*/ 214386 h 3200400"/>
                <a:gd name="connsiteX9-2169" fmla="*/ 2443448 w 3200400"/>
                <a:gd name="connsiteY9-2170" fmla="*/ 756952 h 3200400"/>
                <a:gd name="connsiteX10-2171" fmla="*/ 2986014 w 3200400"/>
                <a:gd name="connsiteY10-2172" fmla="*/ 800100 h 3200400"/>
                <a:gd name="connsiteX11-2173" fmla="*/ 2752098 w 3200400"/>
                <a:gd name="connsiteY11-2174" fmla="*/ 1291550 h 3200400"/>
                <a:gd name="connsiteX12-2175" fmla="*/ 3200400 w 3200400"/>
                <a:gd name="connsiteY12-2176" fmla="*/ 1600200 h 3200400"/>
                <a:gd name="connsiteX13-2177" fmla="*/ 2752098 w 3200400"/>
                <a:gd name="connsiteY13-2178" fmla="*/ 1908850 h 3200400"/>
                <a:gd name="connsiteX14-2179" fmla="*/ 2986014 w 3200400"/>
                <a:gd name="connsiteY14-2180" fmla="*/ 2400300 h 3200400"/>
                <a:gd name="connsiteX15-2181" fmla="*/ 2443448 w 3200400"/>
                <a:gd name="connsiteY15-2182" fmla="*/ 2443448 h 3200400"/>
                <a:gd name="connsiteX16-2183" fmla="*/ 2400300 w 3200400"/>
                <a:gd name="connsiteY16-2184" fmla="*/ 2986014 h 3200400"/>
                <a:gd name="connsiteX17-2185" fmla="*/ 1908850 w 3200400"/>
                <a:gd name="connsiteY17-2186" fmla="*/ 2752098 h 3200400"/>
                <a:gd name="connsiteX18-2187" fmla="*/ 1600200 w 3200400"/>
                <a:gd name="connsiteY18-2188" fmla="*/ 3200400 h 3200400"/>
                <a:gd name="connsiteX19-2189" fmla="*/ 1291550 w 3200400"/>
                <a:gd name="connsiteY19-2190" fmla="*/ 2752098 h 3200400"/>
                <a:gd name="connsiteX20-2191" fmla="*/ 800100 w 3200400"/>
                <a:gd name="connsiteY20-2192" fmla="*/ 2986014 h 3200400"/>
                <a:gd name="connsiteX21-2193" fmla="*/ 756952 w 3200400"/>
                <a:gd name="connsiteY21-2194" fmla="*/ 2443448 h 3200400"/>
                <a:gd name="connsiteX22-2195" fmla="*/ 214386 w 3200400"/>
                <a:gd name="connsiteY22-2196" fmla="*/ 2400300 h 3200400"/>
                <a:gd name="connsiteX23-2197" fmla="*/ 448302 w 3200400"/>
                <a:gd name="connsiteY23-2198" fmla="*/ 1908850 h 3200400"/>
                <a:gd name="connsiteX24-2199" fmla="*/ 0 w 3200400"/>
                <a:gd name="connsiteY24-2200" fmla="*/ 1600200 h 3200400"/>
                <a:gd name="connsiteX0-2201" fmla="*/ 0 w 3200400"/>
                <a:gd name="connsiteY0-2202" fmla="*/ 1600200 h 3200400"/>
                <a:gd name="connsiteX1-2203" fmla="*/ 448302 w 3200400"/>
                <a:gd name="connsiteY1-2204" fmla="*/ 1291550 h 3200400"/>
                <a:gd name="connsiteX2-2205" fmla="*/ 214386 w 3200400"/>
                <a:gd name="connsiteY2-2206" fmla="*/ 800100 h 3200400"/>
                <a:gd name="connsiteX3-2207" fmla="*/ 756952 w 3200400"/>
                <a:gd name="connsiteY3-2208" fmla="*/ 756952 h 3200400"/>
                <a:gd name="connsiteX4-2209" fmla="*/ 800100 w 3200400"/>
                <a:gd name="connsiteY4-2210" fmla="*/ 214386 h 3200400"/>
                <a:gd name="connsiteX5-2211" fmla="*/ 1291550 w 3200400"/>
                <a:gd name="connsiteY5-2212" fmla="*/ 448302 h 3200400"/>
                <a:gd name="connsiteX6-2213" fmla="*/ 1600200 w 3200400"/>
                <a:gd name="connsiteY6-2214" fmla="*/ 0 h 3200400"/>
                <a:gd name="connsiteX7-2215" fmla="*/ 1908850 w 3200400"/>
                <a:gd name="connsiteY7-2216" fmla="*/ 448302 h 3200400"/>
                <a:gd name="connsiteX8-2217" fmla="*/ 2400300 w 3200400"/>
                <a:gd name="connsiteY8-2218" fmla="*/ 214386 h 3200400"/>
                <a:gd name="connsiteX9-2219" fmla="*/ 2443448 w 3200400"/>
                <a:gd name="connsiteY9-2220" fmla="*/ 756952 h 3200400"/>
                <a:gd name="connsiteX10-2221" fmla="*/ 2986014 w 3200400"/>
                <a:gd name="connsiteY10-2222" fmla="*/ 800100 h 3200400"/>
                <a:gd name="connsiteX11-2223" fmla="*/ 2752098 w 3200400"/>
                <a:gd name="connsiteY11-2224" fmla="*/ 1291550 h 3200400"/>
                <a:gd name="connsiteX12-2225" fmla="*/ 3200400 w 3200400"/>
                <a:gd name="connsiteY12-2226" fmla="*/ 1600200 h 3200400"/>
                <a:gd name="connsiteX13-2227" fmla="*/ 2752098 w 3200400"/>
                <a:gd name="connsiteY13-2228" fmla="*/ 1908850 h 3200400"/>
                <a:gd name="connsiteX14-2229" fmla="*/ 2986014 w 3200400"/>
                <a:gd name="connsiteY14-2230" fmla="*/ 2400300 h 3200400"/>
                <a:gd name="connsiteX15-2231" fmla="*/ 2443448 w 3200400"/>
                <a:gd name="connsiteY15-2232" fmla="*/ 2443448 h 3200400"/>
                <a:gd name="connsiteX16-2233" fmla="*/ 2400300 w 3200400"/>
                <a:gd name="connsiteY16-2234" fmla="*/ 2986014 h 3200400"/>
                <a:gd name="connsiteX17-2235" fmla="*/ 1908850 w 3200400"/>
                <a:gd name="connsiteY17-2236" fmla="*/ 2752098 h 3200400"/>
                <a:gd name="connsiteX18-2237" fmla="*/ 1600200 w 3200400"/>
                <a:gd name="connsiteY18-2238" fmla="*/ 3200400 h 3200400"/>
                <a:gd name="connsiteX19-2239" fmla="*/ 1291550 w 3200400"/>
                <a:gd name="connsiteY19-2240" fmla="*/ 2752098 h 3200400"/>
                <a:gd name="connsiteX20-2241" fmla="*/ 800100 w 3200400"/>
                <a:gd name="connsiteY20-2242" fmla="*/ 2986014 h 3200400"/>
                <a:gd name="connsiteX21-2243" fmla="*/ 756952 w 3200400"/>
                <a:gd name="connsiteY21-2244" fmla="*/ 2443448 h 3200400"/>
                <a:gd name="connsiteX22-2245" fmla="*/ 214386 w 3200400"/>
                <a:gd name="connsiteY22-2246" fmla="*/ 2400300 h 3200400"/>
                <a:gd name="connsiteX23-2247" fmla="*/ 448302 w 3200400"/>
                <a:gd name="connsiteY23-2248" fmla="*/ 1908850 h 3200400"/>
                <a:gd name="connsiteX24-2249" fmla="*/ 0 w 3200400"/>
                <a:gd name="connsiteY24-2250" fmla="*/ 1600200 h 3200400"/>
                <a:gd name="connsiteX0-2251" fmla="*/ 0 w 3200400"/>
                <a:gd name="connsiteY0-2252" fmla="*/ 1600200 h 3200400"/>
                <a:gd name="connsiteX1-2253" fmla="*/ 448302 w 3200400"/>
                <a:gd name="connsiteY1-2254" fmla="*/ 1291550 h 3200400"/>
                <a:gd name="connsiteX2-2255" fmla="*/ 214386 w 3200400"/>
                <a:gd name="connsiteY2-2256" fmla="*/ 800100 h 3200400"/>
                <a:gd name="connsiteX3-2257" fmla="*/ 756952 w 3200400"/>
                <a:gd name="connsiteY3-2258" fmla="*/ 756952 h 3200400"/>
                <a:gd name="connsiteX4-2259" fmla="*/ 800100 w 3200400"/>
                <a:gd name="connsiteY4-2260" fmla="*/ 214386 h 3200400"/>
                <a:gd name="connsiteX5-2261" fmla="*/ 1291550 w 3200400"/>
                <a:gd name="connsiteY5-2262" fmla="*/ 448302 h 3200400"/>
                <a:gd name="connsiteX6-2263" fmla="*/ 1600200 w 3200400"/>
                <a:gd name="connsiteY6-2264" fmla="*/ 0 h 3200400"/>
                <a:gd name="connsiteX7-2265" fmla="*/ 1908850 w 3200400"/>
                <a:gd name="connsiteY7-2266" fmla="*/ 448302 h 3200400"/>
                <a:gd name="connsiteX8-2267" fmla="*/ 2400300 w 3200400"/>
                <a:gd name="connsiteY8-2268" fmla="*/ 214386 h 3200400"/>
                <a:gd name="connsiteX9-2269" fmla="*/ 2443448 w 3200400"/>
                <a:gd name="connsiteY9-2270" fmla="*/ 756952 h 3200400"/>
                <a:gd name="connsiteX10-2271" fmla="*/ 2986014 w 3200400"/>
                <a:gd name="connsiteY10-2272" fmla="*/ 800100 h 3200400"/>
                <a:gd name="connsiteX11-2273" fmla="*/ 2752098 w 3200400"/>
                <a:gd name="connsiteY11-2274" fmla="*/ 1291550 h 3200400"/>
                <a:gd name="connsiteX12-2275" fmla="*/ 3200400 w 3200400"/>
                <a:gd name="connsiteY12-2276" fmla="*/ 1600200 h 3200400"/>
                <a:gd name="connsiteX13-2277" fmla="*/ 2752098 w 3200400"/>
                <a:gd name="connsiteY13-2278" fmla="*/ 1908850 h 3200400"/>
                <a:gd name="connsiteX14-2279" fmla="*/ 2986014 w 3200400"/>
                <a:gd name="connsiteY14-2280" fmla="*/ 2400300 h 3200400"/>
                <a:gd name="connsiteX15-2281" fmla="*/ 2443448 w 3200400"/>
                <a:gd name="connsiteY15-2282" fmla="*/ 2443448 h 3200400"/>
                <a:gd name="connsiteX16-2283" fmla="*/ 2400300 w 3200400"/>
                <a:gd name="connsiteY16-2284" fmla="*/ 2986014 h 3200400"/>
                <a:gd name="connsiteX17-2285" fmla="*/ 1908850 w 3200400"/>
                <a:gd name="connsiteY17-2286" fmla="*/ 2752098 h 3200400"/>
                <a:gd name="connsiteX18-2287" fmla="*/ 1600200 w 3200400"/>
                <a:gd name="connsiteY18-2288" fmla="*/ 3200400 h 3200400"/>
                <a:gd name="connsiteX19-2289" fmla="*/ 1291550 w 3200400"/>
                <a:gd name="connsiteY19-2290" fmla="*/ 2752098 h 3200400"/>
                <a:gd name="connsiteX20-2291" fmla="*/ 800100 w 3200400"/>
                <a:gd name="connsiteY20-2292" fmla="*/ 2986014 h 3200400"/>
                <a:gd name="connsiteX21-2293" fmla="*/ 756952 w 3200400"/>
                <a:gd name="connsiteY21-2294" fmla="*/ 2443448 h 3200400"/>
                <a:gd name="connsiteX22-2295" fmla="*/ 214386 w 3200400"/>
                <a:gd name="connsiteY22-2296" fmla="*/ 2400300 h 3200400"/>
                <a:gd name="connsiteX23-2297" fmla="*/ 448302 w 3200400"/>
                <a:gd name="connsiteY23-2298" fmla="*/ 1908850 h 3200400"/>
                <a:gd name="connsiteX24-2299" fmla="*/ 0 w 3200400"/>
                <a:gd name="connsiteY24-2300" fmla="*/ 1600200 h 3200400"/>
                <a:gd name="connsiteX0-2301" fmla="*/ 0 w 3200400"/>
                <a:gd name="connsiteY0-2302" fmla="*/ 1600200 h 3200400"/>
                <a:gd name="connsiteX1-2303" fmla="*/ 448302 w 3200400"/>
                <a:gd name="connsiteY1-2304" fmla="*/ 1291550 h 3200400"/>
                <a:gd name="connsiteX2-2305" fmla="*/ 214386 w 3200400"/>
                <a:gd name="connsiteY2-2306" fmla="*/ 800100 h 3200400"/>
                <a:gd name="connsiteX3-2307" fmla="*/ 756952 w 3200400"/>
                <a:gd name="connsiteY3-2308" fmla="*/ 756952 h 3200400"/>
                <a:gd name="connsiteX4-2309" fmla="*/ 800100 w 3200400"/>
                <a:gd name="connsiteY4-2310" fmla="*/ 214386 h 3200400"/>
                <a:gd name="connsiteX5-2311" fmla="*/ 1291550 w 3200400"/>
                <a:gd name="connsiteY5-2312" fmla="*/ 448302 h 3200400"/>
                <a:gd name="connsiteX6-2313" fmla="*/ 1600200 w 3200400"/>
                <a:gd name="connsiteY6-2314" fmla="*/ 0 h 3200400"/>
                <a:gd name="connsiteX7-2315" fmla="*/ 1908850 w 3200400"/>
                <a:gd name="connsiteY7-2316" fmla="*/ 448302 h 3200400"/>
                <a:gd name="connsiteX8-2317" fmla="*/ 2400300 w 3200400"/>
                <a:gd name="connsiteY8-2318" fmla="*/ 214386 h 3200400"/>
                <a:gd name="connsiteX9-2319" fmla="*/ 2443448 w 3200400"/>
                <a:gd name="connsiteY9-2320" fmla="*/ 756952 h 3200400"/>
                <a:gd name="connsiteX10-2321" fmla="*/ 2986014 w 3200400"/>
                <a:gd name="connsiteY10-2322" fmla="*/ 800100 h 3200400"/>
                <a:gd name="connsiteX11-2323" fmla="*/ 2752098 w 3200400"/>
                <a:gd name="connsiteY11-2324" fmla="*/ 1291550 h 3200400"/>
                <a:gd name="connsiteX12-2325" fmla="*/ 3200400 w 3200400"/>
                <a:gd name="connsiteY12-2326" fmla="*/ 1600200 h 3200400"/>
                <a:gd name="connsiteX13-2327" fmla="*/ 2752098 w 3200400"/>
                <a:gd name="connsiteY13-2328" fmla="*/ 1908850 h 3200400"/>
                <a:gd name="connsiteX14-2329" fmla="*/ 2986014 w 3200400"/>
                <a:gd name="connsiteY14-2330" fmla="*/ 2400300 h 3200400"/>
                <a:gd name="connsiteX15-2331" fmla="*/ 2443448 w 3200400"/>
                <a:gd name="connsiteY15-2332" fmla="*/ 2443448 h 3200400"/>
                <a:gd name="connsiteX16-2333" fmla="*/ 2400300 w 3200400"/>
                <a:gd name="connsiteY16-2334" fmla="*/ 2986014 h 3200400"/>
                <a:gd name="connsiteX17-2335" fmla="*/ 1908850 w 3200400"/>
                <a:gd name="connsiteY17-2336" fmla="*/ 2752098 h 3200400"/>
                <a:gd name="connsiteX18-2337" fmla="*/ 1600200 w 3200400"/>
                <a:gd name="connsiteY18-2338" fmla="*/ 3200400 h 3200400"/>
                <a:gd name="connsiteX19-2339" fmla="*/ 1291550 w 3200400"/>
                <a:gd name="connsiteY19-2340" fmla="*/ 2752098 h 3200400"/>
                <a:gd name="connsiteX20-2341" fmla="*/ 800100 w 3200400"/>
                <a:gd name="connsiteY20-2342" fmla="*/ 2986014 h 3200400"/>
                <a:gd name="connsiteX21-2343" fmla="*/ 756952 w 3200400"/>
                <a:gd name="connsiteY21-2344" fmla="*/ 2443448 h 3200400"/>
                <a:gd name="connsiteX22-2345" fmla="*/ 214386 w 3200400"/>
                <a:gd name="connsiteY22-2346" fmla="*/ 2400300 h 3200400"/>
                <a:gd name="connsiteX23-2347" fmla="*/ 448302 w 3200400"/>
                <a:gd name="connsiteY23-2348" fmla="*/ 1908850 h 3200400"/>
                <a:gd name="connsiteX24-2349" fmla="*/ 0 w 3200400"/>
                <a:gd name="connsiteY24-2350" fmla="*/ 1600200 h 3200400"/>
                <a:gd name="connsiteX0-2351" fmla="*/ 0 w 3200400"/>
                <a:gd name="connsiteY0-2352" fmla="*/ 1600200 h 3200400"/>
                <a:gd name="connsiteX1-2353" fmla="*/ 448302 w 3200400"/>
                <a:gd name="connsiteY1-2354" fmla="*/ 1291550 h 3200400"/>
                <a:gd name="connsiteX2-2355" fmla="*/ 214386 w 3200400"/>
                <a:gd name="connsiteY2-2356" fmla="*/ 800100 h 3200400"/>
                <a:gd name="connsiteX3-2357" fmla="*/ 756952 w 3200400"/>
                <a:gd name="connsiteY3-2358" fmla="*/ 756952 h 3200400"/>
                <a:gd name="connsiteX4-2359" fmla="*/ 800100 w 3200400"/>
                <a:gd name="connsiteY4-2360" fmla="*/ 214386 h 3200400"/>
                <a:gd name="connsiteX5-2361" fmla="*/ 1291550 w 3200400"/>
                <a:gd name="connsiteY5-2362" fmla="*/ 448302 h 3200400"/>
                <a:gd name="connsiteX6-2363" fmla="*/ 1600200 w 3200400"/>
                <a:gd name="connsiteY6-2364" fmla="*/ 0 h 3200400"/>
                <a:gd name="connsiteX7-2365" fmla="*/ 1908850 w 3200400"/>
                <a:gd name="connsiteY7-2366" fmla="*/ 448302 h 3200400"/>
                <a:gd name="connsiteX8-2367" fmla="*/ 2400300 w 3200400"/>
                <a:gd name="connsiteY8-2368" fmla="*/ 214386 h 3200400"/>
                <a:gd name="connsiteX9-2369" fmla="*/ 2443448 w 3200400"/>
                <a:gd name="connsiteY9-2370" fmla="*/ 756952 h 3200400"/>
                <a:gd name="connsiteX10-2371" fmla="*/ 2986014 w 3200400"/>
                <a:gd name="connsiteY10-2372" fmla="*/ 800100 h 3200400"/>
                <a:gd name="connsiteX11-2373" fmla="*/ 2752098 w 3200400"/>
                <a:gd name="connsiteY11-2374" fmla="*/ 1291550 h 3200400"/>
                <a:gd name="connsiteX12-2375" fmla="*/ 3200400 w 3200400"/>
                <a:gd name="connsiteY12-2376" fmla="*/ 1600200 h 3200400"/>
                <a:gd name="connsiteX13-2377" fmla="*/ 2752098 w 3200400"/>
                <a:gd name="connsiteY13-2378" fmla="*/ 1908850 h 3200400"/>
                <a:gd name="connsiteX14-2379" fmla="*/ 2986014 w 3200400"/>
                <a:gd name="connsiteY14-2380" fmla="*/ 2400300 h 3200400"/>
                <a:gd name="connsiteX15-2381" fmla="*/ 2443448 w 3200400"/>
                <a:gd name="connsiteY15-2382" fmla="*/ 2443448 h 3200400"/>
                <a:gd name="connsiteX16-2383" fmla="*/ 2400300 w 3200400"/>
                <a:gd name="connsiteY16-2384" fmla="*/ 2986014 h 3200400"/>
                <a:gd name="connsiteX17-2385" fmla="*/ 1908850 w 3200400"/>
                <a:gd name="connsiteY17-2386" fmla="*/ 2752098 h 3200400"/>
                <a:gd name="connsiteX18-2387" fmla="*/ 1600200 w 3200400"/>
                <a:gd name="connsiteY18-2388" fmla="*/ 3200400 h 3200400"/>
                <a:gd name="connsiteX19-2389" fmla="*/ 1291550 w 3200400"/>
                <a:gd name="connsiteY19-2390" fmla="*/ 2752098 h 3200400"/>
                <a:gd name="connsiteX20-2391" fmla="*/ 800100 w 3200400"/>
                <a:gd name="connsiteY20-2392" fmla="*/ 2986014 h 3200400"/>
                <a:gd name="connsiteX21-2393" fmla="*/ 756952 w 3200400"/>
                <a:gd name="connsiteY21-2394" fmla="*/ 2443448 h 3200400"/>
                <a:gd name="connsiteX22-2395" fmla="*/ 214386 w 3200400"/>
                <a:gd name="connsiteY22-2396" fmla="*/ 2400300 h 3200400"/>
                <a:gd name="connsiteX23-2397" fmla="*/ 448302 w 3200400"/>
                <a:gd name="connsiteY23-2398" fmla="*/ 1908850 h 3200400"/>
                <a:gd name="connsiteX24-2399" fmla="*/ 0 w 3200400"/>
                <a:gd name="connsiteY24-2400" fmla="*/ 1600200 h 32004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19" y="connsiteY9-20"/>
                </a:cxn>
                <a:cxn ang="0">
                  <a:pos x="connsiteX10-21" y="connsiteY10-22"/>
                </a:cxn>
                <a:cxn ang="0">
                  <a:pos x="connsiteX11-23" y="connsiteY11-24"/>
                </a:cxn>
                <a:cxn ang="0">
                  <a:pos x="connsiteX12-25" y="connsiteY12-26"/>
                </a:cxn>
                <a:cxn ang="0">
                  <a:pos x="connsiteX13-27" y="connsiteY13-28"/>
                </a:cxn>
                <a:cxn ang="0">
                  <a:pos x="connsiteX14-29" y="connsiteY14-30"/>
                </a:cxn>
                <a:cxn ang="0">
                  <a:pos x="connsiteX15-31" y="connsiteY15-32"/>
                </a:cxn>
                <a:cxn ang="0">
                  <a:pos x="connsiteX16-33" y="connsiteY16-34"/>
                </a:cxn>
                <a:cxn ang="0">
                  <a:pos x="connsiteX17-35" y="connsiteY17-36"/>
                </a:cxn>
                <a:cxn ang="0">
                  <a:pos x="connsiteX18-37" y="connsiteY18-38"/>
                </a:cxn>
                <a:cxn ang="0">
                  <a:pos x="connsiteX19-39" y="connsiteY19-40"/>
                </a:cxn>
                <a:cxn ang="0">
                  <a:pos x="connsiteX20-41" y="connsiteY20-42"/>
                </a:cxn>
                <a:cxn ang="0">
                  <a:pos x="connsiteX21-43" y="connsiteY21-44"/>
                </a:cxn>
                <a:cxn ang="0">
                  <a:pos x="connsiteX22-45" y="connsiteY22-46"/>
                </a:cxn>
                <a:cxn ang="0">
                  <a:pos x="connsiteX23-47" y="connsiteY23-48"/>
                </a:cxn>
                <a:cxn ang="0">
                  <a:pos x="connsiteX24-49" y="connsiteY24-50"/>
                </a:cxn>
              </a:cxnLst>
              <a:rect l="l" t="t" r="r" b="b"/>
              <a:pathLst>
                <a:path w="3200400" h="3200400">
                  <a:moveTo>
                    <a:pt x="0" y="1600200"/>
                  </a:moveTo>
                  <a:cubicBezTo>
                    <a:pt x="149434" y="1436357"/>
                    <a:pt x="260768" y="1356333"/>
                    <a:pt x="448302" y="1291550"/>
                  </a:cubicBezTo>
                  <a:cubicBezTo>
                    <a:pt x="294130" y="1112493"/>
                    <a:pt x="254258" y="1024877"/>
                    <a:pt x="214386" y="800100"/>
                  </a:cubicBezTo>
                  <a:cubicBezTo>
                    <a:pt x="395241" y="724757"/>
                    <a:pt x="537997" y="740855"/>
                    <a:pt x="756952" y="756952"/>
                  </a:cubicBezTo>
                  <a:cubicBezTo>
                    <a:pt x="756095" y="576097"/>
                    <a:pt x="739997" y="418101"/>
                    <a:pt x="800100" y="214386"/>
                  </a:cubicBezTo>
                  <a:cubicBezTo>
                    <a:pt x="1032497" y="292358"/>
                    <a:pt x="1127733" y="332230"/>
                    <a:pt x="1291550" y="448302"/>
                  </a:cubicBezTo>
                  <a:cubicBezTo>
                    <a:pt x="1394433" y="253148"/>
                    <a:pt x="1451597" y="157054"/>
                    <a:pt x="1600200" y="0"/>
                  </a:cubicBezTo>
                  <a:cubicBezTo>
                    <a:pt x="1741183" y="157054"/>
                    <a:pt x="1821207" y="230288"/>
                    <a:pt x="1908850" y="448302"/>
                  </a:cubicBezTo>
                  <a:cubicBezTo>
                    <a:pt x="2103147" y="309370"/>
                    <a:pt x="2152663" y="269498"/>
                    <a:pt x="2400300" y="214386"/>
                  </a:cubicBezTo>
                  <a:cubicBezTo>
                    <a:pt x="2460403" y="433341"/>
                    <a:pt x="2482405" y="522757"/>
                    <a:pt x="2443448" y="756952"/>
                  </a:cubicBezTo>
                  <a:cubicBezTo>
                    <a:pt x="2685263" y="725615"/>
                    <a:pt x="2767059" y="717137"/>
                    <a:pt x="2986014" y="800100"/>
                  </a:cubicBezTo>
                  <a:cubicBezTo>
                    <a:pt x="2930902" y="1017257"/>
                    <a:pt x="2913890" y="1104873"/>
                    <a:pt x="2752098" y="1291550"/>
                  </a:cubicBezTo>
                  <a:cubicBezTo>
                    <a:pt x="2985352" y="1371573"/>
                    <a:pt x="3058586" y="1451597"/>
                    <a:pt x="3200400" y="1600200"/>
                  </a:cubicBezTo>
                  <a:cubicBezTo>
                    <a:pt x="3058586" y="1771663"/>
                    <a:pt x="2947252" y="1828827"/>
                    <a:pt x="2752098" y="1908850"/>
                  </a:cubicBezTo>
                  <a:cubicBezTo>
                    <a:pt x="2883410" y="2103147"/>
                    <a:pt x="2953762" y="2198383"/>
                    <a:pt x="2986014" y="2400300"/>
                  </a:cubicBezTo>
                  <a:cubicBezTo>
                    <a:pt x="2774679" y="2483263"/>
                    <a:pt x="2631923" y="2467165"/>
                    <a:pt x="2443448" y="2443448"/>
                  </a:cubicBezTo>
                  <a:cubicBezTo>
                    <a:pt x="2474785" y="2692883"/>
                    <a:pt x="2475643" y="2751819"/>
                    <a:pt x="2400300" y="2986014"/>
                  </a:cubicBezTo>
                  <a:cubicBezTo>
                    <a:pt x="2160283" y="2938522"/>
                    <a:pt x="2087907" y="2898650"/>
                    <a:pt x="1908850" y="2752098"/>
                  </a:cubicBezTo>
                  <a:cubicBezTo>
                    <a:pt x="1851687" y="2962492"/>
                    <a:pt x="1771663" y="3035726"/>
                    <a:pt x="1600200" y="3200400"/>
                  </a:cubicBezTo>
                  <a:cubicBezTo>
                    <a:pt x="1436357" y="3058586"/>
                    <a:pt x="1371573" y="2939632"/>
                    <a:pt x="1291550" y="2752098"/>
                  </a:cubicBezTo>
                  <a:cubicBezTo>
                    <a:pt x="1120113" y="2906270"/>
                    <a:pt x="1002017" y="2938522"/>
                    <a:pt x="800100" y="2986014"/>
                  </a:cubicBezTo>
                  <a:cubicBezTo>
                    <a:pt x="732377" y="2759439"/>
                    <a:pt x="748475" y="2647163"/>
                    <a:pt x="756952" y="2443448"/>
                  </a:cubicBezTo>
                  <a:cubicBezTo>
                    <a:pt x="530377" y="2467165"/>
                    <a:pt x="425721" y="2475643"/>
                    <a:pt x="214386" y="2400300"/>
                  </a:cubicBezTo>
                  <a:cubicBezTo>
                    <a:pt x="254258" y="2183143"/>
                    <a:pt x="324610" y="2072667"/>
                    <a:pt x="448302" y="1908850"/>
                  </a:cubicBezTo>
                  <a:cubicBezTo>
                    <a:pt x="222668" y="1813587"/>
                    <a:pt x="126574" y="1733563"/>
                    <a:pt x="0" y="1600200"/>
                  </a:cubicBezTo>
                  <a:close/>
                </a:path>
              </a:pathLst>
            </a:custGeom>
            <a:solidFill>
              <a:srgbClr val="FBA31E"/>
            </a:solidFill>
            <a:ln>
              <a:noFill/>
            </a:ln>
            <a:effectLst>
              <a:outerShdw blurRad="165100" sx="102000" sy="102000" algn="ctr" rotWithShape="0">
                <a:prstClr val="black">
                  <a:alpha val="32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15089505" y="-2865120"/>
              <a:ext cx="2339340" cy="2339340"/>
            </a:xfrm>
            <a:prstGeom prst="ellipse">
              <a:avLst/>
            </a:prstGeom>
            <a:solidFill>
              <a:srgbClr val="F9CC1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" name="任意多边形: 形状 2"/>
          <p:cNvSpPr/>
          <p:nvPr/>
        </p:nvSpPr>
        <p:spPr>
          <a:xfrm>
            <a:off x="-137637" y="6239562"/>
            <a:ext cx="12192000" cy="1508125"/>
          </a:xfrm>
          <a:custGeom>
            <a:avLst/>
            <a:gdLst>
              <a:gd name="connsiteX0" fmla="*/ 7810500 w 12192000"/>
              <a:gd name="connsiteY0" fmla="*/ 36 h 1508125"/>
              <a:gd name="connsiteX1" fmla="*/ 8153401 w 12192000"/>
              <a:gd name="connsiteY1" fmla="*/ 209586 h 1508125"/>
              <a:gd name="connsiteX2" fmla="*/ 8458200 w 12192000"/>
              <a:gd name="connsiteY2" fmla="*/ 57186 h 1508125"/>
              <a:gd name="connsiteX3" fmla="*/ 8839200 w 12192000"/>
              <a:gd name="connsiteY3" fmla="*/ 247686 h 1508125"/>
              <a:gd name="connsiteX4" fmla="*/ 9124950 w 12192000"/>
              <a:gd name="connsiteY4" fmla="*/ 57186 h 1508125"/>
              <a:gd name="connsiteX5" fmla="*/ 9467850 w 12192000"/>
              <a:gd name="connsiteY5" fmla="*/ 190536 h 1508125"/>
              <a:gd name="connsiteX6" fmla="*/ 9772650 w 12192000"/>
              <a:gd name="connsiteY6" fmla="*/ 57186 h 1508125"/>
              <a:gd name="connsiteX7" fmla="*/ 10153650 w 12192000"/>
              <a:gd name="connsiteY7" fmla="*/ 228636 h 1508125"/>
              <a:gd name="connsiteX8" fmla="*/ 10420350 w 12192000"/>
              <a:gd name="connsiteY8" fmla="*/ 76236 h 1508125"/>
              <a:gd name="connsiteX9" fmla="*/ 10820400 w 12192000"/>
              <a:gd name="connsiteY9" fmla="*/ 228636 h 1508125"/>
              <a:gd name="connsiteX10" fmla="*/ 11106150 w 12192000"/>
              <a:gd name="connsiteY10" fmla="*/ 38136 h 1508125"/>
              <a:gd name="connsiteX11" fmla="*/ 11487150 w 12192000"/>
              <a:gd name="connsiteY11" fmla="*/ 209586 h 1508125"/>
              <a:gd name="connsiteX12" fmla="*/ 11734800 w 12192000"/>
              <a:gd name="connsiteY12" fmla="*/ 57186 h 1508125"/>
              <a:gd name="connsiteX13" fmla="*/ 12190326 w 12192000"/>
              <a:gd name="connsiteY13" fmla="*/ 197047 h 1508125"/>
              <a:gd name="connsiteX14" fmla="*/ 12192000 w 12192000"/>
              <a:gd name="connsiteY14" fmla="*/ 199031 h 1508125"/>
              <a:gd name="connsiteX15" fmla="*/ 12192000 w 12192000"/>
              <a:gd name="connsiteY15" fmla="*/ 1508125 h 1508125"/>
              <a:gd name="connsiteX16" fmla="*/ 0 w 12192000"/>
              <a:gd name="connsiteY16" fmla="*/ 1508125 h 1508125"/>
              <a:gd name="connsiteX17" fmla="*/ 0 w 12192000"/>
              <a:gd name="connsiteY17" fmla="*/ 61356 h 1508125"/>
              <a:gd name="connsiteX18" fmla="*/ 18604 w 12192000"/>
              <a:gd name="connsiteY18" fmla="*/ 65428 h 1508125"/>
              <a:gd name="connsiteX19" fmla="*/ 323850 w 12192000"/>
              <a:gd name="connsiteY19" fmla="*/ 209586 h 1508125"/>
              <a:gd name="connsiteX20" fmla="*/ 628650 w 12192000"/>
              <a:gd name="connsiteY20" fmla="*/ 76236 h 1508125"/>
              <a:gd name="connsiteX21" fmla="*/ 1028700 w 12192000"/>
              <a:gd name="connsiteY21" fmla="*/ 209586 h 1508125"/>
              <a:gd name="connsiteX22" fmla="*/ 1295400 w 12192000"/>
              <a:gd name="connsiteY22" fmla="*/ 38136 h 1508125"/>
              <a:gd name="connsiteX23" fmla="*/ 1638300 w 12192000"/>
              <a:gd name="connsiteY23" fmla="*/ 247686 h 1508125"/>
              <a:gd name="connsiteX24" fmla="*/ 1943100 w 12192000"/>
              <a:gd name="connsiteY24" fmla="*/ 57186 h 1508125"/>
              <a:gd name="connsiteX25" fmla="*/ 2305051 w 12192000"/>
              <a:gd name="connsiteY25" fmla="*/ 266736 h 1508125"/>
              <a:gd name="connsiteX26" fmla="*/ 2571750 w 12192000"/>
              <a:gd name="connsiteY26" fmla="*/ 76236 h 1508125"/>
              <a:gd name="connsiteX27" fmla="*/ 2933700 w 12192000"/>
              <a:gd name="connsiteY27" fmla="*/ 266736 h 1508125"/>
              <a:gd name="connsiteX28" fmla="*/ 3257550 w 12192000"/>
              <a:gd name="connsiteY28" fmla="*/ 95286 h 1508125"/>
              <a:gd name="connsiteX29" fmla="*/ 3619500 w 12192000"/>
              <a:gd name="connsiteY29" fmla="*/ 247686 h 1508125"/>
              <a:gd name="connsiteX30" fmla="*/ 3886200 w 12192000"/>
              <a:gd name="connsiteY30" fmla="*/ 38136 h 1508125"/>
              <a:gd name="connsiteX31" fmla="*/ 4267201 w 12192000"/>
              <a:gd name="connsiteY31" fmla="*/ 190536 h 1508125"/>
              <a:gd name="connsiteX32" fmla="*/ 4533902 w 12192000"/>
              <a:gd name="connsiteY32" fmla="*/ 38136 h 1508125"/>
              <a:gd name="connsiteX33" fmla="*/ 4876801 w 12192000"/>
              <a:gd name="connsiteY33" fmla="*/ 209586 h 1508125"/>
              <a:gd name="connsiteX34" fmla="*/ 5200652 w 12192000"/>
              <a:gd name="connsiteY34" fmla="*/ 38136 h 1508125"/>
              <a:gd name="connsiteX35" fmla="*/ 5467352 w 12192000"/>
              <a:gd name="connsiteY35" fmla="*/ 228636 h 1508125"/>
              <a:gd name="connsiteX36" fmla="*/ 5867402 w 12192000"/>
              <a:gd name="connsiteY36" fmla="*/ 57186 h 1508125"/>
              <a:gd name="connsiteX37" fmla="*/ 6153151 w 12192000"/>
              <a:gd name="connsiteY37" fmla="*/ 209586 h 1508125"/>
              <a:gd name="connsiteX38" fmla="*/ 6515101 w 12192000"/>
              <a:gd name="connsiteY38" fmla="*/ 19086 h 1508125"/>
              <a:gd name="connsiteX39" fmla="*/ 6858000 w 12192000"/>
              <a:gd name="connsiteY39" fmla="*/ 209586 h 1508125"/>
              <a:gd name="connsiteX40" fmla="*/ 7162800 w 12192000"/>
              <a:gd name="connsiteY40" fmla="*/ 19086 h 1508125"/>
              <a:gd name="connsiteX41" fmla="*/ 7524750 w 12192000"/>
              <a:gd name="connsiteY41" fmla="*/ 228636 h 1508125"/>
              <a:gd name="connsiteX42" fmla="*/ 7810500 w 12192000"/>
              <a:gd name="connsiteY42" fmla="*/ 36 h 1508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</a:cxnLst>
            <a:rect l="l" t="t" r="r" b="b"/>
            <a:pathLst>
              <a:path w="12192000" h="1508125">
                <a:moveTo>
                  <a:pt x="7810500" y="36"/>
                </a:moveTo>
                <a:cubicBezTo>
                  <a:pt x="7915276" y="-3139"/>
                  <a:pt x="8045450" y="200061"/>
                  <a:pt x="8153401" y="209586"/>
                </a:cubicBezTo>
                <a:cubicBezTo>
                  <a:pt x="8261350" y="219111"/>
                  <a:pt x="8343900" y="50836"/>
                  <a:pt x="8458200" y="57186"/>
                </a:cubicBezTo>
                <a:cubicBezTo>
                  <a:pt x="8572500" y="63536"/>
                  <a:pt x="8728075" y="247686"/>
                  <a:pt x="8839200" y="247686"/>
                </a:cubicBezTo>
                <a:cubicBezTo>
                  <a:pt x="8950325" y="247686"/>
                  <a:pt x="9020175" y="66711"/>
                  <a:pt x="9124950" y="57186"/>
                </a:cubicBezTo>
                <a:cubicBezTo>
                  <a:pt x="9229725" y="47661"/>
                  <a:pt x="9359900" y="190536"/>
                  <a:pt x="9467850" y="190536"/>
                </a:cubicBezTo>
                <a:cubicBezTo>
                  <a:pt x="9575800" y="190536"/>
                  <a:pt x="9658350" y="50836"/>
                  <a:pt x="9772650" y="57186"/>
                </a:cubicBezTo>
                <a:cubicBezTo>
                  <a:pt x="9886950" y="63536"/>
                  <a:pt x="10045700" y="225461"/>
                  <a:pt x="10153650" y="228636"/>
                </a:cubicBezTo>
                <a:cubicBezTo>
                  <a:pt x="10261600" y="231811"/>
                  <a:pt x="10309225" y="76236"/>
                  <a:pt x="10420350" y="76236"/>
                </a:cubicBezTo>
                <a:cubicBezTo>
                  <a:pt x="10531475" y="76236"/>
                  <a:pt x="10706100" y="234986"/>
                  <a:pt x="10820400" y="228636"/>
                </a:cubicBezTo>
                <a:cubicBezTo>
                  <a:pt x="10934700" y="222286"/>
                  <a:pt x="10995025" y="41311"/>
                  <a:pt x="11106150" y="38136"/>
                </a:cubicBezTo>
                <a:cubicBezTo>
                  <a:pt x="11217275" y="34961"/>
                  <a:pt x="11382375" y="206411"/>
                  <a:pt x="11487150" y="209586"/>
                </a:cubicBezTo>
                <a:cubicBezTo>
                  <a:pt x="11591925" y="212761"/>
                  <a:pt x="11607800" y="47661"/>
                  <a:pt x="11734800" y="57186"/>
                </a:cubicBezTo>
                <a:cubicBezTo>
                  <a:pt x="11845925" y="65521"/>
                  <a:pt x="12044561" y="56839"/>
                  <a:pt x="12190326" y="197047"/>
                </a:cubicBezTo>
                <a:lnTo>
                  <a:pt x="12192000" y="199031"/>
                </a:lnTo>
                <a:lnTo>
                  <a:pt x="12192000" y="1508125"/>
                </a:lnTo>
                <a:lnTo>
                  <a:pt x="0" y="1508125"/>
                </a:lnTo>
                <a:lnTo>
                  <a:pt x="0" y="61356"/>
                </a:lnTo>
                <a:lnTo>
                  <a:pt x="18604" y="65428"/>
                </a:lnTo>
                <a:cubicBezTo>
                  <a:pt x="110629" y="97072"/>
                  <a:pt x="229394" y="206808"/>
                  <a:pt x="323850" y="209586"/>
                </a:cubicBezTo>
                <a:cubicBezTo>
                  <a:pt x="431800" y="212761"/>
                  <a:pt x="511175" y="76236"/>
                  <a:pt x="628650" y="76236"/>
                </a:cubicBezTo>
                <a:cubicBezTo>
                  <a:pt x="746125" y="76236"/>
                  <a:pt x="917575" y="215936"/>
                  <a:pt x="1028700" y="209586"/>
                </a:cubicBezTo>
                <a:cubicBezTo>
                  <a:pt x="1139825" y="203236"/>
                  <a:pt x="1193800" y="31786"/>
                  <a:pt x="1295400" y="38136"/>
                </a:cubicBezTo>
                <a:cubicBezTo>
                  <a:pt x="1397000" y="44486"/>
                  <a:pt x="1530350" y="244511"/>
                  <a:pt x="1638300" y="247686"/>
                </a:cubicBezTo>
                <a:cubicBezTo>
                  <a:pt x="1746250" y="250861"/>
                  <a:pt x="1831976" y="54011"/>
                  <a:pt x="1943100" y="57186"/>
                </a:cubicBezTo>
                <a:cubicBezTo>
                  <a:pt x="2054225" y="60361"/>
                  <a:pt x="2200276" y="263561"/>
                  <a:pt x="2305051" y="266736"/>
                </a:cubicBezTo>
                <a:cubicBezTo>
                  <a:pt x="2409825" y="269911"/>
                  <a:pt x="2466976" y="76236"/>
                  <a:pt x="2571750" y="76236"/>
                </a:cubicBezTo>
                <a:cubicBezTo>
                  <a:pt x="2676525" y="76236"/>
                  <a:pt x="2819401" y="263561"/>
                  <a:pt x="2933700" y="266736"/>
                </a:cubicBezTo>
                <a:cubicBezTo>
                  <a:pt x="3048000" y="269911"/>
                  <a:pt x="3143251" y="98461"/>
                  <a:pt x="3257550" y="95286"/>
                </a:cubicBezTo>
                <a:cubicBezTo>
                  <a:pt x="3371850" y="92111"/>
                  <a:pt x="3514726" y="257211"/>
                  <a:pt x="3619500" y="247686"/>
                </a:cubicBezTo>
                <a:cubicBezTo>
                  <a:pt x="3724275" y="238161"/>
                  <a:pt x="3778252" y="47661"/>
                  <a:pt x="3886200" y="38136"/>
                </a:cubicBezTo>
                <a:cubicBezTo>
                  <a:pt x="3994150" y="28611"/>
                  <a:pt x="4159251" y="190536"/>
                  <a:pt x="4267201" y="190536"/>
                </a:cubicBezTo>
                <a:cubicBezTo>
                  <a:pt x="4375153" y="190536"/>
                  <a:pt x="4432302" y="34961"/>
                  <a:pt x="4533902" y="38136"/>
                </a:cubicBezTo>
                <a:cubicBezTo>
                  <a:pt x="4635501" y="41311"/>
                  <a:pt x="4765676" y="209586"/>
                  <a:pt x="4876801" y="209586"/>
                </a:cubicBezTo>
                <a:cubicBezTo>
                  <a:pt x="4987926" y="209586"/>
                  <a:pt x="5102227" y="34961"/>
                  <a:pt x="5200652" y="38136"/>
                </a:cubicBezTo>
                <a:cubicBezTo>
                  <a:pt x="5299077" y="41311"/>
                  <a:pt x="5356226" y="225461"/>
                  <a:pt x="5467352" y="228636"/>
                </a:cubicBezTo>
                <a:cubicBezTo>
                  <a:pt x="5578476" y="231811"/>
                  <a:pt x="5753102" y="60361"/>
                  <a:pt x="5867402" y="57186"/>
                </a:cubicBezTo>
                <a:cubicBezTo>
                  <a:pt x="5981700" y="54011"/>
                  <a:pt x="6045200" y="215936"/>
                  <a:pt x="6153151" y="209586"/>
                </a:cubicBezTo>
                <a:cubicBezTo>
                  <a:pt x="6261101" y="203236"/>
                  <a:pt x="6397625" y="19086"/>
                  <a:pt x="6515101" y="19086"/>
                </a:cubicBezTo>
                <a:cubicBezTo>
                  <a:pt x="6632576" y="19086"/>
                  <a:pt x="6750051" y="209586"/>
                  <a:pt x="6858000" y="209586"/>
                </a:cubicBezTo>
                <a:cubicBezTo>
                  <a:pt x="6965951" y="209586"/>
                  <a:pt x="7051675" y="15911"/>
                  <a:pt x="7162800" y="19086"/>
                </a:cubicBezTo>
                <a:cubicBezTo>
                  <a:pt x="7273926" y="22261"/>
                  <a:pt x="7416800" y="231811"/>
                  <a:pt x="7524750" y="228636"/>
                </a:cubicBezTo>
                <a:cubicBezTo>
                  <a:pt x="7632701" y="225461"/>
                  <a:pt x="7705726" y="3211"/>
                  <a:pt x="7810500" y="36"/>
                </a:cubicBezTo>
                <a:close/>
              </a:path>
            </a:pathLst>
          </a:custGeom>
          <a:solidFill>
            <a:srgbClr val="CAEFFB"/>
          </a:solidFill>
          <a:ln>
            <a:noFill/>
          </a:ln>
          <a:effectLst>
            <a:outerShdw blurRad="330200" dist="76200" dir="16200000" rotWithShape="0">
              <a:prstClr val="black">
                <a:alpha val="6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4" name="任意多边形: 形状 3"/>
          <p:cNvSpPr/>
          <p:nvPr/>
        </p:nvSpPr>
        <p:spPr>
          <a:xfrm>
            <a:off x="-137637" y="6506262"/>
            <a:ext cx="12192000" cy="1241425"/>
          </a:xfrm>
          <a:custGeom>
            <a:avLst/>
            <a:gdLst>
              <a:gd name="connsiteX0" fmla="*/ 8096251 w 12192000"/>
              <a:gd name="connsiteY0" fmla="*/ 36 h 1241425"/>
              <a:gd name="connsiteX1" fmla="*/ 8439150 w 12192000"/>
              <a:gd name="connsiteY1" fmla="*/ 209586 h 1241425"/>
              <a:gd name="connsiteX2" fmla="*/ 8743950 w 12192000"/>
              <a:gd name="connsiteY2" fmla="*/ 57186 h 1241425"/>
              <a:gd name="connsiteX3" fmla="*/ 9124950 w 12192000"/>
              <a:gd name="connsiteY3" fmla="*/ 247686 h 1241425"/>
              <a:gd name="connsiteX4" fmla="*/ 9410700 w 12192000"/>
              <a:gd name="connsiteY4" fmla="*/ 57186 h 1241425"/>
              <a:gd name="connsiteX5" fmla="*/ 9753600 w 12192000"/>
              <a:gd name="connsiteY5" fmla="*/ 190536 h 1241425"/>
              <a:gd name="connsiteX6" fmla="*/ 10058400 w 12192000"/>
              <a:gd name="connsiteY6" fmla="*/ 57186 h 1241425"/>
              <a:gd name="connsiteX7" fmla="*/ 10439400 w 12192000"/>
              <a:gd name="connsiteY7" fmla="*/ 228636 h 1241425"/>
              <a:gd name="connsiteX8" fmla="*/ 10706100 w 12192000"/>
              <a:gd name="connsiteY8" fmla="*/ 76236 h 1241425"/>
              <a:gd name="connsiteX9" fmla="*/ 11106150 w 12192000"/>
              <a:gd name="connsiteY9" fmla="*/ 228636 h 1241425"/>
              <a:gd name="connsiteX10" fmla="*/ 11391900 w 12192000"/>
              <a:gd name="connsiteY10" fmla="*/ 38136 h 1241425"/>
              <a:gd name="connsiteX11" fmla="*/ 11772900 w 12192000"/>
              <a:gd name="connsiteY11" fmla="*/ 209586 h 1241425"/>
              <a:gd name="connsiteX12" fmla="*/ 12020550 w 12192000"/>
              <a:gd name="connsiteY12" fmla="*/ 57186 h 1241425"/>
              <a:gd name="connsiteX13" fmla="*/ 12133957 w 12192000"/>
              <a:gd name="connsiteY13" fmla="*/ 64032 h 1241425"/>
              <a:gd name="connsiteX14" fmla="*/ 12192000 w 12192000"/>
              <a:gd name="connsiteY14" fmla="*/ 70611 h 1241425"/>
              <a:gd name="connsiteX15" fmla="*/ 12192000 w 12192000"/>
              <a:gd name="connsiteY15" fmla="*/ 1241425 h 1241425"/>
              <a:gd name="connsiteX16" fmla="*/ 0 w 12192000"/>
              <a:gd name="connsiteY16" fmla="*/ 1241425 h 1241425"/>
              <a:gd name="connsiteX17" fmla="*/ 0 w 12192000"/>
              <a:gd name="connsiteY17" fmla="*/ 191021 h 1241425"/>
              <a:gd name="connsiteX18" fmla="*/ 38100 w 12192000"/>
              <a:gd name="connsiteY18" fmla="*/ 171486 h 1241425"/>
              <a:gd name="connsiteX19" fmla="*/ 266700 w 12192000"/>
              <a:gd name="connsiteY19" fmla="*/ 57186 h 1241425"/>
              <a:gd name="connsiteX20" fmla="*/ 609600 w 12192000"/>
              <a:gd name="connsiteY20" fmla="*/ 209586 h 1241425"/>
              <a:gd name="connsiteX21" fmla="*/ 914400 w 12192000"/>
              <a:gd name="connsiteY21" fmla="*/ 76236 h 1241425"/>
              <a:gd name="connsiteX22" fmla="*/ 1314450 w 12192000"/>
              <a:gd name="connsiteY22" fmla="*/ 209586 h 1241425"/>
              <a:gd name="connsiteX23" fmla="*/ 1581150 w 12192000"/>
              <a:gd name="connsiteY23" fmla="*/ 38136 h 1241425"/>
              <a:gd name="connsiteX24" fmla="*/ 1924050 w 12192000"/>
              <a:gd name="connsiteY24" fmla="*/ 247686 h 1241425"/>
              <a:gd name="connsiteX25" fmla="*/ 2228850 w 12192000"/>
              <a:gd name="connsiteY25" fmla="*/ 57186 h 1241425"/>
              <a:gd name="connsiteX26" fmla="*/ 2590800 w 12192000"/>
              <a:gd name="connsiteY26" fmla="*/ 266736 h 1241425"/>
              <a:gd name="connsiteX27" fmla="*/ 2857501 w 12192000"/>
              <a:gd name="connsiteY27" fmla="*/ 76236 h 1241425"/>
              <a:gd name="connsiteX28" fmla="*/ 3219450 w 12192000"/>
              <a:gd name="connsiteY28" fmla="*/ 266736 h 1241425"/>
              <a:gd name="connsiteX29" fmla="*/ 3543300 w 12192000"/>
              <a:gd name="connsiteY29" fmla="*/ 95286 h 1241425"/>
              <a:gd name="connsiteX30" fmla="*/ 3905250 w 12192000"/>
              <a:gd name="connsiteY30" fmla="*/ 247686 h 1241425"/>
              <a:gd name="connsiteX31" fmla="*/ 4171951 w 12192000"/>
              <a:gd name="connsiteY31" fmla="*/ 38136 h 1241425"/>
              <a:gd name="connsiteX32" fmla="*/ 4552951 w 12192000"/>
              <a:gd name="connsiteY32" fmla="*/ 190536 h 1241425"/>
              <a:gd name="connsiteX33" fmla="*/ 4819651 w 12192000"/>
              <a:gd name="connsiteY33" fmla="*/ 38136 h 1241425"/>
              <a:gd name="connsiteX34" fmla="*/ 5162552 w 12192000"/>
              <a:gd name="connsiteY34" fmla="*/ 209586 h 1241425"/>
              <a:gd name="connsiteX35" fmla="*/ 5486401 w 12192000"/>
              <a:gd name="connsiteY35" fmla="*/ 38136 h 1241425"/>
              <a:gd name="connsiteX36" fmla="*/ 5753102 w 12192000"/>
              <a:gd name="connsiteY36" fmla="*/ 228636 h 1241425"/>
              <a:gd name="connsiteX37" fmla="*/ 6153151 w 12192000"/>
              <a:gd name="connsiteY37" fmla="*/ 57186 h 1241425"/>
              <a:gd name="connsiteX38" fmla="*/ 6438900 w 12192000"/>
              <a:gd name="connsiteY38" fmla="*/ 209586 h 1241425"/>
              <a:gd name="connsiteX39" fmla="*/ 6800850 w 12192000"/>
              <a:gd name="connsiteY39" fmla="*/ 19086 h 1241425"/>
              <a:gd name="connsiteX40" fmla="*/ 7143750 w 12192000"/>
              <a:gd name="connsiteY40" fmla="*/ 209586 h 1241425"/>
              <a:gd name="connsiteX41" fmla="*/ 7448550 w 12192000"/>
              <a:gd name="connsiteY41" fmla="*/ 19086 h 1241425"/>
              <a:gd name="connsiteX42" fmla="*/ 7810500 w 12192000"/>
              <a:gd name="connsiteY42" fmla="*/ 228636 h 1241425"/>
              <a:gd name="connsiteX43" fmla="*/ 8096251 w 12192000"/>
              <a:gd name="connsiteY43" fmla="*/ 36 h 12414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</a:cxnLst>
            <a:rect l="l" t="t" r="r" b="b"/>
            <a:pathLst>
              <a:path w="12192000" h="1241425">
                <a:moveTo>
                  <a:pt x="8096251" y="36"/>
                </a:moveTo>
                <a:cubicBezTo>
                  <a:pt x="8201025" y="-3139"/>
                  <a:pt x="8331200" y="200061"/>
                  <a:pt x="8439150" y="209586"/>
                </a:cubicBezTo>
                <a:cubicBezTo>
                  <a:pt x="8547100" y="219111"/>
                  <a:pt x="8629650" y="50836"/>
                  <a:pt x="8743950" y="57186"/>
                </a:cubicBezTo>
                <a:cubicBezTo>
                  <a:pt x="8858250" y="63536"/>
                  <a:pt x="9013825" y="247686"/>
                  <a:pt x="9124950" y="247686"/>
                </a:cubicBezTo>
                <a:cubicBezTo>
                  <a:pt x="9236075" y="247686"/>
                  <a:pt x="9305925" y="66711"/>
                  <a:pt x="9410700" y="57186"/>
                </a:cubicBezTo>
                <a:cubicBezTo>
                  <a:pt x="9515475" y="47661"/>
                  <a:pt x="9645650" y="190536"/>
                  <a:pt x="9753600" y="190536"/>
                </a:cubicBezTo>
                <a:cubicBezTo>
                  <a:pt x="9861550" y="190536"/>
                  <a:pt x="9944100" y="50836"/>
                  <a:pt x="10058400" y="57186"/>
                </a:cubicBezTo>
                <a:cubicBezTo>
                  <a:pt x="10172700" y="63536"/>
                  <a:pt x="10331450" y="225461"/>
                  <a:pt x="10439400" y="228636"/>
                </a:cubicBezTo>
                <a:cubicBezTo>
                  <a:pt x="10547350" y="231811"/>
                  <a:pt x="10594975" y="76236"/>
                  <a:pt x="10706100" y="76236"/>
                </a:cubicBezTo>
                <a:cubicBezTo>
                  <a:pt x="10817225" y="76236"/>
                  <a:pt x="10991850" y="234986"/>
                  <a:pt x="11106150" y="228636"/>
                </a:cubicBezTo>
                <a:cubicBezTo>
                  <a:pt x="11220450" y="222286"/>
                  <a:pt x="11280775" y="41311"/>
                  <a:pt x="11391900" y="38136"/>
                </a:cubicBezTo>
                <a:cubicBezTo>
                  <a:pt x="11503025" y="34961"/>
                  <a:pt x="11668125" y="206411"/>
                  <a:pt x="11772900" y="209586"/>
                </a:cubicBezTo>
                <a:cubicBezTo>
                  <a:pt x="11877675" y="212761"/>
                  <a:pt x="11893550" y="47661"/>
                  <a:pt x="12020550" y="57186"/>
                </a:cubicBezTo>
                <a:cubicBezTo>
                  <a:pt x="12052300" y="59568"/>
                  <a:pt x="12091194" y="60560"/>
                  <a:pt x="12133957" y="64032"/>
                </a:cubicBezTo>
                <a:lnTo>
                  <a:pt x="12192000" y="70611"/>
                </a:lnTo>
                <a:lnTo>
                  <a:pt x="12192000" y="1241425"/>
                </a:lnTo>
                <a:lnTo>
                  <a:pt x="0" y="1241425"/>
                </a:lnTo>
                <a:lnTo>
                  <a:pt x="0" y="191021"/>
                </a:lnTo>
                <a:lnTo>
                  <a:pt x="38100" y="171486"/>
                </a:lnTo>
                <a:cubicBezTo>
                  <a:pt x="168275" y="104811"/>
                  <a:pt x="171450" y="50836"/>
                  <a:pt x="266700" y="57186"/>
                </a:cubicBezTo>
                <a:cubicBezTo>
                  <a:pt x="361950" y="63536"/>
                  <a:pt x="501650" y="206411"/>
                  <a:pt x="609600" y="209586"/>
                </a:cubicBezTo>
                <a:cubicBezTo>
                  <a:pt x="717550" y="212761"/>
                  <a:pt x="796925" y="76236"/>
                  <a:pt x="914400" y="76236"/>
                </a:cubicBezTo>
                <a:cubicBezTo>
                  <a:pt x="1031875" y="76236"/>
                  <a:pt x="1203325" y="215936"/>
                  <a:pt x="1314450" y="209586"/>
                </a:cubicBezTo>
                <a:cubicBezTo>
                  <a:pt x="1425575" y="203236"/>
                  <a:pt x="1479551" y="31786"/>
                  <a:pt x="1581150" y="38136"/>
                </a:cubicBezTo>
                <a:cubicBezTo>
                  <a:pt x="1682750" y="44486"/>
                  <a:pt x="1816101" y="244511"/>
                  <a:pt x="1924050" y="247686"/>
                </a:cubicBezTo>
                <a:cubicBezTo>
                  <a:pt x="2032000" y="250861"/>
                  <a:pt x="2117725" y="54011"/>
                  <a:pt x="2228850" y="57186"/>
                </a:cubicBezTo>
                <a:cubicBezTo>
                  <a:pt x="2339975" y="60361"/>
                  <a:pt x="2486026" y="263561"/>
                  <a:pt x="2590800" y="266736"/>
                </a:cubicBezTo>
                <a:cubicBezTo>
                  <a:pt x="2695575" y="269911"/>
                  <a:pt x="2752725" y="76236"/>
                  <a:pt x="2857501" y="76236"/>
                </a:cubicBezTo>
                <a:cubicBezTo>
                  <a:pt x="2962275" y="76236"/>
                  <a:pt x="3105150" y="263561"/>
                  <a:pt x="3219450" y="266736"/>
                </a:cubicBezTo>
                <a:cubicBezTo>
                  <a:pt x="3333750" y="269911"/>
                  <a:pt x="3429000" y="98461"/>
                  <a:pt x="3543300" y="95286"/>
                </a:cubicBezTo>
                <a:cubicBezTo>
                  <a:pt x="3657600" y="92111"/>
                  <a:pt x="3800476" y="257211"/>
                  <a:pt x="3905250" y="247686"/>
                </a:cubicBezTo>
                <a:cubicBezTo>
                  <a:pt x="4010025" y="238161"/>
                  <a:pt x="4064000" y="47661"/>
                  <a:pt x="4171951" y="38136"/>
                </a:cubicBezTo>
                <a:cubicBezTo>
                  <a:pt x="4279902" y="28611"/>
                  <a:pt x="4445002" y="190536"/>
                  <a:pt x="4552951" y="190536"/>
                </a:cubicBezTo>
                <a:cubicBezTo>
                  <a:pt x="4660901" y="190536"/>
                  <a:pt x="4718051" y="34961"/>
                  <a:pt x="4819651" y="38136"/>
                </a:cubicBezTo>
                <a:cubicBezTo>
                  <a:pt x="4921252" y="41311"/>
                  <a:pt x="5051426" y="209586"/>
                  <a:pt x="5162552" y="209586"/>
                </a:cubicBezTo>
                <a:cubicBezTo>
                  <a:pt x="5273676" y="209586"/>
                  <a:pt x="5387976" y="34961"/>
                  <a:pt x="5486401" y="38136"/>
                </a:cubicBezTo>
                <a:cubicBezTo>
                  <a:pt x="5584826" y="41311"/>
                  <a:pt x="5641975" y="225461"/>
                  <a:pt x="5753102" y="228636"/>
                </a:cubicBezTo>
                <a:cubicBezTo>
                  <a:pt x="5864227" y="231811"/>
                  <a:pt x="6038850" y="60361"/>
                  <a:pt x="6153151" y="57186"/>
                </a:cubicBezTo>
                <a:cubicBezTo>
                  <a:pt x="6267451" y="54011"/>
                  <a:pt x="6330951" y="215936"/>
                  <a:pt x="6438900" y="209586"/>
                </a:cubicBezTo>
                <a:cubicBezTo>
                  <a:pt x="6546851" y="203236"/>
                  <a:pt x="6683375" y="19086"/>
                  <a:pt x="6800850" y="19086"/>
                </a:cubicBezTo>
                <a:cubicBezTo>
                  <a:pt x="6918325" y="19086"/>
                  <a:pt x="7035801" y="209586"/>
                  <a:pt x="7143750" y="209586"/>
                </a:cubicBezTo>
                <a:cubicBezTo>
                  <a:pt x="7251700" y="209586"/>
                  <a:pt x="7337426" y="15911"/>
                  <a:pt x="7448550" y="19086"/>
                </a:cubicBezTo>
                <a:cubicBezTo>
                  <a:pt x="7559675" y="22261"/>
                  <a:pt x="7702551" y="231811"/>
                  <a:pt x="7810500" y="228636"/>
                </a:cubicBezTo>
                <a:cubicBezTo>
                  <a:pt x="7918451" y="225461"/>
                  <a:pt x="7991475" y="3211"/>
                  <a:pt x="8096251" y="36"/>
                </a:cubicBezTo>
                <a:close/>
              </a:path>
            </a:pathLst>
          </a:custGeom>
          <a:solidFill>
            <a:srgbClr val="00AAE5"/>
          </a:solidFill>
          <a:ln>
            <a:noFill/>
          </a:ln>
          <a:effectLst>
            <a:outerShdw blurRad="330200" dist="76200" dir="16200000" rotWithShape="0">
              <a:prstClr val="black">
                <a:alpha val="6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5" name="任意多边形: 形状 4"/>
          <p:cNvSpPr/>
          <p:nvPr/>
        </p:nvSpPr>
        <p:spPr>
          <a:xfrm>
            <a:off x="-137637" y="6849162"/>
            <a:ext cx="12192000" cy="898525"/>
          </a:xfrm>
          <a:custGeom>
            <a:avLst/>
            <a:gdLst>
              <a:gd name="connsiteX0" fmla="*/ 7810500 w 12192000"/>
              <a:gd name="connsiteY0" fmla="*/ 36 h 898525"/>
              <a:gd name="connsiteX1" fmla="*/ 8153401 w 12192000"/>
              <a:gd name="connsiteY1" fmla="*/ 209586 h 898525"/>
              <a:gd name="connsiteX2" fmla="*/ 8458200 w 12192000"/>
              <a:gd name="connsiteY2" fmla="*/ 57186 h 898525"/>
              <a:gd name="connsiteX3" fmla="*/ 8839200 w 12192000"/>
              <a:gd name="connsiteY3" fmla="*/ 247686 h 898525"/>
              <a:gd name="connsiteX4" fmla="*/ 9124950 w 12192000"/>
              <a:gd name="connsiteY4" fmla="*/ 57186 h 898525"/>
              <a:gd name="connsiteX5" fmla="*/ 9467850 w 12192000"/>
              <a:gd name="connsiteY5" fmla="*/ 190536 h 898525"/>
              <a:gd name="connsiteX6" fmla="*/ 9772650 w 12192000"/>
              <a:gd name="connsiteY6" fmla="*/ 57186 h 898525"/>
              <a:gd name="connsiteX7" fmla="*/ 10153650 w 12192000"/>
              <a:gd name="connsiteY7" fmla="*/ 228636 h 898525"/>
              <a:gd name="connsiteX8" fmla="*/ 10420350 w 12192000"/>
              <a:gd name="connsiteY8" fmla="*/ 76236 h 898525"/>
              <a:gd name="connsiteX9" fmla="*/ 10820400 w 12192000"/>
              <a:gd name="connsiteY9" fmla="*/ 228636 h 898525"/>
              <a:gd name="connsiteX10" fmla="*/ 11106150 w 12192000"/>
              <a:gd name="connsiteY10" fmla="*/ 38136 h 898525"/>
              <a:gd name="connsiteX11" fmla="*/ 11487150 w 12192000"/>
              <a:gd name="connsiteY11" fmla="*/ 209586 h 898525"/>
              <a:gd name="connsiteX12" fmla="*/ 11734800 w 12192000"/>
              <a:gd name="connsiteY12" fmla="*/ 57186 h 898525"/>
              <a:gd name="connsiteX13" fmla="*/ 12190326 w 12192000"/>
              <a:gd name="connsiteY13" fmla="*/ 197047 h 898525"/>
              <a:gd name="connsiteX14" fmla="*/ 12192000 w 12192000"/>
              <a:gd name="connsiteY14" fmla="*/ 199031 h 898525"/>
              <a:gd name="connsiteX15" fmla="*/ 12192000 w 12192000"/>
              <a:gd name="connsiteY15" fmla="*/ 898525 h 898525"/>
              <a:gd name="connsiteX16" fmla="*/ 0 w 12192000"/>
              <a:gd name="connsiteY16" fmla="*/ 898525 h 898525"/>
              <a:gd name="connsiteX17" fmla="*/ 0 w 12192000"/>
              <a:gd name="connsiteY17" fmla="*/ 61356 h 898525"/>
              <a:gd name="connsiteX18" fmla="*/ 18604 w 12192000"/>
              <a:gd name="connsiteY18" fmla="*/ 65428 h 898525"/>
              <a:gd name="connsiteX19" fmla="*/ 323850 w 12192000"/>
              <a:gd name="connsiteY19" fmla="*/ 209586 h 898525"/>
              <a:gd name="connsiteX20" fmla="*/ 628650 w 12192000"/>
              <a:gd name="connsiteY20" fmla="*/ 76236 h 898525"/>
              <a:gd name="connsiteX21" fmla="*/ 1028700 w 12192000"/>
              <a:gd name="connsiteY21" fmla="*/ 209586 h 898525"/>
              <a:gd name="connsiteX22" fmla="*/ 1295400 w 12192000"/>
              <a:gd name="connsiteY22" fmla="*/ 38136 h 898525"/>
              <a:gd name="connsiteX23" fmla="*/ 1638300 w 12192000"/>
              <a:gd name="connsiteY23" fmla="*/ 247686 h 898525"/>
              <a:gd name="connsiteX24" fmla="*/ 1943100 w 12192000"/>
              <a:gd name="connsiteY24" fmla="*/ 57186 h 898525"/>
              <a:gd name="connsiteX25" fmla="*/ 2305051 w 12192000"/>
              <a:gd name="connsiteY25" fmla="*/ 266736 h 898525"/>
              <a:gd name="connsiteX26" fmla="*/ 2571750 w 12192000"/>
              <a:gd name="connsiteY26" fmla="*/ 76236 h 898525"/>
              <a:gd name="connsiteX27" fmla="*/ 2933700 w 12192000"/>
              <a:gd name="connsiteY27" fmla="*/ 266736 h 898525"/>
              <a:gd name="connsiteX28" fmla="*/ 3257550 w 12192000"/>
              <a:gd name="connsiteY28" fmla="*/ 95286 h 898525"/>
              <a:gd name="connsiteX29" fmla="*/ 3619500 w 12192000"/>
              <a:gd name="connsiteY29" fmla="*/ 247686 h 898525"/>
              <a:gd name="connsiteX30" fmla="*/ 3886200 w 12192000"/>
              <a:gd name="connsiteY30" fmla="*/ 38136 h 898525"/>
              <a:gd name="connsiteX31" fmla="*/ 4267201 w 12192000"/>
              <a:gd name="connsiteY31" fmla="*/ 190536 h 898525"/>
              <a:gd name="connsiteX32" fmla="*/ 4533902 w 12192000"/>
              <a:gd name="connsiteY32" fmla="*/ 38136 h 898525"/>
              <a:gd name="connsiteX33" fmla="*/ 4876801 w 12192000"/>
              <a:gd name="connsiteY33" fmla="*/ 209586 h 898525"/>
              <a:gd name="connsiteX34" fmla="*/ 5200652 w 12192000"/>
              <a:gd name="connsiteY34" fmla="*/ 38136 h 898525"/>
              <a:gd name="connsiteX35" fmla="*/ 5467352 w 12192000"/>
              <a:gd name="connsiteY35" fmla="*/ 228636 h 898525"/>
              <a:gd name="connsiteX36" fmla="*/ 5867402 w 12192000"/>
              <a:gd name="connsiteY36" fmla="*/ 57186 h 898525"/>
              <a:gd name="connsiteX37" fmla="*/ 6153151 w 12192000"/>
              <a:gd name="connsiteY37" fmla="*/ 209586 h 898525"/>
              <a:gd name="connsiteX38" fmla="*/ 6515101 w 12192000"/>
              <a:gd name="connsiteY38" fmla="*/ 19086 h 898525"/>
              <a:gd name="connsiteX39" fmla="*/ 6858000 w 12192000"/>
              <a:gd name="connsiteY39" fmla="*/ 209586 h 898525"/>
              <a:gd name="connsiteX40" fmla="*/ 7162800 w 12192000"/>
              <a:gd name="connsiteY40" fmla="*/ 19086 h 898525"/>
              <a:gd name="connsiteX41" fmla="*/ 7524750 w 12192000"/>
              <a:gd name="connsiteY41" fmla="*/ 228636 h 898525"/>
              <a:gd name="connsiteX42" fmla="*/ 7810500 w 12192000"/>
              <a:gd name="connsiteY42" fmla="*/ 36 h 8985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</a:cxnLst>
            <a:rect l="l" t="t" r="r" b="b"/>
            <a:pathLst>
              <a:path w="12192000" h="898525">
                <a:moveTo>
                  <a:pt x="7810500" y="36"/>
                </a:moveTo>
                <a:cubicBezTo>
                  <a:pt x="7915276" y="-3139"/>
                  <a:pt x="8045450" y="200061"/>
                  <a:pt x="8153401" y="209586"/>
                </a:cubicBezTo>
                <a:cubicBezTo>
                  <a:pt x="8261350" y="219111"/>
                  <a:pt x="8343900" y="50836"/>
                  <a:pt x="8458200" y="57186"/>
                </a:cubicBezTo>
                <a:cubicBezTo>
                  <a:pt x="8572500" y="63536"/>
                  <a:pt x="8728075" y="247686"/>
                  <a:pt x="8839200" y="247686"/>
                </a:cubicBezTo>
                <a:cubicBezTo>
                  <a:pt x="8950325" y="247686"/>
                  <a:pt x="9020175" y="66711"/>
                  <a:pt x="9124950" y="57186"/>
                </a:cubicBezTo>
                <a:cubicBezTo>
                  <a:pt x="9229725" y="47661"/>
                  <a:pt x="9359900" y="190536"/>
                  <a:pt x="9467850" y="190536"/>
                </a:cubicBezTo>
                <a:cubicBezTo>
                  <a:pt x="9575800" y="190536"/>
                  <a:pt x="9658350" y="50836"/>
                  <a:pt x="9772650" y="57186"/>
                </a:cubicBezTo>
                <a:cubicBezTo>
                  <a:pt x="9886950" y="63536"/>
                  <a:pt x="10045700" y="225461"/>
                  <a:pt x="10153650" y="228636"/>
                </a:cubicBezTo>
                <a:cubicBezTo>
                  <a:pt x="10261600" y="231811"/>
                  <a:pt x="10309225" y="76236"/>
                  <a:pt x="10420350" y="76236"/>
                </a:cubicBezTo>
                <a:cubicBezTo>
                  <a:pt x="10531475" y="76236"/>
                  <a:pt x="10706100" y="234986"/>
                  <a:pt x="10820400" y="228636"/>
                </a:cubicBezTo>
                <a:cubicBezTo>
                  <a:pt x="10934700" y="222286"/>
                  <a:pt x="10995025" y="41311"/>
                  <a:pt x="11106150" y="38136"/>
                </a:cubicBezTo>
                <a:cubicBezTo>
                  <a:pt x="11217275" y="34961"/>
                  <a:pt x="11382375" y="206411"/>
                  <a:pt x="11487150" y="209586"/>
                </a:cubicBezTo>
                <a:cubicBezTo>
                  <a:pt x="11591925" y="212761"/>
                  <a:pt x="11607800" y="47661"/>
                  <a:pt x="11734800" y="57186"/>
                </a:cubicBezTo>
                <a:cubicBezTo>
                  <a:pt x="11845925" y="65521"/>
                  <a:pt x="12044561" y="56839"/>
                  <a:pt x="12190326" y="197047"/>
                </a:cubicBezTo>
                <a:lnTo>
                  <a:pt x="12192000" y="199031"/>
                </a:lnTo>
                <a:lnTo>
                  <a:pt x="12192000" y="898525"/>
                </a:lnTo>
                <a:lnTo>
                  <a:pt x="0" y="898525"/>
                </a:lnTo>
                <a:lnTo>
                  <a:pt x="0" y="61356"/>
                </a:lnTo>
                <a:lnTo>
                  <a:pt x="18604" y="65428"/>
                </a:lnTo>
                <a:cubicBezTo>
                  <a:pt x="110629" y="97072"/>
                  <a:pt x="229394" y="206808"/>
                  <a:pt x="323850" y="209586"/>
                </a:cubicBezTo>
                <a:cubicBezTo>
                  <a:pt x="431800" y="212761"/>
                  <a:pt x="511175" y="76236"/>
                  <a:pt x="628650" y="76236"/>
                </a:cubicBezTo>
                <a:cubicBezTo>
                  <a:pt x="746125" y="76236"/>
                  <a:pt x="917575" y="215936"/>
                  <a:pt x="1028700" y="209586"/>
                </a:cubicBezTo>
                <a:cubicBezTo>
                  <a:pt x="1139825" y="203236"/>
                  <a:pt x="1193800" y="31786"/>
                  <a:pt x="1295400" y="38136"/>
                </a:cubicBezTo>
                <a:cubicBezTo>
                  <a:pt x="1397000" y="44486"/>
                  <a:pt x="1530350" y="244511"/>
                  <a:pt x="1638300" y="247686"/>
                </a:cubicBezTo>
                <a:cubicBezTo>
                  <a:pt x="1746250" y="250861"/>
                  <a:pt x="1831976" y="54011"/>
                  <a:pt x="1943100" y="57186"/>
                </a:cubicBezTo>
                <a:cubicBezTo>
                  <a:pt x="2054225" y="60361"/>
                  <a:pt x="2200276" y="263561"/>
                  <a:pt x="2305051" y="266736"/>
                </a:cubicBezTo>
                <a:cubicBezTo>
                  <a:pt x="2409825" y="269911"/>
                  <a:pt x="2466976" y="76236"/>
                  <a:pt x="2571750" y="76236"/>
                </a:cubicBezTo>
                <a:cubicBezTo>
                  <a:pt x="2676525" y="76236"/>
                  <a:pt x="2819401" y="263561"/>
                  <a:pt x="2933700" y="266736"/>
                </a:cubicBezTo>
                <a:cubicBezTo>
                  <a:pt x="3048000" y="269911"/>
                  <a:pt x="3143251" y="98461"/>
                  <a:pt x="3257550" y="95286"/>
                </a:cubicBezTo>
                <a:cubicBezTo>
                  <a:pt x="3371850" y="92111"/>
                  <a:pt x="3514726" y="257211"/>
                  <a:pt x="3619500" y="247686"/>
                </a:cubicBezTo>
                <a:cubicBezTo>
                  <a:pt x="3724275" y="238161"/>
                  <a:pt x="3778252" y="47661"/>
                  <a:pt x="3886200" y="38136"/>
                </a:cubicBezTo>
                <a:cubicBezTo>
                  <a:pt x="3994150" y="28611"/>
                  <a:pt x="4159251" y="190536"/>
                  <a:pt x="4267201" y="190536"/>
                </a:cubicBezTo>
                <a:cubicBezTo>
                  <a:pt x="4375153" y="190536"/>
                  <a:pt x="4432302" y="34961"/>
                  <a:pt x="4533902" y="38136"/>
                </a:cubicBezTo>
                <a:cubicBezTo>
                  <a:pt x="4635501" y="41311"/>
                  <a:pt x="4765676" y="209586"/>
                  <a:pt x="4876801" y="209586"/>
                </a:cubicBezTo>
                <a:cubicBezTo>
                  <a:pt x="4987926" y="209586"/>
                  <a:pt x="5102227" y="34961"/>
                  <a:pt x="5200652" y="38136"/>
                </a:cubicBezTo>
                <a:cubicBezTo>
                  <a:pt x="5299077" y="41311"/>
                  <a:pt x="5356226" y="225461"/>
                  <a:pt x="5467352" y="228636"/>
                </a:cubicBezTo>
                <a:cubicBezTo>
                  <a:pt x="5578476" y="231811"/>
                  <a:pt x="5753102" y="60361"/>
                  <a:pt x="5867402" y="57186"/>
                </a:cubicBezTo>
                <a:cubicBezTo>
                  <a:pt x="5981700" y="54011"/>
                  <a:pt x="6045200" y="215936"/>
                  <a:pt x="6153151" y="209586"/>
                </a:cubicBezTo>
                <a:cubicBezTo>
                  <a:pt x="6261101" y="203236"/>
                  <a:pt x="6397625" y="19086"/>
                  <a:pt x="6515101" y="19086"/>
                </a:cubicBezTo>
                <a:cubicBezTo>
                  <a:pt x="6632576" y="19086"/>
                  <a:pt x="6750051" y="209586"/>
                  <a:pt x="6858000" y="209586"/>
                </a:cubicBezTo>
                <a:cubicBezTo>
                  <a:pt x="6965951" y="209586"/>
                  <a:pt x="7051675" y="15911"/>
                  <a:pt x="7162800" y="19086"/>
                </a:cubicBezTo>
                <a:cubicBezTo>
                  <a:pt x="7273926" y="22261"/>
                  <a:pt x="7416800" y="231811"/>
                  <a:pt x="7524750" y="228636"/>
                </a:cubicBezTo>
                <a:cubicBezTo>
                  <a:pt x="7632701" y="225461"/>
                  <a:pt x="7705726" y="3211"/>
                  <a:pt x="7810500" y="36"/>
                </a:cubicBezTo>
                <a:close/>
              </a:path>
            </a:pathLst>
          </a:custGeom>
          <a:solidFill>
            <a:srgbClr val="CAEFFB"/>
          </a:solidFill>
          <a:ln>
            <a:noFill/>
          </a:ln>
          <a:effectLst>
            <a:outerShdw blurRad="330200" dist="76200" dir="16200000" rotWithShape="0">
              <a:prstClr val="black">
                <a:alpha val="6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6" name="任意多边形: 形状 5"/>
          <p:cNvSpPr/>
          <p:nvPr/>
        </p:nvSpPr>
        <p:spPr>
          <a:xfrm>
            <a:off x="-137637" y="7179362"/>
            <a:ext cx="12192000" cy="568325"/>
          </a:xfrm>
          <a:custGeom>
            <a:avLst/>
            <a:gdLst>
              <a:gd name="connsiteX0" fmla="*/ 8096251 w 12192000"/>
              <a:gd name="connsiteY0" fmla="*/ 36 h 568325"/>
              <a:gd name="connsiteX1" fmla="*/ 8439150 w 12192000"/>
              <a:gd name="connsiteY1" fmla="*/ 209586 h 568325"/>
              <a:gd name="connsiteX2" fmla="*/ 8743950 w 12192000"/>
              <a:gd name="connsiteY2" fmla="*/ 57186 h 568325"/>
              <a:gd name="connsiteX3" fmla="*/ 9124950 w 12192000"/>
              <a:gd name="connsiteY3" fmla="*/ 247686 h 568325"/>
              <a:gd name="connsiteX4" fmla="*/ 9410700 w 12192000"/>
              <a:gd name="connsiteY4" fmla="*/ 57186 h 568325"/>
              <a:gd name="connsiteX5" fmla="*/ 9753600 w 12192000"/>
              <a:gd name="connsiteY5" fmla="*/ 190536 h 568325"/>
              <a:gd name="connsiteX6" fmla="*/ 10058400 w 12192000"/>
              <a:gd name="connsiteY6" fmla="*/ 57186 h 568325"/>
              <a:gd name="connsiteX7" fmla="*/ 10439400 w 12192000"/>
              <a:gd name="connsiteY7" fmla="*/ 228636 h 568325"/>
              <a:gd name="connsiteX8" fmla="*/ 10706100 w 12192000"/>
              <a:gd name="connsiteY8" fmla="*/ 76236 h 568325"/>
              <a:gd name="connsiteX9" fmla="*/ 11106150 w 12192000"/>
              <a:gd name="connsiteY9" fmla="*/ 228636 h 568325"/>
              <a:gd name="connsiteX10" fmla="*/ 11391900 w 12192000"/>
              <a:gd name="connsiteY10" fmla="*/ 38136 h 568325"/>
              <a:gd name="connsiteX11" fmla="*/ 11772900 w 12192000"/>
              <a:gd name="connsiteY11" fmla="*/ 209586 h 568325"/>
              <a:gd name="connsiteX12" fmla="*/ 12020550 w 12192000"/>
              <a:gd name="connsiteY12" fmla="*/ 57186 h 568325"/>
              <a:gd name="connsiteX13" fmla="*/ 12133957 w 12192000"/>
              <a:gd name="connsiteY13" fmla="*/ 64032 h 568325"/>
              <a:gd name="connsiteX14" fmla="*/ 12192000 w 12192000"/>
              <a:gd name="connsiteY14" fmla="*/ 70611 h 568325"/>
              <a:gd name="connsiteX15" fmla="*/ 12192000 w 12192000"/>
              <a:gd name="connsiteY15" fmla="*/ 568325 h 568325"/>
              <a:gd name="connsiteX16" fmla="*/ 0 w 12192000"/>
              <a:gd name="connsiteY16" fmla="*/ 568325 h 568325"/>
              <a:gd name="connsiteX17" fmla="*/ 0 w 12192000"/>
              <a:gd name="connsiteY17" fmla="*/ 191031 h 568325"/>
              <a:gd name="connsiteX18" fmla="*/ 38100 w 12192000"/>
              <a:gd name="connsiteY18" fmla="*/ 171486 h 568325"/>
              <a:gd name="connsiteX19" fmla="*/ 266700 w 12192000"/>
              <a:gd name="connsiteY19" fmla="*/ 57186 h 568325"/>
              <a:gd name="connsiteX20" fmla="*/ 609600 w 12192000"/>
              <a:gd name="connsiteY20" fmla="*/ 209586 h 568325"/>
              <a:gd name="connsiteX21" fmla="*/ 914400 w 12192000"/>
              <a:gd name="connsiteY21" fmla="*/ 76236 h 568325"/>
              <a:gd name="connsiteX22" fmla="*/ 1314450 w 12192000"/>
              <a:gd name="connsiteY22" fmla="*/ 209586 h 568325"/>
              <a:gd name="connsiteX23" fmla="*/ 1581150 w 12192000"/>
              <a:gd name="connsiteY23" fmla="*/ 38136 h 568325"/>
              <a:gd name="connsiteX24" fmla="*/ 1924050 w 12192000"/>
              <a:gd name="connsiteY24" fmla="*/ 247686 h 568325"/>
              <a:gd name="connsiteX25" fmla="*/ 2228850 w 12192000"/>
              <a:gd name="connsiteY25" fmla="*/ 57186 h 568325"/>
              <a:gd name="connsiteX26" fmla="*/ 2590800 w 12192000"/>
              <a:gd name="connsiteY26" fmla="*/ 266736 h 568325"/>
              <a:gd name="connsiteX27" fmla="*/ 2857501 w 12192000"/>
              <a:gd name="connsiteY27" fmla="*/ 76236 h 568325"/>
              <a:gd name="connsiteX28" fmla="*/ 3219450 w 12192000"/>
              <a:gd name="connsiteY28" fmla="*/ 266736 h 568325"/>
              <a:gd name="connsiteX29" fmla="*/ 3543301 w 12192000"/>
              <a:gd name="connsiteY29" fmla="*/ 95286 h 568325"/>
              <a:gd name="connsiteX30" fmla="*/ 3905250 w 12192000"/>
              <a:gd name="connsiteY30" fmla="*/ 247686 h 568325"/>
              <a:gd name="connsiteX31" fmla="*/ 4171951 w 12192000"/>
              <a:gd name="connsiteY31" fmla="*/ 38136 h 568325"/>
              <a:gd name="connsiteX32" fmla="*/ 4552951 w 12192000"/>
              <a:gd name="connsiteY32" fmla="*/ 190536 h 568325"/>
              <a:gd name="connsiteX33" fmla="*/ 4819651 w 12192000"/>
              <a:gd name="connsiteY33" fmla="*/ 38136 h 568325"/>
              <a:gd name="connsiteX34" fmla="*/ 5162552 w 12192000"/>
              <a:gd name="connsiteY34" fmla="*/ 209586 h 568325"/>
              <a:gd name="connsiteX35" fmla="*/ 5486401 w 12192000"/>
              <a:gd name="connsiteY35" fmla="*/ 38136 h 568325"/>
              <a:gd name="connsiteX36" fmla="*/ 5753102 w 12192000"/>
              <a:gd name="connsiteY36" fmla="*/ 228636 h 568325"/>
              <a:gd name="connsiteX37" fmla="*/ 6153151 w 12192000"/>
              <a:gd name="connsiteY37" fmla="*/ 57186 h 568325"/>
              <a:gd name="connsiteX38" fmla="*/ 6438900 w 12192000"/>
              <a:gd name="connsiteY38" fmla="*/ 209586 h 568325"/>
              <a:gd name="connsiteX39" fmla="*/ 6800850 w 12192000"/>
              <a:gd name="connsiteY39" fmla="*/ 19086 h 568325"/>
              <a:gd name="connsiteX40" fmla="*/ 7143750 w 12192000"/>
              <a:gd name="connsiteY40" fmla="*/ 209586 h 568325"/>
              <a:gd name="connsiteX41" fmla="*/ 7448550 w 12192000"/>
              <a:gd name="connsiteY41" fmla="*/ 19086 h 568325"/>
              <a:gd name="connsiteX42" fmla="*/ 7810500 w 12192000"/>
              <a:gd name="connsiteY42" fmla="*/ 228636 h 568325"/>
              <a:gd name="connsiteX43" fmla="*/ 8096251 w 12192000"/>
              <a:gd name="connsiteY43" fmla="*/ 36 h 5683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</a:cxnLst>
            <a:rect l="l" t="t" r="r" b="b"/>
            <a:pathLst>
              <a:path w="12192000" h="568325">
                <a:moveTo>
                  <a:pt x="8096251" y="36"/>
                </a:moveTo>
                <a:cubicBezTo>
                  <a:pt x="8201025" y="-3139"/>
                  <a:pt x="8331200" y="200061"/>
                  <a:pt x="8439150" y="209586"/>
                </a:cubicBezTo>
                <a:cubicBezTo>
                  <a:pt x="8547100" y="219111"/>
                  <a:pt x="8629650" y="50836"/>
                  <a:pt x="8743950" y="57186"/>
                </a:cubicBezTo>
                <a:cubicBezTo>
                  <a:pt x="8858250" y="63536"/>
                  <a:pt x="9013825" y="247686"/>
                  <a:pt x="9124950" y="247686"/>
                </a:cubicBezTo>
                <a:cubicBezTo>
                  <a:pt x="9236075" y="247686"/>
                  <a:pt x="9305925" y="66711"/>
                  <a:pt x="9410700" y="57186"/>
                </a:cubicBezTo>
                <a:cubicBezTo>
                  <a:pt x="9515475" y="47661"/>
                  <a:pt x="9645650" y="190536"/>
                  <a:pt x="9753600" y="190536"/>
                </a:cubicBezTo>
                <a:cubicBezTo>
                  <a:pt x="9861550" y="190536"/>
                  <a:pt x="9944100" y="50836"/>
                  <a:pt x="10058400" y="57186"/>
                </a:cubicBezTo>
                <a:cubicBezTo>
                  <a:pt x="10172700" y="63536"/>
                  <a:pt x="10331450" y="225461"/>
                  <a:pt x="10439400" y="228636"/>
                </a:cubicBezTo>
                <a:cubicBezTo>
                  <a:pt x="10547350" y="231811"/>
                  <a:pt x="10594975" y="76236"/>
                  <a:pt x="10706100" y="76236"/>
                </a:cubicBezTo>
                <a:cubicBezTo>
                  <a:pt x="10817225" y="76236"/>
                  <a:pt x="10991850" y="234986"/>
                  <a:pt x="11106150" y="228636"/>
                </a:cubicBezTo>
                <a:cubicBezTo>
                  <a:pt x="11220450" y="222286"/>
                  <a:pt x="11280775" y="41311"/>
                  <a:pt x="11391900" y="38136"/>
                </a:cubicBezTo>
                <a:cubicBezTo>
                  <a:pt x="11503025" y="34961"/>
                  <a:pt x="11668125" y="206411"/>
                  <a:pt x="11772900" y="209586"/>
                </a:cubicBezTo>
                <a:cubicBezTo>
                  <a:pt x="11877675" y="212761"/>
                  <a:pt x="11893550" y="47661"/>
                  <a:pt x="12020550" y="57186"/>
                </a:cubicBezTo>
                <a:cubicBezTo>
                  <a:pt x="12052300" y="59568"/>
                  <a:pt x="12091194" y="60560"/>
                  <a:pt x="12133957" y="64032"/>
                </a:cubicBezTo>
                <a:lnTo>
                  <a:pt x="12192000" y="70611"/>
                </a:lnTo>
                <a:lnTo>
                  <a:pt x="12192000" y="568325"/>
                </a:lnTo>
                <a:lnTo>
                  <a:pt x="0" y="568325"/>
                </a:lnTo>
                <a:lnTo>
                  <a:pt x="0" y="191031"/>
                </a:lnTo>
                <a:lnTo>
                  <a:pt x="38100" y="171486"/>
                </a:lnTo>
                <a:cubicBezTo>
                  <a:pt x="168275" y="104811"/>
                  <a:pt x="171450" y="50836"/>
                  <a:pt x="266700" y="57186"/>
                </a:cubicBezTo>
                <a:cubicBezTo>
                  <a:pt x="361950" y="63536"/>
                  <a:pt x="501650" y="206411"/>
                  <a:pt x="609600" y="209586"/>
                </a:cubicBezTo>
                <a:cubicBezTo>
                  <a:pt x="717550" y="212761"/>
                  <a:pt x="796925" y="76236"/>
                  <a:pt x="914400" y="76236"/>
                </a:cubicBezTo>
                <a:cubicBezTo>
                  <a:pt x="1031875" y="76236"/>
                  <a:pt x="1203325" y="215936"/>
                  <a:pt x="1314450" y="209586"/>
                </a:cubicBezTo>
                <a:cubicBezTo>
                  <a:pt x="1425575" y="203236"/>
                  <a:pt x="1479551" y="31786"/>
                  <a:pt x="1581150" y="38136"/>
                </a:cubicBezTo>
                <a:cubicBezTo>
                  <a:pt x="1682750" y="44486"/>
                  <a:pt x="1816101" y="244511"/>
                  <a:pt x="1924050" y="247686"/>
                </a:cubicBezTo>
                <a:cubicBezTo>
                  <a:pt x="2032000" y="250861"/>
                  <a:pt x="2117725" y="54011"/>
                  <a:pt x="2228850" y="57186"/>
                </a:cubicBezTo>
                <a:cubicBezTo>
                  <a:pt x="2339975" y="60361"/>
                  <a:pt x="2486026" y="263561"/>
                  <a:pt x="2590800" y="266736"/>
                </a:cubicBezTo>
                <a:cubicBezTo>
                  <a:pt x="2695575" y="269911"/>
                  <a:pt x="2752725" y="76236"/>
                  <a:pt x="2857501" y="76236"/>
                </a:cubicBezTo>
                <a:cubicBezTo>
                  <a:pt x="2962275" y="76236"/>
                  <a:pt x="3105150" y="263561"/>
                  <a:pt x="3219450" y="266736"/>
                </a:cubicBezTo>
                <a:cubicBezTo>
                  <a:pt x="3333750" y="269911"/>
                  <a:pt x="3429000" y="98461"/>
                  <a:pt x="3543301" y="95286"/>
                </a:cubicBezTo>
                <a:cubicBezTo>
                  <a:pt x="3657600" y="92111"/>
                  <a:pt x="3800476" y="257211"/>
                  <a:pt x="3905250" y="247686"/>
                </a:cubicBezTo>
                <a:cubicBezTo>
                  <a:pt x="4010025" y="238161"/>
                  <a:pt x="4064000" y="47661"/>
                  <a:pt x="4171951" y="38136"/>
                </a:cubicBezTo>
                <a:cubicBezTo>
                  <a:pt x="4279902" y="28611"/>
                  <a:pt x="4445002" y="190536"/>
                  <a:pt x="4552951" y="190536"/>
                </a:cubicBezTo>
                <a:cubicBezTo>
                  <a:pt x="4660901" y="190536"/>
                  <a:pt x="4718051" y="34961"/>
                  <a:pt x="4819651" y="38136"/>
                </a:cubicBezTo>
                <a:cubicBezTo>
                  <a:pt x="4921252" y="41311"/>
                  <a:pt x="5051426" y="209586"/>
                  <a:pt x="5162552" y="209586"/>
                </a:cubicBezTo>
                <a:cubicBezTo>
                  <a:pt x="5273676" y="209586"/>
                  <a:pt x="5387976" y="34961"/>
                  <a:pt x="5486401" y="38136"/>
                </a:cubicBezTo>
                <a:cubicBezTo>
                  <a:pt x="5584826" y="41311"/>
                  <a:pt x="5641975" y="225461"/>
                  <a:pt x="5753102" y="228636"/>
                </a:cubicBezTo>
                <a:cubicBezTo>
                  <a:pt x="5864227" y="231811"/>
                  <a:pt x="6038850" y="60361"/>
                  <a:pt x="6153151" y="57186"/>
                </a:cubicBezTo>
                <a:cubicBezTo>
                  <a:pt x="6267451" y="54011"/>
                  <a:pt x="6330951" y="215936"/>
                  <a:pt x="6438900" y="209586"/>
                </a:cubicBezTo>
                <a:cubicBezTo>
                  <a:pt x="6546851" y="203236"/>
                  <a:pt x="6683375" y="19086"/>
                  <a:pt x="6800850" y="19086"/>
                </a:cubicBezTo>
                <a:cubicBezTo>
                  <a:pt x="6918325" y="19086"/>
                  <a:pt x="7035801" y="209586"/>
                  <a:pt x="7143750" y="209586"/>
                </a:cubicBezTo>
                <a:cubicBezTo>
                  <a:pt x="7251700" y="209586"/>
                  <a:pt x="7337426" y="15911"/>
                  <a:pt x="7448550" y="19086"/>
                </a:cubicBezTo>
                <a:cubicBezTo>
                  <a:pt x="7559675" y="22261"/>
                  <a:pt x="7702551" y="231811"/>
                  <a:pt x="7810500" y="228636"/>
                </a:cubicBezTo>
                <a:cubicBezTo>
                  <a:pt x="7918451" y="225461"/>
                  <a:pt x="7991475" y="3211"/>
                  <a:pt x="8096251" y="36"/>
                </a:cubicBezTo>
                <a:close/>
              </a:path>
            </a:pathLst>
          </a:custGeom>
          <a:solidFill>
            <a:srgbClr val="00AAE5"/>
          </a:solidFill>
          <a:ln>
            <a:noFill/>
          </a:ln>
          <a:effectLst>
            <a:outerShdw blurRad="330200" dist="76200" dir="16200000" rotWithShape="0">
              <a:prstClr val="black">
                <a:alpha val="6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2846450" y="3774893"/>
            <a:ext cx="1646085" cy="2724954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1986939" y="3689987"/>
            <a:ext cx="6409751" cy="2378125"/>
            <a:chOff x="681630" y="3750708"/>
            <a:chExt cx="6409751" cy="2378125"/>
          </a:xfrm>
        </p:grpSpPr>
        <p:grpSp>
          <p:nvGrpSpPr>
            <p:cNvPr id="2" name="组合 1"/>
            <p:cNvGrpSpPr/>
            <p:nvPr/>
          </p:nvGrpSpPr>
          <p:grpSpPr>
            <a:xfrm>
              <a:off x="681630" y="3750708"/>
              <a:ext cx="6409751" cy="2378125"/>
              <a:chOff x="-708537" y="2789684"/>
              <a:chExt cx="4699910" cy="1412641"/>
            </a:xfrm>
          </p:grpSpPr>
          <p:pic>
            <p:nvPicPr>
              <p:cNvPr id="28" name="图片 27"/>
              <p:cNvPicPr>
                <a:picLocks noChangeAspect="1"/>
              </p:cNvPicPr>
              <p:nvPr/>
            </p:nvPicPr>
            <p:blipFill rotWithShape="1">
              <a:blip r:embed="rId8" cstate="print"/>
              <a:srcRect l="43292"/>
              <a:stretch>
                <a:fillRect/>
              </a:stretch>
            </p:blipFill>
            <p:spPr>
              <a:xfrm flipH="1">
                <a:off x="-708537" y="2789684"/>
                <a:ext cx="1995265" cy="1412641"/>
              </a:xfrm>
              <a:prstGeom prst="rect">
                <a:avLst/>
              </a:prstGeom>
            </p:spPr>
          </p:pic>
          <p:pic>
            <p:nvPicPr>
              <p:cNvPr id="29" name="图片 28"/>
              <p:cNvPicPr>
                <a:picLocks noChangeAspect="1"/>
              </p:cNvPicPr>
              <p:nvPr/>
            </p:nvPicPr>
            <p:blipFill rotWithShape="1">
              <a:blip r:embed="rId9" cstate="print">
                <a:extLst>
                  <a:ext uri="{BEBA8EAE-BF5A-486C-A8C5-ECC9F3942E4B}">
                    <a14:imgProps xmlns:a14="http://schemas.microsoft.com/office/drawing/2010/main">
                      <a14:imgLayer r:embed="rId10">
                        <a14:imgEffect>
                          <a14:brightnessContrast bright="40000" contrast="-40000"/>
                        </a14:imgEffect>
                      </a14:imgLayer>
                    </a14:imgProps>
                  </a:ext>
                </a:extLst>
              </a:blip>
              <a:srcRect/>
              <a:stretch>
                <a:fillRect/>
              </a:stretch>
            </p:blipFill>
            <p:spPr>
              <a:xfrm>
                <a:off x="1207456" y="2789684"/>
                <a:ext cx="2783917" cy="1412641"/>
              </a:xfrm>
              <a:prstGeom prst="rect">
                <a:avLst/>
              </a:prstGeom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/>
                <p:cNvSpPr txBox="1"/>
                <p:nvPr/>
              </p:nvSpPr>
              <p:spPr>
                <a:xfrm>
                  <a:off x="4089563" y="4107362"/>
                  <a:ext cx="2079544" cy="127560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vi-VN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400" b="1">
                                <a:solidFill>
                                  <a:srgbClr val="FF000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vi-VN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:</m:t>
                        </m:r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vi-VN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vi-VN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sz="4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5" name="Text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89563" y="4107362"/>
                  <a:ext cx="2079544" cy="1275606"/>
                </a:xfrm>
                <a:prstGeom prst="rect">
                  <a:avLst/>
                </a:prstGeom>
                <a:blipFill rotWithShape="1">
                  <a:blip r:embed="rId11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" name="Group 9"/>
          <p:cNvGrpSpPr/>
          <p:nvPr/>
        </p:nvGrpSpPr>
        <p:grpSpPr>
          <a:xfrm>
            <a:off x="2515485" y="412599"/>
            <a:ext cx="1912922" cy="2415801"/>
            <a:chOff x="2515485" y="412599"/>
            <a:chExt cx="1912922" cy="2415801"/>
          </a:xfrm>
        </p:grpSpPr>
        <p:pic>
          <p:nvPicPr>
            <p:cNvPr id="26" name="图片 28"/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rightnessContrast bright="40000" contrast="-40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p:blipFill>
          <p:spPr>
            <a:xfrm>
              <a:off x="2515485" y="412599"/>
              <a:ext cx="1912922" cy="2415801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/>
                <p:cNvSpPr txBox="1"/>
                <p:nvPr/>
              </p:nvSpPr>
              <p:spPr>
                <a:xfrm>
                  <a:off x="2808560" y="871723"/>
                  <a:ext cx="1014187" cy="127208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4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f>
                          <m:fPr>
                            <m:ctrlPr>
                              <a:rPr lang="en-US" sz="4400" b="1" i="1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vi-VN" sz="44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vi-VN" sz="4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den>
                        </m:f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1" name="TextBox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08560" y="871723"/>
                  <a:ext cx="1014187" cy="1272080"/>
                </a:xfrm>
                <a:prstGeom prst="rect">
                  <a:avLst/>
                </a:prstGeom>
                <a:blipFill rotWithShape="1">
                  <a:blip r:embed="rId12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" name="Group 10"/>
          <p:cNvGrpSpPr/>
          <p:nvPr/>
        </p:nvGrpSpPr>
        <p:grpSpPr>
          <a:xfrm>
            <a:off x="4705396" y="238666"/>
            <a:ext cx="1912922" cy="2412474"/>
            <a:chOff x="6414742" y="258606"/>
            <a:chExt cx="1912922" cy="2412474"/>
          </a:xfrm>
        </p:grpSpPr>
        <p:pic>
          <p:nvPicPr>
            <p:cNvPr id="27" name="图片 28"/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6414742" y="258606"/>
              <a:ext cx="1912922" cy="241247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6698207" y="727439"/>
                  <a:ext cx="1006173" cy="127208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4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f>
                          <m:fPr>
                            <m:ctrlPr>
                              <a:rPr lang="en-US" sz="4400" b="1" i="1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vi-VN" sz="4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vi-VN" sz="4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98207" y="727439"/>
                  <a:ext cx="1006173" cy="1272080"/>
                </a:xfrm>
                <a:prstGeom prst="rect">
                  <a:avLst/>
                </a:prstGeom>
                <a:blipFill rotWithShape="1">
                  <a:blip r:embed="rId14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Group 11"/>
          <p:cNvGrpSpPr/>
          <p:nvPr/>
        </p:nvGrpSpPr>
        <p:grpSpPr>
          <a:xfrm>
            <a:off x="7101270" y="238665"/>
            <a:ext cx="1912922" cy="2412474"/>
            <a:chOff x="8629954" y="258606"/>
            <a:chExt cx="1912922" cy="2412474"/>
          </a:xfrm>
        </p:grpSpPr>
        <p:pic>
          <p:nvPicPr>
            <p:cNvPr id="30" name="图片 28"/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8629954" y="258606"/>
              <a:ext cx="1912922" cy="241247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/>
                <p:cNvSpPr txBox="1"/>
                <p:nvPr/>
              </p:nvSpPr>
              <p:spPr>
                <a:xfrm>
                  <a:off x="9090340" y="642130"/>
                  <a:ext cx="948465" cy="127150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a:rPr lang="en-US" sz="4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f>
                          <m:fPr>
                            <m:ctrlPr>
                              <a:rPr lang="en-US" sz="4400" b="1" i="1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4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8</m:t>
                            </m:r>
                          </m:num>
                          <m:den>
                            <m:r>
                              <a:rPr lang="vi-VN" sz="4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9</m:t>
                            </m:r>
                          </m:den>
                        </m:f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90340" y="642130"/>
                  <a:ext cx="948465" cy="1271502"/>
                </a:xfrm>
                <a:prstGeom prst="rect">
                  <a:avLst/>
                </a:prstGeom>
                <a:blipFill rotWithShape="1">
                  <a:blip r:embed="rId15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4" name="图片 58"/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10542876" y="2808275"/>
            <a:ext cx="1544245" cy="960100"/>
          </a:xfrm>
          <a:prstGeom prst="rect">
            <a:avLst/>
          </a:prstGeom>
        </p:spPr>
      </p:pic>
      <p:pic>
        <p:nvPicPr>
          <p:cNvPr id="35" name="图片 59"/>
          <p:cNvPicPr>
            <a:picLocks noChangeAspect="1"/>
          </p:cNvPicPr>
          <p:nvPr/>
        </p:nvPicPr>
        <p:blipFill>
          <a:blip r:embed="rId17" cstate="print"/>
          <a:stretch>
            <a:fillRect/>
          </a:stretch>
        </p:blipFill>
        <p:spPr>
          <a:xfrm flipH="1">
            <a:off x="596696" y="1322786"/>
            <a:ext cx="1396767" cy="868409"/>
          </a:xfrm>
          <a:prstGeom prst="rect">
            <a:avLst/>
          </a:prstGeom>
        </p:spPr>
      </p:pic>
      <p:grpSp>
        <p:nvGrpSpPr>
          <p:cNvPr id="36" name="Group 35"/>
          <p:cNvGrpSpPr/>
          <p:nvPr/>
        </p:nvGrpSpPr>
        <p:grpSpPr>
          <a:xfrm>
            <a:off x="9497144" y="237002"/>
            <a:ext cx="1912922" cy="2415801"/>
            <a:chOff x="8629954" y="256943"/>
            <a:chExt cx="1912922" cy="2415801"/>
          </a:xfrm>
        </p:grpSpPr>
        <p:pic>
          <p:nvPicPr>
            <p:cNvPr id="37" name="图片 28"/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rightnessContrast bright="40000" contrast="-40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p:blipFill>
          <p:spPr>
            <a:xfrm>
              <a:off x="8629954" y="256943"/>
              <a:ext cx="1912922" cy="2415801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/>
                <p:cNvSpPr txBox="1"/>
                <p:nvPr/>
              </p:nvSpPr>
              <p:spPr>
                <a:xfrm>
                  <a:off x="9072909" y="891664"/>
                  <a:ext cx="1027012" cy="67710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𝒅</m:t>
                        </m:r>
                        <m:r>
                          <a:rPr lang="en-US" sz="4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.2</m:t>
                        </m:r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8" name="TextBox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72909" y="891664"/>
                  <a:ext cx="1027012" cy="677108"/>
                </a:xfrm>
                <a:prstGeom prst="rect">
                  <a:avLst/>
                </a:prstGeom>
                <a:blipFill rotWithShape="1">
                  <a:blip r:embed="rId18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9" name="图片 22"/>
          <p:cNvPicPr>
            <a:picLocks noChangeAspect="1"/>
          </p:cNvPicPr>
          <p:nvPr/>
        </p:nvPicPr>
        <p:blipFill>
          <a:blip r:embed="rId19" cstate="print"/>
          <a:stretch>
            <a:fillRect/>
          </a:stretch>
        </p:blipFill>
        <p:spPr>
          <a:xfrm>
            <a:off x="-294435" y="2100587"/>
            <a:ext cx="1646085" cy="490937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xe-lua-chay-va-bam-coi-www_nhacchuongvui_com (chin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1.85185E-6 L 0.10924 0.48842 " pathEditMode="relative" rAng="0" ptsTypes="AA">
                                      <p:cBhvr>
                                        <p:cTn id="6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56" y="2442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-thanh-tra-loi-dung-www_nhacchuongvui_com (online-audio-converter.com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>
          <a:gsLst>
            <a:gs pos="96000">
              <a:schemeClr val="accent6">
                <a:lumMod val="20000"/>
                <a:lumOff val="80000"/>
              </a:schemeClr>
            </a:gs>
            <a:gs pos="100000">
              <a:srgbClr val="034373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2315" y="5262271"/>
            <a:ext cx="11378846" cy="1745641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2315" y="5262271"/>
            <a:ext cx="11378846" cy="1741129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-1026129" y="-1002321"/>
            <a:ext cx="2478651" cy="2478651"/>
            <a:chOff x="14658975" y="-3295650"/>
            <a:chExt cx="3200400" cy="3200400"/>
          </a:xfrm>
        </p:grpSpPr>
        <p:sp>
          <p:nvSpPr>
            <p:cNvPr id="8" name="星形: 十二角 19"/>
            <p:cNvSpPr/>
            <p:nvPr/>
          </p:nvSpPr>
          <p:spPr>
            <a:xfrm>
              <a:off x="14658975" y="-3295650"/>
              <a:ext cx="3200400" cy="3200400"/>
            </a:xfrm>
            <a:custGeom>
              <a:avLst/>
              <a:gdLst>
                <a:gd name="connsiteX0" fmla="*/ 0 w 3200400"/>
                <a:gd name="connsiteY0" fmla="*/ 1600200 h 3200400"/>
                <a:gd name="connsiteX1" fmla="*/ 448302 w 3200400"/>
                <a:gd name="connsiteY1" fmla="*/ 1291550 h 3200400"/>
                <a:gd name="connsiteX2" fmla="*/ 214386 w 3200400"/>
                <a:gd name="connsiteY2" fmla="*/ 800100 h 3200400"/>
                <a:gd name="connsiteX3" fmla="*/ 756952 w 3200400"/>
                <a:gd name="connsiteY3" fmla="*/ 756952 h 3200400"/>
                <a:gd name="connsiteX4" fmla="*/ 800100 w 3200400"/>
                <a:gd name="connsiteY4" fmla="*/ 214386 h 3200400"/>
                <a:gd name="connsiteX5" fmla="*/ 1291550 w 3200400"/>
                <a:gd name="connsiteY5" fmla="*/ 448302 h 3200400"/>
                <a:gd name="connsiteX6" fmla="*/ 1600200 w 3200400"/>
                <a:gd name="connsiteY6" fmla="*/ 0 h 3200400"/>
                <a:gd name="connsiteX7" fmla="*/ 1908850 w 3200400"/>
                <a:gd name="connsiteY7" fmla="*/ 448302 h 3200400"/>
                <a:gd name="connsiteX8" fmla="*/ 2400300 w 3200400"/>
                <a:gd name="connsiteY8" fmla="*/ 214386 h 3200400"/>
                <a:gd name="connsiteX9" fmla="*/ 2443448 w 3200400"/>
                <a:gd name="connsiteY9" fmla="*/ 756952 h 3200400"/>
                <a:gd name="connsiteX10" fmla="*/ 2986014 w 3200400"/>
                <a:gd name="connsiteY10" fmla="*/ 800100 h 3200400"/>
                <a:gd name="connsiteX11" fmla="*/ 2752098 w 3200400"/>
                <a:gd name="connsiteY11" fmla="*/ 1291550 h 3200400"/>
                <a:gd name="connsiteX12" fmla="*/ 3200400 w 3200400"/>
                <a:gd name="connsiteY12" fmla="*/ 1600200 h 3200400"/>
                <a:gd name="connsiteX13" fmla="*/ 2752098 w 3200400"/>
                <a:gd name="connsiteY13" fmla="*/ 1908850 h 3200400"/>
                <a:gd name="connsiteX14" fmla="*/ 2986014 w 3200400"/>
                <a:gd name="connsiteY14" fmla="*/ 2400300 h 3200400"/>
                <a:gd name="connsiteX15" fmla="*/ 2443448 w 3200400"/>
                <a:gd name="connsiteY15" fmla="*/ 2443448 h 3200400"/>
                <a:gd name="connsiteX16" fmla="*/ 2400300 w 3200400"/>
                <a:gd name="connsiteY16" fmla="*/ 2986014 h 3200400"/>
                <a:gd name="connsiteX17" fmla="*/ 1908850 w 3200400"/>
                <a:gd name="connsiteY17" fmla="*/ 2752098 h 3200400"/>
                <a:gd name="connsiteX18" fmla="*/ 1600200 w 3200400"/>
                <a:gd name="connsiteY18" fmla="*/ 3200400 h 3200400"/>
                <a:gd name="connsiteX19" fmla="*/ 1291550 w 3200400"/>
                <a:gd name="connsiteY19" fmla="*/ 2752098 h 3200400"/>
                <a:gd name="connsiteX20" fmla="*/ 800100 w 3200400"/>
                <a:gd name="connsiteY20" fmla="*/ 2986014 h 3200400"/>
                <a:gd name="connsiteX21" fmla="*/ 756952 w 3200400"/>
                <a:gd name="connsiteY21" fmla="*/ 2443448 h 3200400"/>
                <a:gd name="connsiteX22" fmla="*/ 214386 w 3200400"/>
                <a:gd name="connsiteY22" fmla="*/ 2400300 h 3200400"/>
                <a:gd name="connsiteX23" fmla="*/ 448302 w 3200400"/>
                <a:gd name="connsiteY23" fmla="*/ 1908850 h 3200400"/>
                <a:gd name="connsiteX24" fmla="*/ 0 w 3200400"/>
                <a:gd name="connsiteY24" fmla="*/ 1600200 h 3200400"/>
                <a:gd name="connsiteX0-1" fmla="*/ 0 w 3200400"/>
                <a:gd name="connsiteY0-2" fmla="*/ 1600200 h 3200400"/>
                <a:gd name="connsiteX1-3" fmla="*/ 448302 w 3200400"/>
                <a:gd name="connsiteY1-4" fmla="*/ 1291550 h 3200400"/>
                <a:gd name="connsiteX2-5" fmla="*/ 214386 w 3200400"/>
                <a:gd name="connsiteY2-6" fmla="*/ 800100 h 3200400"/>
                <a:gd name="connsiteX3-7" fmla="*/ 756952 w 3200400"/>
                <a:gd name="connsiteY3-8" fmla="*/ 756952 h 3200400"/>
                <a:gd name="connsiteX4-9" fmla="*/ 800100 w 3200400"/>
                <a:gd name="connsiteY4-10" fmla="*/ 214386 h 3200400"/>
                <a:gd name="connsiteX5-11" fmla="*/ 1291550 w 3200400"/>
                <a:gd name="connsiteY5-12" fmla="*/ 448302 h 3200400"/>
                <a:gd name="connsiteX6-13" fmla="*/ 1600200 w 3200400"/>
                <a:gd name="connsiteY6-14" fmla="*/ 0 h 3200400"/>
                <a:gd name="connsiteX7-15" fmla="*/ 1908850 w 3200400"/>
                <a:gd name="connsiteY7-16" fmla="*/ 448302 h 3200400"/>
                <a:gd name="connsiteX8-17" fmla="*/ 2400300 w 3200400"/>
                <a:gd name="connsiteY8-18" fmla="*/ 214386 h 3200400"/>
                <a:gd name="connsiteX9-19" fmla="*/ 2443448 w 3200400"/>
                <a:gd name="connsiteY9-20" fmla="*/ 756952 h 3200400"/>
                <a:gd name="connsiteX10-21" fmla="*/ 2986014 w 3200400"/>
                <a:gd name="connsiteY10-22" fmla="*/ 800100 h 3200400"/>
                <a:gd name="connsiteX11-23" fmla="*/ 2752098 w 3200400"/>
                <a:gd name="connsiteY11-24" fmla="*/ 1291550 h 3200400"/>
                <a:gd name="connsiteX12-25" fmla="*/ 3200400 w 3200400"/>
                <a:gd name="connsiteY12-26" fmla="*/ 1600200 h 3200400"/>
                <a:gd name="connsiteX13-27" fmla="*/ 2752098 w 3200400"/>
                <a:gd name="connsiteY13-28" fmla="*/ 1908850 h 3200400"/>
                <a:gd name="connsiteX14-29" fmla="*/ 2986014 w 3200400"/>
                <a:gd name="connsiteY14-30" fmla="*/ 2400300 h 3200400"/>
                <a:gd name="connsiteX15-31" fmla="*/ 2443448 w 3200400"/>
                <a:gd name="connsiteY15-32" fmla="*/ 2443448 h 3200400"/>
                <a:gd name="connsiteX16-33" fmla="*/ 2400300 w 3200400"/>
                <a:gd name="connsiteY16-34" fmla="*/ 2986014 h 3200400"/>
                <a:gd name="connsiteX17-35" fmla="*/ 1908850 w 3200400"/>
                <a:gd name="connsiteY17-36" fmla="*/ 2752098 h 3200400"/>
                <a:gd name="connsiteX18-37" fmla="*/ 1600200 w 3200400"/>
                <a:gd name="connsiteY18-38" fmla="*/ 3200400 h 3200400"/>
                <a:gd name="connsiteX19-39" fmla="*/ 1291550 w 3200400"/>
                <a:gd name="connsiteY19-40" fmla="*/ 2752098 h 3200400"/>
                <a:gd name="connsiteX20-41" fmla="*/ 800100 w 3200400"/>
                <a:gd name="connsiteY20-42" fmla="*/ 2986014 h 3200400"/>
                <a:gd name="connsiteX21-43" fmla="*/ 756952 w 3200400"/>
                <a:gd name="connsiteY21-44" fmla="*/ 2443448 h 3200400"/>
                <a:gd name="connsiteX22-45" fmla="*/ 214386 w 3200400"/>
                <a:gd name="connsiteY22-46" fmla="*/ 2400300 h 3200400"/>
                <a:gd name="connsiteX23-47" fmla="*/ 448302 w 3200400"/>
                <a:gd name="connsiteY23-48" fmla="*/ 1908850 h 3200400"/>
                <a:gd name="connsiteX24-49" fmla="*/ 0 w 3200400"/>
                <a:gd name="connsiteY24-50" fmla="*/ 1600200 h 3200400"/>
                <a:gd name="connsiteX0-51" fmla="*/ 0 w 3200400"/>
                <a:gd name="connsiteY0-52" fmla="*/ 1600200 h 3200400"/>
                <a:gd name="connsiteX1-53" fmla="*/ 448302 w 3200400"/>
                <a:gd name="connsiteY1-54" fmla="*/ 1291550 h 3200400"/>
                <a:gd name="connsiteX2-55" fmla="*/ 214386 w 3200400"/>
                <a:gd name="connsiteY2-56" fmla="*/ 800100 h 3200400"/>
                <a:gd name="connsiteX3-57" fmla="*/ 756952 w 3200400"/>
                <a:gd name="connsiteY3-58" fmla="*/ 756952 h 3200400"/>
                <a:gd name="connsiteX4-59" fmla="*/ 800100 w 3200400"/>
                <a:gd name="connsiteY4-60" fmla="*/ 214386 h 3200400"/>
                <a:gd name="connsiteX5-61" fmla="*/ 1291550 w 3200400"/>
                <a:gd name="connsiteY5-62" fmla="*/ 448302 h 3200400"/>
                <a:gd name="connsiteX6-63" fmla="*/ 1600200 w 3200400"/>
                <a:gd name="connsiteY6-64" fmla="*/ 0 h 3200400"/>
                <a:gd name="connsiteX7-65" fmla="*/ 1908850 w 3200400"/>
                <a:gd name="connsiteY7-66" fmla="*/ 448302 h 3200400"/>
                <a:gd name="connsiteX8-67" fmla="*/ 2400300 w 3200400"/>
                <a:gd name="connsiteY8-68" fmla="*/ 214386 h 3200400"/>
                <a:gd name="connsiteX9-69" fmla="*/ 2443448 w 3200400"/>
                <a:gd name="connsiteY9-70" fmla="*/ 756952 h 3200400"/>
                <a:gd name="connsiteX10-71" fmla="*/ 2986014 w 3200400"/>
                <a:gd name="connsiteY10-72" fmla="*/ 800100 h 3200400"/>
                <a:gd name="connsiteX11-73" fmla="*/ 2752098 w 3200400"/>
                <a:gd name="connsiteY11-74" fmla="*/ 1291550 h 3200400"/>
                <a:gd name="connsiteX12-75" fmla="*/ 3200400 w 3200400"/>
                <a:gd name="connsiteY12-76" fmla="*/ 1600200 h 3200400"/>
                <a:gd name="connsiteX13-77" fmla="*/ 2752098 w 3200400"/>
                <a:gd name="connsiteY13-78" fmla="*/ 1908850 h 3200400"/>
                <a:gd name="connsiteX14-79" fmla="*/ 2986014 w 3200400"/>
                <a:gd name="connsiteY14-80" fmla="*/ 2400300 h 3200400"/>
                <a:gd name="connsiteX15-81" fmla="*/ 2443448 w 3200400"/>
                <a:gd name="connsiteY15-82" fmla="*/ 2443448 h 3200400"/>
                <a:gd name="connsiteX16-83" fmla="*/ 2400300 w 3200400"/>
                <a:gd name="connsiteY16-84" fmla="*/ 2986014 h 3200400"/>
                <a:gd name="connsiteX17-85" fmla="*/ 1908850 w 3200400"/>
                <a:gd name="connsiteY17-86" fmla="*/ 2752098 h 3200400"/>
                <a:gd name="connsiteX18-87" fmla="*/ 1600200 w 3200400"/>
                <a:gd name="connsiteY18-88" fmla="*/ 3200400 h 3200400"/>
                <a:gd name="connsiteX19-89" fmla="*/ 1291550 w 3200400"/>
                <a:gd name="connsiteY19-90" fmla="*/ 2752098 h 3200400"/>
                <a:gd name="connsiteX20-91" fmla="*/ 800100 w 3200400"/>
                <a:gd name="connsiteY20-92" fmla="*/ 2986014 h 3200400"/>
                <a:gd name="connsiteX21-93" fmla="*/ 756952 w 3200400"/>
                <a:gd name="connsiteY21-94" fmla="*/ 2443448 h 3200400"/>
                <a:gd name="connsiteX22-95" fmla="*/ 214386 w 3200400"/>
                <a:gd name="connsiteY22-96" fmla="*/ 2400300 h 3200400"/>
                <a:gd name="connsiteX23-97" fmla="*/ 448302 w 3200400"/>
                <a:gd name="connsiteY23-98" fmla="*/ 1908850 h 3200400"/>
                <a:gd name="connsiteX24-99" fmla="*/ 0 w 3200400"/>
                <a:gd name="connsiteY24-100" fmla="*/ 1600200 h 3200400"/>
                <a:gd name="connsiteX0-101" fmla="*/ 0 w 3200400"/>
                <a:gd name="connsiteY0-102" fmla="*/ 1600200 h 3200400"/>
                <a:gd name="connsiteX1-103" fmla="*/ 448302 w 3200400"/>
                <a:gd name="connsiteY1-104" fmla="*/ 1291550 h 3200400"/>
                <a:gd name="connsiteX2-105" fmla="*/ 214386 w 3200400"/>
                <a:gd name="connsiteY2-106" fmla="*/ 800100 h 3200400"/>
                <a:gd name="connsiteX3-107" fmla="*/ 756952 w 3200400"/>
                <a:gd name="connsiteY3-108" fmla="*/ 756952 h 3200400"/>
                <a:gd name="connsiteX4-109" fmla="*/ 800100 w 3200400"/>
                <a:gd name="connsiteY4-110" fmla="*/ 214386 h 3200400"/>
                <a:gd name="connsiteX5-111" fmla="*/ 1291550 w 3200400"/>
                <a:gd name="connsiteY5-112" fmla="*/ 448302 h 3200400"/>
                <a:gd name="connsiteX6-113" fmla="*/ 1600200 w 3200400"/>
                <a:gd name="connsiteY6-114" fmla="*/ 0 h 3200400"/>
                <a:gd name="connsiteX7-115" fmla="*/ 1908850 w 3200400"/>
                <a:gd name="connsiteY7-116" fmla="*/ 448302 h 3200400"/>
                <a:gd name="connsiteX8-117" fmla="*/ 2400300 w 3200400"/>
                <a:gd name="connsiteY8-118" fmla="*/ 214386 h 3200400"/>
                <a:gd name="connsiteX9-119" fmla="*/ 2443448 w 3200400"/>
                <a:gd name="connsiteY9-120" fmla="*/ 756952 h 3200400"/>
                <a:gd name="connsiteX10-121" fmla="*/ 2986014 w 3200400"/>
                <a:gd name="connsiteY10-122" fmla="*/ 800100 h 3200400"/>
                <a:gd name="connsiteX11-123" fmla="*/ 2752098 w 3200400"/>
                <a:gd name="connsiteY11-124" fmla="*/ 1291550 h 3200400"/>
                <a:gd name="connsiteX12-125" fmla="*/ 3200400 w 3200400"/>
                <a:gd name="connsiteY12-126" fmla="*/ 1600200 h 3200400"/>
                <a:gd name="connsiteX13-127" fmla="*/ 2752098 w 3200400"/>
                <a:gd name="connsiteY13-128" fmla="*/ 1908850 h 3200400"/>
                <a:gd name="connsiteX14-129" fmla="*/ 2986014 w 3200400"/>
                <a:gd name="connsiteY14-130" fmla="*/ 2400300 h 3200400"/>
                <a:gd name="connsiteX15-131" fmla="*/ 2443448 w 3200400"/>
                <a:gd name="connsiteY15-132" fmla="*/ 2443448 h 3200400"/>
                <a:gd name="connsiteX16-133" fmla="*/ 2400300 w 3200400"/>
                <a:gd name="connsiteY16-134" fmla="*/ 2986014 h 3200400"/>
                <a:gd name="connsiteX17-135" fmla="*/ 1908850 w 3200400"/>
                <a:gd name="connsiteY17-136" fmla="*/ 2752098 h 3200400"/>
                <a:gd name="connsiteX18-137" fmla="*/ 1600200 w 3200400"/>
                <a:gd name="connsiteY18-138" fmla="*/ 3200400 h 3200400"/>
                <a:gd name="connsiteX19-139" fmla="*/ 1291550 w 3200400"/>
                <a:gd name="connsiteY19-140" fmla="*/ 2752098 h 3200400"/>
                <a:gd name="connsiteX20-141" fmla="*/ 800100 w 3200400"/>
                <a:gd name="connsiteY20-142" fmla="*/ 2986014 h 3200400"/>
                <a:gd name="connsiteX21-143" fmla="*/ 756952 w 3200400"/>
                <a:gd name="connsiteY21-144" fmla="*/ 2443448 h 3200400"/>
                <a:gd name="connsiteX22-145" fmla="*/ 214386 w 3200400"/>
                <a:gd name="connsiteY22-146" fmla="*/ 2400300 h 3200400"/>
                <a:gd name="connsiteX23-147" fmla="*/ 448302 w 3200400"/>
                <a:gd name="connsiteY23-148" fmla="*/ 1908850 h 3200400"/>
                <a:gd name="connsiteX24-149" fmla="*/ 0 w 3200400"/>
                <a:gd name="connsiteY24-150" fmla="*/ 1600200 h 3200400"/>
                <a:gd name="connsiteX0-151" fmla="*/ 0 w 3200400"/>
                <a:gd name="connsiteY0-152" fmla="*/ 1600200 h 3200400"/>
                <a:gd name="connsiteX1-153" fmla="*/ 448302 w 3200400"/>
                <a:gd name="connsiteY1-154" fmla="*/ 1291550 h 3200400"/>
                <a:gd name="connsiteX2-155" fmla="*/ 214386 w 3200400"/>
                <a:gd name="connsiteY2-156" fmla="*/ 800100 h 3200400"/>
                <a:gd name="connsiteX3-157" fmla="*/ 756952 w 3200400"/>
                <a:gd name="connsiteY3-158" fmla="*/ 756952 h 3200400"/>
                <a:gd name="connsiteX4-159" fmla="*/ 800100 w 3200400"/>
                <a:gd name="connsiteY4-160" fmla="*/ 214386 h 3200400"/>
                <a:gd name="connsiteX5-161" fmla="*/ 1291550 w 3200400"/>
                <a:gd name="connsiteY5-162" fmla="*/ 448302 h 3200400"/>
                <a:gd name="connsiteX6-163" fmla="*/ 1600200 w 3200400"/>
                <a:gd name="connsiteY6-164" fmla="*/ 0 h 3200400"/>
                <a:gd name="connsiteX7-165" fmla="*/ 1908850 w 3200400"/>
                <a:gd name="connsiteY7-166" fmla="*/ 448302 h 3200400"/>
                <a:gd name="connsiteX8-167" fmla="*/ 2400300 w 3200400"/>
                <a:gd name="connsiteY8-168" fmla="*/ 214386 h 3200400"/>
                <a:gd name="connsiteX9-169" fmla="*/ 2443448 w 3200400"/>
                <a:gd name="connsiteY9-170" fmla="*/ 756952 h 3200400"/>
                <a:gd name="connsiteX10-171" fmla="*/ 2986014 w 3200400"/>
                <a:gd name="connsiteY10-172" fmla="*/ 800100 h 3200400"/>
                <a:gd name="connsiteX11-173" fmla="*/ 2752098 w 3200400"/>
                <a:gd name="connsiteY11-174" fmla="*/ 1291550 h 3200400"/>
                <a:gd name="connsiteX12-175" fmla="*/ 3200400 w 3200400"/>
                <a:gd name="connsiteY12-176" fmla="*/ 1600200 h 3200400"/>
                <a:gd name="connsiteX13-177" fmla="*/ 2752098 w 3200400"/>
                <a:gd name="connsiteY13-178" fmla="*/ 1908850 h 3200400"/>
                <a:gd name="connsiteX14-179" fmla="*/ 2986014 w 3200400"/>
                <a:gd name="connsiteY14-180" fmla="*/ 2400300 h 3200400"/>
                <a:gd name="connsiteX15-181" fmla="*/ 2443448 w 3200400"/>
                <a:gd name="connsiteY15-182" fmla="*/ 2443448 h 3200400"/>
                <a:gd name="connsiteX16-183" fmla="*/ 2400300 w 3200400"/>
                <a:gd name="connsiteY16-184" fmla="*/ 2986014 h 3200400"/>
                <a:gd name="connsiteX17-185" fmla="*/ 1908850 w 3200400"/>
                <a:gd name="connsiteY17-186" fmla="*/ 2752098 h 3200400"/>
                <a:gd name="connsiteX18-187" fmla="*/ 1600200 w 3200400"/>
                <a:gd name="connsiteY18-188" fmla="*/ 3200400 h 3200400"/>
                <a:gd name="connsiteX19-189" fmla="*/ 1291550 w 3200400"/>
                <a:gd name="connsiteY19-190" fmla="*/ 2752098 h 3200400"/>
                <a:gd name="connsiteX20-191" fmla="*/ 800100 w 3200400"/>
                <a:gd name="connsiteY20-192" fmla="*/ 2986014 h 3200400"/>
                <a:gd name="connsiteX21-193" fmla="*/ 756952 w 3200400"/>
                <a:gd name="connsiteY21-194" fmla="*/ 2443448 h 3200400"/>
                <a:gd name="connsiteX22-195" fmla="*/ 214386 w 3200400"/>
                <a:gd name="connsiteY22-196" fmla="*/ 2400300 h 3200400"/>
                <a:gd name="connsiteX23-197" fmla="*/ 448302 w 3200400"/>
                <a:gd name="connsiteY23-198" fmla="*/ 1908850 h 3200400"/>
                <a:gd name="connsiteX24-199" fmla="*/ 0 w 3200400"/>
                <a:gd name="connsiteY24-200" fmla="*/ 1600200 h 3200400"/>
                <a:gd name="connsiteX0-201" fmla="*/ 0 w 3200400"/>
                <a:gd name="connsiteY0-202" fmla="*/ 1600200 h 3200400"/>
                <a:gd name="connsiteX1-203" fmla="*/ 448302 w 3200400"/>
                <a:gd name="connsiteY1-204" fmla="*/ 1291550 h 3200400"/>
                <a:gd name="connsiteX2-205" fmla="*/ 214386 w 3200400"/>
                <a:gd name="connsiteY2-206" fmla="*/ 800100 h 3200400"/>
                <a:gd name="connsiteX3-207" fmla="*/ 756952 w 3200400"/>
                <a:gd name="connsiteY3-208" fmla="*/ 756952 h 3200400"/>
                <a:gd name="connsiteX4-209" fmla="*/ 800100 w 3200400"/>
                <a:gd name="connsiteY4-210" fmla="*/ 214386 h 3200400"/>
                <a:gd name="connsiteX5-211" fmla="*/ 1291550 w 3200400"/>
                <a:gd name="connsiteY5-212" fmla="*/ 448302 h 3200400"/>
                <a:gd name="connsiteX6-213" fmla="*/ 1600200 w 3200400"/>
                <a:gd name="connsiteY6-214" fmla="*/ 0 h 3200400"/>
                <a:gd name="connsiteX7-215" fmla="*/ 1908850 w 3200400"/>
                <a:gd name="connsiteY7-216" fmla="*/ 448302 h 3200400"/>
                <a:gd name="connsiteX8-217" fmla="*/ 2400300 w 3200400"/>
                <a:gd name="connsiteY8-218" fmla="*/ 214386 h 3200400"/>
                <a:gd name="connsiteX9-219" fmla="*/ 2443448 w 3200400"/>
                <a:gd name="connsiteY9-220" fmla="*/ 756952 h 3200400"/>
                <a:gd name="connsiteX10-221" fmla="*/ 2986014 w 3200400"/>
                <a:gd name="connsiteY10-222" fmla="*/ 800100 h 3200400"/>
                <a:gd name="connsiteX11-223" fmla="*/ 2752098 w 3200400"/>
                <a:gd name="connsiteY11-224" fmla="*/ 1291550 h 3200400"/>
                <a:gd name="connsiteX12-225" fmla="*/ 3200400 w 3200400"/>
                <a:gd name="connsiteY12-226" fmla="*/ 1600200 h 3200400"/>
                <a:gd name="connsiteX13-227" fmla="*/ 2752098 w 3200400"/>
                <a:gd name="connsiteY13-228" fmla="*/ 1908850 h 3200400"/>
                <a:gd name="connsiteX14-229" fmla="*/ 2986014 w 3200400"/>
                <a:gd name="connsiteY14-230" fmla="*/ 2400300 h 3200400"/>
                <a:gd name="connsiteX15-231" fmla="*/ 2443448 w 3200400"/>
                <a:gd name="connsiteY15-232" fmla="*/ 2443448 h 3200400"/>
                <a:gd name="connsiteX16-233" fmla="*/ 2400300 w 3200400"/>
                <a:gd name="connsiteY16-234" fmla="*/ 2986014 h 3200400"/>
                <a:gd name="connsiteX17-235" fmla="*/ 1908850 w 3200400"/>
                <a:gd name="connsiteY17-236" fmla="*/ 2752098 h 3200400"/>
                <a:gd name="connsiteX18-237" fmla="*/ 1600200 w 3200400"/>
                <a:gd name="connsiteY18-238" fmla="*/ 3200400 h 3200400"/>
                <a:gd name="connsiteX19-239" fmla="*/ 1291550 w 3200400"/>
                <a:gd name="connsiteY19-240" fmla="*/ 2752098 h 3200400"/>
                <a:gd name="connsiteX20-241" fmla="*/ 800100 w 3200400"/>
                <a:gd name="connsiteY20-242" fmla="*/ 2986014 h 3200400"/>
                <a:gd name="connsiteX21-243" fmla="*/ 756952 w 3200400"/>
                <a:gd name="connsiteY21-244" fmla="*/ 2443448 h 3200400"/>
                <a:gd name="connsiteX22-245" fmla="*/ 214386 w 3200400"/>
                <a:gd name="connsiteY22-246" fmla="*/ 2400300 h 3200400"/>
                <a:gd name="connsiteX23-247" fmla="*/ 448302 w 3200400"/>
                <a:gd name="connsiteY23-248" fmla="*/ 1908850 h 3200400"/>
                <a:gd name="connsiteX24-249" fmla="*/ 0 w 3200400"/>
                <a:gd name="connsiteY24-250" fmla="*/ 1600200 h 3200400"/>
                <a:gd name="connsiteX0-251" fmla="*/ 0 w 3200400"/>
                <a:gd name="connsiteY0-252" fmla="*/ 1600200 h 3200400"/>
                <a:gd name="connsiteX1-253" fmla="*/ 448302 w 3200400"/>
                <a:gd name="connsiteY1-254" fmla="*/ 1291550 h 3200400"/>
                <a:gd name="connsiteX2-255" fmla="*/ 214386 w 3200400"/>
                <a:gd name="connsiteY2-256" fmla="*/ 800100 h 3200400"/>
                <a:gd name="connsiteX3-257" fmla="*/ 756952 w 3200400"/>
                <a:gd name="connsiteY3-258" fmla="*/ 756952 h 3200400"/>
                <a:gd name="connsiteX4-259" fmla="*/ 800100 w 3200400"/>
                <a:gd name="connsiteY4-260" fmla="*/ 214386 h 3200400"/>
                <a:gd name="connsiteX5-261" fmla="*/ 1291550 w 3200400"/>
                <a:gd name="connsiteY5-262" fmla="*/ 448302 h 3200400"/>
                <a:gd name="connsiteX6-263" fmla="*/ 1600200 w 3200400"/>
                <a:gd name="connsiteY6-264" fmla="*/ 0 h 3200400"/>
                <a:gd name="connsiteX7-265" fmla="*/ 1908850 w 3200400"/>
                <a:gd name="connsiteY7-266" fmla="*/ 448302 h 3200400"/>
                <a:gd name="connsiteX8-267" fmla="*/ 2400300 w 3200400"/>
                <a:gd name="connsiteY8-268" fmla="*/ 214386 h 3200400"/>
                <a:gd name="connsiteX9-269" fmla="*/ 2443448 w 3200400"/>
                <a:gd name="connsiteY9-270" fmla="*/ 756952 h 3200400"/>
                <a:gd name="connsiteX10-271" fmla="*/ 2986014 w 3200400"/>
                <a:gd name="connsiteY10-272" fmla="*/ 800100 h 3200400"/>
                <a:gd name="connsiteX11-273" fmla="*/ 2752098 w 3200400"/>
                <a:gd name="connsiteY11-274" fmla="*/ 1291550 h 3200400"/>
                <a:gd name="connsiteX12-275" fmla="*/ 3200400 w 3200400"/>
                <a:gd name="connsiteY12-276" fmla="*/ 1600200 h 3200400"/>
                <a:gd name="connsiteX13-277" fmla="*/ 2752098 w 3200400"/>
                <a:gd name="connsiteY13-278" fmla="*/ 1908850 h 3200400"/>
                <a:gd name="connsiteX14-279" fmla="*/ 2986014 w 3200400"/>
                <a:gd name="connsiteY14-280" fmla="*/ 2400300 h 3200400"/>
                <a:gd name="connsiteX15-281" fmla="*/ 2443448 w 3200400"/>
                <a:gd name="connsiteY15-282" fmla="*/ 2443448 h 3200400"/>
                <a:gd name="connsiteX16-283" fmla="*/ 2400300 w 3200400"/>
                <a:gd name="connsiteY16-284" fmla="*/ 2986014 h 3200400"/>
                <a:gd name="connsiteX17-285" fmla="*/ 1908850 w 3200400"/>
                <a:gd name="connsiteY17-286" fmla="*/ 2752098 h 3200400"/>
                <a:gd name="connsiteX18-287" fmla="*/ 1600200 w 3200400"/>
                <a:gd name="connsiteY18-288" fmla="*/ 3200400 h 3200400"/>
                <a:gd name="connsiteX19-289" fmla="*/ 1291550 w 3200400"/>
                <a:gd name="connsiteY19-290" fmla="*/ 2752098 h 3200400"/>
                <a:gd name="connsiteX20-291" fmla="*/ 800100 w 3200400"/>
                <a:gd name="connsiteY20-292" fmla="*/ 2986014 h 3200400"/>
                <a:gd name="connsiteX21-293" fmla="*/ 756952 w 3200400"/>
                <a:gd name="connsiteY21-294" fmla="*/ 2443448 h 3200400"/>
                <a:gd name="connsiteX22-295" fmla="*/ 214386 w 3200400"/>
                <a:gd name="connsiteY22-296" fmla="*/ 2400300 h 3200400"/>
                <a:gd name="connsiteX23-297" fmla="*/ 448302 w 3200400"/>
                <a:gd name="connsiteY23-298" fmla="*/ 1908850 h 3200400"/>
                <a:gd name="connsiteX24-299" fmla="*/ 0 w 3200400"/>
                <a:gd name="connsiteY24-300" fmla="*/ 1600200 h 3200400"/>
                <a:gd name="connsiteX0-301" fmla="*/ 0 w 3200400"/>
                <a:gd name="connsiteY0-302" fmla="*/ 1600200 h 3200400"/>
                <a:gd name="connsiteX1-303" fmla="*/ 448302 w 3200400"/>
                <a:gd name="connsiteY1-304" fmla="*/ 1291550 h 3200400"/>
                <a:gd name="connsiteX2-305" fmla="*/ 214386 w 3200400"/>
                <a:gd name="connsiteY2-306" fmla="*/ 800100 h 3200400"/>
                <a:gd name="connsiteX3-307" fmla="*/ 756952 w 3200400"/>
                <a:gd name="connsiteY3-308" fmla="*/ 756952 h 3200400"/>
                <a:gd name="connsiteX4-309" fmla="*/ 800100 w 3200400"/>
                <a:gd name="connsiteY4-310" fmla="*/ 214386 h 3200400"/>
                <a:gd name="connsiteX5-311" fmla="*/ 1291550 w 3200400"/>
                <a:gd name="connsiteY5-312" fmla="*/ 448302 h 3200400"/>
                <a:gd name="connsiteX6-313" fmla="*/ 1600200 w 3200400"/>
                <a:gd name="connsiteY6-314" fmla="*/ 0 h 3200400"/>
                <a:gd name="connsiteX7-315" fmla="*/ 1908850 w 3200400"/>
                <a:gd name="connsiteY7-316" fmla="*/ 448302 h 3200400"/>
                <a:gd name="connsiteX8-317" fmla="*/ 2400300 w 3200400"/>
                <a:gd name="connsiteY8-318" fmla="*/ 214386 h 3200400"/>
                <a:gd name="connsiteX9-319" fmla="*/ 2443448 w 3200400"/>
                <a:gd name="connsiteY9-320" fmla="*/ 756952 h 3200400"/>
                <a:gd name="connsiteX10-321" fmla="*/ 2986014 w 3200400"/>
                <a:gd name="connsiteY10-322" fmla="*/ 800100 h 3200400"/>
                <a:gd name="connsiteX11-323" fmla="*/ 2752098 w 3200400"/>
                <a:gd name="connsiteY11-324" fmla="*/ 1291550 h 3200400"/>
                <a:gd name="connsiteX12-325" fmla="*/ 3200400 w 3200400"/>
                <a:gd name="connsiteY12-326" fmla="*/ 1600200 h 3200400"/>
                <a:gd name="connsiteX13-327" fmla="*/ 2752098 w 3200400"/>
                <a:gd name="connsiteY13-328" fmla="*/ 1908850 h 3200400"/>
                <a:gd name="connsiteX14-329" fmla="*/ 2986014 w 3200400"/>
                <a:gd name="connsiteY14-330" fmla="*/ 2400300 h 3200400"/>
                <a:gd name="connsiteX15-331" fmla="*/ 2443448 w 3200400"/>
                <a:gd name="connsiteY15-332" fmla="*/ 2443448 h 3200400"/>
                <a:gd name="connsiteX16-333" fmla="*/ 2400300 w 3200400"/>
                <a:gd name="connsiteY16-334" fmla="*/ 2986014 h 3200400"/>
                <a:gd name="connsiteX17-335" fmla="*/ 1908850 w 3200400"/>
                <a:gd name="connsiteY17-336" fmla="*/ 2752098 h 3200400"/>
                <a:gd name="connsiteX18-337" fmla="*/ 1600200 w 3200400"/>
                <a:gd name="connsiteY18-338" fmla="*/ 3200400 h 3200400"/>
                <a:gd name="connsiteX19-339" fmla="*/ 1291550 w 3200400"/>
                <a:gd name="connsiteY19-340" fmla="*/ 2752098 h 3200400"/>
                <a:gd name="connsiteX20-341" fmla="*/ 800100 w 3200400"/>
                <a:gd name="connsiteY20-342" fmla="*/ 2986014 h 3200400"/>
                <a:gd name="connsiteX21-343" fmla="*/ 756952 w 3200400"/>
                <a:gd name="connsiteY21-344" fmla="*/ 2443448 h 3200400"/>
                <a:gd name="connsiteX22-345" fmla="*/ 214386 w 3200400"/>
                <a:gd name="connsiteY22-346" fmla="*/ 2400300 h 3200400"/>
                <a:gd name="connsiteX23-347" fmla="*/ 448302 w 3200400"/>
                <a:gd name="connsiteY23-348" fmla="*/ 1908850 h 3200400"/>
                <a:gd name="connsiteX24-349" fmla="*/ 0 w 3200400"/>
                <a:gd name="connsiteY24-350" fmla="*/ 1600200 h 3200400"/>
                <a:gd name="connsiteX0-351" fmla="*/ 0 w 3200400"/>
                <a:gd name="connsiteY0-352" fmla="*/ 1600200 h 3200400"/>
                <a:gd name="connsiteX1-353" fmla="*/ 448302 w 3200400"/>
                <a:gd name="connsiteY1-354" fmla="*/ 1291550 h 3200400"/>
                <a:gd name="connsiteX2-355" fmla="*/ 214386 w 3200400"/>
                <a:gd name="connsiteY2-356" fmla="*/ 800100 h 3200400"/>
                <a:gd name="connsiteX3-357" fmla="*/ 756952 w 3200400"/>
                <a:gd name="connsiteY3-358" fmla="*/ 756952 h 3200400"/>
                <a:gd name="connsiteX4-359" fmla="*/ 800100 w 3200400"/>
                <a:gd name="connsiteY4-360" fmla="*/ 214386 h 3200400"/>
                <a:gd name="connsiteX5-361" fmla="*/ 1291550 w 3200400"/>
                <a:gd name="connsiteY5-362" fmla="*/ 448302 h 3200400"/>
                <a:gd name="connsiteX6-363" fmla="*/ 1600200 w 3200400"/>
                <a:gd name="connsiteY6-364" fmla="*/ 0 h 3200400"/>
                <a:gd name="connsiteX7-365" fmla="*/ 1908850 w 3200400"/>
                <a:gd name="connsiteY7-366" fmla="*/ 448302 h 3200400"/>
                <a:gd name="connsiteX8-367" fmla="*/ 2400300 w 3200400"/>
                <a:gd name="connsiteY8-368" fmla="*/ 214386 h 3200400"/>
                <a:gd name="connsiteX9-369" fmla="*/ 2443448 w 3200400"/>
                <a:gd name="connsiteY9-370" fmla="*/ 756952 h 3200400"/>
                <a:gd name="connsiteX10-371" fmla="*/ 2986014 w 3200400"/>
                <a:gd name="connsiteY10-372" fmla="*/ 800100 h 3200400"/>
                <a:gd name="connsiteX11-373" fmla="*/ 2752098 w 3200400"/>
                <a:gd name="connsiteY11-374" fmla="*/ 1291550 h 3200400"/>
                <a:gd name="connsiteX12-375" fmla="*/ 3200400 w 3200400"/>
                <a:gd name="connsiteY12-376" fmla="*/ 1600200 h 3200400"/>
                <a:gd name="connsiteX13-377" fmla="*/ 2752098 w 3200400"/>
                <a:gd name="connsiteY13-378" fmla="*/ 1908850 h 3200400"/>
                <a:gd name="connsiteX14-379" fmla="*/ 2986014 w 3200400"/>
                <a:gd name="connsiteY14-380" fmla="*/ 2400300 h 3200400"/>
                <a:gd name="connsiteX15-381" fmla="*/ 2443448 w 3200400"/>
                <a:gd name="connsiteY15-382" fmla="*/ 2443448 h 3200400"/>
                <a:gd name="connsiteX16-383" fmla="*/ 2400300 w 3200400"/>
                <a:gd name="connsiteY16-384" fmla="*/ 2986014 h 3200400"/>
                <a:gd name="connsiteX17-385" fmla="*/ 1908850 w 3200400"/>
                <a:gd name="connsiteY17-386" fmla="*/ 2752098 h 3200400"/>
                <a:gd name="connsiteX18-387" fmla="*/ 1600200 w 3200400"/>
                <a:gd name="connsiteY18-388" fmla="*/ 3200400 h 3200400"/>
                <a:gd name="connsiteX19-389" fmla="*/ 1291550 w 3200400"/>
                <a:gd name="connsiteY19-390" fmla="*/ 2752098 h 3200400"/>
                <a:gd name="connsiteX20-391" fmla="*/ 800100 w 3200400"/>
                <a:gd name="connsiteY20-392" fmla="*/ 2986014 h 3200400"/>
                <a:gd name="connsiteX21-393" fmla="*/ 756952 w 3200400"/>
                <a:gd name="connsiteY21-394" fmla="*/ 2443448 h 3200400"/>
                <a:gd name="connsiteX22-395" fmla="*/ 214386 w 3200400"/>
                <a:gd name="connsiteY22-396" fmla="*/ 2400300 h 3200400"/>
                <a:gd name="connsiteX23-397" fmla="*/ 448302 w 3200400"/>
                <a:gd name="connsiteY23-398" fmla="*/ 1908850 h 3200400"/>
                <a:gd name="connsiteX24-399" fmla="*/ 0 w 3200400"/>
                <a:gd name="connsiteY24-400" fmla="*/ 1600200 h 3200400"/>
                <a:gd name="connsiteX0-401" fmla="*/ 0 w 3200400"/>
                <a:gd name="connsiteY0-402" fmla="*/ 1600200 h 3200400"/>
                <a:gd name="connsiteX1-403" fmla="*/ 448302 w 3200400"/>
                <a:gd name="connsiteY1-404" fmla="*/ 1291550 h 3200400"/>
                <a:gd name="connsiteX2-405" fmla="*/ 214386 w 3200400"/>
                <a:gd name="connsiteY2-406" fmla="*/ 800100 h 3200400"/>
                <a:gd name="connsiteX3-407" fmla="*/ 756952 w 3200400"/>
                <a:gd name="connsiteY3-408" fmla="*/ 756952 h 3200400"/>
                <a:gd name="connsiteX4-409" fmla="*/ 800100 w 3200400"/>
                <a:gd name="connsiteY4-410" fmla="*/ 214386 h 3200400"/>
                <a:gd name="connsiteX5-411" fmla="*/ 1291550 w 3200400"/>
                <a:gd name="connsiteY5-412" fmla="*/ 448302 h 3200400"/>
                <a:gd name="connsiteX6-413" fmla="*/ 1600200 w 3200400"/>
                <a:gd name="connsiteY6-414" fmla="*/ 0 h 3200400"/>
                <a:gd name="connsiteX7-415" fmla="*/ 1908850 w 3200400"/>
                <a:gd name="connsiteY7-416" fmla="*/ 448302 h 3200400"/>
                <a:gd name="connsiteX8-417" fmla="*/ 2400300 w 3200400"/>
                <a:gd name="connsiteY8-418" fmla="*/ 214386 h 3200400"/>
                <a:gd name="connsiteX9-419" fmla="*/ 2443448 w 3200400"/>
                <a:gd name="connsiteY9-420" fmla="*/ 756952 h 3200400"/>
                <a:gd name="connsiteX10-421" fmla="*/ 2986014 w 3200400"/>
                <a:gd name="connsiteY10-422" fmla="*/ 800100 h 3200400"/>
                <a:gd name="connsiteX11-423" fmla="*/ 2752098 w 3200400"/>
                <a:gd name="connsiteY11-424" fmla="*/ 1291550 h 3200400"/>
                <a:gd name="connsiteX12-425" fmla="*/ 3200400 w 3200400"/>
                <a:gd name="connsiteY12-426" fmla="*/ 1600200 h 3200400"/>
                <a:gd name="connsiteX13-427" fmla="*/ 2752098 w 3200400"/>
                <a:gd name="connsiteY13-428" fmla="*/ 1908850 h 3200400"/>
                <a:gd name="connsiteX14-429" fmla="*/ 2986014 w 3200400"/>
                <a:gd name="connsiteY14-430" fmla="*/ 2400300 h 3200400"/>
                <a:gd name="connsiteX15-431" fmla="*/ 2443448 w 3200400"/>
                <a:gd name="connsiteY15-432" fmla="*/ 2443448 h 3200400"/>
                <a:gd name="connsiteX16-433" fmla="*/ 2400300 w 3200400"/>
                <a:gd name="connsiteY16-434" fmla="*/ 2986014 h 3200400"/>
                <a:gd name="connsiteX17-435" fmla="*/ 1908850 w 3200400"/>
                <a:gd name="connsiteY17-436" fmla="*/ 2752098 h 3200400"/>
                <a:gd name="connsiteX18-437" fmla="*/ 1600200 w 3200400"/>
                <a:gd name="connsiteY18-438" fmla="*/ 3200400 h 3200400"/>
                <a:gd name="connsiteX19-439" fmla="*/ 1291550 w 3200400"/>
                <a:gd name="connsiteY19-440" fmla="*/ 2752098 h 3200400"/>
                <a:gd name="connsiteX20-441" fmla="*/ 800100 w 3200400"/>
                <a:gd name="connsiteY20-442" fmla="*/ 2986014 h 3200400"/>
                <a:gd name="connsiteX21-443" fmla="*/ 756952 w 3200400"/>
                <a:gd name="connsiteY21-444" fmla="*/ 2443448 h 3200400"/>
                <a:gd name="connsiteX22-445" fmla="*/ 214386 w 3200400"/>
                <a:gd name="connsiteY22-446" fmla="*/ 2400300 h 3200400"/>
                <a:gd name="connsiteX23-447" fmla="*/ 448302 w 3200400"/>
                <a:gd name="connsiteY23-448" fmla="*/ 1908850 h 3200400"/>
                <a:gd name="connsiteX24-449" fmla="*/ 0 w 3200400"/>
                <a:gd name="connsiteY24-450" fmla="*/ 1600200 h 3200400"/>
                <a:gd name="connsiteX0-451" fmla="*/ 0 w 3200400"/>
                <a:gd name="connsiteY0-452" fmla="*/ 1600200 h 3200400"/>
                <a:gd name="connsiteX1-453" fmla="*/ 448302 w 3200400"/>
                <a:gd name="connsiteY1-454" fmla="*/ 1291550 h 3200400"/>
                <a:gd name="connsiteX2-455" fmla="*/ 214386 w 3200400"/>
                <a:gd name="connsiteY2-456" fmla="*/ 800100 h 3200400"/>
                <a:gd name="connsiteX3-457" fmla="*/ 756952 w 3200400"/>
                <a:gd name="connsiteY3-458" fmla="*/ 756952 h 3200400"/>
                <a:gd name="connsiteX4-459" fmla="*/ 800100 w 3200400"/>
                <a:gd name="connsiteY4-460" fmla="*/ 214386 h 3200400"/>
                <a:gd name="connsiteX5-461" fmla="*/ 1291550 w 3200400"/>
                <a:gd name="connsiteY5-462" fmla="*/ 448302 h 3200400"/>
                <a:gd name="connsiteX6-463" fmla="*/ 1600200 w 3200400"/>
                <a:gd name="connsiteY6-464" fmla="*/ 0 h 3200400"/>
                <a:gd name="connsiteX7-465" fmla="*/ 1908850 w 3200400"/>
                <a:gd name="connsiteY7-466" fmla="*/ 448302 h 3200400"/>
                <a:gd name="connsiteX8-467" fmla="*/ 2400300 w 3200400"/>
                <a:gd name="connsiteY8-468" fmla="*/ 214386 h 3200400"/>
                <a:gd name="connsiteX9-469" fmla="*/ 2443448 w 3200400"/>
                <a:gd name="connsiteY9-470" fmla="*/ 756952 h 3200400"/>
                <a:gd name="connsiteX10-471" fmla="*/ 2986014 w 3200400"/>
                <a:gd name="connsiteY10-472" fmla="*/ 800100 h 3200400"/>
                <a:gd name="connsiteX11-473" fmla="*/ 2752098 w 3200400"/>
                <a:gd name="connsiteY11-474" fmla="*/ 1291550 h 3200400"/>
                <a:gd name="connsiteX12-475" fmla="*/ 3200400 w 3200400"/>
                <a:gd name="connsiteY12-476" fmla="*/ 1600200 h 3200400"/>
                <a:gd name="connsiteX13-477" fmla="*/ 2752098 w 3200400"/>
                <a:gd name="connsiteY13-478" fmla="*/ 1908850 h 3200400"/>
                <a:gd name="connsiteX14-479" fmla="*/ 2986014 w 3200400"/>
                <a:gd name="connsiteY14-480" fmla="*/ 2400300 h 3200400"/>
                <a:gd name="connsiteX15-481" fmla="*/ 2443448 w 3200400"/>
                <a:gd name="connsiteY15-482" fmla="*/ 2443448 h 3200400"/>
                <a:gd name="connsiteX16-483" fmla="*/ 2400300 w 3200400"/>
                <a:gd name="connsiteY16-484" fmla="*/ 2986014 h 3200400"/>
                <a:gd name="connsiteX17-485" fmla="*/ 1908850 w 3200400"/>
                <a:gd name="connsiteY17-486" fmla="*/ 2752098 h 3200400"/>
                <a:gd name="connsiteX18-487" fmla="*/ 1600200 w 3200400"/>
                <a:gd name="connsiteY18-488" fmla="*/ 3200400 h 3200400"/>
                <a:gd name="connsiteX19-489" fmla="*/ 1291550 w 3200400"/>
                <a:gd name="connsiteY19-490" fmla="*/ 2752098 h 3200400"/>
                <a:gd name="connsiteX20-491" fmla="*/ 800100 w 3200400"/>
                <a:gd name="connsiteY20-492" fmla="*/ 2986014 h 3200400"/>
                <a:gd name="connsiteX21-493" fmla="*/ 756952 w 3200400"/>
                <a:gd name="connsiteY21-494" fmla="*/ 2443448 h 3200400"/>
                <a:gd name="connsiteX22-495" fmla="*/ 214386 w 3200400"/>
                <a:gd name="connsiteY22-496" fmla="*/ 2400300 h 3200400"/>
                <a:gd name="connsiteX23-497" fmla="*/ 448302 w 3200400"/>
                <a:gd name="connsiteY23-498" fmla="*/ 1908850 h 3200400"/>
                <a:gd name="connsiteX24-499" fmla="*/ 0 w 3200400"/>
                <a:gd name="connsiteY24-500" fmla="*/ 1600200 h 3200400"/>
                <a:gd name="connsiteX0-501" fmla="*/ 0 w 3200400"/>
                <a:gd name="connsiteY0-502" fmla="*/ 1600200 h 3200400"/>
                <a:gd name="connsiteX1-503" fmla="*/ 448302 w 3200400"/>
                <a:gd name="connsiteY1-504" fmla="*/ 1291550 h 3200400"/>
                <a:gd name="connsiteX2-505" fmla="*/ 214386 w 3200400"/>
                <a:gd name="connsiteY2-506" fmla="*/ 800100 h 3200400"/>
                <a:gd name="connsiteX3-507" fmla="*/ 756952 w 3200400"/>
                <a:gd name="connsiteY3-508" fmla="*/ 756952 h 3200400"/>
                <a:gd name="connsiteX4-509" fmla="*/ 800100 w 3200400"/>
                <a:gd name="connsiteY4-510" fmla="*/ 214386 h 3200400"/>
                <a:gd name="connsiteX5-511" fmla="*/ 1291550 w 3200400"/>
                <a:gd name="connsiteY5-512" fmla="*/ 448302 h 3200400"/>
                <a:gd name="connsiteX6-513" fmla="*/ 1600200 w 3200400"/>
                <a:gd name="connsiteY6-514" fmla="*/ 0 h 3200400"/>
                <a:gd name="connsiteX7-515" fmla="*/ 1908850 w 3200400"/>
                <a:gd name="connsiteY7-516" fmla="*/ 448302 h 3200400"/>
                <a:gd name="connsiteX8-517" fmla="*/ 2400300 w 3200400"/>
                <a:gd name="connsiteY8-518" fmla="*/ 214386 h 3200400"/>
                <a:gd name="connsiteX9-519" fmla="*/ 2443448 w 3200400"/>
                <a:gd name="connsiteY9-520" fmla="*/ 756952 h 3200400"/>
                <a:gd name="connsiteX10-521" fmla="*/ 2986014 w 3200400"/>
                <a:gd name="connsiteY10-522" fmla="*/ 800100 h 3200400"/>
                <a:gd name="connsiteX11-523" fmla="*/ 2752098 w 3200400"/>
                <a:gd name="connsiteY11-524" fmla="*/ 1291550 h 3200400"/>
                <a:gd name="connsiteX12-525" fmla="*/ 3200400 w 3200400"/>
                <a:gd name="connsiteY12-526" fmla="*/ 1600200 h 3200400"/>
                <a:gd name="connsiteX13-527" fmla="*/ 2752098 w 3200400"/>
                <a:gd name="connsiteY13-528" fmla="*/ 1908850 h 3200400"/>
                <a:gd name="connsiteX14-529" fmla="*/ 2986014 w 3200400"/>
                <a:gd name="connsiteY14-530" fmla="*/ 2400300 h 3200400"/>
                <a:gd name="connsiteX15-531" fmla="*/ 2443448 w 3200400"/>
                <a:gd name="connsiteY15-532" fmla="*/ 2443448 h 3200400"/>
                <a:gd name="connsiteX16-533" fmla="*/ 2400300 w 3200400"/>
                <a:gd name="connsiteY16-534" fmla="*/ 2986014 h 3200400"/>
                <a:gd name="connsiteX17-535" fmla="*/ 1908850 w 3200400"/>
                <a:gd name="connsiteY17-536" fmla="*/ 2752098 h 3200400"/>
                <a:gd name="connsiteX18-537" fmla="*/ 1600200 w 3200400"/>
                <a:gd name="connsiteY18-538" fmla="*/ 3200400 h 3200400"/>
                <a:gd name="connsiteX19-539" fmla="*/ 1291550 w 3200400"/>
                <a:gd name="connsiteY19-540" fmla="*/ 2752098 h 3200400"/>
                <a:gd name="connsiteX20-541" fmla="*/ 800100 w 3200400"/>
                <a:gd name="connsiteY20-542" fmla="*/ 2986014 h 3200400"/>
                <a:gd name="connsiteX21-543" fmla="*/ 756952 w 3200400"/>
                <a:gd name="connsiteY21-544" fmla="*/ 2443448 h 3200400"/>
                <a:gd name="connsiteX22-545" fmla="*/ 214386 w 3200400"/>
                <a:gd name="connsiteY22-546" fmla="*/ 2400300 h 3200400"/>
                <a:gd name="connsiteX23-547" fmla="*/ 448302 w 3200400"/>
                <a:gd name="connsiteY23-548" fmla="*/ 1908850 h 3200400"/>
                <a:gd name="connsiteX24-549" fmla="*/ 0 w 3200400"/>
                <a:gd name="connsiteY24-550" fmla="*/ 1600200 h 3200400"/>
                <a:gd name="connsiteX0-551" fmla="*/ 0 w 3200400"/>
                <a:gd name="connsiteY0-552" fmla="*/ 1600200 h 3200400"/>
                <a:gd name="connsiteX1-553" fmla="*/ 448302 w 3200400"/>
                <a:gd name="connsiteY1-554" fmla="*/ 1291550 h 3200400"/>
                <a:gd name="connsiteX2-555" fmla="*/ 214386 w 3200400"/>
                <a:gd name="connsiteY2-556" fmla="*/ 800100 h 3200400"/>
                <a:gd name="connsiteX3-557" fmla="*/ 756952 w 3200400"/>
                <a:gd name="connsiteY3-558" fmla="*/ 756952 h 3200400"/>
                <a:gd name="connsiteX4-559" fmla="*/ 800100 w 3200400"/>
                <a:gd name="connsiteY4-560" fmla="*/ 214386 h 3200400"/>
                <a:gd name="connsiteX5-561" fmla="*/ 1291550 w 3200400"/>
                <a:gd name="connsiteY5-562" fmla="*/ 448302 h 3200400"/>
                <a:gd name="connsiteX6-563" fmla="*/ 1600200 w 3200400"/>
                <a:gd name="connsiteY6-564" fmla="*/ 0 h 3200400"/>
                <a:gd name="connsiteX7-565" fmla="*/ 1908850 w 3200400"/>
                <a:gd name="connsiteY7-566" fmla="*/ 448302 h 3200400"/>
                <a:gd name="connsiteX8-567" fmla="*/ 2400300 w 3200400"/>
                <a:gd name="connsiteY8-568" fmla="*/ 214386 h 3200400"/>
                <a:gd name="connsiteX9-569" fmla="*/ 2443448 w 3200400"/>
                <a:gd name="connsiteY9-570" fmla="*/ 756952 h 3200400"/>
                <a:gd name="connsiteX10-571" fmla="*/ 2986014 w 3200400"/>
                <a:gd name="connsiteY10-572" fmla="*/ 800100 h 3200400"/>
                <a:gd name="connsiteX11-573" fmla="*/ 2752098 w 3200400"/>
                <a:gd name="connsiteY11-574" fmla="*/ 1291550 h 3200400"/>
                <a:gd name="connsiteX12-575" fmla="*/ 3200400 w 3200400"/>
                <a:gd name="connsiteY12-576" fmla="*/ 1600200 h 3200400"/>
                <a:gd name="connsiteX13-577" fmla="*/ 2752098 w 3200400"/>
                <a:gd name="connsiteY13-578" fmla="*/ 1908850 h 3200400"/>
                <a:gd name="connsiteX14-579" fmla="*/ 2986014 w 3200400"/>
                <a:gd name="connsiteY14-580" fmla="*/ 2400300 h 3200400"/>
                <a:gd name="connsiteX15-581" fmla="*/ 2443448 w 3200400"/>
                <a:gd name="connsiteY15-582" fmla="*/ 2443448 h 3200400"/>
                <a:gd name="connsiteX16-583" fmla="*/ 2400300 w 3200400"/>
                <a:gd name="connsiteY16-584" fmla="*/ 2986014 h 3200400"/>
                <a:gd name="connsiteX17-585" fmla="*/ 1908850 w 3200400"/>
                <a:gd name="connsiteY17-586" fmla="*/ 2752098 h 3200400"/>
                <a:gd name="connsiteX18-587" fmla="*/ 1600200 w 3200400"/>
                <a:gd name="connsiteY18-588" fmla="*/ 3200400 h 3200400"/>
                <a:gd name="connsiteX19-589" fmla="*/ 1291550 w 3200400"/>
                <a:gd name="connsiteY19-590" fmla="*/ 2752098 h 3200400"/>
                <a:gd name="connsiteX20-591" fmla="*/ 800100 w 3200400"/>
                <a:gd name="connsiteY20-592" fmla="*/ 2986014 h 3200400"/>
                <a:gd name="connsiteX21-593" fmla="*/ 756952 w 3200400"/>
                <a:gd name="connsiteY21-594" fmla="*/ 2443448 h 3200400"/>
                <a:gd name="connsiteX22-595" fmla="*/ 214386 w 3200400"/>
                <a:gd name="connsiteY22-596" fmla="*/ 2400300 h 3200400"/>
                <a:gd name="connsiteX23-597" fmla="*/ 448302 w 3200400"/>
                <a:gd name="connsiteY23-598" fmla="*/ 1908850 h 3200400"/>
                <a:gd name="connsiteX24-599" fmla="*/ 0 w 3200400"/>
                <a:gd name="connsiteY24-600" fmla="*/ 1600200 h 3200400"/>
                <a:gd name="connsiteX0-601" fmla="*/ 0 w 3200400"/>
                <a:gd name="connsiteY0-602" fmla="*/ 1600200 h 3200400"/>
                <a:gd name="connsiteX1-603" fmla="*/ 448302 w 3200400"/>
                <a:gd name="connsiteY1-604" fmla="*/ 1291550 h 3200400"/>
                <a:gd name="connsiteX2-605" fmla="*/ 214386 w 3200400"/>
                <a:gd name="connsiteY2-606" fmla="*/ 800100 h 3200400"/>
                <a:gd name="connsiteX3-607" fmla="*/ 756952 w 3200400"/>
                <a:gd name="connsiteY3-608" fmla="*/ 756952 h 3200400"/>
                <a:gd name="connsiteX4-609" fmla="*/ 800100 w 3200400"/>
                <a:gd name="connsiteY4-610" fmla="*/ 214386 h 3200400"/>
                <a:gd name="connsiteX5-611" fmla="*/ 1291550 w 3200400"/>
                <a:gd name="connsiteY5-612" fmla="*/ 448302 h 3200400"/>
                <a:gd name="connsiteX6-613" fmla="*/ 1600200 w 3200400"/>
                <a:gd name="connsiteY6-614" fmla="*/ 0 h 3200400"/>
                <a:gd name="connsiteX7-615" fmla="*/ 1908850 w 3200400"/>
                <a:gd name="connsiteY7-616" fmla="*/ 448302 h 3200400"/>
                <a:gd name="connsiteX8-617" fmla="*/ 2400300 w 3200400"/>
                <a:gd name="connsiteY8-618" fmla="*/ 214386 h 3200400"/>
                <a:gd name="connsiteX9-619" fmla="*/ 2443448 w 3200400"/>
                <a:gd name="connsiteY9-620" fmla="*/ 756952 h 3200400"/>
                <a:gd name="connsiteX10-621" fmla="*/ 2986014 w 3200400"/>
                <a:gd name="connsiteY10-622" fmla="*/ 800100 h 3200400"/>
                <a:gd name="connsiteX11-623" fmla="*/ 2752098 w 3200400"/>
                <a:gd name="connsiteY11-624" fmla="*/ 1291550 h 3200400"/>
                <a:gd name="connsiteX12-625" fmla="*/ 3200400 w 3200400"/>
                <a:gd name="connsiteY12-626" fmla="*/ 1600200 h 3200400"/>
                <a:gd name="connsiteX13-627" fmla="*/ 2752098 w 3200400"/>
                <a:gd name="connsiteY13-628" fmla="*/ 1908850 h 3200400"/>
                <a:gd name="connsiteX14-629" fmla="*/ 2986014 w 3200400"/>
                <a:gd name="connsiteY14-630" fmla="*/ 2400300 h 3200400"/>
                <a:gd name="connsiteX15-631" fmla="*/ 2443448 w 3200400"/>
                <a:gd name="connsiteY15-632" fmla="*/ 2443448 h 3200400"/>
                <a:gd name="connsiteX16-633" fmla="*/ 2400300 w 3200400"/>
                <a:gd name="connsiteY16-634" fmla="*/ 2986014 h 3200400"/>
                <a:gd name="connsiteX17-635" fmla="*/ 1908850 w 3200400"/>
                <a:gd name="connsiteY17-636" fmla="*/ 2752098 h 3200400"/>
                <a:gd name="connsiteX18-637" fmla="*/ 1600200 w 3200400"/>
                <a:gd name="connsiteY18-638" fmla="*/ 3200400 h 3200400"/>
                <a:gd name="connsiteX19-639" fmla="*/ 1291550 w 3200400"/>
                <a:gd name="connsiteY19-640" fmla="*/ 2752098 h 3200400"/>
                <a:gd name="connsiteX20-641" fmla="*/ 800100 w 3200400"/>
                <a:gd name="connsiteY20-642" fmla="*/ 2986014 h 3200400"/>
                <a:gd name="connsiteX21-643" fmla="*/ 756952 w 3200400"/>
                <a:gd name="connsiteY21-644" fmla="*/ 2443448 h 3200400"/>
                <a:gd name="connsiteX22-645" fmla="*/ 214386 w 3200400"/>
                <a:gd name="connsiteY22-646" fmla="*/ 2400300 h 3200400"/>
                <a:gd name="connsiteX23-647" fmla="*/ 448302 w 3200400"/>
                <a:gd name="connsiteY23-648" fmla="*/ 1908850 h 3200400"/>
                <a:gd name="connsiteX24-649" fmla="*/ 0 w 3200400"/>
                <a:gd name="connsiteY24-650" fmla="*/ 1600200 h 3200400"/>
                <a:gd name="connsiteX0-651" fmla="*/ 0 w 3200400"/>
                <a:gd name="connsiteY0-652" fmla="*/ 1600200 h 3200400"/>
                <a:gd name="connsiteX1-653" fmla="*/ 448302 w 3200400"/>
                <a:gd name="connsiteY1-654" fmla="*/ 1291550 h 3200400"/>
                <a:gd name="connsiteX2-655" fmla="*/ 214386 w 3200400"/>
                <a:gd name="connsiteY2-656" fmla="*/ 800100 h 3200400"/>
                <a:gd name="connsiteX3-657" fmla="*/ 756952 w 3200400"/>
                <a:gd name="connsiteY3-658" fmla="*/ 756952 h 3200400"/>
                <a:gd name="connsiteX4-659" fmla="*/ 800100 w 3200400"/>
                <a:gd name="connsiteY4-660" fmla="*/ 214386 h 3200400"/>
                <a:gd name="connsiteX5-661" fmla="*/ 1291550 w 3200400"/>
                <a:gd name="connsiteY5-662" fmla="*/ 448302 h 3200400"/>
                <a:gd name="connsiteX6-663" fmla="*/ 1600200 w 3200400"/>
                <a:gd name="connsiteY6-664" fmla="*/ 0 h 3200400"/>
                <a:gd name="connsiteX7-665" fmla="*/ 1908850 w 3200400"/>
                <a:gd name="connsiteY7-666" fmla="*/ 448302 h 3200400"/>
                <a:gd name="connsiteX8-667" fmla="*/ 2400300 w 3200400"/>
                <a:gd name="connsiteY8-668" fmla="*/ 214386 h 3200400"/>
                <a:gd name="connsiteX9-669" fmla="*/ 2443448 w 3200400"/>
                <a:gd name="connsiteY9-670" fmla="*/ 756952 h 3200400"/>
                <a:gd name="connsiteX10-671" fmla="*/ 2986014 w 3200400"/>
                <a:gd name="connsiteY10-672" fmla="*/ 800100 h 3200400"/>
                <a:gd name="connsiteX11-673" fmla="*/ 2752098 w 3200400"/>
                <a:gd name="connsiteY11-674" fmla="*/ 1291550 h 3200400"/>
                <a:gd name="connsiteX12-675" fmla="*/ 3200400 w 3200400"/>
                <a:gd name="connsiteY12-676" fmla="*/ 1600200 h 3200400"/>
                <a:gd name="connsiteX13-677" fmla="*/ 2752098 w 3200400"/>
                <a:gd name="connsiteY13-678" fmla="*/ 1908850 h 3200400"/>
                <a:gd name="connsiteX14-679" fmla="*/ 2986014 w 3200400"/>
                <a:gd name="connsiteY14-680" fmla="*/ 2400300 h 3200400"/>
                <a:gd name="connsiteX15-681" fmla="*/ 2443448 w 3200400"/>
                <a:gd name="connsiteY15-682" fmla="*/ 2443448 h 3200400"/>
                <a:gd name="connsiteX16-683" fmla="*/ 2400300 w 3200400"/>
                <a:gd name="connsiteY16-684" fmla="*/ 2986014 h 3200400"/>
                <a:gd name="connsiteX17-685" fmla="*/ 1908850 w 3200400"/>
                <a:gd name="connsiteY17-686" fmla="*/ 2752098 h 3200400"/>
                <a:gd name="connsiteX18-687" fmla="*/ 1600200 w 3200400"/>
                <a:gd name="connsiteY18-688" fmla="*/ 3200400 h 3200400"/>
                <a:gd name="connsiteX19-689" fmla="*/ 1291550 w 3200400"/>
                <a:gd name="connsiteY19-690" fmla="*/ 2752098 h 3200400"/>
                <a:gd name="connsiteX20-691" fmla="*/ 800100 w 3200400"/>
                <a:gd name="connsiteY20-692" fmla="*/ 2986014 h 3200400"/>
                <a:gd name="connsiteX21-693" fmla="*/ 756952 w 3200400"/>
                <a:gd name="connsiteY21-694" fmla="*/ 2443448 h 3200400"/>
                <a:gd name="connsiteX22-695" fmla="*/ 214386 w 3200400"/>
                <a:gd name="connsiteY22-696" fmla="*/ 2400300 h 3200400"/>
                <a:gd name="connsiteX23-697" fmla="*/ 448302 w 3200400"/>
                <a:gd name="connsiteY23-698" fmla="*/ 1908850 h 3200400"/>
                <a:gd name="connsiteX24-699" fmla="*/ 0 w 3200400"/>
                <a:gd name="connsiteY24-700" fmla="*/ 1600200 h 3200400"/>
                <a:gd name="connsiteX0-701" fmla="*/ 0 w 3200400"/>
                <a:gd name="connsiteY0-702" fmla="*/ 1600200 h 3200400"/>
                <a:gd name="connsiteX1-703" fmla="*/ 448302 w 3200400"/>
                <a:gd name="connsiteY1-704" fmla="*/ 1291550 h 3200400"/>
                <a:gd name="connsiteX2-705" fmla="*/ 214386 w 3200400"/>
                <a:gd name="connsiteY2-706" fmla="*/ 800100 h 3200400"/>
                <a:gd name="connsiteX3-707" fmla="*/ 756952 w 3200400"/>
                <a:gd name="connsiteY3-708" fmla="*/ 756952 h 3200400"/>
                <a:gd name="connsiteX4-709" fmla="*/ 800100 w 3200400"/>
                <a:gd name="connsiteY4-710" fmla="*/ 214386 h 3200400"/>
                <a:gd name="connsiteX5-711" fmla="*/ 1291550 w 3200400"/>
                <a:gd name="connsiteY5-712" fmla="*/ 448302 h 3200400"/>
                <a:gd name="connsiteX6-713" fmla="*/ 1600200 w 3200400"/>
                <a:gd name="connsiteY6-714" fmla="*/ 0 h 3200400"/>
                <a:gd name="connsiteX7-715" fmla="*/ 1908850 w 3200400"/>
                <a:gd name="connsiteY7-716" fmla="*/ 448302 h 3200400"/>
                <a:gd name="connsiteX8-717" fmla="*/ 2400300 w 3200400"/>
                <a:gd name="connsiteY8-718" fmla="*/ 214386 h 3200400"/>
                <a:gd name="connsiteX9-719" fmla="*/ 2443448 w 3200400"/>
                <a:gd name="connsiteY9-720" fmla="*/ 756952 h 3200400"/>
                <a:gd name="connsiteX10-721" fmla="*/ 2986014 w 3200400"/>
                <a:gd name="connsiteY10-722" fmla="*/ 800100 h 3200400"/>
                <a:gd name="connsiteX11-723" fmla="*/ 2752098 w 3200400"/>
                <a:gd name="connsiteY11-724" fmla="*/ 1291550 h 3200400"/>
                <a:gd name="connsiteX12-725" fmla="*/ 3200400 w 3200400"/>
                <a:gd name="connsiteY12-726" fmla="*/ 1600200 h 3200400"/>
                <a:gd name="connsiteX13-727" fmla="*/ 2752098 w 3200400"/>
                <a:gd name="connsiteY13-728" fmla="*/ 1908850 h 3200400"/>
                <a:gd name="connsiteX14-729" fmla="*/ 2986014 w 3200400"/>
                <a:gd name="connsiteY14-730" fmla="*/ 2400300 h 3200400"/>
                <a:gd name="connsiteX15-731" fmla="*/ 2443448 w 3200400"/>
                <a:gd name="connsiteY15-732" fmla="*/ 2443448 h 3200400"/>
                <a:gd name="connsiteX16-733" fmla="*/ 2400300 w 3200400"/>
                <a:gd name="connsiteY16-734" fmla="*/ 2986014 h 3200400"/>
                <a:gd name="connsiteX17-735" fmla="*/ 1908850 w 3200400"/>
                <a:gd name="connsiteY17-736" fmla="*/ 2752098 h 3200400"/>
                <a:gd name="connsiteX18-737" fmla="*/ 1600200 w 3200400"/>
                <a:gd name="connsiteY18-738" fmla="*/ 3200400 h 3200400"/>
                <a:gd name="connsiteX19-739" fmla="*/ 1291550 w 3200400"/>
                <a:gd name="connsiteY19-740" fmla="*/ 2752098 h 3200400"/>
                <a:gd name="connsiteX20-741" fmla="*/ 800100 w 3200400"/>
                <a:gd name="connsiteY20-742" fmla="*/ 2986014 h 3200400"/>
                <a:gd name="connsiteX21-743" fmla="*/ 756952 w 3200400"/>
                <a:gd name="connsiteY21-744" fmla="*/ 2443448 h 3200400"/>
                <a:gd name="connsiteX22-745" fmla="*/ 214386 w 3200400"/>
                <a:gd name="connsiteY22-746" fmla="*/ 2400300 h 3200400"/>
                <a:gd name="connsiteX23-747" fmla="*/ 448302 w 3200400"/>
                <a:gd name="connsiteY23-748" fmla="*/ 1908850 h 3200400"/>
                <a:gd name="connsiteX24-749" fmla="*/ 0 w 3200400"/>
                <a:gd name="connsiteY24-750" fmla="*/ 1600200 h 3200400"/>
                <a:gd name="connsiteX0-751" fmla="*/ 0 w 3200400"/>
                <a:gd name="connsiteY0-752" fmla="*/ 1600200 h 3200400"/>
                <a:gd name="connsiteX1-753" fmla="*/ 448302 w 3200400"/>
                <a:gd name="connsiteY1-754" fmla="*/ 1291550 h 3200400"/>
                <a:gd name="connsiteX2-755" fmla="*/ 214386 w 3200400"/>
                <a:gd name="connsiteY2-756" fmla="*/ 800100 h 3200400"/>
                <a:gd name="connsiteX3-757" fmla="*/ 756952 w 3200400"/>
                <a:gd name="connsiteY3-758" fmla="*/ 756952 h 3200400"/>
                <a:gd name="connsiteX4-759" fmla="*/ 800100 w 3200400"/>
                <a:gd name="connsiteY4-760" fmla="*/ 214386 h 3200400"/>
                <a:gd name="connsiteX5-761" fmla="*/ 1291550 w 3200400"/>
                <a:gd name="connsiteY5-762" fmla="*/ 448302 h 3200400"/>
                <a:gd name="connsiteX6-763" fmla="*/ 1600200 w 3200400"/>
                <a:gd name="connsiteY6-764" fmla="*/ 0 h 3200400"/>
                <a:gd name="connsiteX7-765" fmla="*/ 1908850 w 3200400"/>
                <a:gd name="connsiteY7-766" fmla="*/ 448302 h 3200400"/>
                <a:gd name="connsiteX8-767" fmla="*/ 2400300 w 3200400"/>
                <a:gd name="connsiteY8-768" fmla="*/ 214386 h 3200400"/>
                <a:gd name="connsiteX9-769" fmla="*/ 2443448 w 3200400"/>
                <a:gd name="connsiteY9-770" fmla="*/ 756952 h 3200400"/>
                <a:gd name="connsiteX10-771" fmla="*/ 2986014 w 3200400"/>
                <a:gd name="connsiteY10-772" fmla="*/ 800100 h 3200400"/>
                <a:gd name="connsiteX11-773" fmla="*/ 2752098 w 3200400"/>
                <a:gd name="connsiteY11-774" fmla="*/ 1291550 h 3200400"/>
                <a:gd name="connsiteX12-775" fmla="*/ 3200400 w 3200400"/>
                <a:gd name="connsiteY12-776" fmla="*/ 1600200 h 3200400"/>
                <a:gd name="connsiteX13-777" fmla="*/ 2752098 w 3200400"/>
                <a:gd name="connsiteY13-778" fmla="*/ 1908850 h 3200400"/>
                <a:gd name="connsiteX14-779" fmla="*/ 2986014 w 3200400"/>
                <a:gd name="connsiteY14-780" fmla="*/ 2400300 h 3200400"/>
                <a:gd name="connsiteX15-781" fmla="*/ 2443448 w 3200400"/>
                <a:gd name="connsiteY15-782" fmla="*/ 2443448 h 3200400"/>
                <a:gd name="connsiteX16-783" fmla="*/ 2400300 w 3200400"/>
                <a:gd name="connsiteY16-784" fmla="*/ 2986014 h 3200400"/>
                <a:gd name="connsiteX17-785" fmla="*/ 1908850 w 3200400"/>
                <a:gd name="connsiteY17-786" fmla="*/ 2752098 h 3200400"/>
                <a:gd name="connsiteX18-787" fmla="*/ 1600200 w 3200400"/>
                <a:gd name="connsiteY18-788" fmla="*/ 3200400 h 3200400"/>
                <a:gd name="connsiteX19-789" fmla="*/ 1291550 w 3200400"/>
                <a:gd name="connsiteY19-790" fmla="*/ 2752098 h 3200400"/>
                <a:gd name="connsiteX20-791" fmla="*/ 800100 w 3200400"/>
                <a:gd name="connsiteY20-792" fmla="*/ 2986014 h 3200400"/>
                <a:gd name="connsiteX21-793" fmla="*/ 756952 w 3200400"/>
                <a:gd name="connsiteY21-794" fmla="*/ 2443448 h 3200400"/>
                <a:gd name="connsiteX22-795" fmla="*/ 214386 w 3200400"/>
                <a:gd name="connsiteY22-796" fmla="*/ 2400300 h 3200400"/>
                <a:gd name="connsiteX23-797" fmla="*/ 448302 w 3200400"/>
                <a:gd name="connsiteY23-798" fmla="*/ 1908850 h 3200400"/>
                <a:gd name="connsiteX24-799" fmla="*/ 0 w 3200400"/>
                <a:gd name="connsiteY24-800" fmla="*/ 1600200 h 3200400"/>
                <a:gd name="connsiteX0-801" fmla="*/ 0 w 3200400"/>
                <a:gd name="connsiteY0-802" fmla="*/ 1600200 h 3200400"/>
                <a:gd name="connsiteX1-803" fmla="*/ 448302 w 3200400"/>
                <a:gd name="connsiteY1-804" fmla="*/ 1291550 h 3200400"/>
                <a:gd name="connsiteX2-805" fmla="*/ 214386 w 3200400"/>
                <a:gd name="connsiteY2-806" fmla="*/ 800100 h 3200400"/>
                <a:gd name="connsiteX3-807" fmla="*/ 756952 w 3200400"/>
                <a:gd name="connsiteY3-808" fmla="*/ 756952 h 3200400"/>
                <a:gd name="connsiteX4-809" fmla="*/ 800100 w 3200400"/>
                <a:gd name="connsiteY4-810" fmla="*/ 214386 h 3200400"/>
                <a:gd name="connsiteX5-811" fmla="*/ 1291550 w 3200400"/>
                <a:gd name="connsiteY5-812" fmla="*/ 448302 h 3200400"/>
                <a:gd name="connsiteX6-813" fmla="*/ 1600200 w 3200400"/>
                <a:gd name="connsiteY6-814" fmla="*/ 0 h 3200400"/>
                <a:gd name="connsiteX7-815" fmla="*/ 1908850 w 3200400"/>
                <a:gd name="connsiteY7-816" fmla="*/ 448302 h 3200400"/>
                <a:gd name="connsiteX8-817" fmla="*/ 2400300 w 3200400"/>
                <a:gd name="connsiteY8-818" fmla="*/ 214386 h 3200400"/>
                <a:gd name="connsiteX9-819" fmla="*/ 2443448 w 3200400"/>
                <a:gd name="connsiteY9-820" fmla="*/ 756952 h 3200400"/>
                <a:gd name="connsiteX10-821" fmla="*/ 2986014 w 3200400"/>
                <a:gd name="connsiteY10-822" fmla="*/ 800100 h 3200400"/>
                <a:gd name="connsiteX11-823" fmla="*/ 2752098 w 3200400"/>
                <a:gd name="connsiteY11-824" fmla="*/ 1291550 h 3200400"/>
                <a:gd name="connsiteX12-825" fmla="*/ 3200400 w 3200400"/>
                <a:gd name="connsiteY12-826" fmla="*/ 1600200 h 3200400"/>
                <a:gd name="connsiteX13-827" fmla="*/ 2752098 w 3200400"/>
                <a:gd name="connsiteY13-828" fmla="*/ 1908850 h 3200400"/>
                <a:gd name="connsiteX14-829" fmla="*/ 2986014 w 3200400"/>
                <a:gd name="connsiteY14-830" fmla="*/ 2400300 h 3200400"/>
                <a:gd name="connsiteX15-831" fmla="*/ 2443448 w 3200400"/>
                <a:gd name="connsiteY15-832" fmla="*/ 2443448 h 3200400"/>
                <a:gd name="connsiteX16-833" fmla="*/ 2400300 w 3200400"/>
                <a:gd name="connsiteY16-834" fmla="*/ 2986014 h 3200400"/>
                <a:gd name="connsiteX17-835" fmla="*/ 1908850 w 3200400"/>
                <a:gd name="connsiteY17-836" fmla="*/ 2752098 h 3200400"/>
                <a:gd name="connsiteX18-837" fmla="*/ 1600200 w 3200400"/>
                <a:gd name="connsiteY18-838" fmla="*/ 3200400 h 3200400"/>
                <a:gd name="connsiteX19-839" fmla="*/ 1291550 w 3200400"/>
                <a:gd name="connsiteY19-840" fmla="*/ 2752098 h 3200400"/>
                <a:gd name="connsiteX20-841" fmla="*/ 800100 w 3200400"/>
                <a:gd name="connsiteY20-842" fmla="*/ 2986014 h 3200400"/>
                <a:gd name="connsiteX21-843" fmla="*/ 756952 w 3200400"/>
                <a:gd name="connsiteY21-844" fmla="*/ 2443448 h 3200400"/>
                <a:gd name="connsiteX22-845" fmla="*/ 214386 w 3200400"/>
                <a:gd name="connsiteY22-846" fmla="*/ 2400300 h 3200400"/>
                <a:gd name="connsiteX23-847" fmla="*/ 448302 w 3200400"/>
                <a:gd name="connsiteY23-848" fmla="*/ 1908850 h 3200400"/>
                <a:gd name="connsiteX24-849" fmla="*/ 0 w 3200400"/>
                <a:gd name="connsiteY24-850" fmla="*/ 1600200 h 3200400"/>
                <a:gd name="connsiteX0-851" fmla="*/ 0 w 3200400"/>
                <a:gd name="connsiteY0-852" fmla="*/ 1600200 h 3200400"/>
                <a:gd name="connsiteX1-853" fmla="*/ 448302 w 3200400"/>
                <a:gd name="connsiteY1-854" fmla="*/ 1291550 h 3200400"/>
                <a:gd name="connsiteX2-855" fmla="*/ 214386 w 3200400"/>
                <a:gd name="connsiteY2-856" fmla="*/ 800100 h 3200400"/>
                <a:gd name="connsiteX3-857" fmla="*/ 756952 w 3200400"/>
                <a:gd name="connsiteY3-858" fmla="*/ 756952 h 3200400"/>
                <a:gd name="connsiteX4-859" fmla="*/ 800100 w 3200400"/>
                <a:gd name="connsiteY4-860" fmla="*/ 214386 h 3200400"/>
                <a:gd name="connsiteX5-861" fmla="*/ 1291550 w 3200400"/>
                <a:gd name="connsiteY5-862" fmla="*/ 448302 h 3200400"/>
                <a:gd name="connsiteX6-863" fmla="*/ 1600200 w 3200400"/>
                <a:gd name="connsiteY6-864" fmla="*/ 0 h 3200400"/>
                <a:gd name="connsiteX7-865" fmla="*/ 1908850 w 3200400"/>
                <a:gd name="connsiteY7-866" fmla="*/ 448302 h 3200400"/>
                <a:gd name="connsiteX8-867" fmla="*/ 2400300 w 3200400"/>
                <a:gd name="connsiteY8-868" fmla="*/ 214386 h 3200400"/>
                <a:gd name="connsiteX9-869" fmla="*/ 2443448 w 3200400"/>
                <a:gd name="connsiteY9-870" fmla="*/ 756952 h 3200400"/>
                <a:gd name="connsiteX10-871" fmla="*/ 2986014 w 3200400"/>
                <a:gd name="connsiteY10-872" fmla="*/ 800100 h 3200400"/>
                <a:gd name="connsiteX11-873" fmla="*/ 2752098 w 3200400"/>
                <a:gd name="connsiteY11-874" fmla="*/ 1291550 h 3200400"/>
                <a:gd name="connsiteX12-875" fmla="*/ 3200400 w 3200400"/>
                <a:gd name="connsiteY12-876" fmla="*/ 1600200 h 3200400"/>
                <a:gd name="connsiteX13-877" fmla="*/ 2752098 w 3200400"/>
                <a:gd name="connsiteY13-878" fmla="*/ 1908850 h 3200400"/>
                <a:gd name="connsiteX14-879" fmla="*/ 2986014 w 3200400"/>
                <a:gd name="connsiteY14-880" fmla="*/ 2400300 h 3200400"/>
                <a:gd name="connsiteX15-881" fmla="*/ 2443448 w 3200400"/>
                <a:gd name="connsiteY15-882" fmla="*/ 2443448 h 3200400"/>
                <a:gd name="connsiteX16-883" fmla="*/ 2400300 w 3200400"/>
                <a:gd name="connsiteY16-884" fmla="*/ 2986014 h 3200400"/>
                <a:gd name="connsiteX17-885" fmla="*/ 1908850 w 3200400"/>
                <a:gd name="connsiteY17-886" fmla="*/ 2752098 h 3200400"/>
                <a:gd name="connsiteX18-887" fmla="*/ 1600200 w 3200400"/>
                <a:gd name="connsiteY18-888" fmla="*/ 3200400 h 3200400"/>
                <a:gd name="connsiteX19-889" fmla="*/ 1291550 w 3200400"/>
                <a:gd name="connsiteY19-890" fmla="*/ 2752098 h 3200400"/>
                <a:gd name="connsiteX20-891" fmla="*/ 800100 w 3200400"/>
                <a:gd name="connsiteY20-892" fmla="*/ 2986014 h 3200400"/>
                <a:gd name="connsiteX21-893" fmla="*/ 756952 w 3200400"/>
                <a:gd name="connsiteY21-894" fmla="*/ 2443448 h 3200400"/>
                <a:gd name="connsiteX22-895" fmla="*/ 214386 w 3200400"/>
                <a:gd name="connsiteY22-896" fmla="*/ 2400300 h 3200400"/>
                <a:gd name="connsiteX23-897" fmla="*/ 448302 w 3200400"/>
                <a:gd name="connsiteY23-898" fmla="*/ 1908850 h 3200400"/>
                <a:gd name="connsiteX24-899" fmla="*/ 0 w 3200400"/>
                <a:gd name="connsiteY24-900" fmla="*/ 1600200 h 3200400"/>
                <a:gd name="connsiteX0-901" fmla="*/ 0 w 3200400"/>
                <a:gd name="connsiteY0-902" fmla="*/ 1600200 h 3200400"/>
                <a:gd name="connsiteX1-903" fmla="*/ 448302 w 3200400"/>
                <a:gd name="connsiteY1-904" fmla="*/ 1291550 h 3200400"/>
                <a:gd name="connsiteX2-905" fmla="*/ 214386 w 3200400"/>
                <a:gd name="connsiteY2-906" fmla="*/ 800100 h 3200400"/>
                <a:gd name="connsiteX3-907" fmla="*/ 756952 w 3200400"/>
                <a:gd name="connsiteY3-908" fmla="*/ 756952 h 3200400"/>
                <a:gd name="connsiteX4-909" fmla="*/ 800100 w 3200400"/>
                <a:gd name="connsiteY4-910" fmla="*/ 214386 h 3200400"/>
                <a:gd name="connsiteX5-911" fmla="*/ 1291550 w 3200400"/>
                <a:gd name="connsiteY5-912" fmla="*/ 448302 h 3200400"/>
                <a:gd name="connsiteX6-913" fmla="*/ 1600200 w 3200400"/>
                <a:gd name="connsiteY6-914" fmla="*/ 0 h 3200400"/>
                <a:gd name="connsiteX7-915" fmla="*/ 1908850 w 3200400"/>
                <a:gd name="connsiteY7-916" fmla="*/ 448302 h 3200400"/>
                <a:gd name="connsiteX8-917" fmla="*/ 2400300 w 3200400"/>
                <a:gd name="connsiteY8-918" fmla="*/ 214386 h 3200400"/>
                <a:gd name="connsiteX9-919" fmla="*/ 2443448 w 3200400"/>
                <a:gd name="connsiteY9-920" fmla="*/ 756952 h 3200400"/>
                <a:gd name="connsiteX10-921" fmla="*/ 2986014 w 3200400"/>
                <a:gd name="connsiteY10-922" fmla="*/ 800100 h 3200400"/>
                <a:gd name="connsiteX11-923" fmla="*/ 2752098 w 3200400"/>
                <a:gd name="connsiteY11-924" fmla="*/ 1291550 h 3200400"/>
                <a:gd name="connsiteX12-925" fmla="*/ 3200400 w 3200400"/>
                <a:gd name="connsiteY12-926" fmla="*/ 1600200 h 3200400"/>
                <a:gd name="connsiteX13-927" fmla="*/ 2752098 w 3200400"/>
                <a:gd name="connsiteY13-928" fmla="*/ 1908850 h 3200400"/>
                <a:gd name="connsiteX14-929" fmla="*/ 2986014 w 3200400"/>
                <a:gd name="connsiteY14-930" fmla="*/ 2400300 h 3200400"/>
                <a:gd name="connsiteX15-931" fmla="*/ 2443448 w 3200400"/>
                <a:gd name="connsiteY15-932" fmla="*/ 2443448 h 3200400"/>
                <a:gd name="connsiteX16-933" fmla="*/ 2400300 w 3200400"/>
                <a:gd name="connsiteY16-934" fmla="*/ 2986014 h 3200400"/>
                <a:gd name="connsiteX17-935" fmla="*/ 1908850 w 3200400"/>
                <a:gd name="connsiteY17-936" fmla="*/ 2752098 h 3200400"/>
                <a:gd name="connsiteX18-937" fmla="*/ 1600200 w 3200400"/>
                <a:gd name="connsiteY18-938" fmla="*/ 3200400 h 3200400"/>
                <a:gd name="connsiteX19-939" fmla="*/ 1291550 w 3200400"/>
                <a:gd name="connsiteY19-940" fmla="*/ 2752098 h 3200400"/>
                <a:gd name="connsiteX20-941" fmla="*/ 800100 w 3200400"/>
                <a:gd name="connsiteY20-942" fmla="*/ 2986014 h 3200400"/>
                <a:gd name="connsiteX21-943" fmla="*/ 756952 w 3200400"/>
                <a:gd name="connsiteY21-944" fmla="*/ 2443448 h 3200400"/>
                <a:gd name="connsiteX22-945" fmla="*/ 214386 w 3200400"/>
                <a:gd name="connsiteY22-946" fmla="*/ 2400300 h 3200400"/>
                <a:gd name="connsiteX23-947" fmla="*/ 448302 w 3200400"/>
                <a:gd name="connsiteY23-948" fmla="*/ 1908850 h 3200400"/>
                <a:gd name="connsiteX24-949" fmla="*/ 0 w 3200400"/>
                <a:gd name="connsiteY24-950" fmla="*/ 1600200 h 3200400"/>
                <a:gd name="connsiteX0-951" fmla="*/ 0 w 3200400"/>
                <a:gd name="connsiteY0-952" fmla="*/ 1600200 h 3200400"/>
                <a:gd name="connsiteX1-953" fmla="*/ 448302 w 3200400"/>
                <a:gd name="connsiteY1-954" fmla="*/ 1291550 h 3200400"/>
                <a:gd name="connsiteX2-955" fmla="*/ 214386 w 3200400"/>
                <a:gd name="connsiteY2-956" fmla="*/ 800100 h 3200400"/>
                <a:gd name="connsiteX3-957" fmla="*/ 756952 w 3200400"/>
                <a:gd name="connsiteY3-958" fmla="*/ 756952 h 3200400"/>
                <a:gd name="connsiteX4-959" fmla="*/ 800100 w 3200400"/>
                <a:gd name="connsiteY4-960" fmla="*/ 214386 h 3200400"/>
                <a:gd name="connsiteX5-961" fmla="*/ 1291550 w 3200400"/>
                <a:gd name="connsiteY5-962" fmla="*/ 448302 h 3200400"/>
                <a:gd name="connsiteX6-963" fmla="*/ 1600200 w 3200400"/>
                <a:gd name="connsiteY6-964" fmla="*/ 0 h 3200400"/>
                <a:gd name="connsiteX7-965" fmla="*/ 1908850 w 3200400"/>
                <a:gd name="connsiteY7-966" fmla="*/ 448302 h 3200400"/>
                <a:gd name="connsiteX8-967" fmla="*/ 2400300 w 3200400"/>
                <a:gd name="connsiteY8-968" fmla="*/ 214386 h 3200400"/>
                <a:gd name="connsiteX9-969" fmla="*/ 2443448 w 3200400"/>
                <a:gd name="connsiteY9-970" fmla="*/ 756952 h 3200400"/>
                <a:gd name="connsiteX10-971" fmla="*/ 2986014 w 3200400"/>
                <a:gd name="connsiteY10-972" fmla="*/ 800100 h 3200400"/>
                <a:gd name="connsiteX11-973" fmla="*/ 2752098 w 3200400"/>
                <a:gd name="connsiteY11-974" fmla="*/ 1291550 h 3200400"/>
                <a:gd name="connsiteX12-975" fmla="*/ 3200400 w 3200400"/>
                <a:gd name="connsiteY12-976" fmla="*/ 1600200 h 3200400"/>
                <a:gd name="connsiteX13-977" fmla="*/ 2752098 w 3200400"/>
                <a:gd name="connsiteY13-978" fmla="*/ 1908850 h 3200400"/>
                <a:gd name="connsiteX14-979" fmla="*/ 2986014 w 3200400"/>
                <a:gd name="connsiteY14-980" fmla="*/ 2400300 h 3200400"/>
                <a:gd name="connsiteX15-981" fmla="*/ 2443448 w 3200400"/>
                <a:gd name="connsiteY15-982" fmla="*/ 2443448 h 3200400"/>
                <a:gd name="connsiteX16-983" fmla="*/ 2400300 w 3200400"/>
                <a:gd name="connsiteY16-984" fmla="*/ 2986014 h 3200400"/>
                <a:gd name="connsiteX17-985" fmla="*/ 1908850 w 3200400"/>
                <a:gd name="connsiteY17-986" fmla="*/ 2752098 h 3200400"/>
                <a:gd name="connsiteX18-987" fmla="*/ 1600200 w 3200400"/>
                <a:gd name="connsiteY18-988" fmla="*/ 3200400 h 3200400"/>
                <a:gd name="connsiteX19-989" fmla="*/ 1291550 w 3200400"/>
                <a:gd name="connsiteY19-990" fmla="*/ 2752098 h 3200400"/>
                <a:gd name="connsiteX20-991" fmla="*/ 800100 w 3200400"/>
                <a:gd name="connsiteY20-992" fmla="*/ 2986014 h 3200400"/>
                <a:gd name="connsiteX21-993" fmla="*/ 756952 w 3200400"/>
                <a:gd name="connsiteY21-994" fmla="*/ 2443448 h 3200400"/>
                <a:gd name="connsiteX22-995" fmla="*/ 214386 w 3200400"/>
                <a:gd name="connsiteY22-996" fmla="*/ 2400300 h 3200400"/>
                <a:gd name="connsiteX23-997" fmla="*/ 448302 w 3200400"/>
                <a:gd name="connsiteY23-998" fmla="*/ 1908850 h 3200400"/>
                <a:gd name="connsiteX24-999" fmla="*/ 0 w 3200400"/>
                <a:gd name="connsiteY24-1000" fmla="*/ 1600200 h 3200400"/>
                <a:gd name="connsiteX0-1001" fmla="*/ 0 w 3200400"/>
                <a:gd name="connsiteY0-1002" fmla="*/ 1600200 h 3200400"/>
                <a:gd name="connsiteX1-1003" fmla="*/ 448302 w 3200400"/>
                <a:gd name="connsiteY1-1004" fmla="*/ 1291550 h 3200400"/>
                <a:gd name="connsiteX2-1005" fmla="*/ 214386 w 3200400"/>
                <a:gd name="connsiteY2-1006" fmla="*/ 800100 h 3200400"/>
                <a:gd name="connsiteX3-1007" fmla="*/ 756952 w 3200400"/>
                <a:gd name="connsiteY3-1008" fmla="*/ 756952 h 3200400"/>
                <a:gd name="connsiteX4-1009" fmla="*/ 800100 w 3200400"/>
                <a:gd name="connsiteY4-1010" fmla="*/ 214386 h 3200400"/>
                <a:gd name="connsiteX5-1011" fmla="*/ 1291550 w 3200400"/>
                <a:gd name="connsiteY5-1012" fmla="*/ 448302 h 3200400"/>
                <a:gd name="connsiteX6-1013" fmla="*/ 1600200 w 3200400"/>
                <a:gd name="connsiteY6-1014" fmla="*/ 0 h 3200400"/>
                <a:gd name="connsiteX7-1015" fmla="*/ 1908850 w 3200400"/>
                <a:gd name="connsiteY7-1016" fmla="*/ 448302 h 3200400"/>
                <a:gd name="connsiteX8-1017" fmla="*/ 2400300 w 3200400"/>
                <a:gd name="connsiteY8-1018" fmla="*/ 214386 h 3200400"/>
                <a:gd name="connsiteX9-1019" fmla="*/ 2443448 w 3200400"/>
                <a:gd name="connsiteY9-1020" fmla="*/ 756952 h 3200400"/>
                <a:gd name="connsiteX10-1021" fmla="*/ 2986014 w 3200400"/>
                <a:gd name="connsiteY10-1022" fmla="*/ 800100 h 3200400"/>
                <a:gd name="connsiteX11-1023" fmla="*/ 2752098 w 3200400"/>
                <a:gd name="connsiteY11-1024" fmla="*/ 1291550 h 3200400"/>
                <a:gd name="connsiteX12-1025" fmla="*/ 3200400 w 3200400"/>
                <a:gd name="connsiteY12-1026" fmla="*/ 1600200 h 3200400"/>
                <a:gd name="connsiteX13-1027" fmla="*/ 2752098 w 3200400"/>
                <a:gd name="connsiteY13-1028" fmla="*/ 1908850 h 3200400"/>
                <a:gd name="connsiteX14-1029" fmla="*/ 2986014 w 3200400"/>
                <a:gd name="connsiteY14-1030" fmla="*/ 2400300 h 3200400"/>
                <a:gd name="connsiteX15-1031" fmla="*/ 2443448 w 3200400"/>
                <a:gd name="connsiteY15-1032" fmla="*/ 2443448 h 3200400"/>
                <a:gd name="connsiteX16-1033" fmla="*/ 2400300 w 3200400"/>
                <a:gd name="connsiteY16-1034" fmla="*/ 2986014 h 3200400"/>
                <a:gd name="connsiteX17-1035" fmla="*/ 1908850 w 3200400"/>
                <a:gd name="connsiteY17-1036" fmla="*/ 2752098 h 3200400"/>
                <a:gd name="connsiteX18-1037" fmla="*/ 1600200 w 3200400"/>
                <a:gd name="connsiteY18-1038" fmla="*/ 3200400 h 3200400"/>
                <a:gd name="connsiteX19-1039" fmla="*/ 1291550 w 3200400"/>
                <a:gd name="connsiteY19-1040" fmla="*/ 2752098 h 3200400"/>
                <a:gd name="connsiteX20-1041" fmla="*/ 800100 w 3200400"/>
                <a:gd name="connsiteY20-1042" fmla="*/ 2986014 h 3200400"/>
                <a:gd name="connsiteX21-1043" fmla="*/ 756952 w 3200400"/>
                <a:gd name="connsiteY21-1044" fmla="*/ 2443448 h 3200400"/>
                <a:gd name="connsiteX22-1045" fmla="*/ 214386 w 3200400"/>
                <a:gd name="connsiteY22-1046" fmla="*/ 2400300 h 3200400"/>
                <a:gd name="connsiteX23-1047" fmla="*/ 448302 w 3200400"/>
                <a:gd name="connsiteY23-1048" fmla="*/ 1908850 h 3200400"/>
                <a:gd name="connsiteX24-1049" fmla="*/ 0 w 3200400"/>
                <a:gd name="connsiteY24-1050" fmla="*/ 1600200 h 3200400"/>
                <a:gd name="connsiteX0-1051" fmla="*/ 0 w 3200400"/>
                <a:gd name="connsiteY0-1052" fmla="*/ 1600200 h 3200400"/>
                <a:gd name="connsiteX1-1053" fmla="*/ 448302 w 3200400"/>
                <a:gd name="connsiteY1-1054" fmla="*/ 1291550 h 3200400"/>
                <a:gd name="connsiteX2-1055" fmla="*/ 214386 w 3200400"/>
                <a:gd name="connsiteY2-1056" fmla="*/ 800100 h 3200400"/>
                <a:gd name="connsiteX3-1057" fmla="*/ 756952 w 3200400"/>
                <a:gd name="connsiteY3-1058" fmla="*/ 756952 h 3200400"/>
                <a:gd name="connsiteX4-1059" fmla="*/ 800100 w 3200400"/>
                <a:gd name="connsiteY4-1060" fmla="*/ 214386 h 3200400"/>
                <a:gd name="connsiteX5-1061" fmla="*/ 1291550 w 3200400"/>
                <a:gd name="connsiteY5-1062" fmla="*/ 448302 h 3200400"/>
                <a:gd name="connsiteX6-1063" fmla="*/ 1600200 w 3200400"/>
                <a:gd name="connsiteY6-1064" fmla="*/ 0 h 3200400"/>
                <a:gd name="connsiteX7-1065" fmla="*/ 1908850 w 3200400"/>
                <a:gd name="connsiteY7-1066" fmla="*/ 448302 h 3200400"/>
                <a:gd name="connsiteX8-1067" fmla="*/ 2400300 w 3200400"/>
                <a:gd name="connsiteY8-1068" fmla="*/ 214386 h 3200400"/>
                <a:gd name="connsiteX9-1069" fmla="*/ 2443448 w 3200400"/>
                <a:gd name="connsiteY9-1070" fmla="*/ 756952 h 3200400"/>
                <a:gd name="connsiteX10-1071" fmla="*/ 2986014 w 3200400"/>
                <a:gd name="connsiteY10-1072" fmla="*/ 800100 h 3200400"/>
                <a:gd name="connsiteX11-1073" fmla="*/ 2752098 w 3200400"/>
                <a:gd name="connsiteY11-1074" fmla="*/ 1291550 h 3200400"/>
                <a:gd name="connsiteX12-1075" fmla="*/ 3200400 w 3200400"/>
                <a:gd name="connsiteY12-1076" fmla="*/ 1600200 h 3200400"/>
                <a:gd name="connsiteX13-1077" fmla="*/ 2752098 w 3200400"/>
                <a:gd name="connsiteY13-1078" fmla="*/ 1908850 h 3200400"/>
                <a:gd name="connsiteX14-1079" fmla="*/ 2986014 w 3200400"/>
                <a:gd name="connsiteY14-1080" fmla="*/ 2400300 h 3200400"/>
                <a:gd name="connsiteX15-1081" fmla="*/ 2443448 w 3200400"/>
                <a:gd name="connsiteY15-1082" fmla="*/ 2443448 h 3200400"/>
                <a:gd name="connsiteX16-1083" fmla="*/ 2400300 w 3200400"/>
                <a:gd name="connsiteY16-1084" fmla="*/ 2986014 h 3200400"/>
                <a:gd name="connsiteX17-1085" fmla="*/ 1908850 w 3200400"/>
                <a:gd name="connsiteY17-1086" fmla="*/ 2752098 h 3200400"/>
                <a:gd name="connsiteX18-1087" fmla="*/ 1600200 w 3200400"/>
                <a:gd name="connsiteY18-1088" fmla="*/ 3200400 h 3200400"/>
                <a:gd name="connsiteX19-1089" fmla="*/ 1291550 w 3200400"/>
                <a:gd name="connsiteY19-1090" fmla="*/ 2752098 h 3200400"/>
                <a:gd name="connsiteX20-1091" fmla="*/ 800100 w 3200400"/>
                <a:gd name="connsiteY20-1092" fmla="*/ 2986014 h 3200400"/>
                <a:gd name="connsiteX21-1093" fmla="*/ 756952 w 3200400"/>
                <a:gd name="connsiteY21-1094" fmla="*/ 2443448 h 3200400"/>
                <a:gd name="connsiteX22-1095" fmla="*/ 214386 w 3200400"/>
                <a:gd name="connsiteY22-1096" fmla="*/ 2400300 h 3200400"/>
                <a:gd name="connsiteX23-1097" fmla="*/ 448302 w 3200400"/>
                <a:gd name="connsiteY23-1098" fmla="*/ 1908850 h 3200400"/>
                <a:gd name="connsiteX24-1099" fmla="*/ 0 w 3200400"/>
                <a:gd name="connsiteY24-1100" fmla="*/ 1600200 h 3200400"/>
                <a:gd name="connsiteX0-1101" fmla="*/ 0 w 3200400"/>
                <a:gd name="connsiteY0-1102" fmla="*/ 1600200 h 3200400"/>
                <a:gd name="connsiteX1-1103" fmla="*/ 448302 w 3200400"/>
                <a:gd name="connsiteY1-1104" fmla="*/ 1291550 h 3200400"/>
                <a:gd name="connsiteX2-1105" fmla="*/ 214386 w 3200400"/>
                <a:gd name="connsiteY2-1106" fmla="*/ 800100 h 3200400"/>
                <a:gd name="connsiteX3-1107" fmla="*/ 756952 w 3200400"/>
                <a:gd name="connsiteY3-1108" fmla="*/ 756952 h 3200400"/>
                <a:gd name="connsiteX4-1109" fmla="*/ 800100 w 3200400"/>
                <a:gd name="connsiteY4-1110" fmla="*/ 214386 h 3200400"/>
                <a:gd name="connsiteX5-1111" fmla="*/ 1291550 w 3200400"/>
                <a:gd name="connsiteY5-1112" fmla="*/ 448302 h 3200400"/>
                <a:gd name="connsiteX6-1113" fmla="*/ 1600200 w 3200400"/>
                <a:gd name="connsiteY6-1114" fmla="*/ 0 h 3200400"/>
                <a:gd name="connsiteX7-1115" fmla="*/ 1908850 w 3200400"/>
                <a:gd name="connsiteY7-1116" fmla="*/ 448302 h 3200400"/>
                <a:gd name="connsiteX8-1117" fmla="*/ 2400300 w 3200400"/>
                <a:gd name="connsiteY8-1118" fmla="*/ 214386 h 3200400"/>
                <a:gd name="connsiteX9-1119" fmla="*/ 2443448 w 3200400"/>
                <a:gd name="connsiteY9-1120" fmla="*/ 756952 h 3200400"/>
                <a:gd name="connsiteX10-1121" fmla="*/ 2986014 w 3200400"/>
                <a:gd name="connsiteY10-1122" fmla="*/ 800100 h 3200400"/>
                <a:gd name="connsiteX11-1123" fmla="*/ 2752098 w 3200400"/>
                <a:gd name="connsiteY11-1124" fmla="*/ 1291550 h 3200400"/>
                <a:gd name="connsiteX12-1125" fmla="*/ 3200400 w 3200400"/>
                <a:gd name="connsiteY12-1126" fmla="*/ 1600200 h 3200400"/>
                <a:gd name="connsiteX13-1127" fmla="*/ 2752098 w 3200400"/>
                <a:gd name="connsiteY13-1128" fmla="*/ 1908850 h 3200400"/>
                <a:gd name="connsiteX14-1129" fmla="*/ 2986014 w 3200400"/>
                <a:gd name="connsiteY14-1130" fmla="*/ 2400300 h 3200400"/>
                <a:gd name="connsiteX15-1131" fmla="*/ 2443448 w 3200400"/>
                <a:gd name="connsiteY15-1132" fmla="*/ 2443448 h 3200400"/>
                <a:gd name="connsiteX16-1133" fmla="*/ 2400300 w 3200400"/>
                <a:gd name="connsiteY16-1134" fmla="*/ 2986014 h 3200400"/>
                <a:gd name="connsiteX17-1135" fmla="*/ 1908850 w 3200400"/>
                <a:gd name="connsiteY17-1136" fmla="*/ 2752098 h 3200400"/>
                <a:gd name="connsiteX18-1137" fmla="*/ 1600200 w 3200400"/>
                <a:gd name="connsiteY18-1138" fmla="*/ 3200400 h 3200400"/>
                <a:gd name="connsiteX19-1139" fmla="*/ 1291550 w 3200400"/>
                <a:gd name="connsiteY19-1140" fmla="*/ 2752098 h 3200400"/>
                <a:gd name="connsiteX20-1141" fmla="*/ 800100 w 3200400"/>
                <a:gd name="connsiteY20-1142" fmla="*/ 2986014 h 3200400"/>
                <a:gd name="connsiteX21-1143" fmla="*/ 756952 w 3200400"/>
                <a:gd name="connsiteY21-1144" fmla="*/ 2443448 h 3200400"/>
                <a:gd name="connsiteX22-1145" fmla="*/ 214386 w 3200400"/>
                <a:gd name="connsiteY22-1146" fmla="*/ 2400300 h 3200400"/>
                <a:gd name="connsiteX23-1147" fmla="*/ 448302 w 3200400"/>
                <a:gd name="connsiteY23-1148" fmla="*/ 1908850 h 3200400"/>
                <a:gd name="connsiteX24-1149" fmla="*/ 0 w 3200400"/>
                <a:gd name="connsiteY24-1150" fmla="*/ 1600200 h 3200400"/>
                <a:gd name="connsiteX0-1151" fmla="*/ 0 w 3200400"/>
                <a:gd name="connsiteY0-1152" fmla="*/ 1600200 h 3200400"/>
                <a:gd name="connsiteX1-1153" fmla="*/ 448302 w 3200400"/>
                <a:gd name="connsiteY1-1154" fmla="*/ 1291550 h 3200400"/>
                <a:gd name="connsiteX2-1155" fmla="*/ 214386 w 3200400"/>
                <a:gd name="connsiteY2-1156" fmla="*/ 800100 h 3200400"/>
                <a:gd name="connsiteX3-1157" fmla="*/ 756952 w 3200400"/>
                <a:gd name="connsiteY3-1158" fmla="*/ 756952 h 3200400"/>
                <a:gd name="connsiteX4-1159" fmla="*/ 800100 w 3200400"/>
                <a:gd name="connsiteY4-1160" fmla="*/ 214386 h 3200400"/>
                <a:gd name="connsiteX5-1161" fmla="*/ 1291550 w 3200400"/>
                <a:gd name="connsiteY5-1162" fmla="*/ 448302 h 3200400"/>
                <a:gd name="connsiteX6-1163" fmla="*/ 1600200 w 3200400"/>
                <a:gd name="connsiteY6-1164" fmla="*/ 0 h 3200400"/>
                <a:gd name="connsiteX7-1165" fmla="*/ 1908850 w 3200400"/>
                <a:gd name="connsiteY7-1166" fmla="*/ 448302 h 3200400"/>
                <a:gd name="connsiteX8-1167" fmla="*/ 2400300 w 3200400"/>
                <a:gd name="connsiteY8-1168" fmla="*/ 214386 h 3200400"/>
                <a:gd name="connsiteX9-1169" fmla="*/ 2443448 w 3200400"/>
                <a:gd name="connsiteY9-1170" fmla="*/ 756952 h 3200400"/>
                <a:gd name="connsiteX10-1171" fmla="*/ 2986014 w 3200400"/>
                <a:gd name="connsiteY10-1172" fmla="*/ 800100 h 3200400"/>
                <a:gd name="connsiteX11-1173" fmla="*/ 2752098 w 3200400"/>
                <a:gd name="connsiteY11-1174" fmla="*/ 1291550 h 3200400"/>
                <a:gd name="connsiteX12-1175" fmla="*/ 3200400 w 3200400"/>
                <a:gd name="connsiteY12-1176" fmla="*/ 1600200 h 3200400"/>
                <a:gd name="connsiteX13-1177" fmla="*/ 2752098 w 3200400"/>
                <a:gd name="connsiteY13-1178" fmla="*/ 1908850 h 3200400"/>
                <a:gd name="connsiteX14-1179" fmla="*/ 2986014 w 3200400"/>
                <a:gd name="connsiteY14-1180" fmla="*/ 2400300 h 3200400"/>
                <a:gd name="connsiteX15-1181" fmla="*/ 2443448 w 3200400"/>
                <a:gd name="connsiteY15-1182" fmla="*/ 2443448 h 3200400"/>
                <a:gd name="connsiteX16-1183" fmla="*/ 2400300 w 3200400"/>
                <a:gd name="connsiteY16-1184" fmla="*/ 2986014 h 3200400"/>
                <a:gd name="connsiteX17-1185" fmla="*/ 1908850 w 3200400"/>
                <a:gd name="connsiteY17-1186" fmla="*/ 2752098 h 3200400"/>
                <a:gd name="connsiteX18-1187" fmla="*/ 1600200 w 3200400"/>
                <a:gd name="connsiteY18-1188" fmla="*/ 3200400 h 3200400"/>
                <a:gd name="connsiteX19-1189" fmla="*/ 1291550 w 3200400"/>
                <a:gd name="connsiteY19-1190" fmla="*/ 2752098 h 3200400"/>
                <a:gd name="connsiteX20-1191" fmla="*/ 800100 w 3200400"/>
                <a:gd name="connsiteY20-1192" fmla="*/ 2986014 h 3200400"/>
                <a:gd name="connsiteX21-1193" fmla="*/ 756952 w 3200400"/>
                <a:gd name="connsiteY21-1194" fmla="*/ 2443448 h 3200400"/>
                <a:gd name="connsiteX22-1195" fmla="*/ 214386 w 3200400"/>
                <a:gd name="connsiteY22-1196" fmla="*/ 2400300 h 3200400"/>
                <a:gd name="connsiteX23-1197" fmla="*/ 448302 w 3200400"/>
                <a:gd name="connsiteY23-1198" fmla="*/ 1908850 h 3200400"/>
                <a:gd name="connsiteX24-1199" fmla="*/ 0 w 3200400"/>
                <a:gd name="connsiteY24-1200" fmla="*/ 1600200 h 3200400"/>
                <a:gd name="connsiteX0-1201" fmla="*/ 0 w 3200400"/>
                <a:gd name="connsiteY0-1202" fmla="*/ 1600200 h 3200400"/>
                <a:gd name="connsiteX1-1203" fmla="*/ 448302 w 3200400"/>
                <a:gd name="connsiteY1-1204" fmla="*/ 1291550 h 3200400"/>
                <a:gd name="connsiteX2-1205" fmla="*/ 214386 w 3200400"/>
                <a:gd name="connsiteY2-1206" fmla="*/ 800100 h 3200400"/>
                <a:gd name="connsiteX3-1207" fmla="*/ 756952 w 3200400"/>
                <a:gd name="connsiteY3-1208" fmla="*/ 756952 h 3200400"/>
                <a:gd name="connsiteX4-1209" fmla="*/ 800100 w 3200400"/>
                <a:gd name="connsiteY4-1210" fmla="*/ 214386 h 3200400"/>
                <a:gd name="connsiteX5-1211" fmla="*/ 1291550 w 3200400"/>
                <a:gd name="connsiteY5-1212" fmla="*/ 448302 h 3200400"/>
                <a:gd name="connsiteX6-1213" fmla="*/ 1600200 w 3200400"/>
                <a:gd name="connsiteY6-1214" fmla="*/ 0 h 3200400"/>
                <a:gd name="connsiteX7-1215" fmla="*/ 1908850 w 3200400"/>
                <a:gd name="connsiteY7-1216" fmla="*/ 448302 h 3200400"/>
                <a:gd name="connsiteX8-1217" fmla="*/ 2400300 w 3200400"/>
                <a:gd name="connsiteY8-1218" fmla="*/ 214386 h 3200400"/>
                <a:gd name="connsiteX9-1219" fmla="*/ 2443448 w 3200400"/>
                <a:gd name="connsiteY9-1220" fmla="*/ 756952 h 3200400"/>
                <a:gd name="connsiteX10-1221" fmla="*/ 2986014 w 3200400"/>
                <a:gd name="connsiteY10-1222" fmla="*/ 800100 h 3200400"/>
                <a:gd name="connsiteX11-1223" fmla="*/ 2752098 w 3200400"/>
                <a:gd name="connsiteY11-1224" fmla="*/ 1291550 h 3200400"/>
                <a:gd name="connsiteX12-1225" fmla="*/ 3200400 w 3200400"/>
                <a:gd name="connsiteY12-1226" fmla="*/ 1600200 h 3200400"/>
                <a:gd name="connsiteX13-1227" fmla="*/ 2752098 w 3200400"/>
                <a:gd name="connsiteY13-1228" fmla="*/ 1908850 h 3200400"/>
                <a:gd name="connsiteX14-1229" fmla="*/ 2986014 w 3200400"/>
                <a:gd name="connsiteY14-1230" fmla="*/ 2400300 h 3200400"/>
                <a:gd name="connsiteX15-1231" fmla="*/ 2443448 w 3200400"/>
                <a:gd name="connsiteY15-1232" fmla="*/ 2443448 h 3200400"/>
                <a:gd name="connsiteX16-1233" fmla="*/ 2400300 w 3200400"/>
                <a:gd name="connsiteY16-1234" fmla="*/ 2986014 h 3200400"/>
                <a:gd name="connsiteX17-1235" fmla="*/ 1908850 w 3200400"/>
                <a:gd name="connsiteY17-1236" fmla="*/ 2752098 h 3200400"/>
                <a:gd name="connsiteX18-1237" fmla="*/ 1600200 w 3200400"/>
                <a:gd name="connsiteY18-1238" fmla="*/ 3200400 h 3200400"/>
                <a:gd name="connsiteX19-1239" fmla="*/ 1291550 w 3200400"/>
                <a:gd name="connsiteY19-1240" fmla="*/ 2752098 h 3200400"/>
                <a:gd name="connsiteX20-1241" fmla="*/ 800100 w 3200400"/>
                <a:gd name="connsiteY20-1242" fmla="*/ 2986014 h 3200400"/>
                <a:gd name="connsiteX21-1243" fmla="*/ 756952 w 3200400"/>
                <a:gd name="connsiteY21-1244" fmla="*/ 2443448 h 3200400"/>
                <a:gd name="connsiteX22-1245" fmla="*/ 214386 w 3200400"/>
                <a:gd name="connsiteY22-1246" fmla="*/ 2400300 h 3200400"/>
                <a:gd name="connsiteX23-1247" fmla="*/ 448302 w 3200400"/>
                <a:gd name="connsiteY23-1248" fmla="*/ 1908850 h 3200400"/>
                <a:gd name="connsiteX24-1249" fmla="*/ 0 w 3200400"/>
                <a:gd name="connsiteY24-1250" fmla="*/ 1600200 h 3200400"/>
                <a:gd name="connsiteX0-1251" fmla="*/ 0 w 3200400"/>
                <a:gd name="connsiteY0-1252" fmla="*/ 1600200 h 3200400"/>
                <a:gd name="connsiteX1-1253" fmla="*/ 448302 w 3200400"/>
                <a:gd name="connsiteY1-1254" fmla="*/ 1291550 h 3200400"/>
                <a:gd name="connsiteX2-1255" fmla="*/ 214386 w 3200400"/>
                <a:gd name="connsiteY2-1256" fmla="*/ 800100 h 3200400"/>
                <a:gd name="connsiteX3-1257" fmla="*/ 756952 w 3200400"/>
                <a:gd name="connsiteY3-1258" fmla="*/ 756952 h 3200400"/>
                <a:gd name="connsiteX4-1259" fmla="*/ 800100 w 3200400"/>
                <a:gd name="connsiteY4-1260" fmla="*/ 214386 h 3200400"/>
                <a:gd name="connsiteX5-1261" fmla="*/ 1291550 w 3200400"/>
                <a:gd name="connsiteY5-1262" fmla="*/ 448302 h 3200400"/>
                <a:gd name="connsiteX6-1263" fmla="*/ 1600200 w 3200400"/>
                <a:gd name="connsiteY6-1264" fmla="*/ 0 h 3200400"/>
                <a:gd name="connsiteX7-1265" fmla="*/ 1908850 w 3200400"/>
                <a:gd name="connsiteY7-1266" fmla="*/ 448302 h 3200400"/>
                <a:gd name="connsiteX8-1267" fmla="*/ 2400300 w 3200400"/>
                <a:gd name="connsiteY8-1268" fmla="*/ 214386 h 3200400"/>
                <a:gd name="connsiteX9-1269" fmla="*/ 2443448 w 3200400"/>
                <a:gd name="connsiteY9-1270" fmla="*/ 756952 h 3200400"/>
                <a:gd name="connsiteX10-1271" fmla="*/ 2986014 w 3200400"/>
                <a:gd name="connsiteY10-1272" fmla="*/ 800100 h 3200400"/>
                <a:gd name="connsiteX11-1273" fmla="*/ 2752098 w 3200400"/>
                <a:gd name="connsiteY11-1274" fmla="*/ 1291550 h 3200400"/>
                <a:gd name="connsiteX12-1275" fmla="*/ 3200400 w 3200400"/>
                <a:gd name="connsiteY12-1276" fmla="*/ 1600200 h 3200400"/>
                <a:gd name="connsiteX13-1277" fmla="*/ 2752098 w 3200400"/>
                <a:gd name="connsiteY13-1278" fmla="*/ 1908850 h 3200400"/>
                <a:gd name="connsiteX14-1279" fmla="*/ 2986014 w 3200400"/>
                <a:gd name="connsiteY14-1280" fmla="*/ 2400300 h 3200400"/>
                <a:gd name="connsiteX15-1281" fmla="*/ 2443448 w 3200400"/>
                <a:gd name="connsiteY15-1282" fmla="*/ 2443448 h 3200400"/>
                <a:gd name="connsiteX16-1283" fmla="*/ 2400300 w 3200400"/>
                <a:gd name="connsiteY16-1284" fmla="*/ 2986014 h 3200400"/>
                <a:gd name="connsiteX17-1285" fmla="*/ 1908850 w 3200400"/>
                <a:gd name="connsiteY17-1286" fmla="*/ 2752098 h 3200400"/>
                <a:gd name="connsiteX18-1287" fmla="*/ 1600200 w 3200400"/>
                <a:gd name="connsiteY18-1288" fmla="*/ 3200400 h 3200400"/>
                <a:gd name="connsiteX19-1289" fmla="*/ 1291550 w 3200400"/>
                <a:gd name="connsiteY19-1290" fmla="*/ 2752098 h 3200400"/>
                <a:gd name="connsiteX20-1291" fmla="*/ 800100 w 3200400"/>
                <a:gd name="connsiteY20-1292" fmla="*/ 2986014 h 3200400"/>
                <a:gd name="connsiteX21-1293" fmla="*/ 756952 w 3200400"/>
                <a:gd name="connsiteY21-1294" fmla="*/ 2443448 h 3200400"/>
                <a:gd name="connsiteX22-1295" fmla="*/ 214386 w 3200400"/>
                <a:gd name="connsiteY22-1296" fmla="*/ 2400300 h 3200400"/>
                <a:gd name="connsiteX23-1297" fmla="*/ 448302 w 3200400"/>
                <a:gd name="connsiteY23-1298" fmla="*/ 1908850 h 3200400"/>
                <a:gd name="connsiteX24-1299" fmla="*/ 0 w 3200400"/>
                <a:gd name="connsiteY24-1300" fmla="*/ 1600200 h 3200400"/>
                <a:gd name="connsiteX0-1301" fmla="*/ 0 w 3200400"/>
                <a:gd name="connsiteY0-1302" fmla="*/ 1600200 h 3200400"/>
                <a:gd name="connsiteX1-1303" fmla="*/ 448302 w 3200400"/>
                <a:gd name="connsiteY1-1304" fmla="*/ 1291550 h 3200400"/>
                <a:gd name="connsiteX2-1305" fmla="*/ 214386 w 3200400"/>
                <a:gd name="connsiteY2-1306" fmla="*/ 800100 h 3200400"/>
                <a:gd name="connsiteX3-1307" fmla="*/ 756952 w 3200400"/>
                <a:gd name="connsiteY3-1308" fmla="*/ 756952 h 3200400"/>
                <a:gd name="connsiteX4-1309" fmla="*/ 800100 w 3200400"/>
                <a:gd name="connsiteY4-1310" fmla="*/ 214386 h 3200400"/>
                <a:gd name="connsiteX5-1311" fmla="*/ 1291550 w 3200400"/>
                <a:gd name="connsiteY5-1312" fmla="*/ 448302 h 3200400"/>
                <a:gd name="connsiteX6-1313" fmla="*/ 1600200 w 3200400"/>
                <a:gd name="connsiteY6-1314" fmla="*/ 0 h 3200400"/>
                <a:gd name="connsiteX7-1315" fmla="*/ 1908850 w 3200400"/>
                <a:gd name="connsiteY7-1316" fmla="*/ 448302 h 3200400"/>
                <a:gd name="connsiteX8-1317" fmla="*/ 2400300 w 3200400"/>
                <a:gd name="connsiteY8-1318" fmla="*/ 214386 h 3200400"/>
                <a:gd name="connsiteX9-1319" fmla="*/ 2443448 w 3200400"/>
                <a:gd name="connsiteY9-1320" fmla="*/ 756952 h 3200400"/>
                <a:gd name="connsiteX10-1321" fmla="*/ 2986014 w 3200400"/>
                <a:gd name="connsiteY10-1322" fmla="*/ 800100 h 3200400"/>
                <a:gd name="connsiteX11-1323" fmla="*/ 2752098 w 3200400"/>
                <a:gd name="connsiteY11-1324" fmla="*/ 1291550 h 3200400"/>
                <a:gd name="connsiteX12-1325" fmla="*/ 3200400 w 3200400"/>
                <a:gd name="connsiteY12-1326" fmla="*/ 1600200 h 3200400"/>
                <a:gd name="connsiteX13-1327" fmla="*/ 2752098 w 3200400"/>
                <a:gd name="connsiteY13-1328" fmla="*/ 1908850 h 3200400"/>
                <a:gd name="connsiteX14-1329" fmla="*/ 2986014 w 3200400"/>
                <a:gd name="connsiteY14-1330" fmla="*/ 2400300 h 3200400"/>
                <a:gd name="connsiteX15-1331" fmla="*/ 2443448 w 3200400"/>
                <a:gd name="connsiteY15-1332" fmla="*/ 2443448 h 3200400"/>
                <a:gd name="connsiteX16-1333" fmla="*/ 2400300 w 3200400"/>
                <a:gd name="connsiteY16-1334" fmla="*/ 2986014 h 3200400"/>
                <a:gd name="connsiteX17-1335" fmla="*/ 1908850 w 3200400"/>
                <a:gd name="connsiteY17-1336" fmla="*/ 2752098 h 3200400"/>
                <a:gd name="connsiteX18-1337" fmla="*/ 1600200 w 3200400"/>
                <a:gd name="connsiteY18-1338" fmla="*/ 3200400 h 3200400"/>
                <a:gd name="connsiteX19-1339" fmla="*/ 1291550 w 3200400"/>
                <a:gd name="connsiteY19-1340" fmla="*/ 2752098 h 3200400"/>
                <a:gd name="connsiteX20-1341" fmla="*/ 800100 w 3200400"/>
                <a:gd name="connsiteY20-1342" fmla="*/ 2986014 h 3200400"/>
                <a:gd name="connsiteX21-1343" fmla="*/ 756952 w 3200400"/>
                <a:gd name="connsiteY21-1344" fmla="*/ 2443448 h 3200400"/>
                <a:gd name="connsiteX22-1345" fmla="*/ 214386 w 3200400"/>
                <a:gd name="connsiteY22-1346" fmla="*/ 2400300 h 3200400"/>
                <a:gd name="connsiteX23-1347" fmla="*/ 448302 w 3200400"/>
                <a:gd name="connsiteY23-1348" fmla="*/ 1908850 h 3200400"/>
                <a:gd name="connsiteX24-1349" fmla="*/ 0 w 3200400"/>
                <a:gd name="connsiteY24-1350" fmla="*/ 1600200 h 3200400"/>
                <a:gd name="connsiteX0-1351" fmla="*/ 0 w 3200400"/>
                <a:gd name="connsiteY0-1352" fmla="*/ 1600200 h 3200400"/>
                <a:gd name="connsiteX1-1353" fmla="*/ 448302 w 3200400"/>
                <a:gd name="connsiteY1-1354" fmla="*/ 1291550 h 3200400"/>
                <a:gd name="connsiteX2-1355" fmla="*/ 214386 w 3200400"/>
                <a:gd name="connsiteY2-1356" fmla="*/ 800100 h 3200400"/>
                <a:gd name="connsiteX3-1357" fmla="*/ 756952 w 3200400"/>
                <a:gd name="connsiteY3-1358" fmla="*/ 756952 h 3200400"/>
                <a:gd name="connsiteX4-1359" fmla="*/ 800100 w 3200400"/>
                <a:gd name="connsiteY4-1360" fmla="*/ 214386 h 3200400"/>
                <a:gd name="connsiteX5-1361" fmla="*/ 1291550 w 3200400"/>
                <a:gd name="connsiteY5-1362" fmla="*/ 448302 h 3200400"/>
                <a:gd name="connsiteX6-1363" fmla="*/ 1600200 w 3200400"/>
                <a:gd name="connsiteY6-1364" fmla="*/ 0 h 3200400"/>
                <a:gd name="connsiteX7-1365" fmla="*/ 1908850 w 3200400"/>
                <a:gd name="connsiteY7-1366" fmla="*/ 448302 h 3200400"/>
                <a:gd name="connsiteX8-1367" fmla="*/ 2400300 w 3200400"/>
                <a:gd name="connsiteY8-1368" fmla="*/ 214386 h 3200400"/>
                <a:gd name="connsiteX9-1369" fmla="*/ 2443448 w 3200400"/>
                <a:gd name="connsiteY9-1370" fmla="*/ 756952 h 3200400"/>
                <a:gd name="connsiteX10-1371" fmla="*/ 2986014 w 3200400"/>
                <a:gd name="connsiteY10-1372" fmla="*/ 800100 h 3200400"/>
                <a:gd name="connsiteX11-1373" fmla="*/ 2752098 w 3200400"/>
                <a:gd name="connsiteY11-1374" fmla="*/ 1291550 h 3200400"/>
                <a:gd name="connsiteX12-1375" fmla="*/ 3200400 w 3200400"/>
                <a:gd name="connsiteY12-1376" fmla="*/ 1600200 h 3200400"/>
                <a:gd name="connsiteX13-1377" fmla="*/ 2752098 w 3200400"/>
                <a:gd name="connsiteY13-1378" fmla="*/ 1908850 h 3200400"/>
                <a:gd name="connsiteX14-1379" fmla="*/ 2986014 w 3200400"/>
                <a:gd name="connsiteY14-1380" fmla="*/ 2400300 h 3200400"/>
                <a:gd name="connsiteX15-1381" fmla="*/ 2443448 w 3200400"/>
                <a:gd name="connsiteY15-1382" fmla="*/ 2443448 h 3200400"/>
                <a:gd name="connsiteX16-1383" fmla="*/ 2400300 w 3200400"/>
                <a:gd name="connsiteY16-1384" fmla="*/ 2986014 h 3200400"/>
                <a:gd name="connsiteX17-1385" fmla="*/ 1908850 w 3200400"/>
                <a:gd name="connsiteY17-1386" fmla="*/ 2752098 h 3200400"/>
                <a:gd name="connsiteX18-1387" fmla="*/ 1600200 w 3200400"/>
                <a:gd name="connsiteY18-1388" fmla="*/ 3200400 h 3200400"/>
                <a:gd name="connsiteX19-1389" fmla="*/ 1291550 w 3200400"/>
                <a:gd name="connsiteY19-1390" fmla="*/ 2752098 h 3200400"/>
                <a:gd name="connsiteX20-1391" fmla="*/ 800100 w 3200400"/>
                <a:gd name="connsiteY20-1392" fmla="*/ 2986014 h 3200400"/>
                <a:gd name="connsiteX21-1393" fmla="*/ 756952 w 3200400"/>
                <a:gd name="connsiteY21-1394" fmla="*/ 2443448 h 3200400"/>
                <a:gd name="connsiteX22-1395" fmla="*/ 214386 w 3200400"/>
                <a:gd name="connsiteY22-1396" fmla="*/ 2400300 h 3200400"/>
                <a:gd name="connsiteX23-1397" fmla="*/ 448302 w 3200400"/>
                <a:gd name="connsiteY23-1398" fmla="*/ 1908850 h 3200400"/>
                <a:gd name="connsiteX24-1399" fmla="*/ 0 w 3200400"/>
                <a:gd name="connsiteY24-1400" fmla="*/ 1600200 h 3200400"/>
                <a:gd name="connsiteX0-1401" fmla="*/ 0 w 3200400"/>
                <a:gd name="connsiteY0-1402" fmla="*/ 1600200 h 3200400"/>
                <a:gd name="connsiteX1-1403" fmla="*/ 448302 w 3200400"/>
                <a:gd name="connsiteY1-1404" fmla="*/ 1291550 h 3200400"/>
                <a:gd name="connsiteX2-1405" fmla="*/ 214386 w 3200400"/>
                <a:gd name="connsiteY2-1406" fmla="*/ 800100 h 3200400"/>
                <a:gd name="connsiteX3-1407" fmla="*/ 756952 w 3200400"/>
                <a:gd name="connsiteY3-1408" fmla="*/ 756952 h 3200400"/>
                <a:gd name="connsiteX4-1409" fmla="*/ 800100 w 3200400"/>
                <a:gd name="connsiteY4-1410" fmla="*/ 214386 h 3200400"/>
                <a:gd name="connsiteX5-1411" fmla="*/ 1291550 w 3200400"/>
                <a:gd name="connsiteY5-1412" fmla="*/ 448302 h 3200400"/>
                <a:gd name="connsiteX6-1413" fmla="*/ 1600200 w 3200400"/>
                <a:gd name="connsiteY6-1414" fmla="*/ 0 h 3200400"/>
                <a:gd name="connsiteX7-1415" fmla="*/ 1908850 w 3200400"/>
                <a:gd name="connsiteY7-1416" fmla="*/ 448302 h 3200400"/>
                <a:gd name="connsiteX8-1417" fmla="*/ 2400300 w 3200400"/>
                <a:gd name="connsiteY8-1418" fmla="*/ 214386 h 3200400"/>
                <a:gd name="connsiteX9-1419" fmla="*/ 2443448 w 3200400"/>
                <a:gd name="connsiteY9-1420" fmla="*/ 756952 h 3200400"/>
                <a:gd name="connsiteX10-1421" fmla="*/ 2986014 w 3200400"/>
                <a:gd name="connsiteY10-1422" fmla="*/ 800100 h 3200400"/>
                <a:gd name="connsiteX11-1423" fmla="*/ 2752098 w 3200400"/>
                <a:gd name="connsiteY11-1424" fmla="*/ 1291550 h 3200400"/>
                <a:gd name="connsiteX12-1425" fmla="*/ 3200400 w 3200400"/>
                <a:gd name="connsiteY12-1426" fmla="*/ 1600200 h 3200400"/>
                <a:gd name="connsiteX13-1427" fmla="*/ 2752098 w 3200400"/>
                <a:gd name="connsiteY13-1428" fmla="*/ 1908850 h 3200400"/>
                <a:gd name="connsiteX14-1429" fmla="*/ 2986014 w 3200400"/>
                <a:gd name="connsiteY14-1430" fmla="*/ 2400300 h 3200400"/>
                <a:gd name="connsiteX15-1431" fmla="*/ 2443448 w 3200400"/>
                <a:gd name="connsiteY15-1432" fmla="*/ 2443448 h 3200400"/>
                <a:gd name="connsiteX16-1433" fmla="*/ 2400300 w 3200400"/>
                <a:gd name="connsiteY16-1434" fmla="*/ 2986014 h 3200400"/>
                <a:gd name="connsiteX17-1435" fmla="*/ 1908850 w 3200400"/>
                <a:gd name="connsiteY17-1436" fmla="*/ 2752098 h 3200400"/>
                <a:gd name="connsiteX18-1437" fmla="*/ 1600200 w 3200400"/>
                <a:gd name="connsiteY18-1438" fmla="*/ 3200400 h 3200400"/>
                <a:gd name="connsiteX19-1439" fmla="*/ 1291550 w 3200400"/>
                <a:gd name="connsiteY19-1440" fmla="*/ 2752098 h 3200400"/>
                <a:gd name="connsiteX20-1441" fmla="*/ 800100 w 3200400"/>
                <a:gd name="connsiteY20-1442" fmla="*/ 2986014 h 3200400"/>
                <a:gd name="connsiteX21-1443" fmla="*/ 756952 w 3200400"/>
                <a:gd name="connsiteY21-1444" fmla="*/ 2443448 h 3200400"/>
                <a:gd name="connsiteX22-1445" fmla="*/ 214386 w 3200400"/>
                <a:gd name="connsiteY22-1446" fmla="*/ 2400300 h 3200400"/>
                <a:gd name="connsiteX23-1447" fmla="*/ 448302 w 3200400"/>
                <a:gd name="connsiteY23-1448" fmla="*/ 1908850 h 3200400"/>
                <a:gd name="connsiteX24-1449" fmla="*/ 0 w 3200400"/>
                <a:gd name="connsiteY24-1450" fmla="*/ 1600200 h 3200400"/>
                <a:gd name="connsiteX0-1451" fmla="*/ 0 w 3200400"/>
                <a:gd name="connsiteY0-1452" fmla="*/ 1600200 h 3200400"/>
                <a:gd name="connsiteX1-1453" fmla="*/ 448302 w 3200400"/>
                <a:gd name="connsiteY1-1454" fmla="*/ 1291550 h 3200400"/>
                <a:gd name="connsiteX2-1455" fmla="*/ 214386 w 3200400"/>
                <a:gd name="connsiteY2-1456" fmla="*/ 800100 h 3200400"/>
                <a:gd name="connsiteX3-1457" fmla="*/ 756952 w 3200400"/>
                <a:gd name="connsiteY3-1458" fmla="*/ 756952 h 3200400"/>
                <a:gd name="connsiteX4-1459" fmla="*/ 800100 w 3200400"/>
                <a:gd name="connsiteY4-1460" fmla="*/ 214386 h 3200400"/>
                <a:gd name="connsiteX5-1461" fmla="*/ 1291550 w 3200400"/>
                <a:gd name="connsiteY5-1462" fmla="*/ 448302 h 3200400"/>
                <a:gd name="connsiteX6-1463" fmla="*/ 1600200 w 3200400"/>
                <a:gd name="connsiteY6-1464" fmla="*/ 0 h 3200400"/>
                <a:gd name="connsiteX7-1465" fmla="*/ 1908850 w 3200400"/>
                <a:gd name="connsiteY7-1466" fmla="*/ 448302 h 3200400"/>
                <a:gd name="connsiteX8-1467" fmla="*/ 2400300 w 3200400"/>
                <a:gd name="connsiteY8-1468" fmla="*/ 214386 h 3200400"/>
                <a:gd name="connsiteX9-1469" fmla="*/ 2443448 w 3200400"/>
                <a:gd name="connsiteY9-1470" fmla="*/ 756952 h 3200400"/>
                <a:gd name="connsiteX10-1471" fmla="*/ 2986014 w 3200400"/>
                <a:gd name="connsiteY10-1472" fmla="*/ 800100 h 3200400"/>
                <a:gd name="connsiteX11-1473" fmla="*/ 2752098 w 3200400"/>
                <a:gd name="connsiteY11-1474" fmla="*/ 1291550 h 3200400"/>
                <a:gd name="connsiteX12-1475" fmla="*/ 3200400 w 3200400"/>
                <a:gd name="connsiteY12-1476" fmla="*/ 1600200 h 3200400"/>
                <a:gd name="connsiteX13-1477" fmla="*/ 2752098 w 3200400"/>
                <a:gd name="connsiteY13-1478" fmla="*/ 1908850 h 3200400"/>
                <a:gd name="connsiteX14-1479" fmla="*/ 2986014 w 3200400"/>
                <a:gd name="connsiteY14-1480" fmla="*/ 2400300 h 3200400"/>
                <a:gd name="connsiteX15-1481" fmla="*/ 2443448 w 3200400"/>
                <a:gd name="connsiteY15-1482" fmla="*/ 2443448 h 3200400"/>
                <a:gd name="connsiteX16-1483" fmla="*/ 2400300 w 3200400"/>
                <a:gd name="connsiteY16-1484" fmla="*/ 2986014 h 3200400"/>
                <a:gd name="connsiteX17-1485" fmla="*/ 1908850 w 3200400"/>
                <a:gd name="connsiteY17-1486" fmla="*/ 2752098 h 3200400"/>
                <a:gd name="connsiteX18-1487" fmla="*/ 1600200 w 3200400"/>
                <a:gd name="connsiteY18-1488" fmla="*/ 3200400 h 3200400"/>
                <a:gd name="connsiteX19-1489" fmla="*/ 1291550 w 3200400"/>
                <a:gd name="connsiteY19-1490" fmla="*/ 2752098 h 3200400"/>
                <a:gd name="connsiteX20-1491" fmla="*/ 800100 w 3200400"/>
                <a:gd name="connsiteY20-1492" fmla="*/ 2986014 h 3200400"/>
                <a:gd name="connsiteX21-1493" fmla="*/ 756952 w 3200400"/>
                <a:gd name="connsiteY21-1494" fmla="*/ 2443448 h 3200400"/>
                <a:gd name="connsiteX22-1495" fmla="*/ 214386 w 3200400"/>
                <a:gd name="connsiteY22-1496" fmla="*/ 2400300 h 3200400"/>
                <a:gd name="connsiteX23-1497" fmla="*/ 448302 w 3200400"/>
                <a:gd name="connsiteY23-1498" fmla="*/ 1908850 h 3200400"/>
                <a:gd name="connsiteX24-1499" fmla="*/ 0 w 3200400"/>
                <a:gd name="connsiteY24-1500" fmla="*/ 1600200 h 3200400"/>
                <a:gd name="connsiteX0-1501" fmla="*/ 0 w 3200400"/>
                <a:gd name="connsiteY0-1502" fmla="*/ 1600200 h 3200400"/>
                <a:gd name="connsiteX1-1503" fmla="*/ 448302 w 3200400"/>
                <a:gd name="connsiteY1-1504" fmla="*/ 1291550 h 3200400"/>
                <a:gd name="connsiteX2-1505" fmla="*/ 214386 w 3200400"/>
                <a:gd name="connsiteY2-1506" fmla="*/ 800100 h 3200400"/>
                <a:gd name="connsiteX3-1507" fmla="*/ 756952 w 3200400"/>
                <a:gd name="connsiteY3-1508" fmla="*/ 756952 h 3200400"/>
                <a:gd name="connsiteX4-1509" fmla="*/ 800100 w 3200400"/>
                <a:gd name="connsiteY4-1510" fmla="*/ 214386 h 3200400"/>
                <a:gd name="connsiteX5-1511" fmla="*/ 1291550 w 3200400"/>
                <a:gd name="connsiteY5-1512" fmla="*/ 448302 h 3200400"/>
                <a:gd name="connsiteX6-1513" fmla="*/ 1600200 w 3200400"/>
                <a:gd name="connsiteY6-1514" fmla="*/ 0 h 3200400"/>
                <a:gd name="connsiteX7-1515" fmla="*/ 1908850 w 3200400"/>
                <a:gd name="connsiteY7-1516" fmla="*/ 448302 h 3200400"/>
                <a:gd name="connsiteX8-1517" fmla="*/ 2400300 w 3200400"/>
                <a:gd name="connsiteY8-1518" fmla="*/ 214386 h 3200400"/>
                <a:gd name="connsiteX9-1519" fmla="*/ 2443448 w 3200400"/>
                <a:gd name="connsiteY9-1520" fmla="*/ 756952 h 3200400"/>
                <a:gd name="connsiteX10-1521" fmla="*/ 2986014 w 3200400"/>
                <a:gd name="connsiteY10-1522" fmla="*/ 800100 h 3200400"/>
                <a:gd name="connsiteX11-1523" fmla="*/ 2752098 w 3200400"/>
                <a:gd name="connsiteY11-1524" fmla="*/ 1291550 h 3200400"/>
                <a:gd name="connsiteX12-1525" fmla="*/ 3200400 w 3200400"/>
                <a:gd name="connsiteY12-1526" fmla="*/ 1600200 h 3200400"/>
                <a:gd name="connsiteX13-1527" fmla="*/ 2752098 w 3200400"/>
                <a:gd name="connsiteY13-1528" fmla="*/ 1908850 h 3200400"/>
                <a:gd name="connsiteX14-1529" fmla="*/ 2986014 w 3200400"/>
                <a:gd name="connsiteY14-1530" fmla="*/ 2400300 h 3200400"/>
                <a:gd name="connsiteX15-1531" fmla="*/ 2443448 w 3200400"/>
                <a:gd name="connsiteY15-1532" fmla="*/ 2443448 h 3200400"/>
                <a:gd name="connsiteX16-1533" fmla="*/ 2400300 w 3200400"/>
                <a:gd name="connsiteY16-1534" fmla="*/ 2986014 h 3200400"/>
                <a:gd name="connsiteX17-1535" fmla="*/ 1908850 w 3200400"/>
                <a:gd name="connsiteY17-1536" fmla="*/ 2752098 h 3200400"/>
                <a:gd name="connsiteX18-1537" fmla="*/ 1600200 w 3200400"/>
                <a:gd name="connsiteY18-1538" fmla="*/ 3200400 h 3200400"/>
                <a:gd name="connsiteX19-1539" fmla="*/ 1291550 w 3200400"/>
                <a:gd name="connsiteY19-1540" fmla="*/ 2752098 h 3200400"/>
                <a:gd name="connsiteX20-1541" fmla="*/ 800100 w 3200400"/>
                <a:gd name="connsiteY20-1542" fmla="*/ 2986014 h 3200400"/>
                <a:gd name="connsiteX21-1543" fmla="*/ 756952 w 3200400"/>
                <a:gd name="connsiteY21-1544" fmla="*/ 2443448 h 3200400"/>
                <a:gd name="connsiteX22-1545" fmla="*/ 214386 w 3200400"/>
                <a:gd name="connsiteY22-1546" fmla="*/ 2400300 h 3200400"/>
                <a:gd name="connsiteX23-1547" fmla="*/ 448302 w 3200400"/>
                <a:gd name="connsiteY23-1548" fmla="*/ 1908850 h 3200400"/>
                <a:gd name="connsiteX24-1549" fmla="*/ 0 w 3200400"/>
                <a:gd name="connsiteY24-1550" fmla="*/ 1600200 h 3200400"/>
                <a:gd name="connsiteX0-1551" fmla="*/ 0 w 3200400"/>
                <a:gd name="connsiteY0-1552" fmla="*/ 1600200 h 3200400"/>
                <a:gd name="connsiteX1-1553" fmla="*/ 448302 w 3200400"/>
                <a:gd name="connsiteY1-1554" fmla="*/ 1291550 h 3200400"/>
                <a:gd name="connsiteX2-1555" fmla="*/ 214386 w 3200400"/>
                <a:gd name="connsiteY2-1556" fmla="*/ 800100 h 3200400"/>
                <a:gd name="connsiteX3-1557" fmla="*/ 756952 w 3200400"/>
                <a:gd name="connsiteY3-1558" fmla="*/ 756952 h 3200400"/>
                <a:gd name="connsiteX4-1559" fmla="*/ 800100 w 3200400"/>
                <a:gd name="connsiteY4-1560" fmla="*/ 214386 h 3200400"/>
                <a:gd name="connsiteX5-1561" fmla="*/ 1291550 w 3200400"/>
                <a:gd name="connsiteY5-1562" fmla="*/ 448302 h 3200400"/>
                <a:gd name="connsiteX6-1563" fmla="*/ 1600200 w 3200400"/>
                <a:gd name="connsiteY6-1564" fmla="*/ 0 h 3200400"/>
                <a:gd name="connsiteX7-1565" fmla="*/ 1908850 w 3200400"/>
                <a:gd name="connsiteY7-1566" fmla="*/ 448302 h 3200400"/>
                <a:gd name="connsiteX8-1567" fmla="*/ 2400300 w 3200400"/>
                <a:gd name="connsiteY8-1568" fmla="*/ 214386 h 3200400"/>
                <a:gd name="connsiteX9-1569" fmla="*/ 2443448 w 3200400"/>
                <a:gd name="connsiteY9-1570" fmla="*/ 756952 h 3200400"/>
                <a:gd name="connsiteX10-1571" fmla="*/ 2986014 w 3200400"/>
                <a:gd name="connsiteY10-1572" fmla="*/ 800100 h 3200400"/>
                <a:gd name="connsiteX11-1573" fmla="*/ 2752098 w 3200400"/>
                <a:gd name="connsiteY11-1574" fmla="*/ 1291550 h 3200400"/>
                <a:gd name="connsiteX12-1575" fmla="*/ 3200400 w 3200400"/>
                <a:gd name="connsiteY12-1576" fmla="*/ 1600200 h 3200400"/>
                <a:gd name="connsiteX13-1577" fmla="*/ 2752098 w 3200400"/>
                <a:gd name="connsiteY13-1578" fmla="*/ 1908850 h 3200400"/>
                <a:gd name="connsiteX14-1579" fmla="*/ 2986014 w 3200400"/>
                <a:gd name="connsiteY14-1580" fmla="*/ 2400300 h 3200400"/>
                <a:gd name="connsiteX15-1581" fmla="*/ 2443448 w 3200400"/>
                <a:gd name="connsiteY15-1582" fmla="*/ 2443448 h 3200400"/>
                <a:gd name="connsiteX16-1583" fmla="*/ 2400300 w 3200400"/>
                <a:gd name="connsiteY16-1584" fmla="*/ 2986014 h 3200400"/>
                <a:gd name="connsiteX17-1585" fmla="*/ 1908850 w 3200400"/>
                <a:gd name="connsiteY17-1586" fmla="*/ 2752098 h 3200400"/>
                <a:gd name="connsiteX18-1587" fmla="*/ 1600200 w 3200400"/>
                <a:gd name="connsiteY18-1588" fmla="*/ 3200400 h 3200400"/>
                <a:gd name="connsiteX19-1589" fmla="*/ 1291550 w 3200400"/>
                <a:gd name="connsiteY19-1590" fmla="*/ 2752098 h 3200400"/>
                <a:gd name="connsiteX20-1591" fmla="*/ 800100 w 3200400"/>
                <a:gd name="connsiteY20-1592" fmla="*/ 2986014 h 3200400"/>
                <a:gd name="connsiteX21-1593" fmla="*/ 756952 w 3200400"/>
                <a:gd name="connsiteY21-1594" fmla="*/ 2443448 h 3200400"/>
                <a:gd name="connsiteX22-1595" fmla="*/ 214386 w 3200400"/>
                <a:gd name="connsiteY22-1596" fmla="*/ 2400300 h 3200400"/>
                <a:gd name="connsiteX23-1597" fmla="*/ 448302 w 3200400"/>
                <a:gd name="connsiteY23-1598" fmla="*/ 1908850 h 3200400"/>
                <a:gd name="connsiteX24-1599" fmla="*/ 0 w 3200400"/>
                <a:gd name="connsiteY24-1600" fmla="*/ 1600200 h 3200400"/>
                <a:gd name="connsiteX0-1601" fmla="*/ 0 w 3200400"/>
                <a:gd name="connsiteY0-1602" fmla="*/ 1600200 h 3200400"/>
                <a:gd name="connsiteX1-1603" fmla="*/ 448302 w 3200400"/>
                <a:gd name="connsiteY1-1604" fmla="*/ 1291550 h 3200400"/>
                <a:gd name="connsiteX2-1605" fmla="*/ 214386 w 3200400"/>
                <a:gd name="connsiteY2-1606" fmla="*/ 800100 h 3200400"/>
                <a:gd name="connsiteX3-1607" fmla="*/ 756952 w 3200400"/>
                <a:gd name="connsiteY3-1608" fmla="*/ 756952 h 3200400"/>
                <a:gd name="connsiteX4-1609" fmla="*/ 800100 w 3200400"/>
                <a:gd name="connsiteY4-1610" fmla="*/ 214386 h 3200400"/>
                <a:gd name="connsiteX5-1611" fmla="*/ 1291550 w 3200400"/>
                <a:gd name="connsiteY5-1612" fmla="*/ 448302 h 3200400"/>
                <a:gd name="connsiteX6-1613" fmla="*/ 1600200 w 3200400"/>
                <a:gd name="connsiteY6-1614" fmla="*/ 0 h 3200400"/>
                <a:gd name="connsiteX7-1615" fmla="*/ 1908850 w 3200400"/>
                <a:gd name="connsiteY7-1616" fmla="*/ 448302 h 3200400"/>
                <a:gd name="connsiteX8-1617" fmla="*/ 2400300 w 3200400"/>
                <a:gd name="connsiteY8-1618" fmla="*/ 214386 h 3200400"/>
                <a:gd name="connsiteX9-1619" fmla="*/ 2443448 w 3200400"/>
                <a:gd name="connsiteY9-1620" fmla="*/ 756952 h 3200400"/>
                <a:gd name="connsiteX10-1621" fmla="*/ 2986014 w 3200400"/>
                <a:gd name="connsiteY10-1622" fmla="*/ 800100 h 3200400"/>
                <a:gd name="connsiteX11-1623" fmla="*/ 2752098 w 3200400"/>
                <a:gd name="connsiteY11-1624" fmla="*/ 1291550 h 3200400"/>
                <a:gd name="connsiteX12-1625" fmla="*/ 3200400 w 3200400"/>
                <a:gd name="connsiteY12-1626" fmla="*/ 1600200 h 3200400"/>
                <a:gd name="connsiteX13-1627" fmla="*/ 2752098 w 3200400"/>
                <a:gd name="connsiteY13-1628" fmla="*/ 1908850 h 3200400"/>
                <a:gd name="connsiteX14-1629" fmla="*/ 2986014 w 3200400"/>
                <a:gd name="connsiteY14-1630" fmla="*/ 2400300 h 3200400"/>
                <a:gd name="connsiteX15-1631" fmla="*/ 2443448 w 3200400"/>
                <a:gd name="connsiteY15-1632" fmla="*/ 2443448 h 3200400"/>
                <a:gd name="connsiteX16-1633" fmla="*/ 2400300 w 3200400"/>
                <a:gd name="connsiteY16-1634" fmla="*/ 2986014 h 3200400"/>
                <a:gd name="connsiteX17-1635" fmla="*/ 1908850 w 3200400"/>
                <a:gd name="connsiteY17-1636" fmla="*/ 2752098 h 3200400"/>
                <a:gd name="connsiteX18-1637" fmla="*/ 1600200 w 3200400"/>
                <a:gd name="connsiteY18-1638" fmla="*/ 3200400 h 3200400"/>
                <a:gd name="connsiteX19-1639" fmla="*/ 1291550 w 3200400"/>
                <a:gd name="connsiteY19-1640" fmla="*/ 2752098 h 3200400"/>
                <a:gd name="connsiteX20-1641" fmla="*/ 800100 w 3200400"/>
                <a:gd name="connsiteY20-1642" fmla="*/ 2986014 h 3200400"/>
                <a:gd name="connsiteX21-1643" fmla="*/ 756952 w 3200400"/>
                <a:gd name="connsiteY21-1644" fmla="*/ 2443448 h 3200400"/>
                <a:gd name="connsiteX22-1645" fmla="*/ 214386 w 3200400"/>
                <a:gd name="connsiteY22-1646" fmla="*/ 2400300 h 3200400"/>
                <a:gd name="connsiteX23-1647" fmla="*/ 448302 w 3200400"/>
                <a:gd name="connsiteY23-1648" fmla="*/ 1908850 h 3200400"/>
                <a:gd name="connsiteX24-1649" fmla="*/ 0 w 3200400"/>
                <a:gd name="connsiteY24-1650" fmla="*/ 1600200 h 3200400"/>
                <a:gd name="connsiteX0-1651" fmla="*/ 0 w 3200400"/>
                <a:gd name="connsiteY0-1652" fmla="*/ 1600200 h 3200400"/>
                <a:gd name="connsiteX1-1653" fmla="*/ 448302 w 3200400"/>
                <a:gd name="connsiteY1-1654" fmla="*/ 1291550 h 3200400"/>
                <a:gd name="connsiteX2-1655" fmla="*/ 214386 w 3200400"/>
                <a:gd name="connsiteY2-1656" fmla="*/ 800100 h 3200400"/>
                <a:gd name="connsiteX3-1657" fmla="*/ 756952 w 3200400"/>
                <a:gd name="connsiteY3-1658" fmla="*/ 756952 h 3200400"/>
                <a:gd name="connsiteX4-1659" fmla="*/ 800100 w 3200400"/>
                <a:gd name="connsiteY4-1660" fmla="*/ 214386 h 3200400"/>
                <a:gd name="connsiteX5-1661" fmla="*/ 1291550 w 3200400"/>
                <a:gd name="connsiteY5-1662" fmla="*/ 448302 h 3200400"/>
                <a:gd name="connsiteX6-1663" fmla="*/ 1600200 w 3200400"/>
                <a:gd name="connsiteY6-1664" fmla="*/ 0 h 3200400"/>
                <a:gd name="connsiteX7-1665" fmla="*/ 1908850 w 3200400"/>
                <a:gd name="connsiteY7-1666" fmla="*/ 448302 h 3200400"/>
                <a:gd name="connsiteX8-1667" fmla="*/ 2400300 w 3200400"/>
                <a:gd name="connsiteY8-1668" fmla="*/ 214386 h 3200400"/>
                <a:gd name="connsiteX9-1669" fmla="*/ 2443448 w 3200400"/>
                <a:gd name="connsiteY9-1670" fmla="*/ 756952 h 3200400"/>
                <a:gd name="connsiteX10-1671" fmla="*/ 2986014 w 3200400"/>
                <a:gd name="connsiteY10-1672" fmla="*/ 800100 h 3200400"/>
                <a:gd name="connsiteX11-1673" fmla="*/ 2752098 w 3200400"/>
                <a:gd name="connsiteY11-1674" fmla="*/ 1291550 h 3200400"/>
                <a:gd name="connsiteX12-1675" fmla="*/ 3200400 w 3200400"/>
                <a:gd name="connsiteY12-1676" fmla="*/ 1600200 h 3200400"/>
                <a:gd name="connsiteX13-1677" fmla="*/ 2752098 w 3200400"/>
                <a:gd name="connsiteY13-1678" fmla="*/ 1908850 h 3200400"/>
                <a:gd name="connsiteX14-1679" fmla="*/ 2986014 w 3200400"/>
                <a:gd name="connsiteY14-1680" fmla="*/ 2400300 h 3200400"/>
                <a:gd name="connsiteX15-1681" fmla="*/ 2443448 w 3200400"/>
                <a:gd name="connsiteY15-1682" fmla="*/ 2443448 h 3200400"/>
                <a:gd name="connsiteX16-1683" fmla="*/ 2400300 w 3200400"/>
                <a:gd name="connsiteY16-1684" fmla="*/ 2986014 h 3200400"/>
                <a:gd name="connsiteX17-1685" fmla="*/ 1908850 w 3200400"/>
                <a:gd name="connsiteY17-1686" fmla="*/ 2752098 h 3200400"/>
                <a:gd name="connsiteX18-1687" fmla="*/ 1600200 w 3200400"/>
                <a:gd name="connsiteY18-1688" fmla="*/ 3200400 h 3200400"/>
                <a:gd name="connsiteX19-1689" fmla="*/ 1291550 w 3200400"/>
                <a:gd name="connsiteY19-1690" fmla="*/ 2752098 h 3200400"/>
                <a:gd name="connsiteX20-1691" fmla="*/ 800100 w 3200400"/>
                <a:gd name="connsiteY20-1692" fmla="*/ 2986014 h 3200400"/>
                <a:gd name="connsiteX21-1693" fmla="*/ 756952 w 3200400"/>
                <a:gd name="connsiteY21-1694" fmla="*/ 2443448 h 3200400"/>
                <a:gd name="connsiteX22-1695" fmla="*/ 214386 w 3200400"/>
                <a:gd name="connsiteY22-1696" fmla="*/ 2400300 h 3200400"/>
                <a:gd name="connsiteX23-1697" fmla="*/ 448302 w 3200400"/>
                <a:gd name="connsiteY23-1698" fmla="*/ 1908850 h 3200400"/>
                <a:gd name="connsiteX24-1699" fmla="*/ 0 w 3200400"/>
                <a:gd name="connsiteY24-1700" fmla="*/ 1600200 h 3200400"/>
                <a:gd name="connsiteX0-1701" fmla="*/ 0 w 3200400"/>
                <a:gd name="connsiteY0-1702" fmla="*/ 1600200 h 3200400"/>
                <a:gd name="connsiteX1-1703" fmla="*/ 448302 w 3200400"/>
                <a:gd name="connsiteY1-1704" fmla="*/ 1291550 h 3200400"/>
                <a:gd name="connsiteX2-1705" fmla="*/ 214386 w 3200400"/>
                <a:gd name="connsiteY2-1706" fmla="*/ 800100 h 3200400"/>
                <a:gd name="connsiteX3-1707" fmla="*/ 756952 w 3200400"/>
                <a:gd name="connsiteY3-1708" fmla="*/ 756952 h 3200400"/>
                <a:gd name="connsiteX4-1709" fmla="*/ 800100 w 3200400"/>
                <a:gd name="connsiteY4-1710" fmla="*/ 214386 h 3200400"/>
                <a:gd name="connsiteX5-1711" fmla="*/ 1291550 w 3200400"/>
                <a:gd name="connsiteY5-1712" fmla="*/ 448302 h 3200400"/>
                <a:gd name="connsiteX6-1713" fmla="*/ 1600200 w 3200400"/>
                <a:gd name="connsiteY6-1714" fmla="*/ 0 h 3200400"/>
                <a:gd name="connsiteX7-1715" fmla="*/ 1908850 w 3200400"/>
                <a:gd name="connsiteY7-1716" fmla="*/ 448302 h 3200400"/>
                <a:gd name="connsiteX8-1717" fmla="*/ 2400300 w 3200400"/>
                <a:gd name="connsiteY8-1718" fmla="*/ 214386 h 3200400"/>
                <a:gd name="connsiteX9-1719" fmla="*/ 2443448 w 3200400"/>
                <a:gd name="connsiteY9-1720" fmla="*/ 756952 h 3200400"/>
                <a:gd name="connsiteX10-1721" fmla="*/ 2986014 w 3200400"/>
                <a:gd name="connsiteY10-1722" fmla="*/ 800100 h 3200400"/>
                <a:gd name="connsiteX11-1723" fmla="*/ 2752098 w 3200400"/>
                <a:gd name="connsiteY11-1724" fmla="*/ 1291550 h 3200400"/>
                <a:gd name="connsiteX12-1725" fmla="*/ 3200400 w 3200400"/>
                <a:gd name="connsiteY12-1726" fmla="*/ 1600200 h 3200400"/>
                <a:gd name="connsiteX13-1727" fmla="*/ 2752098 w 3200400"/>
                <a:gd name="connsiteY13-1728" fmla="*/ 1908850 h 3200400"/>
                <a:gd name="connsiteX14-1729" fmla="*/ 2986014 w 3200400"/>
                <a:gd name="connsiteY14-1730" fmla="*/ 2400300 h 3200400"/>
                <a:gd name="connsiteX15-1731" fmla="*/ 2443448 w 3200400"/>
                <a:gd name="connsiteY15-1732" fmla="*/ 2443448 h 3200400"/>
                <a:gd name="connsiteX16-1733" fmla="*/ 2400300 w 3200400"/>
                <a:gd name="connsiteY16-1734" fmla="*/ 2986014 h 3200400"/>
                <a:gd name="connsiteX17-1735" fmla="*/ 1908850 w 3200400"/>
                <a:gd name="connsiteY17-1736" fmla="*/ 2752098 h 3200400"/>
                <a:gd name="connsiteX18-1737" fmla="*/ 1600200 w 3200400"/>
                <a:gd name="connsiteY18-1738" fmla="*/ 3200400 h 3200400"/>
                <a:gd name="connsiteX19-1739" fmla="*/ 1291550 w 3200400"/>
                <a:gd name="connsiteY19-1740" fmla="*/ 2752098 h 3200400"/>
                <a:gd name="connsiteX20-1741" fmla="*/ 800100 w 3200400"/>
                <a:gd name="connsiteY20-1742" fmla="*/ 2986014 h 3200400"/>
                <a:gd name="connsiteX21-1743" fmla="*/ 756952 w 3200400"/>
                <a:gd name="connsiteY21-1744" fmla="*/ 2443448 h 3200400"/>
                <a:gd name="connsiteX22-1745" fmla="*/ 214386 w 3200400"/>
                <a:gd name="connsiteY22-1746" fmla="*/ 2400300 h 3200400"/>
                <a:gd name="connsiteX23-1747" fmla="*/ 448302 w 3200400"/>
                <a:gd name="connsiteY23-1748" fmla="*/ 1908850 h 3200400"/>
                <a:gd name="connsiteX24-1749" fmla="*/ 0 w 3200400"/>
                <a:gd name="connsiteY24-1750" fmla="*/ 1600200 h 3200400"/>
                <a:gd name="connsiteX0-1751" fmla="*/ 0 w 3200400"/>
                <a:gd name="connsiteY0-1752" fmla="*/ 1600200 h 3200400"/>
                <a:gd name="connsiteX1-1753" fmla="*/ 448302 w 3200400"/>
                <a:gd name="connsiteY1-1754" fmla="*/ 1291550 h 3200400"/>
                <a:gd name="connsiteX2-1755" fmla="*/ 214386 w 3200400"/>
                <a:gd name="connsiteY2-1756" fmla="*/ 800100 h 3200400"/>
                <a:gd name="connsiteX3-1757" fmla="*/ 756952 w 3200400"/>
                <a:gd name="connsiteY3-1758" fmla="*/ 756952 h 3200400"/>
                <a:gd name="connsiteX4-1759" fmla="*/ 800100 w 3200400"/>
                <a:gd name="connsiteY4-1760" fmla="*/ 214386 h 3200400"/>
                <a:gd name="connsiteX5-1761" fmla="*/ 1291550 w 3200400"/>
                <a:gd name="connsiteY5-1762" fmla="*/ 448302 h 3200400"/>
                <a:gd name="connsiteX6-1763" fmla="*/ 1600200 w 3200400"/>
                <a:gd name="connsiteY6-1764" fmla="*/ 0 h 3200400"/>
                <a:gd name="connsiteX7-1765" fmla="*/ 1908850 w 3200400"/>
                <a:gd name="connsiteY7-1766" fmla="*/ 448302 h 3200400"/>
                <a:gd name="connsiteX8-1767" fmla="*/ 2400300 w 3200400"/>
                <a:gd name="connsiteY8-1768" fmla="*/ 214386 h 3200400"/>
                <a:gd name="connsiteX9-1769" fmla="*/ 2443448 w 3200400"/>
                <a:gd name="connsiteY9-1770" fmla="*/ 756952 h 3200400"/>
                <a:gd name="connsiteX10-1771" fmla="*/ 2986014 w 3200400"/>
                <a:gd name="connsiteY10-1772" fmla="*/ 800100 h 3200400"/>
                <a:gd name="connsiteX11-1773" fmla="*/ 2752098 w 3200400"/>
                <a:gd name="connsiteY11-1774" fmla="*/ 1291550 h 3200400"/>
                <a:gd name="connsiteX12-1775" fmla="*/ 3200400 w 3200400"/>
                <a:gd name="connsiteY12-1776" fmla="*/ 1600200 h 3200400"/>
                <a:gd name="connsiteX13-1777" fmla="*/ 2752098 w 3200400"/>
                <a:gd name="connsiteY13-1778" fmla="*/ 1908850 h 3200400"/>
                <a:gd name="connsiteX14-1779" fmla="*/ 2986014 w 3200400"/>
                <a:gd name="connsiteY14-1780" fmla="*/ 2400300 h 3200400"/>
                <a:gd name="connsiteX15-1781" fmla="*/ 2443448 w 3200400"/>
                <a:gd name="connsiteY15-1782" fmla="*/ 2443448 h 3200400"/>
                <a:gd name="connsiteX16-1783" fmla="*/ 2400300 w 3200400"/>
                <a:gd name="connsiteY16-1784" fmla="*/ 2986014 h 3200400"/>
                <a:gd name="connsiteX17-1785" fmla="*/ 1908850 w 3200400"/>
                <a:gd name="connsiteY17-1786" fmla="*/ 2752098 h 3200400"/>
                <a:gd name="connsiteX18-1787" fmla="*/ 1600200 w 3200400"/>
                <a:gd name="connsiteY18-1788" fmla="*/ 3200400 h 3200400"/>
                <a:gd name="connsiteX19-1789" fmla="*/ 1291550 w 3200400"/>
                <a:gd name="connsiteY19-1790" fmla="*/ 2752098 h 3200400"/>
                <a:gd name="connsiteX20-1791" fmla="*/ 800100 w 3200400"/>
                <a:gd name="connsiteY20-1792" fmla="*/ 2986014 h 3200400"/>
                <a:gd name="connsiteX21-1793" fmla="*/ 756952 w 3200400"/>
                <a:gd name="connsiteY21-1794" fmla="*/ 2443448 h 3200400"/>
                <a:gd name="connsiteX22-1795" fmla="*/ 214386 w 3200400"/>
                <a:gd name="connsiteY22-1796" fmla="*/ 2400300 h 3200400"/>
                <a:gd name="connsiteX23-1797" fmla="*/ 448302 w 3200400"/>
                <a:gd name="connsiteY23-1798" fmla="*/ 1908850 h 3200400"/>
                <a:gd name="connsiteX24-1799" fmla="*/ 0 w 3200400"/>
                <a:gd name="connsiteY24-1800" fmla="*/ 1600200 h 3200400"/>
                <a:gd name="connsiteX0-1801" fmla="*/ 0 w 3200400"/>
                <a:gd name="connsiteY0-1802" fmla="*/ 1600200 h 3200400"/>
                <a:gd name="connsiteX1-1803" fmla="*/ 448302 w 3200400"/>
                <a:gd name="connsiteY1-1804" fmla="*/ 1291550 h 3200400"/>
                <a:gd name="connsiteX2-1805" fmla="*/ 214386 w 3200400"/>
                <a:gd name="connsiteY2-1806" fmla="*/ 800100 h 3200400"/>
                <a:gd name="connsiteX3-1807" fmla="*/ 756952 w 3200400"/>
                <a:gd name="connsiteY3-1808" fmla="*/ 756952 h 3200400"/>
                <a:gd name="connsiteX4-1809" fmla="*/ 800100 w 3200400"/>
                <a:gd name="connsiteY4-1810" fmla="*/ 214386 h 3200400"/>
                <a:gd name="connsiteX5-1811" fmla="*/ 1291550 w 3200400"/>
                <a:gd name="connsiteY5-1812" fmla="*/ 448302 h 3200400"/>
                <a:gd name="connsiteX6-1813" fmla="*/ 1600200 w 3200400"/>
                <a:gd name="connsiteY6-1814" fmla="*/ 0 h 3200400"/>
                <a:gd name="connsiteX7-1815" fmla="*/ 1908850 w 3200400"/>
                <a:gd name="connsiteY7-1816" fmla="*/ 448302 h 3200400"/>
                <a:gd name="connsiteX8-1817" fmla="*/ 2400300 w 3200400"/>
                <a:gd name="connsiteY8-1818" fmla="*/ 214386 h 3200400"/>
                <a:gd name="connsiteX9-1819" fmla="*/ 2443448 w 3200400"/>
                <a:gd name="connsiteY9-1820" fmla="*/ 756952 h 3200400"/>
                <a:gd name="connsiteX10-1821" fmla="*/ 2986014 w 3200400"/>
                <a:gd name="connsiteY10-1822" fmla="*/ 800100 h 3200400"/>
                <a:gd name="connsiteX11-1823" fmla="*/ 2752098 w 3200400"/>
                <a:gd name="connsiteY11-1824" fmla="*/ 1291550 h 3200400"/>
                <a:gd name="connsiteX12-1825" fmla="*/ 3200400 w 3200400"/>
                <a:gd name="connsiteY12-1826" fmla="*/ 1600200 h 3200400"/>
                <a:gd name="connsiteX13-1827" fmla="*/ 2752098 w 3200400"/>
                <a:gd name="connsiteY13-1828" fmla="*/ 1908850 h 3200400"/>
                <a:gd name="connsiteX14-1829" fmla="*/ 2986014 w 3200400"/>
                <a:gd name="connsiteY14-1830" fmla="*/ 2400300 h 3200400"/>
                <a:gd name="connsiteX15-1831" fmla="*/ 2443448 w 3200400"/>
                <a:gd name="connsiteY15-1832" fmla="*/ 2443448 h 3200400"/>
                <a:gd name="connsiteX16-1833" fmla="*/ 2400300 w 3200400"/>
                <a:gd name="connsiteY16-1834" fmla="*/ 2986014 h 3200400"/>
                <a:gd name="connsiteX17-1835" fmla="*/ 1908850 w 3200400"/>
                <a:gd name="connsiteY17-1836" fmla="*/ 2752098 h 3200400"/>
                <a:gd name="connsiteX18-1837" fmla="*/ 1600200 w 3200400"/>
                <a:gd name="connsiteY18-1838" fmla="*/ 3200400 h 3200400"/>
                <a:gd name="connsiteX19-1839" fmla="*/ 1291550 w 3200400"/>
                <a:gd name="connsiteY19-1840" fmla="*/ 2752098 h 3200400"/>
                <a:gd name="connsiteX20-1841" fmla="*/ 800100 w 3200400"/>
                <a:gd name="connsiteY20-1842" fmla="*/ 2986014 h 3200400"/>
                <a:gd name="connsiteX21-1843" fmla="*/ 756952 w 3200400"/>
                <a:gd name="connsiteY21-1844" fmla="*/ 2443448 h 3200400"/>
                <a:gd name="connsiteX22-1845" fmla="*/ 214386 w 3200400"/>
                <a:gd name="connsiteY22-1846" fmla="*/ 2400300 h 3200400"/>
                <a:gd name="connsiteX23-1847" fmla="*/ 448302 w 3200400"/>
                <a:gd name="connsiteY23-1848" fmla="*/ 1908850 h 3200400"/>
                <a:gd name="connsiteX24-1849" fmla="*/ 0 w 3200400"/>
                <a:gd name="connsiteY24-1850" fmla="*/ 1600200 h 3200400"/>
                <a:gd name="connsiteX0-1851" fmla="*/ 0 w 3200400"/>
                <a:gd name="connsiteY0-1852" fmla="*/ 1600200 h 3200400"/>
                <a:gd name="connsiteX1-1853" fmla="*/ 448302 w 3200400"/>
                <a:gd name="connsiteY1-1854" fmla="*/ 1291550 h 3200400"/>
                <a:gd name="connsiteX2-1855" fmla="*/ 214386 w 3200400"/>
                <a:gd name="connsiteY2-1856" fmla="*/ 800100 h 3200400"/>
                <a:gd name="connsiteX3-1857" fmla="*/ 756952 w 3200400"/>
                <a:gd name="connsiteY3-1858" fmla="*/ 756952 h 3200400"/>
                <a:gd name="connsiteX4-1859" fmla="*/ 800100 w 3200400"/>
                <a:gd name="connsiteY4-1860" fmla="*/ 214386 h 3200400"/>
                <a:gd name="connsiteX5-1861" fmla="*/ 1291550 w 3200400"/>
                <a:gd name="connsiteY5-1862" fmla="*/ 448302 h 3200400"/>
                <a:gd name="connsiteX6-1863" fmla="*/ 1600200 w 3200400"/>
                <a:gd name="connsiteY6-1864" fmla="*/ 0 h 3200400"/>
                <a:gd name="connsiteX7-1865" fmla="*/ 1908850 w 3200400"/>
                <a:gd name="connsiteY7-1866" fmla="*/ 448302 h 3200400"/>
                <a:gd name="connsiteX8-1867" fmla="*/ 2400300 w 3200400"/>
                <a:gd name="connsiteY8-1868" fmla="*/ 214386 h 3200400"/>
                <a:gd name="connsiteX9-1869" fmla="*/ 2443448 w 3200400"/>
                <a:gd name="connsiteY9-1870" fmla="*/ 756952 h 3200400"/>
                <a:gd name="connsiteX10-1871" fmla="*/ 2986014 w 3200400"/>
                <a:gd name="connsiteY10-1872" fmla="*/ 800100 h 3200400"/>
                <a:gd name="connsiteX11-1873" fmla="*/ 2752098 w 3200400"/>
                <a:gd name="connsiteY11-1874" fmla="*/ 1291550 h 3200400"/>
                <a:gd name="connsiteX12-1875" fmla="*/ 3200400 w 3200400"/>
                <a:gd name="connsiteY12-1876" fmla="*/ 1600200 h 3200400"/>
                <a:gd name="connsiteX13-1877" fmla="*/ 2752098 w 3200400"/>
                <a:gd name="connsiteY13-1878" fmla="*/ 1908850 h 3200400"/>
                <a:gd name="connsiteX14-1879" fmla="*/ 2986014 w 3200400"/>
                <a:gd name="connsiteY14-1880" fmla="*/ 2400300 h 3200400"/>
                <a:gd name="connsiteX15-1881" fmla="*/ 2443448 w 3200400"/>
                <a:gd name="connsiteY15-1882" fmla="*/ 2443448 h 3200400"/>
                <a:gd name="connsiteX16-1883" fmla="*/ 2400300 w 3200400"/>
                <a:gd name="connsiteY16-1884" fmla="*/ 2986014 h 3200400"/>
                <a:gd name="connsiteX17-1885" fmla="*/ 1908850 w 3200400"/>
                <a:gd name="connsiteY17-1886" fmla="*/ 2752098 h 3200400"/>
                <a:gd name="connsiteX18-1887" fmla="*/ 1600200 w 3200400"/>
                <a:gd name="connsiteY18-1888" fmla="*/ 3200400 h 3200400"/>
                <a:gd name="connsiteX19-1889" fmla="*/ 1291550 w 3200400"/>
                <a:gd name="connsiteY19-1890" fmla="*/ 2752098 h 3200400"/>
                <a:gd name="connsiteX20-1891" fmla="*/ 800100 w 3200400"/>
                <a:gd name="connsiteY20-1892" fmla="*/ 2986014 h 3200400"/>
                <a:gd name="connsiteX21-1893" fmla="*/ 756952 w 3200400"/>
                <a:gd name="connsiteY21-1894" fmla="*/ 2443448 h 3200400"/>
                <a:gd name="connsiteX22-1895" fmla="*/ 214386 w 3200400"/>
                <a:gd name="connsiteY22-1896" fmla="*/ 2400300 h 3200400"/>
                <a:gd name="connsiteX23-1897" fmla="*/ 448302 w 3200400"/>
                <a:gd name="connsiteY23-1898" fmla="*/ 1908850 h 3200400"/>
                <a:gd name="connsiteX24-1899" fmla="*/ 0 w 3200400"/>
                <a:gd name="connsiteY24-1900" fmla="*/ 1600200 h 3200400"/>
                <a:gd name="connsiteX0-1901" fmla="*/ 0 w 3200400"/>
                <a:gd name="connsiteY0-1902" fmla="*/ 1600200 h 3200400"/>
                <a:gd name="connsiteX1-1903" fmla="*/ 448302 w 3200400"/>
                <a:gd name="connsiteY1-1904" fmla="*/ 1291550 h 3200400"/>
                <a:gd name="connsiteX2-1905" fmla="*/ 214386 w 3200400"/>
                <a:gd name="connsiteY2-1906" fmla="*/ 800100 h 3200400"/>
                <a:gd name="connsiteX3-1907" fmla="*/ 756952 w 3200400"/>
                <a:gd name="connsiteY3-1908" fmla="*/ 756952 h 3200400"/>
                <a:gd name="connsiteX4-1909" fmla="*/ 800100 w 3200400"/>
                <a:gd name="connsiteY4-1910" fmla="*/ 214386 h 3200400"/>
                <a:gd name="connsiteX5-1911" fmla="*/ 1291550 w 3200400"/>
                <a:gd name="connsiteY5-1912" fmla="*/ 448302 h 3200400"/>
                <a:gd name="connsiteX6-1913" fmla="*/ 1600200 w 3200400"/>
                <a:gd name="connsiteY6-1914" fmla="*/ 0 h 3200400"/>
                <a:gd name="connsiteX7-1915" fmla="*/ 1908850 w 3200400"/>
                <a:gd name="connsiteY7-1916" fmla="*/ 448302 h 3200400"/>
                <a:gd name="connsiteX8-1917" fmla="*/ 2400300 w 3200400"/>
                <a:gd name="connsiteY8-1918" fmla="*/ 214386 h 3200400"/>
                <a:gd name="connsiteX9-1919" fmla="*/ 2443448 w 3200400"/>
                <a:gd name="connsiteY9-1920" fmla="*/ 756952 h 3200400"/>
                <a:gd name="connsiteX10-1921" fmla="*/ 2986014 w 3200400"/>
                <a:gd name="connsiteY10-1922" fmla="*/ 800100 h 3200400"/>
                <a:gd name="connsiteX11-1923" fmla="*/ 2752098 w 3200400"/>
                <a:gd name="connsiteY11-1924" fmla="*/ 1291550 h 3200400"/>
                <a:gd name="connsiteX12-1925" fmla="*/ 3200400 w 3200400"/>
                <a:gd name="connsiteY12-1926" fmla="*/ 1600200 h 3200400"/>
                <a:gd name="connsiteX13-1927" fmla="*/ 2752098 w 3200400"/>
                <a:gd name="connsiteY13-1928" fmla="*/ 1908850 h 3200400"/>
                <a:gd name="connsiteX14-1929" fmla="*/ 2986014 w 3200400"/>
                <a:gd name="connsiteY14-1930" fmla="*/ 2400300 h 3200400"/>
                <a:gd name="connsiteX15-1931" fmla="*/ 2443448 w 3200400"/>
                <a:gd name="connsiteY15-1932" fmla="*/ 2443448 h 3200400"/>
                <a:gd name="connsiteX16-1933" fmla="*/ 2400300 w 3200400"/>
                <a:gd name="connsiteY16-1934" fmla="*/ 2986014 h 3200400"/>
                <a:gd name="connsiteX17-1935" fmla="*/ 1908850 w 3200400"/>
                <a:gd name="connsiteY17-1936" fmla="*/ 2752098 h 3200400"/>
                <a:gd name="connsiteX18-1937" fmla="*/ 1600200 w 3200400"/>
                <a:gd name="connsiteY18-1938" fmla="*/ 3200400 h 3200400"/>
                <a:gd name="connsiteX19-1939" fmla="*/ 1291550 w 3200400"/>
                <a:gd name="connsiteY19-1940" fmla="*/ 2752098 h 3200400"/>
                <a:gd name="connsiteX20-1941" fmla="*/ 800100 w 3200400"/>
                <a:gd name="connsiteY20-1942" fmla="*/ 2986014 h 3200400"/>
                <a:gd name="connsiteX21-1943" fmla="*/ 756952 w 3200400"/>
                <a:gd name="connsiteY21-1944" fmla="*/ 2443448 h 3200400"/>
                <a:gd name="connsiteX22-1945" fmla="*/ 214386 w 3200400"/>
                <a:gd name="connsiteY22-1946" fmla="*/ 2400300 h 3200400"/>
                <a:gd name="connsiteX23-1947" fmla="*/ 448302 w 3200400"/>
                <a:gd name="connsiteY23-1948" fmla="*/ 1908850 h 3200400"/>
                <a:gd name="connsiteX24-1949" fmla="*/ 0 w 3200400"/>
                <a:gd name="connsiteY24-1950" fmla="*/ 1600200 h 3200400"/>
                <a:gd name="connsiteX0-1951" fmla="*/ 0 w 3200400"/>
                <a:gd name="connsiteY0-1952" fmla="*/ 1600200 h 3200400"/>
                <a:gd name="connsiteX1-1953" fmla="*/ 448302 w 3200400"/>
                <a:gd name="connsiteY1-1954" fmla="*/ 1291550 h 3200400"/>
                <a:gd name="connsiteX2-1955" fmla="*/ 214386 w 3200400"/>
                <a:gd name="connsiteY2-1956" fmla="*/ 800100 h 3200400"/>
                <a:gd name="connsiteX3-1957" fmla="*/ 756952 w 3200400"/>
                <a:gd name="connsiteY3-1958" fmla="*/ 756952 h 3200400"/>
                <a:gd name="connsiteX4-1959" fmla="*/ 800100 w 3200400"/>
                <a:gd name="connsiteY4-1960" fmla="*/ 214386 h 3200400"/>
                <a:gd name="connsiteX5-1961" fmla="*/ 1291550 w 3200400"/>
                <a:gd name="connsiteY5-1962" fmla="*/ 448302 h 3200400"/>
                <a:gd name="connsiteX6-1963" fmla="*/ 1600200 w 3200400"/>
                <a:gd name="connsiteY6-1964" fmla="*/ 0 h 3200400"/>
                <a:gd name="connsiteX7-1965" fmla="*/ 1908850 w 3200400"/>
                <a:gd name="connsiteY7-1966" fmla="*/ 448302 h 3200400"/>
                <a:gd name="connsiteX8-1967" fmla="*/ 2400300 w 3200400"/>
                <a:gd name="connsiteY8-1968" fmla="*/ 214386 h 3200400"/>
                <a:gd name="connsiteX9-1969" fmla="*/ 2443448 w 3200400"/>
                <a:gd name="connsiteY9-1970" fmla="*/ 756952 h 3200400"/>
                <a:gd name="connsiteX10-1971" fmla="*/ 2986014 w 3200400"/>
                <a:gd name="connsiteY10-1972" fmla="*/ 800100 h 3200400"/>
                <a:gd name="connsiteX11-1973" fmla="*/ 2752098 w 3200400"/>
                <a:gd name="connsiteY11-1974" fmla="*/ 1291550 h 3200400"/>
                <a:gd name="connsiteX12-1975" fmla="*/ 3200400 w 3200400"/>
                <a:gd name="connsiteY12-1976" fmla="*/ 1600200 h 3200400"/>
                <a:gd name="connsiteX13-1977" fmla="*/ 2752098 w 3200400"/>
                <a:gd name="connsiteY13-1978" fmla="*/ 1908850 h 3200400"/>
                <a:gd name="connsiteX14-1979" fmla="*/ 2986014 w 3200400"/>
                <a:gd name="connsiteY14-1980" fmla="*/ 2400300 h 3200400"/>
                <a:gd name="connsiteX15-1981" fmla="*/ 2443448 w 3200400"/>
                <a:gd name="connsiteY15-1982" fmla="*/ 2443448 h 3200400"/>
                <a:gd name="connsiteX16-1983" fmla="*/ 2400300 w 3200400"/>
                <a:gd name="connsiteY16-1984" fmla="*/ 2986014 h 3200400"/>
                <a:gd name="connsiteX17-1985" fmla="*/ 1908850 w 3200400"/>
                <a:gd name="connsiteY17-1986" fmla="*/ 2752098 h 3200400"/>
                <a:gd name="connsiteX18-1987" fmla="*/ 1600200 w 3200400"/>
                <a:gd name="connsiteY18-1988" fmla="*/ 3200400 h 3200400"/>
                <a:gd name="connsiteX19-1989" fmla="*/ 1291550 w 3200400"/>
                <a:gd name="connsiteY19-1990" fmla="*/ 2752098 h 3200400"/>
                <a:gd name="connsiteX20-1991" fmla="*/ 800100 w 3200400"/>
                <a:gd name="connsiteY20-1992" fmla="*/ 2986014 h 3200400"/>
                <a:gd name="connsiteX21-1993" fmla="*/ 756952 w 3200400"/>
                <a:gd name="connsiteY21-1994" fmla="*/ 2443448 h 3200400"/>
                <a:gd name="connsiteX22-1995" fmla="*/ 214386 w 3200400"/>
                <a:gd name="connsiteY22-1996" fmla="*/ 2400300 h 3200400"/>
                <a:gd name="connsiteX23-1997" fmla="*/ 448302 w 3200400"/>
                <a:gd name="connsiteY23-1998" fmla="*/ 1908850 h 3200400"/>
                <a:gd name="connsiteX24-1999" fmla="*/ 0 w 3200400"/>
                <a:gd name="connsiteY24-2000" fmla="*/ 1600200 h 3200400"/>
                <a:gd name="connsiteX0-2001" fmla="*/ 0 w 3200400"/>
                <a:gd name="connsiteY0-2002" fmla="*/ 1600200 h 3200400"/>
                <a:gd name="connsiteX1-2003" fmla="*/ 448302 w 3200400"/>
                <a:gd name="connsiteY1-2004" fmla="*/ 1291550 h 3200400"/>
                <a:gd name="connsiteX2-2005" fmla="*/ 214386 w 3200400"/>
                <a:gd name="connsiteY2-2006" fmla="*/ 800100 h 3200400"/>
                <a:gd name="connsiteX3-2007" fmla="*/ 756952 w 3200400"/>
                <a:gd name="connsiteY3-2008" fmla="*/ 756952 h 3200400"/>
                <a:gd name="connsiteX4-2009" fmla="*/ 800100 w 3200400"/>
                <a:gd name="connsiteY4-2010" fmla="*/ 214386 h 3200400"/>
                <a:gd name="connsiteX5-2011" fmla="*/ 1291550 w 3200400"/>
                <a:gd name="connsiteY5-2012" fmla="*/ 448302 h 3200400"/>
                <a:gd name="connsiteX6-2013" fmla="*/ 1600200 w 3200400"/>
                <a:gd name="connsiteY6-2014" fmla="*/ 0 h 3200400"/>
                <a:gd name="connsiteX7-2015" fmla="*/ 1908850 w 3200400"/>
                <a:gd name="connsiteY7-2016" fmla="*/ 448302 h 3200400"/>
                <a:gd name="connsiteX8-2017" fmla="*/ 2400300 w 3200400"/>
                <a:gd name="connsiteY8-2018" fmla="*/ 214386 h 3200400"/>
                <a:gd name="connsiteX9-2019" fmla="*/ 2443448 w 3200400"/>
                <a:gd name="connsiteY9-2020" fmla="*/ 756952 h 3200400"/>
                <a:gd name="connsiteX10-2021" fmla="*/ 2986014 w 3200400"/>
                <a:gd name="connsiteY10-2022" fmla="*/ 800100 h 3200400"/>
                <a:gd name="connsiteX11-2023" fmla="*/ 2752098 w 3200400"/>
                <a:gd name="connsiteY11-2024" fmla="*/ 1291550 h 3200400"/>
                <a:gd name="connsiteX12-2025" fmla="*/ 3200400 w 3200400"/>
                <a:gd name="connsiteY12-2026" fmla="*/ 1600200 h 3200400"/>
                <a:gd name="connsiteX13-2027" fmla="*/ 2752098 w 3200400"/>
                <a:gd name="connsiteY13-2028" fmla="*/ 1908850 h 3200400"/>
                <a:gd name="connsiteX14-2029" fmla="*/ 2986014 w 3200400"/>
                <a:gd name="connsiteY14-2030" fmla="*/ 2400300 h 3200400"/>
                <a:gd name="connsiteX15-2031" fmla="*/ 2443448 w 3200400"/>
                <a:gd name="connsiteY15-2032" fmla="*/ 2443448 h 3200400"/>
                <a:gd name="connsiteX16-2033" fmla="*/ 2400300 w 3200400"/>
                <a:gd name="connsiteY16-2034" fmla="*/ 2986014 h 3200400"/>
                <a:gd name="connsiteX17-2035" fmla="*/ 1908850 w 3200400"/>
                <a:gd name="connsiteY17-2036" fmla="*/ 2752098 h 3200400"/>
                <a:gd name="connsiteX18-2037" fmla="*/ 1600200 w 3200400"/>
                <a:gd name="connsiteY18-2038" fmla="*/ 3200400 h 3200400"/>
                <a:gd name="connsiteX19-2039" fmla="*/ 1291550 w 3200400"/>
                <a:gd name="connsiteY19-2040" fmla="*/ 2752098 h 3200400"/>
                <a:gd name="connsiteX20-2041" fmla="*/ 800100 w 3200400"/>
                <a:gd name="connsiteY20-2042" fmla="*/ 2986014 h 3200400"/>
                <a:gd name="connsiteX21-2043" fmla="*/ 756952 w 3200400"/>
                <a:gd name="connsiteY21-2044" fmla="*/ 2443448 h 3200400"/>
                <a:gd name="connsiteX22-2045" fmla="*/ 214386 w 3200400"/>
                <a:gd name="connsiteY22-2046" fmla="*/ 2400300 h 3200400"/>
                <a:gd name="connsiteX23-2047" fmla="*/ 448302 w 3200400"/>
                <a:gd name="connsiteY23-2048" fmla="*/ 1908850 h 3200400"/>
                <a:gd name="connsiteX24-2049" fmla="*/ 0 w 3200400"/>
                <a:gd name="connsiteY24-2050" fmla="*/ 1600200 h 3200400"/>
                <a:gd name="connsiteX0-2051" fmla="*/ 0 w 3200400"/>
                <a:gd name="connsiteY0-2052" fmla="*/ 1600200 h 3200400"/>
                <a:gd name="connsiteX1-2053" fmla="*/ 448302 w 3200400"/>
                <a:gd name="connsiteY1-2054" fmla="*/ 1291550 h 3200400"/>
                <a:gd name="connsiteX2-2055" fmla="*/ 214386 w 3200400"/>
                <a:gd name="connsiteY2-2056" fmla="*/ 800100 h 3200400"/>
                <a:gd name="connsiteX3-2057" fmla="*/ 756952 w 3200400"/>
                <a:gd name="connsiteY3-2058" fmla="*/ 756952 h 3200400"/>
                <a:gd name="connsiteX4-2059" fmla="*/ 800100 w 3200400"/>
                <a:gd name="connsiteY4-2060" fmla="*/ 214386 h 3200400"/>
                <a:gd name="connsiteX5-2061" fmla="*/ 1291550 w 3200400"/>
                <a:gd name="connsiteY5-2062" fmla="*/ 448302 h 3200400"/>
                <a:gd name="connsiteX6-2063" fmla="*/ 1600200 w 3200400"/>
                <a:gd name="connsiteY6-2064" fmla="*/ 0 h 3200400"/>
                <a:gd name="connsiteX7-2065" fmla="*/ 1908850 w 3200400"/>
                <a:gd name="connsiteY7-2066" fmla="*/ 448302 h 3200400"/>
                <a:gd name="connsiteX8-2067" fmla="*/ 2400300 w 3200400"/>
                <a:gd name="connsiteY8-2068" fmla="*/ 214386 h 3200400"/>
                <a:gd name="connsiteX9-2069" fmla="*/ 2443448 w 3200400"/>
                <a:gd name="connsiteY9-2070" fmla="*/ 756952 h 3200400"/>
                <a:gd name="connsiteX10-2071" fmla="*/ 2986014 w 3200400"/>
                <a:gd name="connsiteY10-2072" fmla="*/ 800100 h 3200400"/>
                <a:gd name="connsiteX11-2073" fmla="*/ 2752098 w 3200400"/>
                <a:gd name="connsiteY11-2074" fmla="*/ 1291550 h 3200400"/>
                <a:gd name="connsiteX12-2075" fmla="*/ 3200400 w 3200400"/>
                <a:gd name="connsiteY12-2076" fmla="*/ 1600200 h 3200400"/>
                <a:gd name="connsiteX13-2077" fmla="*/ 2752098 w 3200400"/>
                <a:gd name="connsiteY13-2078" fmla="*/ 1908850 h 3200400"/>
                <a:gd name="connsiteX14-2079" fmla="*/ 2986014 w 3200400"/>
                <a:gd name="connsiteY14-2080" fmla="*/ 2400300 h 3200400"/>
                <a:gd name="connsiteX15-2081" fmla="*/ 2443448 w 3200400"/>
                <a:gd name="connsiteY15-2082" fmla="*/ 2443448 h 3200400"/>
                <a:gd name="connsiteX16-2083" fmla="*/ 2400300 w 3200400"/>
                <a:gd name="connsiteY16-2084" fmla="*/ 2986014 h 3200400"/>
                <a:gd name="connsiteX17-2085" fmla="*/ 1908850 w 3200400"/>
                <a:gd name="connsiteY17-2086" fmla="*/ 2752098 h 3200400"/>
                <a:gd name="connsiteX18-2087" fmla="*/ 1600200 w 3200400"/>
                <a:gd name="connsiteY18-2088" fmla="*/ 3200400 h 3200400"/>
                <a:gd name="connsiteX19-2089" fmla="*/ 1291550 w 3200400"/>
                <a:gd name="connsiteY19-2090" fmla="*/ 2752098 h 3200400"/>
                <a:gd name="connsiteX20-2091" fmla="*/ 800100 w 3200400"/>
                <a:gd name="connsiteY20-2092" fmla="*/ 2986014 h 3200400"/>
                <a:gd name="connsiteX21-2093" fmla="*/ 756952 w 3200400"/>
                <a:gd name="connsiteY21-2094" fmla="*/ 2443448 h 3200400"/>
                <a:gd name="connsiteX22-2095" fmla="*/ 214386 w 3200400"/>
                <a:gd name="connsiteY22-2096" fmla="*/ 2400300 h 3200400"/>
                <a:gd name="connsiteX23-2097" fmla="*/ 448302 w 3200400"/>
                <a:gd name="connsiteY23-2098" fmla="*/ 1908850 h 3200400"/>
                <a:gd name="connsiteX24-2099" fmla="*/ 0 w 3200400"/>
                <a:gd name="connsiteY24-2100" fmla="*/ 1600200 h 3200400"/>
                <a:gd name="connsiteX0-2101" fmla="*/ 0 w 3200400"/>
                <a:gd name="connsiteY0-2102" fmla="*/ 1600200 h 3200400"/>
                <a:gd name="connsiteX1-2103" fmla="*/ 448302 w 3200400"/>
                <a:gd name="connsiteY1-2104" fmla="*/ 1291550 h 3200400"/>
                <a:gd name="connsiteX2-2105" fmla="*/ 214386 w 3200400"/>
                <a:gd name="connsiteY2-2106" fmla="*/ 800100 h 3200400"/>
                <a:gd name="connsiteX3-2107" fmla="*/ 756952 w 3200400"/>
                <a:gd name="connsiteY3-2108" fmla="*/ 756952 h 3200400"/>
                <a:gd name="connsiteX4-2109" fmla="*/ 800100 w 3200400"/>
                <a:gd name="connsiteY4-2110" fmla="*/ 214386 h 3200400"/>
                <a:gd name="connsiteX5-2111" fmla="*/ 1291550 w 3200400"/>
                <a:gd name="connsiteY5-2112" fmla="*/ 448302 h 3200400"/>
                <a:gd name="connsiteX6-2113" fmla="*/ 1600200 w 3200400"/>
                <a:gd name="connsiteY6-2114" fmla="*/ 0 h 3200400"/>
                <a:gd name="connsiteX7-2115" fmla="*/ 1908850 w 3200400"/>
                <a:gd name="connsiteY7-2116" fmla="*/ 448302 h 3200400"/>
                <a:gd name="connsiteX8-2117" fmla="*/ 2400300 w 3200400"/>
                <a:gd name="connsiteY8-2118" fmla="*/ 214386 h 3200400"/>
                <a:gd name="connsiteX9-2119" fmla="*/ 2443448 w 3200400"/>
                <a:gd name="connsiteY9-2120" fmla="*/ 756952 h 3200400"/>
                <a:gd name="connsiteX10-2121" fmla="*/ 2986014 w 3200400"/>
                <a:gd name="connsiteY10-2122" fmla="*/ 800100 h 3200400"/>
                <a:gd name="connsiteX11-2123" fmla="*/ 2752098 w 3200400"/>
                <a:gd name="connsiteY11-2124" fmla="*/ 1291550 h 3200400"/>
                <a:gd name="connsiteX12-2125" fmla="*/ 3200400 w 3200400"/>
                <a:gd name="connsiteY12-2126" fmla="*/ 1600200 h 3200400"/>
                <a:gd name="connsiteX13-2127" fmla="*/ 2752098 w 3200400"/>
                <a:gd name="connsiteY13-2128" fmla="*/ 1908850 h 3200400"/>
                <a:gd name="connsiteX14-2129" fmla="*/ 2986014 w 3200400"/>
                <a:gd name="connsiteY14-2130" fmla="*/ 2400300 h 3200400"/>
                <a:gd name="connsiteX15-2131" fmla="*/ 2443448 w 3200400"/>
                <a:gd name="connsiteY15-2132" fmla="*/ 2443448 h 3200400"/>
                <a:gd name="connsiteX16-2133" fmla="*/ 2400300 w 3200400"/>
                <a:gd name="connsiteY16-2134" fmla="*/ 2986014 h 3200400"/>
                <a:gd name="connsiteX17-2135" fmla="*/ 1908850 w 3200400"/>
                <a:gd name="connsiteY17-2136" fmla="*/ 2752098 h 3200400"/>
                <a:gd name="connsiteX18-2137" fmla="*/ 1600200 w 3200400"/>
                <a:gd name="connsiteY18-2138" fmla="*/ 3200400 h 3200400"/>
                <a:gd name="connsiteX19-2139" fmla="*/ 1291550 w 3200400"/>
                <a:gd name="connsiteY19-2140" fmla="*/ 2752098 h 3200400"/>
                <a:gd name="connsiteX20-2141" fmla="*/ 800100 w 3200400"/>
                <a:gd name="connsiteY20-2142" fmla="*/ 2986014 h 3200400"/>
                <a:gd name="connsiteX21-2143" fmla="*/ 756952 w 3200400"/>
                <a:gd name="connsiteY21-2144" fmla="*/ 2443448 h 3200400"/>
                <a:gd name="connsiteX22-2145" fmla="*/ 214386 w 3200400"/>
                <a:gd name="connsiteY22-2146" fmla="*/ 2400300 h 3200400"/>
                <a:gd name="connsiteX23-2147" fmla="*/ 448302 w 3200400"/>
                <a:gd name="connsiteY23-2148" fmla="*/ 1908850 h 3200400"/>
                <a:gd name="connsiteX24-2149" fmla="*/ 0 w 3200400"/>
                <a:gd name="connsiteY24-2150" fmla="*/ 1600200 h 3200400"/>
                <a:gd name="connsiteX0-2151" fmla="*/ 0 w 3200400"/>
                <a:gd name="connsiteY0-2152" fmla="*/ 1600200 h 3200400"/>
                <a:gd name="connsiteX1-2153" fmla="*/ 448302 w 3200400"/>
                <a:gd name="connsiteY1-2154" fmla="*/ 1291550 h 3200400"/>
                <a:gd name="connsiteX2-2155" fmla="*/ 214386 w 3200400"/>
                <a:gd name="connsiteY2-2156" fmla="*/ 800100 h 3200400"/>
                <a:gd name="connsiteX3-2157" fmla="*/ 756952 w 3200400"/>
                <a:gd name="connsiteY3-2158" fmla="*/ 756952 h 3200400"/>
                <a:gd name="connsiteX4-2159" fmla="*/ 800100 w 3200400"/>
                <a:gd name="connsiteY4-2160" fmla="*/ 214386 h 3200400"/>
                <a:gd name="connsiteX5-2161" fmla="*/ 1291550 w 3200400"/>
                <a:gd name="connsiteY5-2162" fmla="*/ 448302 h 3200400"/>
                <a:gd name="connsiteX6-2163" fmla="*/ 1600200 w 3200400"/>
                <a:gd name="connsiteY6-2164" fmla="*/ 0 h 3200400"/>
                <a:gd name="connsiteX7-2165" fmla="*/ 1908850 w 3200400"/>
                <a:gd name="connsiteY7-2166" fmla="*/ 448302 h 3200400"/>
                <a:gd name="connsiteX8-2167" fmla="*/ 2400300 w 3200400"/>
                <a:gd name="connsiteY8-2168" fmla="*/ 214386 h 3200400"/>
                <a:gd name="connsiteX9-2169" fmla="*/ 2443448 w 3200400"/>
                <a:gd name="connsiteY9-2170" fmla="*/ 756952 h 3200400"/>
                <a:gd name="connsiteX10-2171" fmla="*/ 2986014 w 3200400"/>
                <a:gd name="connsiteY10-2172" fmla="*/ 800100 h 3200400"/>
                <a:gd name="connsiteX11-2173" fmla="*/ 2752098 w 3200400"/>
                <a:gd name="connsiteY11-2174" fmla="*/ 1291550 h 3200400"/>
                <a:gd name="connsiteX12-2175" fmla="*/ 3200400 w 3200400"/>
                <a:gd name="connsiteY12-2176" fmla="*/ 1600200 h 3200400"/>
                <a:gd name="connsiteX13-2177" fmla="*/ 2752098 w 3200400"/>
                <a:gd name="connsiteY13-2178" fmla="*/ 1908850 h 3200400"/>
                <a:gd name="connsiteX14-2179" fmla="*/ 2986014 w 3200400"/>
                <a:gd name="connsiteY14-2180" fmla="*/ 2400300 h 3200400"/>
                <a:gd name="connsiteX15-2181" fmla="*/ 2443448 w 3200400"/>
                <a:gd name="connsiteY15-2182" fmla="*/ 2443448 h 3200400"/>
                <a:gd name="connsiteX16-2183" fmla="*/ 2400300 w 3200400"/>
                <a:gd name="connsiteY16-2184" fmla="*/ 2986014 h 3200400"/>
                <a:gd name="connsiteX17-2185" fmla="*/ 1908850 w 3200400"/>
                <a:gd name="connsiteY17-2186" fmla="*/ 2752098 h 3200400"/>
                <a:gd name="connsiteX18-2187" fmla="*/ 1600200 w 3200400"/>
                <a:gd name="connsiteY18-2188" fmla="*/ 3200400 h 3200400"/>
                <a:gd name="connsiteX19-2189" fmla="*/ 1291550 w 3200400"/>
                <a:gd name="connsiteY19-2190" fmla="*/ 2752098 h 3200400"/>
                <a:gd name="connsiteX20-2191" fmla="*/ 800100 w 3200400"/>
                <a:gd name="connsiteY20-2192" fmla="*/ 2986014 h 3200400"/>
                <a:gd name="connsiteX21-2193" fmla="*/ 756952 w 3200400"/>
                <a:gd name="connsiteY21-2194" fmla="*/ 2443448 h 3200400"/>
                <a:gd name="connsiteX22-2195" fmla="*/ 214386 w 3200400"/>
                <a:gd name="connsiteY22-2196" fmla="*/ 2400300 h 3200400"/>
                <a:gd name="connsiteX23-2197" fmla="*/ 448302 w 3200400"/>
                <a:gd name="connsiteY23-2198" fmla="*/ 1908850 h 3200400"/>
                <a:gd name="connsiteX24-2199" fmla="*/ 0 w 3200400"/>
                <a:gd name="connsiteY24-2200" fmla="*/ 1600200 h 3200400"/>
                <a:gd name="connsiteX0-2201" fmla="*/ 0 w 3200400"/>
                <a:gd name="connsiteY0-2202" fmla="*/ 1600200 h 3200400"/>
                <a:gd name="connsiteX1-2203" fmla="*/ 448302 w 3200400"/>
                <a:gd name="connsiteY1-2204" fmla="*/ 1291550 h 3200400"/>
                <a:gd name="connsiteX2-2205" fmla="*/ 214386 w 3200400"/>
                <a:gd name="connsiteY2-2206" fmla="*/ 800100 h 3200400"/>
                <a:gd name="connsiteX3-2207" fmla="*/ 756952 w 3200400"/>
                <a:gd name="connsiteY3-2208" fmla="*/ 756952 h 3200400"/>
                <a:gd name="connsiteX4-2209" fmla="*/ 800100 w 3200400"/>
                <a:gd name="connsiteY4-2210" fmla="*/ 214386 h 3200400"/>
                <a:gd name="connsiteX5-2211" fmla="*/ 1291550 w 3200400"/>
                <a:gd name="connsiteY5-2212" fmla="*/ 448302 h 3200400"/>
                <a:gd name="connsiteX6-2213" fmla="*/ 1600200 w 3200400"/>
                <a:gd name="connsiteY6-2214" fmla="*/ 0 h 3200400"/>
                <a:gd name="connsiteX7-2215" fmla="*/ 1908850 w 3200400"/>
                <a:gd name="connsiteY7-2216" fmla="*/ 448302 h 3200400"/>
                <a:gd name="connsiteX8-2217" fmla="*/ 2400300 w 3200400"/>
                <a:gd name="connsiteY8-2218" fmla="*/ 214386 h 3200400"/>
                <a:gd name="connsiteX9-2219" fmla="*/ 2443448 w 3200400"/>
                <a:gd name="connsiteY9-2220" fmla="*/ 756952 h 3200400"/>
                <a:gd name="connsiteX10-2221" fmla="*/ 2986014 w 3200400"/>
                <a:gd name="connsiteY10-2222" fmla="*/ 800100 h 3200400"/>
                <a:gd name="connsiteX11-2223" fmla="*/ 2752098 w 3200400"/>
                <a:gd name="connsiteY11-2224" fmla="*/ 1291550 h 3200400"/>
                <a:gd name="connsiteX12-2225" fmla="*/ 3200400 w 3200400"/>
                <a:gd name="connsiteY12-2226" fmla="*/ 1600200 h 3200400"/>
                <a:gd name="connsiteX13-2227" fmla="*/ 2752098 w 3200400"/>
                <a:gd name="connsiteY13-2228" fmla="*/ 1908850 h 3200400"/>
                <a:gd name="connsiteX14-2229" fmla="*/ 2986014 w 3200400"/>
                <a:gd name="connsiteY14-2230" fmla="*/ 2400300 h 3200400"/>
                <a:gd name="connsiteX15-2231" fmla="*/ 2443448 w 3200400"/>
                <a:gd name="connsiteY15-2232" fmla="*/ 2443448 h 3200400"/>
                <a:gd name="connsiteX16-2233" fmla="*/ 2400300 w 3200400"/>
                <a:gd name="connsiteY16-2234" fmla="*/ 2986014 h 3200400"/>
                <a:gd name="connsiteX17-2235" fmla="*/ 1908850 w 3200400"/>
                <a:gd name="connsiteY17-2236" fmla="*/ 2752098 h 3200400"/>
                <a:gd name="connsiteX18-2237" fmla="*/ 1600200 w 3200400"/>
                <a:gd name="connsiteY18-2238" fmla="*/ 3200400 h 3200400"/>
                <a:gd name="connsiteX19-2239" fmla="*/ 1291550 w 3200400"/>
                <a:gd name="connsiteY19-2240" fmla="*/ 2752098 h 3200400"/>
                <a:gd name="connsiteX20-2241" fmla="*/ 800100 w 3200400"/>
                <a:gd name="connsiteY20-2242" fmla="*/ 2986014 h 3200400"/>
                <a:gd name="connsiteX21-2243" fmla="*/ 756952 w 3200400"/>
                <a:gd name="connsiteY21-2244" fmla="*/ 2443448 h 3200400"/>
                <a:gd name="connsiteX22-2245" fmla="*/ 214386 w 3200400"/>
                <a:gd name="connsiteY22-2246" fmla="*/ 2400300 h 3200400"/>
                <a:gd name="connsiteX23-2247" fmla="*/ 448302 w 3200400"/>
                <a:gd name="connsiteY23-2248" fmla="*/ 1908850 h 3200400"/>
                <a:gd name="connsiteX24-2249" fmla="*/ 0 w 3200400"/>
                <a:gd name="connsiteY24-2250" fmla="*/ 1600200 h 3200400"/>
                <a:gd name="connsiteX0-2251" fmla="*/ 0 w 3200400"/>
                <a:gd name="connsiteY0-2252" fmla="*/ 1600200 h 3200400"/>
                <a:gd name="connsiteX1-2253" fmla="*/ 448302 w 3200400"/>
                <a:gd name="connsiteY1-2254" fmla="*/ 1291550 h 3200400"/>
                <a:gd name="connsiteX2-2255" fmla="*/ 214386 w 3200400"/>
                <a:gd name="connsiteY2-2256" fmla="*/ 800100 h 3200400"/>
                <a:gd name="connsiteX3-2257" fmla="*/ 756952 w 3200400"/>
                <a:gd name="connsiteY3-2258" fmla="*/ 756952 h 3200400"/>
                <a:gd name="connsiteX4-2259" fmla="*/ 800100 w 3200400"/>
                <a:gd name="connsiteY4-2260" fmla="*/ 214386 h 3200400"/>
                <a:gd name="connsiteX5-2261" fmla="*/ 1291550 w 3200400"/>
                <a:gd name="connsiteY5-2262" fmla="*/ 448302 h 3200400"/>
                <a:gd name="connsiteX6-2263" fmla="*/ 1600200 w 3200400"/>
                <a:gd name="connsiteY6-2264" fmla="*/ 0 h 3200400"/>
                <a:gd name="connsiteX7-2265" fmla="*/ 1908850 w 3200400"/>
                <a:gd name="connsiteY7-2266" fmla="*/ 448302 h 3200400"/>
                <a:gd name="connsiteX8-2267" fmla="*/ 2400300 w 3200400"/>
                <a:gd name="connsiteY8-2268" fmla="*/ 214386 h 3200400"/>
                <a:gd name="connsiteX9-2269" fmla="*/ 2443448 w 3200400"/>
                <a:gd name="connsiteY9-2270" fmla="*/ 756952 h 3200400"/>
                <a:gd name="connsiteX10-2271" fmla="*/ 2986014 w 3200400"/>
                <a:gd name="connsiteY10-2272" fmla="*/ 800100 h 3200400"/>
                <a:gd name="connsiteX11-2273" fmla="*/ 2752098 w 3200400"/>
                <a:gd name="connsiteY11-2274" fmla="*/ 1291550 h 3200400"/>
                <a:gd name="connsiteX12-2275" fmla="*/ 3200400 w 3200400"/>
                <a:gd name="connsiteY12-2276" fmla="*/ 1600200 h 3200400"/>
                <a:gd name="connsiteX13-2277" fmla="*/ 2752098 w 3200400"/>
                <a:gd name="connsiteY13-2278" fmla="*/ 1908850 h 3200400"/>
                <a:gd name="connsiteX14-2279" fmla="*/ 2986014 w 3200400"/>
                <a:gd name="connsiteY14-2280" fmla="*/ 2400300 h 3200400"/>
                <a:gd name="connsiteX15-2281" fmla="*/ 2443448 w 3200400"/>
                <a:gd name="connsiteY15-2282" fmla="*/ 2443448 h 3200400"/>
                <a:gd name="connsiteX16-2283" fmla="*/ 2400300 w 3200400"/>
                <a:gd name="connsiteY16-2284" fmla="*/ 2986014 h 3200400"/>
                <a:gd name="connsiteX17-2285" fmla="*/ 1908850 w 3200400"/>
                <a:gd name="connsiteY17-2286" fmla="*/ 2752098 h 3200400"/>
                <a:gd name="connsiteX18-2287" fmla="*/ 1600200 w 3200400"/>
                <a:gd name="connsiteY18-2288" fmla="*/ 3200400 h 3200400"/>
                <a:gd name="connsiteX19-2289" fmla="*/ 1291550 w 3200400"/>
                <a:gd name="connsiteY19-2290" fmla="*/ 2752098 h 3200400"/>
                <a:gd name="connsiteX20-2291" fmla="*/ 800100 w 3200400"/>
                <a:gd name="connsiteY20-2292" fmla="*/ 2986014 h 3200400"/>
                <a:gd name="connsiteX21-2293" fmla="*/ 756952 w 3200400"/>
                <a:gd name="connsiteY21-2294" fmla="*/ 2443448 h 3200400"/>
                <a:gd name="connsiteX22-2295" fmla="*/ 214386 w 3200400"/>
                <a:gd name="connsiteY22-2296" fmla="*/ 2400300 h 3200400"/>
                <a:gd name="connsiteX23-2297" fmla="*/ 448302 w 3200400"/>
                <a:gd name="connsiteY23-2298" fmla="*/ 1908850 h 3200400"/>
                <a:gd name="connsiteX24-2299" fmla="*/ 0 w 3200400"/>
                <a:gd name="connsiteY24-2300" fmla="*/ 1600200 h 3200400"/>
                <a:gd name="connsiteX0-2301" fmla="*/ 0 w 3200400"/>
                <a:gd name="connsiteY0-2302" fmla="*/ 1600200 h 3200400"/>
                <a:gd name="connsiteX1-2303" fmla="*/ 448302 w 3200400"/>
                <a:gd name="connsiteY1-2304" fmla="*/ 1291550 h 3200400"/>
                <a:gd name="connsiteX2-2305" fmla="*/ 214386 w 3200400"/>
                <a:gd name="connsiteY2-2306" fmla="*/ 800100 h 3200400"/>
                <a:gd name="connsiteX3-2307" fmla="*/ 756952 w 3200400"/>
                <a:gd name="connsiteY3-2308" fmla="*/ 756952 h 3200400"/>
                <a:gd name="connsiteX4-2309" fmla="*/ 800100 w 3200400"/>
                <a:gd name="connsiteY4-2310" fmla="*/ 214386 h 3200400"/>
                <a:gd name="connsiteX5-2311" fmla="*/ 1291550 w 3200400"/>
                <a:gd name="connsiteY5-2312" fmla="*/ 448302 h 3200400"/>
                <a:gd name="connsiteX6-2313" fmla="*/ 1600200 w 3200400"/>
                <a:gd name="connsiteY6-2314" fmla="*/ 0 h 3200400"/>
                <a:gd name="connsiteX7-2315" fmla="*/ 1908850 w 3200400"/>
                <a:gd name="connsiteY7-2316" fmla="*/ 448302 h 3200400"/>
                <a:gd name="connsiteX8-2317" fmla="*/ 2400300 w 3200400"/>
                <a:gd name="connsiteY8-2318" fmla="*/ 214386 h 3200400"/>
                <a:gd name="connsiteX9-2319" fmla="*/ 2443448 w 3200400"/>
                <a:gd name="connsiteY9-2320" fmla="*/ 756952 h 3200400"/>
                <a:gd name="connsiteX10-2321" fmla="*/ 2986014 w 3200400"/>
                <a:gd name="connsiteY10-2322" fmla="*/ 800100 h 3200400"/>
                <a:gd name="connsiteX11-2323" fmla="*/ 2752098 w 3200400"/>
                <a:gd name="connsiteY11-2324" fmla="*/ 1291550 h 3200400"/>
                <a:gd name="connsiteX12-2325" fmla="*/ 3200400 w 3200400"/>
                <a:gd name="connsiteY12-2326" fmla="*/ 1600200 h 3200400"/>
                <a:gd name="connsiteX13-2327" fmla="*/ 2752098 w 3200400"/>
                <a:gd name="connsiteY13-2328" fmla="*/ 1908850 h 3200400"/>
                <a:gd name="connsiteX14-2329" fmla="*/ 2986014 w 3200400"/>
                <a:gd name="connsiteY14-2330" fmla="*/ 2400300 h 3200400"/>
                <a:gd name="connsiteX15-2331" fmla="*/ 2443448 w 3200400"/>
                <a:gd name="connsiteY15-2332" fmla="*/ 2443448 h 3200400"/>
                <a:gd name="connsiteX16-2333" fmla="*/ 2400300 w 3200400"/>
                <a:gd name="connsiteY16-2334" fmla="*/ 2986014 h 3200400"/>
                <a:gd name="connsiteX17-2335" fmla="*/ 1908850 w 3200400"/>
                <a:gd name="connsiteY17-2336" fmla="*/ 2752098 h 3200400"/>
                <a:gd name="connsiteX18-2337" fmla="*/ 1600200 w 3200400"/>
                <a:gd name="connsiteY18-2338" fmla="*/ 3200400 h 3200400"/>
                <a:gd name="connsiteX19-2339" fmla="*/ 1291550 w 3200400"/>
                <a:gd name="connsiteY19-2340" fmla="*/ 2752098 h 3200400"/>
                <a:gd name="connsiteX20-2341" fmla="*/ 800100 w 3200400"/>
                <a:gd name="connsiteY20-2342" fmla="*/ 2986014 h 3200400"/>
                <a:gd name="connsiteX21-2343" fmla="*/ 756952 w 3200400"/>
                <a:gd name="connsiteY21-2344" fmla="*/ 2443448 h 3200400"/>
                <a:gd name="connsiteX22-2345" fmla="*/ 214386 w 3200400"/>
                <a:gd name="connsiteY22-2346" fmla="*/ 2400300 h 3200400"/>
                <a:gd name="connsiteX23-2347" fmla="*/ 448302 w 3200400"/>
                <a:gd name="connsiteY23-2348" fmla="*/ 1908850 h 3200400"/>
                <a:gd name="connsiteX24-2349" fmla="*/ 0 w 3200400"/>
                <a:gd name="connsiteY24-2350" fmla="*/ 1600200 h 3200400"/>
                <a:gd name="connsiteX0-2351" fmla="*/ 0 w 3200400"/>
                <a:gd name="connsiteY0-2352" fmla="*/ 1600200 h 3200400"/>
                <a:gd name="connsiteX1-2353" fmla="*/ 448302 w 3200400"/>
                <a:gd name="connsiteY1-2354" fmla="*/ 1291550 h 3200400"/>
                <a:gd name="connsiteX2-2355" fmla="*/ 214386 w 3200400"/>
                <a:gd name="connsiteY2-2356" fmla="*/ 800100 h 3200400"/>
                <a:gd name="connsiteX3-2357" fmla="*/ 756952 w 3200400"/>
                <a:gd name="connsiteY3-2358" fmla="*/ 756952 h 3200400"/>
                <a:gd name="connsiteX4-2359" fmla="*/ 800100 w 3200400"/>
                <a:gd name="connsiteY4-2360" fmla="*/ 214386 h 3200400"/>
                <a:gd name="connsiteX5-2361" fmla="*/ 1291550 w 3200400"/>
                <a:gd name="connsiteY5-2362" fmla="*/ 448302 h 3200400"/>
                <a:gd name="connsiteX6-2363" fmla="*/ 1600200 w 3200400"/>
                <a:gd name="connsiteY6-2364" fmla="*/ 0 h 3200400"/>
                <a:gd name="connsiteX7-2365" fmla="*/ 1908850 w 3200400"/>
                <a:gd name="connsiteY7-2366" fmla="*/ 448302 h 3200400"/>
                <a:gd name="connsiteX8-2367" fmla="*/ 2400300 w 3200400"/>
                <a:gd name="connsiteY8-2368" fmla="*/ 214386 h 3200400"/>
                <a:gd name="connsiteX9-2369" fmla="*/ 2443448 w 3200400"/>
                <a:gd name="connsiteY9-2370" fmla="*/ 756952 h 3200400"/>
                <a:gd name="connsiteX10-2371" fmla="*/ 2986014 w 3200400"/>
                <a:gd name="connsiteY10-2372" fmla="*/ 800100 h 3200400"/>
                <a:gd name="connsiteX11-2373" fmla="*/ 2752098 w 3200400"/>
                <a:gd name="connsiteY11-2374" fmla="*/ 1291550 h 3200400"/>
                <a:gd name="connsiteX12-2375" fmla="*/ 3200400 w 3200400"/>
                <a:gd name="connsiteY12-2376" fmla="*/ 1600200 h 3200400"/>
                <a:gd name="connsiteX13-2377" fmla="*/ 2752098 w 3200400"/>
                <a:gd name="connsiteY13-2378" fmla="*/ 1908850 h 3200400"/>
                <a:gd name="connsiteX14-2379" fmla="*/ 2986014 w 3200400"/>
                <a:gd name="connsiteY14-2380" fmla="*/ 2400300 h 3200400"/>
                <a:gd name="connsiteX15-2381" fmla="*/ 2443448 w 3200400"/>
                <a:gd name="connsiteY15-2382" fmla="*/ 2443448 h 3200400"/>
                <a:gd name="connsiteX16-2383" fmla="*/ 2400300 w 3200400"/>
                <a:gd name="connsiteY16-2384" fmla="*/ 2986014 h 3200400"/>
                <a:gd name="connsiteX17-2385" fmla="*/ 1908850 w 3200400"/>
                <a:gd name="connsiteY17-2386" fmla="*/ 2752098 h 3200400"/>
                <a:gd name="connsiteX18-2387" fmla="*/ 1600200 w 3200400"/>
                <a:gd name="connsiteY18-2388" fmla="*/ 3200400 h 3200400"/>
                <a:gd name="connsiteX19-2389" fmla="*/ 1291550 w 3200400"/>
                <a:gd name="connsiteY19-2390" fmla="*/ 2752098 h 3200400"/>
                <a:gd name="connsiteX20-2391" fmla="*/ 800100 w 3200400"/>
                <a:gd name="connsiteY20-2392" fmla="*/ 2986014 h 3200400"/>
                <a:gd name="connsiteX21-2393" fmla="*/ 756952 w 3200400"/>
                <a:gd name="connsiteY21-2394" fmla="*/ 2443448 h 3200400"/>
                <a:gd name="connsiteX22-2395" fmla="*/ 214386 w 3200400"/>
                <a:gd name="connsiteY22-2396" fmla="*/ 2400300 h 3200400"/>
                <a:gd name="connsiteX23-2397" fmla="*/ 448302 w 3200400"/>
                <a:gd name="connsiteY23-2398" fmla="*/ 1908850 h 3200400"/>
                <a:gd name="connsiteX24-2399" fmla="*/ 0 w 3200400"/>
                <a:gd name="connsiteY24-2400" fmla="*/ 1600200 h 32004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19" y="connsiteY9-20"/>
                </a:cxn>
                <a:cxn ang="0">
                  <a:pos x="connsiteX10-21" y="connsiteY10-22"/>
                </a:cxn>
                <a:cxn ang="0">
                  <a:pos x="connsiteX11-23" y="connsiteY11-24"/>
                </a:cxn>
                <a:cxn ang="0">
                  <a:pos x="connsiteX12-25" y="connsiteY12-26"/>
                </a:cxn>
                <a:cxn ang="0">
                  <a:pos x="connsiteX13-27" y="connsiteY13-28"/>
                </a:cxn>
                <a:cxn ang="0">
                  <a:pos x="connsiteX14-29" y="connsiteY14-30"/>
                </a:cxn>
                <a:cxn ang="0">
                  <a:pos x="connsiteX15-31" y="connsiteY15-32"/>
                </a:cxn>
                <a:cxn ang="0">
                  <a:pos x="connsiteX16-33" y="connsiteY16-34"/>
                </a:cxn>
                <a:cxn ang="0">
                  <a:pos x="connsiteX17-35" y="connsiteY17-36"/>
                </a:cxn>
                <a:cxn ang="0">
                  <a:pos x="connsiteX18-37" y="connsiteY18-38"/>
                </a:cxn>
                <a:cxn ang="0">
                  <a:pos x="connsiteX19-39" y="connsiteY19-40"/>
                </a:cxn>
                <a:cxn ang="0">
                  <a:pos x="connsiteX20-41" y="connsiteY20-42"/>
                </a:cxn>
                <a:cxn ang="0">
                  <a:pos x="connsiteX21-43" y="connsiteY21-44"/>
                </a:cxn>
                <a:cxn ang="0">
                  <a:pos x="connsiteX22-45" y="connsiteY22-46"/>
                </a:cxn>
                <a:cxn ang="0">
                  <a:pos x="connsiteX23-47" y="connsiteY23-48"/>
                </a:cxn>
                <a:cxn ang="0">
                  <a:pos x="connsiteX24-49" y="connsiteY24-50"/>
                </a:cxn>
              </a:cxnLst>
              <a:rect l="l" t="t" r="r" b="b"/>
              <a:pathLst>
                <a:path w="3200400" h="3200400">
                  <a:moveTo>
                    <a:pt x="0" y="1600200"/>
                  </a:moveTo>
                  <a:cubicBezTo>
                    <a:pt x="149434" y="1436357"/>
                    <a:pt x="260768" y="1356333"/>
                    <a:pt x="448302" y="1291550"/>
                  </a:cubicBezTo>
                  <a:cubicBezTo>
                    <a:pt x="294130" y="1112493"/>
                    <a:pt x="254258" y="1024877"/>
                    <a:pt x="214386" y="800100"/>
                  </a:cubicBezTo>
                  <a:cubicBezTo>
                    <a:pt x="395241" y="724757"/>
                    <a:pt x="537997" y="740855"/>
                    <a:pt x="756952" y="756952"/>
                  </a:cubicBezTo>
                  <a:cubicBezTo>
                    <a:pt x="756095" y="576097"/>
                    <a:pt x="739997" y="418101"/>
                    <a:pt x="800100" y="214386"/>
                  </a:cubicBezTo>
                  <a:cubicBezTo>
                    <a:pt x="1032497" y="292358"/>
                    <a:pt x="1127733" y="332230"/>
                    <a:pt x="1291550" y="448302"/>
                  </a:cubicBezTo>
                  <a:cubicBezTo>
                    <a:pt x="1394433" y="253148"/>
                    <a:pt x="1451597" y="157054"/>
                    <a:pt x="1600200" y="0"/>
                  </a:cubicBezTo>
                  <a:cubicBezTo>
                    <a:pt x="1741183" y="157054"/>
                    <a:pt x="1821207" y="230288"/>
                    <a:pt x="1908850" y="448302"/>
                  </a:cubicBezTo>
                  <a:cubicBezTo>
                    <a:pt x="2103147" y="309370"/>
                    <a:pt x="2152663" y="269498"/>
                    <a:pt x="2400300" y="214386"/>
                  </a:cubicBezTo>
                  <a:cubicBezTo>
                    <a:pt x="2460403" y="433341"/>
                    <a:pt x="2482405" y="522757"/>
                    <a:pt x="2443448" y="756952"/>
                  </a:cubicBezTo>
                  <a:cubicBezTo>
                    <a:pt x="2685263" y="725615"/>
                    <a:pt x="2767059" y="717137"/>
                    <a:pt x="2986014" y="800100"/>
                  </a:cubicBezTo>
                  <a:cubicBezTo>
                    <a:pt x="2930902" y="1017257"/>
                    <a:pt x="2913890" y="1104873"/>
                    <a:pt x="2752098" y="1291550"/>
                  </a:cubicBezTo>
                  <a:cubicBezTo>
                    <a:pt x="2985352" y="1371573"/>
                    <a:pt x="3058586" y="1451597"/>
                    <a:pt x="3200400" y="1600200"/>
                  </a:cubicBezTo>
                  <a:cubicBezTo>
                    <a:pt x="3058586" y="1771663"/>
                    <a:pt x="2947252" y="1828827"/>
                    <a:pt x="2752098" y="1908850"/>
                  </a:cubicBezTo>
                  <a:cubicBezTo>
                    <a:pt x="2883410" y="2103147"/>
                    <a:pt x="2953762" y="2198383"/>
                    <a:pt x="2986014" y="2400300"/>
                  </a:cubicBezTo>
                  <a:cubicBezTo>
                    <a:pt x="2774679" y="2483263"/>
                    <a:pt x="2631923" y="2467165"/>
                    <a:pt x="2443448" y="2443448"/>
                  </a:cubicBezTo>
                  <a:cubicBezTo>
                    <a:pt x="2474785" y="2692883"/>
                    <a:pt x="2475643" y="2751819"/>
                    <a:pt x="2400300" y="2986014"/>
                  </a:cubicBezTo>
                  <a:cubicBezTo>
                    <a:pt x="2160283" y="2938522"/>
                    <a:pt x="2087907" y="2898650"/>
                    <a:pt x="1908850" y="2752098"/>
                  </a:cubicBezTo>
                  <a:cubicBezTo>
                    <a:pt x="1851687" y="2962492"/>
                    <a:pt x="1771663" y="3035726"/>
                    <a:pt x="1600200" y="3200400"/>
                  </a:cubicBezTo>
                  <a:cubicBezTo>
                    <a:pt x="1436357" y="3058586"/>
                    <a:pt x="1371573" y="2939632"/>
                    <a:pt x="1291550" y="2752098"/>
                  </a:cubicBezTo>
                  <a:cubicBezTo>
                    <a:pt x="1120113" y="2906270"/>
                    <a:pt x="1002017" y="2938522"/>
                    <a:pt x="800100" y="2986014"/>
                  </a:cubicBezTo>
                  <a:cubicBezTo>
                    <a:pt x="732377" y="2759439"/>
                    <a:pt x="748475" y="2647163"/>
                    <a:pt x="756952" y="2443448"/>
                  </a:cubicBezTo>
                  <a:cubicBezTo>
                    <a:pt x="530377" y="2467165"/>
                    <a:pt x="425721" y="2475643"/>
                    <a:pt x="214386" y="2400300"/>
                  </a:cubicBezTo>
                  <a:cubicBezTo>
                    <a:pt x="254258" y="2183143"/>
                    <a:pt x="324610" y="2072667"/>
                    <a:pt x="448302" y="1908850"/>
                  </a:cubicBezTo>
                  <a:cubicBezTo>
                    <a:pt x="222668" y="1813587"/>
                    <a:pt x="126574" y="1733563"/>
                    <a:pt x="0" y="1600200"/>
                  </a:cubicBezTo>
                  <a:close/>
                </a:path>
              </a:pathLst>
            </a:custGeom>
            <a:solidFill>
              <a:srgbClr val="FBA31E"/>
            </a:solidFill>
            <a:ln>
              <a:noFill/>
            </a:ln>
            <a:effectLst>
              <a:outerShdw blurRad="165100" sx="102000" sy="102000" algn="ctr" rotWithShape="0">
                <a:prstClr val="black">
                  <a:alpha val="32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15089505" y="-2865120"/>
              <a:ext cx="2339340" cy="2339340"/>
            </a:xfrm>
            <a:prstGeom prst="ellipse">
              <a:avLst/>
            </a:prstGeom>
            <a:solidFill>
              <a:srgbClr val="F9CC1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" name="任意多边形: 形状 2"/>
          <p:cNvSpPr/>
          <p:nvPr/>
        </p:nvSpPr>
        <p:spPr>
          <a:xfrm>
            <a:off x="-137637" y="6239562"/>
            <a:ext cx="12192000" cy="1508125"/>
          </a:xfrm>
          <a:custGeom>
            <a:avLst/>
            <a:gdLst>
              <a:gd name="connsiteX0" fmla="*/ 7810500 w 12192000"/>
              <a:gd name="connsiteY0" fmla="*/ 36 h 1508125"/>
              <a:gd name="connsiteX1" fmla="*/ 8153401 w 12192000"/>
              <a:gd name="connsiteY1" fmla="*/ 209586 h 1508125"/>
              <a:gd name="connsiteX2" fmla="*/ 8458200 w 12192000"/>
              <a:gd name="connsiteY2" fmla="*/ 57186 h 1508125"/>
              <a:gd name="connsiteX3" fmla="*/ 8839200 w 12192000"/>
              <a:gd name="connsiteY3" fmla="*/ 247686 h 1508125"/>
              <a:gd name="connsiteX4" fmla="*/ 9124950 w 12192000"/>
              <a:gd name="connsiteY4" fmla="*/ 57186 h 1508125"/>
              <a:gd name="connsiteX5" fmla="*/ 9467850 w 12192000"/>
              <a:gd name="connsiteY5" fmla="*/ 190536 h 1508125"/>
              <a:gd name="connsiteX6" fmla="*/ 9772650 w 12192000"/>
              <a:gd name="connsiteY6" fmla="*/ 57186 h 1508125"/>
              <a:gd name="connsiteX7" fmla="*/ 10153650 w 12192000"/>
              <a:gd name="connsiteY7" fmla="*/ 228636 h 1508125"/>
              <a:gd name="connsiteX8" fmla="*/ 10420350 w 12192000"/>
              <a:gd name="connsiteY8" fmla="*/ 76236 h 1508125"/>
              <a:gd name="connsiteX9" fmla="*/ 10820400 w 12192000"/>
              <a:gd name="connsiteY9" fmla="*/ 228636 h 1508125"/>
              <a:gd name="connsiteX10" fmla="*/ 11106150 w 12192000"/>
              <a:gd name="connsiteY10" fmla="*/ 38136 h 1508125"/>
              <a:gd name="connsiteX11" fmla="*/ 11487150 w 12192000"/>
              <a:gd name="connsiteY11" fmla="*/ 209586 h 1508125"/>
              <a:gd name="connsiteX12" fmla="*/ 11734800 w 12192000"/>
              <a:gd name="connsiteY12" fmla="*/ 57186 h 1508125"/>
              <a:gd name="connsiteX13" fmla="*/ 12190326 w 12192000"/>
              <a:gd name="connsiteY13" fmla="*/ 197047 h 1508125"/>
              <a:gd name="connsiteX14" fmla="*/ 12192000 w 12192000"/>
              <a:gd name="connsiteY14" fmla="*/ 199031 h 1508125"/>
              <a:gd name="connsiteX15" fmla="*/ 12192000 w 12192000"/>
              <a:gd name="connsiteY15" fmla="*/ 1508125 h 1508125"/>
              <a:gd name="connsiteX16" fmla="*/ 0 w 12192000"/>
              <a:gd name="connsiteY16" fmla="*/ 1508125 h 1508125"/>
              <a:gd name="connsiteX17" fmla="*/ 0 w 12192000"/>
              <a:gd name="connsiteY17" fmla="*/ 61356 h 1508125"/>
              <a:gd name="connsiteX18" fmla="*/ 18604 w 12192000"/>
              <a:gd name="connsiteY18" fmla="*/ 65428 h 1508125"/>
              <a:gd name="connsiteX19" fmla="*/ 323850 w 12192000"/>
              <a:gd name="connsiteY19" fmla="*/ 209586 h 1508125"/>
              <a:gd name="connsiteX20" fmla="*/ 628650 w 12192000"/>
              <a:gd name="connsiteY20" fmla="*/ 76236 h 1508125"/>
              <a:gd name="connsiteX21" fmla="*/ 1028700 w 12192000"/>
              <a:gd name="connsiteY21" fmla="*/ 209586 h 1508125"/>
              <a:gd name="connsiteX22" fmla="*/ 1295400 w 12192000"/>
              <a:gd name="connsiteY22" fmla="*/ 38136 h 1508125"/>
              <a:gd name="connsiteX23" fmla="*/ 1638300 w 12192000"/>
              <a:gd name="connsiteY23" fmla="*/ 247686 h 1508125"/>
              <a:gd name="connsiteX24" fmla="*/ 1943100 w 12192000"/>
              <a:gd name="connsiteY24" fmla="*/ 57186 h 1508125"/>
              <a:gd name="connsiteX25" fmla="*/ 2305051 w 12192000"/>
              <a:gd name="connsiteY25" fmla="*/ 266736 h 1508125"/>
              <a:gd name="connsiteX26" fmla="*/ 2571750 w 12192000"/>
              <a:gd name="connsiteY26" fmla="*/ 76236 h 1508125"/>
              <a:gd name="connsiteX27" fmla="*/ 2933700 w 12192000"/>
              <a:gd name="connsiteY27" fmla="*/ 266736 h 1508125"/>
              <a:gd name="connsiteX28" fmla="*/ 3257550 w 12192000"/>
              <a:gd name="connsiteY28" fmla="*/ 95286 h 1508125"/>
              <a:gd name="connsiteX29" fmla="*/ 3619500 w 12192000"/>
              <a:gd name="connsiteY29" fmla="*/ 247686 h 1508125"/>
              <a:gd name="connsiteX30" fmla="*/ 3886200 w 12192000"/>
              <a:gd name="connsiteY30" fmla="*/ 38136 h 1508125"/>
              <a:gd name="connsiteX31" fmla="*/ 4267201 w 12192000"/>
              <a:gd name="connsiteY31" fmla="*/ 190536 h 1508125"/>
              <a:gd name="connsiteX32" fmla="*/ 4533902 w 12192000"/>
              <a:gd name="connsiteY32" fmla="*/ 38136 h 1508125"/>
              <a:gd name="connsiteX33" fmla="*/ 4876801 w 12192000"/>
              <a:gd name="connsiteY33" fmla="*/ 209586 h 1508125"/>
              <a:gd name="connsiteX34" fmla="*/ 5200652 w 12192000"/>
              <a:gd name="connsiteY34" fmla="*/ 38136 h 1508125"/>
              <a:gd name="connsiteX35" fmla="*/ 5467352 w 12192000"/>
              <a:gd name="connsiteY35" fmla="*/ 228636 h 1508125"/>
              <a:gd name="connsiteX36" fmla="*/ 5867402 w 12192000"/>
              <a:gd name="connsiteY36" fmla="*/ 57186 h 1508125"/>
              <a:gd name="connsiteX37" fmla="*/ 6153151 w 12192000"/>
              <a:gd name="connsiteY37" fmla="*/ 209586 h 1508125"/>
              <a:gd name="connsiteX38" fmla="*/ 6515101 w 12192000"/>
              <a:gd name="connsiteY38" fmla="*/ 19086 h 1508125"/>
              <a:gd name="connsiteX39" fmla="*/ 6858000 w 12192000"/>
              <a:gd name="connsiteY39" fmla="*/ 209586 h 1508125"/>
              <a:gd name="connsiteX40" fmla="*/ 7162800 w 12192000"/>
              <a:gd name="connsiteY40" fmla="*/ 19086 h 1508125"/>
              <a:gd name="connsiteX41" fmla="*/ 7524750 w 12192000"/>
              <a:gd name="connsiteY41" fmla="*/ 228636 h 1508125"/>
              <a:gd name="connsiteX42" fmla="*/ 7810500 w 12192000"/>
              <a:gd name="connsiteY42" fmla="*/ 36 h 1508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</a:cxnLst>
            <a:rect l="l" t="t" r="r" b="b"/>
            <a:pathLst>
              <a:path w="12192000" h="1508125">
                <a:moveTo>
                  <a:pt x="7810500" y="36"/>
                </a:moveTo>
                <a:cubicBezTo>
                  <a:pt x="7915276" y="-3139"/>
                  <a:pt x="8045450" y="200061"/>
                  <a:pt x="8153401" y="209586"/>
                </a:cubicBezTo>
                <a:cubicBezTo>
                  <a:pt x="8261350" y="219111"/>
                  <a:pt x="8343900" y="50836"/>
                  <a:pt x="8458200" y="57186"/>
                </a:cubicBezTo>
                <a:cubicBezTo>
                  <a:pt x="8572500" y="63536"/>
                  <a:pt x="8728075" y="247686"/>
                  <a:pt x="8839200" y="247686"/>
                </a:cubicBezTo>
                <a:cubicBezTo>
                  <a:pt x="8950325" y="247686"/>
                  <a:pt x="9020175" y="66711"/>
                  <a:pt x="9124950" y="57186"/>
                </a:cubicBezTo>
                <a:cubicBezTo>
                  <a:pt x="9229725" y="47661"/>
                  <a:pt x="9359900" y="190536"/>
                  <a:pt x="9467850" y="190536"/>
                </a:cubicBezTo>
                <a:cubicBezTo>
                  <a:pt x="9575800" y="190536"/>
                  <a:pt x="9658350" y="50836"/>
                  <a:pt x="9772650" y="57186"/>
                </a:cubicBezTo>
                <a:cubicBezTo>
                  <a:pt x="9886950" y="63536"/>
                  <a:pt x="10045700" y="225461"/>
                  <a:pt x="10153650" y="228636"/>
                </a:cubicBezTo>
                <a:cubicBezTo>
                  <a:pt x="10261600" y="231811"/>
                  <a:pt x="10309225" y="76236"/>
                  <a:pt x="10420350" y="76236"/>
                </a:cubicBezTo>
                <a:cubicBezTo>
                  <a:pt x="10531475" y="76236"/>
                  <a:pt x="10706100" y="234986"/>
                  <a:pt x="10820400" y="228636"/>
                </a:cubicBezTo>
                <a:cubicBezTo>
                  <a:pt x="10934700" y="222286"/>
                  <a:pt x="10995025" y="41311"/>
                  <a:pt x="11106150" y="38136"/>
                </a:cubicBezTo>
                <a:cubicBezTo>
                  <a:pt x="11217275" y="34961"/>
                  <a:pt x="11382375" y="206411"/>
                  <a:pt x="11487150" y="209586"/>
                </a:cubicBezTo>
                <a:cubicBezTo>
                  <a:pt x="11591925" y="212761"/>
                  <a:pt x="11607800" y="47661"/>
                  <a:pt x="11734800" y="57186"/>
                </a:cubicBezTo>
                <a:cubicBezTo>
                  <a:pt x="11845925" y="65521"/>
                  <a:pt x="12044561" y="56839"/>
                  <a:pt x="12190326" y="197047"/>
                </a:cubicBezTo>
                <a:lnTo>
                  <a:pt x="12192000" y="199031"/>
                </a:lnTo>
                <a:lnTo>
                  <a:pt x="12192000" y="1508125"/>
                </a:lnTo>
                <a:lnTo>
                  <a:pt x="0" y="1508125"/>
                </a:lnTo>
                <a:lnTo>
                  <a:pt x="0" y="61356"/>
                </a:lnTo>
                <a:lnTo>
                  <a:pt x="18604" y="65428"/>
                </a:lnTo>
                <a:cubicBezTo>
                  <a:pt x="110629" y="97072"/>
                  <a:pt x="229394" y="206808"/>
                  <a:pt x="323850" y="209586"/>
                </a:cubicBezTo>
                <a:cubicBezTo>
                  <a:pt x="431800" y="212761"/>
                  <a:pt x="511175" y="76236"/>
                  <a:pt x="628650" y="76236"/>
                </a:cubicBezTo>
                <a:cubicBezTo>
                  <a:pt x="746125" y="76236"/>
                  <a:pt x="917575" y="215936"/>
                  <a:pt x="1028700" y="209586"/>
                </a:cubicBezTo>
                <a:cubicBezTo>
                  <a:pt x="1139825" y="203236"/>
                  <a:pt x="1193800" y="31786"/>
                  <a:pt x="1295400" y="38136"/>
                </a:cubicBezTo>
                <a:cubicBezTo>
                  <a:pt x="1397000" y="44486"/>
                  <a:pt x="1530350" y="244511"/>
                  <a:pt x="1638300" y="247686"/>
                </a:cubicBezTo>
                <a:cubicBezTo>
                  <a:pt x="1746250" y="250861"/>
                  <a:pt x="1831976" y="54011"/>
                  <a:pt x="1943100" y="57186"/>
                </a:cubicBezTo>
                <a:cubicBezTo>
                  <a:pt x="2054225" y="60361"/>
                  <a:pt x="2200276" y="263561"/>
                  <a:pt x="2305051" y="266736"/>
                </a:cubicBezTo>
                <a:cubicBezTo>
                  <a:pt x="2409825" y="269911"/>
                  <a:pt x="2466976" y="76236"/>
                  <a:pt x="2571750" y="76236"/>
                </a:cubicBezTo>
                <a:cubicBezTo>
                  <a:pt x="2676525" y="76236"/>
                  <a:pt x="2819401" y="263561"/>
                  <a:pt x="2933700" y="266736"/>
                </a:cubicBezTo>
                <a:cubicBezTo>
                  <a:pt x="3048000" y="269911"/>
                  <a:pt x="3143251" y="98461"/>
                  <a:pt x="3257550" y="95286"/>
                </a:cubicBezTo>
                <a:cubicBezTo>
                  <a:pt x="3371850" y="92111"/>
                  <a:pt x="3514726" y="257211"/>
                  <a:pt x="3619500" y="247686"/>
                </a:cubicBezTo>
                <a:cubicBezTo>
                  <a:pt x="3724275" y="238161"/>
                  <a:pt x="3778252" y="47661"/>
                  <a:pt x="3886200" y="38136"/>
                </a:cubicBezTo>
                <a:cubicBezTo>
                  <a:pt x="3994150" y="28611"/>
                  <a:pt x="4159251" y="190536"/>
                  <a:pt x="4267201" y="190536"/>
                </a:cubicBezTo>
                <a:cubicBezTo>
                  <a:pt x="4375153" y="190536"/>
                  <a:pt x="4432302" y="34961"/>
                  <a:pt x="4533902" y="38136"/>
                </a:cubicBezTo>
                <a:cubicBezTo>
                  <a:pt x="4635501" y="41311"/>
                  <a:pt x="4765676" y="209586"/>
                  <a:pt x="4876801" y="209586"/>
                </a:cubicBezTo>
                <a:cubicBezTo>
                  <a:pt x="4987926" y="209586"/>
                  <a:pt x="5102227" y="34961"/>
                  <a:pt x="5200652" y="38136"/>
                </a:cubicBezTo>
                <a:cubicBezTo>
                  <a:pt x="5299077" y="41311"/>
                  <a:pt x="5356226" y="225461"/>
                  <a:pt x="5467352" y="228636"/>
                </a:cubicBezTo>
                <a:cubicBezTo>
                  <a:pt x="5578476" y="231811"/>
                  <a:pt x="5753102" y="60361"/>
                  <a:pt x="5867402" y="57186"/>
                </a:cubicBezTo>
                <a:cubicBezTo>
                  <a:pt x="5981700" y="54011"/>
                  <a:pt x="6045200" y="215936"/>
                  <a:pt x="6153151" y="209586"/>
                </a:cubicBezTo>
                <a:cubicBezTo>
                  <a:pt x="6261101" y="203236"/>
                  <a:pt x="6397625" y="19086"/>
                  <a:pt x="6515101" y="19086"/>
                </a:cubicBezTo>
                <a:cubicBezTo>
                  <a:pt x="6632576" y="19086"/>
                  <a:pt x="6750051" y="209586"/>
                  <a:pt x="6858000" y="209586"/>
                </a:cubicBezTo>
                <a:cubicBezTo>
                  <a:pt x="6965951" y="209586"/>
                  <a:pt x="7051675" y="15911"/>
                  <a:pt x="7162800" y="19086"/>
                </a:cubicBezTo>
                <a:cubicBezTo>
                  <a:pt x="7273926" y="22261"/>
                  <a:pt x="7416800" y="231811"/>
                  <a:pt x="7524750" y="228636"/>
                </a:cubicBezTo>
                <a:cubicBezTo>
                  <a:pt x="7632701" y="225461"/>
                  <a:pt x="7705726" y="3211"/>
                  <a:pt x="7810500" y="36"/>
                </a:cubicBezTo>
                <a:close/>
              </a:path>
            </a:pathLst>
          </a:custGeom>
          <a:solidFill>
            <a:srgbClr val="CAEFFB"/>
          </a:solidFill>
          <a:ln>
            <a:noFill/>
          </a:ln>
          <a:effectLst>
            <a:outerShdw blurRad="330200" dist="76200" dir="16200000" rotWithShape="0">
              <a:prstClr val="black">
                <a:alpha val="6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4" name="任意多边形: 形状 3"/>
          <p:cNvSpPr/>
          <p:nvPr/>
        </p:nvSpPr>
        <p:spPr>
          <a:xfrm>
            <a:off x="-137637" y="6506262"/>
            <a:ext cx="12192000" cy="1241425"/>
          </a:xfrm>
          <a:custGeom>
            <a:avLst/>
            <a:gdLst>
              <a:gd name="connsiteX0" fmla="*/ 8096251 w 12192000"/>
              <a:gd name="connsiteY0" fmla="*/ 36 h 1241425"/>
              <a:gd name="connsiteX1" fmla="*/ 8439150 w 12192000"/>
              <a:gd name="connsiteY1" fmla="*/ 209586 h 1241425"/>
              <a:gd name="connsiteX2" fmla="*/ 8743950 w 12192000"/>
              <a:gd name="connsiteY2" fmla="*/ 57186 h 1241425"/>
              <a:gd name="connsiteX3" fmla="*/ 9124950 w 12192000"/>
              <a:gd name="connsiteY3" fmla="*/ 247686 h 1241425"/>
              <a:gd name="connsiteX4" fmla="*/ 9410700 w 12192000"/>
              <a:gd name="connsiteY4" fmla="*/ 57186 h 1241425"/>
              <a:gd name="connsiteX5" fmla="*/ 9753600 w 12192000"/>
              <a:gd name="connsiteY5" fmla="*/ 190536 h 1241425"/>
              <a:gd name="connsiteX6" fmla="*/ 10058400 w 12192000"/>
              <a:gd name="connsiteY6" fmla="*/ 57186 h 1241425"/>
              <a:gd name="connsiteX7" fmla="*/ 10439400 w 12192000"/>
              <a:gd name="connsiteY7" fmla="*/ 228636 h 1241425"/>
              <a:gd name="connsiteX8" fmla="*/ 10706100 w 12192000"/>
              <a:gd name="connsiteY8" fmla="*/ 76236 h 1241425"/>
              <a:gd name="connsiteX9" fmla="*/ 11106150 w 12192000"/>
              <a:gd name="connsiteY9" fmla="*/ 228636 h 1241425"/>
              <a:gd name="connsiteX10" fmla="*/ 11391900 w 12192000"/>
              <a:gd name="connsiteY10" fmla="*/ 38136 h 1241425"/>
              <a:gd name="connsiteX11" fmla="*/ 11772900 w 12192000"/>
              <a:gd name="connsiteY11" fmla="*/ 209586 h 1241425"/>
              <a:gd name="connsiteX12" fmla="*/ 12020550 w 12192000"/>
              <a:gd name="connsiteY12" fmla="*/ 57186 h 1241425"/>
              <a:gd name="connsiteX13" fmla="*/ 12133957 w 12192000"/>
              <a:gd name="connsiteY13" fmla="*/ 64032 h 1241425"/>
              <a:gd name="connsiteX14" fmla="*/ 12192000 w 12192000"/>
              <a:gd name="connsiteY14" fmla="*/ 70611 h 1241425"/>
              <a:gd name="connsiteX15" fmla="*/ 12192000 w 12192000"/>
              <a:gd name="connsiteY15" fmla="*/ 1241425 h 1241425"/>
              <a:gd name="connsiteX16" fmla="*/ 0 w 12192000"/>
              <a:gd name="connsiteY16" fmla="*/ 1241425 h 1241425"/>
              <a:gd name="connsiteX17" fmla="*/ 0 w 12192000"/>
              <a:gd name="connsiteY17" fmla="*/ 191021 h 1241425"/>
              <a:gd name="connsiteX18" fmla="*/ 38100 w 12192000"/>
              <a:gd name="connsiteY18" fmla="*/ 171486 h 1241425"/>
              <a:gd name="connsiteX19" fmla="*/ 266700 w 12192000"/>
              <a:gd name="connsiteY19" fmla="*/ 57186 h 1241425"/>
              <a:gd name="connsiteX20" fmla="*/ 609600 w 12192000"/>
              <a:gd name="connsiteY20" fmla="*/ 209586 h 1241425"/>
              <a:gd name="connsiteX21" fmla="*/ 914400 w 12192000"/>
              <a:gd name="connsiteY21" fmla="*/ 76236 h 1241425"/>
              <a:gd name="connsiteX22" fmla="*/ 1314450 w 12192000"/>
              <a:gd name="connsiteY22" fmla="*/ 209586 h 1241425"/>
              <a:gd name="connsiteX23" fmla="*/ 1581150 w 12192000"/>
              <a:gd name="connsiteY23" fmla="*/ 38136 h 1241425"/>
              <a:gd name="connsiteX24" fmla="*/ 1924050 w 12192000"/>
              <a:gd name="connsiteY24" fmla="*/ 247686 h 1241425"/>
              <a:gd name="connsiteX25" fmla="*/ 2228850 w 12192000"/>
              <a:gd name="connsiteY25" fmla="*/ 57186 h 1241425"/>
              <a:gd name="connsiteX26" fmla="*/ 2590800 w 12192000"/>
              <a:gd name="connsiteY26" fmla="*/ 266736 h 1241425"/>
              <a:gd name="connsiteX27" fmla="*/ 2857501 w 12192000"/>
              <a:gd name="connsiteY27" fmla="*/ 76236 h 1241425"/>
              <a:gd name="connsiteX28" fmla="*/ 3219450 w 12192000"/>
              <a:gd name="connsiteY28" fmla="*/ 266736 h 1241425"/>
              <a:gd name="connsiteX29" fmla="*/ 3543300 w 12192000"/>
              <a:gd name="connsiteY29" fmla="*/ 95286 h 1241425"/>
              <a:gd name="connsiteX30" fmla="*/ 3905250 w 12192000"/>
              <a:gd name="connsiteY30" fmla="*/ 247686 h 1241425"/>
              <a:gd name="connsiteX31" fmla="*/ 4171951 w 12192000"/>
              <a:gd name="connsiteY31" fmla="*/ 38136 h 1241425"/>
              <a:gd name="connsiteX32" fmla="*/ 4552951 w 12192000"/>
              <a:gd name="connsiteY32" fmla="*/ 190536 h 1241425"/>
              <a:gd name="connsiteX33" fmla="*/ 4819651 w 12192000"/>
              <a:gd name="connsiteY33" fmla="*/ 38136 h 1241425"/>
              <a:gd name="connsiteX34" fmla="*/ 5162552 w 12192000"/>
              <a:gd name="connsiteY34" fmla="*/ 209586 h 1241425"/>
              <a:gd name="connsiteX35" fmla="*/ 5486401 w 12192000"/>
              <a:gd name="connsiteY35" fmla="*/ 38136 h 1241425"/>
              <a:gd name="connsiteX36" fmla="*/ 5753102 w 12192000"/>
              <a:gd name="connsiteY36" fmla="*/ 228636 h 1241425"/>
              <a:gd name="connsiteX37" fmla="*/ 6153151 w 12192000"/>
              <a:gd name="connsiteY37" fmla="*/ 57186 h 1241425"/>
              <a:gd name="connsiteX38" fmla="*/ 6438900 w 12192000"/>
              <a:gd name="connsiteY38" fmla="*/ 209586 h 1241425"/>
              <a:gd name="connsiteX39" fmla="*/ 6800850 w 12192000"/>
              <a:gd name="connsiteY39" fmla="*/ 19086 h 1241425"/>
              <a:gd name="connsiteX40" fmla="*/ 7143750 w 12192000"/>
              <a:gd name="connsiteY40" fmla="*/ 209586 h 1241425"/>
              <a:gd name="connsiteX41" fmla="*/ 7448550 w 12192000"/>
              <a:gd name="connsiteY41" fmla="*/ 19086 h 1241425"/>
              <a:gd name="connsiteX42" fmla="*/ 7810500 w 12192000"/>
              <a:gd name="connsiteY42" fmla="*/ 228636 h 1241425"/>
              <a:gd name="connsiteX43" fmla="*/ 8096251 w 12192000"/>
              <a:gd name="connsiteY43" fmla="*/ 36 h 12414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</a:cxnLst>
            <a:rect l="l" t="t" r="r" b="b"/>
            <a:pathLst>
              <a:path w="12192000" h="1241425">
                <a:moveTo>
                  <a:pt x="8096251" y="36"/>
                </a:moveTo>
                <a:cubicBezTo>
                  <a:pt x="8201025" y="-3139"/>
                  <a:pt x="8331200" y="200061"/>
                  <a:pt x="8439150" y="209586"/>
                </a:cubicBezTo>
                <a:cubicBezTo>
                  <a:pt x="8547100" y="219111"/>
                  <a:pt x="8629650" y="50836"/>
                  <a:pt x="8743950" y="57186"/>
                </a:cubicBezTo>
                <a:cubicBezTo>
                  <a:pt x="8858250" y="63536"/>
                  <a:pt x="9013825" y="247686"/>
                  <a:pt x="9124950" y="247686"/>
                </a:cubicBezTo>
                <a:cubicBezTo>
                  <a:pt x="9236075" y="247686"/>
                  <a:pt x="9305925" y="66711"/>
                  <a:pt x="9410700" y="57186"/>
                </a:cubicBezTo>
                <a:cubicBezTo>
                  <a:pt x="9515475" y="47661"/>
                  <a:pt x="9645650" y="190536"/>
                  <a:pt x="9753600" y="190536"/>
                </a:cubicBezTo>
                <a:cubicBezTo>
                  <a:pt x="9861550" y="190536"/>
                  <a:pt x="9944100" y="50836"/>
                  <a:pt x="10058400" y="57186"/>
                </a:cubicBezTo>
                <a:cubicBezTo>
                  <a:pt x="10172700" y="63536"/>
                  <a:pt x="10331450" y="225461"/>
                  <a:pt x="10439400" y="228636"/>
                </a:cubicBezTo>
                <a:cubicBezTo>
                  <a:pt x="10547350" y="231811"/>
                  <a:pt x="10594975" y="76236"/>
                  <a:pt x="10706100" y="76236"/>
                </a:cubicBezTo>
                <a:cubicBezTo>
                  <a:pt x="10817225" y="76236"/>
                  <a:pt x="10991850" y="234986"/>
                  <a:pt x="11106150" y="228636"/>
                </a:cubicBezTo>
                <a:cubicBezTo>
                  <a:pt x="11220450" y="222286"/>
                  <a:pt x="11280775" y="41311"/>
                  <a:pt x="11391900" y="38136"/>
                </a:cubicBezTo>
                <a:cubicBezTo>
                  <a:pt x="11503025" y="34961"/>
                  <a:pt x="11668125" y="206411"/>
                  <a:pt x="11772900" y="209586"/>
                </a:cubicBezTo>
                <a:cubicBezTo>
                  <a:pt x="11877675" y="212761"/>
                  <a:pt x="11893550" y="47661"/>
                  <a:pt x="12020550" y="57186"/>
                </a:cubicBezTo>
                <a:cubicBezTo>
                  <a:pt x="12052300" y="59568"/>
                  <a:pt x="12091194" y="60560"/>
                  <a:pt x="12133957" y="64032"/>
                </a:cubicBezTo>
                <a:lnTo>
                  <a:pt x="12192000" y="70611"/>
                </a:lnTo>
                <a:lnTo>
                  <a:pt x="12192000" y="1241425"/>
                </a:lnTo>
                <a:lnTo>
                  <a:pt x="0" y="1241425"/>
                </a:lnTo>
                <a:lnTo>
                  <a:pt x="0" y="191021"/>
                </a:lnTo>
                <a:lnTo>
                  <a:pt x="38100" y="171486"/>
                </a:lnTo>
                <a:cubicBezTo>
                  <a:pt x="168275" y="104811"/>
                  <a:pt x="171450" y="50836"/>
                  <a:pt x="266700" y="57186"/>
                </a:cubicBezTo>
                <a:cubicBezTo>
                  <a:pt x="361950" y="63536"/>
                  <a:pt x="501650" y="206411"/>
                  <a:pt x="609600" y="209586"/>
                </a:cubicBezTo>
                <a:cubicBezTo>
                  <a:pt x="717550" y="212761"/>
                  <a:pt x="796925" y="76236"/>
                  <a:pt x="914400" y="76236"/>
                </a:cubicBezTo>
                <a:cubicBezTo>
                  <a:pt x="1031875" y="76236"/>
                  <a:pt x="1203325" y="215936"/>
                  <a:pt x="1314450" y="209586"/>
                </a:cubicBezTo>
                <a:cubicBezTo>
                  <a:pt x="1425575" y="203236"/>
                  <a:pt x="1479551" y="31786"/>
                  <a:pt x="1581150" y="38136"/>
                </a:cubicBezTo>
                <a:cubicBezTo>
                  <a:pt x="1682750" y="44486"/>
                  <a:pt x="1816101" y="244511"/>
                  <a:pt x="1924050" y="247686"/>
                </a:cubicBezTo>
                <a:cubicBezTo>
                  <a:pt x="2032000" y="250861"/>
                  <a:pt x="2117725" y="54011"/>
                  <a:pt x="2228850" y="57186"/>
                </a:cubicBezTo>
                <a:cubicBezTo>
                  <a:pt x="2339975" y="60361"/>
                  <a:pt x="2486026" y="263561"/>
                  <a:pt x="2590800" y="266736"/>
                </a:cubicBezTo>
                <a:cubicBezTo>
                  <a:pt x="2695575" y="269911"/>
                  <a:pt x="2752725" y="76236"/>
                  <a:pt x="2857501" y="76236"/>
                </a:cubicBezTo>
                <a:cubicBezTo>
                  <a:pt x="2962275" y="76236"/>
                  <a:pt x="3105150" y="263561"/>
                  <a:pt x="3219450" y="266736"/>
                </a:cubicBezTo>
                <a:cubicBezTo>
                  <a:pt x="3333750" y="269911"/>
                  <a:pt x="3429000" y="98461"/>
                  <a:pt x="3543300" y="95286"/>
                </a:cubicBezTo>
                <a:cubicBezTo>
                  <a:pt x="3657600" y="92111"/>
                  <a:pt x="3800476" y="257211"/>
                  <a:pt x="3905250" y="247686"/>
                </a:cubicBezTo>
                <a:cubicBezTo>
                  <a:pt x="4010025" y="238161"/>
                  <a:pt x="4064000" y="47661"/>
                  <a:pt x="4171951" y="38136"/>
                </a:cubicBezTo>
                <a:cubicBezTo>
                  <a:pt x="4279902" y="28611"/>
                  <a:pt x="4445002" y="190536"/>
                  <a:pt x="4552951" y="190536"/>
                </a:cubicBezTo>
                <a:cubicBezTo>
                  <a:pt x="4660901" y="190536"/>
                  <a:pt x="4718051" y="34961"/>
                  <a:pt x="4819651" y="38136"/>
                </a:cubicBezTo>
                <a:cubicBezTo>
                  <a:pt x="4921252" y="41311"/>
                  <a:pt x="5051426" y="209586"/>
                  <a:pt x="5162552" y="209586"/>
                </a:cubicBezTo>
                <a:cubicBezTo>
                  <a:pt x="5273676" y="209586"/>
                  <a:pt x="5387976" y="34961"/>
                  <a:pt x="5486401" y="38136"/>
                </a:cubicBezTo>
                <a:cubicBezTo>
                  <a:pt x="5584826" y="41311"/>
                  <a:pt x="5641975" y="225461"/>
                  <a:pt x="5753102" y="228636"/>
                </a:cubicBezTo>
                <a:cubicBezTo>
                  <a:pt x="5864227" y="231811"/>
                  <a:pt x="6038850" y="60361"/>
                  <a:pt x="6153151" y="57186"/>
                </a:cubicBezTo>
                <a:cubicBezTo>
                  <a:pt x="6267451" y="54011"/>
                  <a:pt x="6330951" y="215936"/>
                  <a:pt x="6438900" y="209586"/>
                </a:cubicBezTo>
                <a:cubicBezTo>
                  <a:pt x="6546851" y="203236"/>
                  <a:pt x="6683375" y="19086"/>
                  <a:pt x="6800850" y="19086"/>
                </a:cubicBezTo>
                <a:cubicBezTo>
                  <a:pt x="6918325" y="19086"/>
                  <a:pt x="7035801" y="209586"/>
                  <a:pt x="7143750" y="209586"/>
                </a:cubicBezTo>
                <a:cubicBezTo>
                  <a:pt x="7251700" y="209586"/>
                  <a:pt x="7337426" y="15911"/>
                  <a:pt x="7448550" y="19086"/>
                </a:cubicBezTo>
                <a:cubicBezTo>
                  <a:pt x="7559675" y="22261"/>
                  <a:pt x="7702551" y="231811"/>
                  <a:pt x="7810500" y="228636"/>
                </a:cubicBezTo>
                <a:cubicBezTo>
                  <a:pt x="7918451" y="225461"/>
                  <a:pt x="7991475" y="3211"/>
                  <a:pt x="8096251" y="36"/>
                </a:cubicBezTo>
                <a:close/>
              </a:path>
            </a:pathLst>
          </a:custGeom>
          <a:solidFill>
            <a:srgbClr val="00AAE5"/>
          </a:solidFill>
          <a:ln>
            <a:noFill/>
          </a:ln>
          <a:effectLst>
            <a:outerShdw blurRad="330200" dist="76200" dir="16200000" rotWithShape="0">
              <a:prstClr val="black">
                <a:alpha val="6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5" name="任意多边形: 形状 4"/>
          <p:cNvSpPr/>
          <p:nvPr/>
        </p:nvSpPr>
        <p:spPr>
          <a:xfrm>
            <a:off x="-137637" y="6849162"/>
            <a:ext cx="12192000" cy="898525"/>
          </a:xfrm>
          <a:custGeom>
            <a:avLst/>
            <a:gdLst>
              <a:gd name="connsiteX0" fmla="*/ 7810500 w 12192000"/>
              <a:gd name="connsiteY0" fmla="*/ 36 h 898525"/>
              <a:gd name="connsiteX1" fmla="*/ 8153401 w 12192000"/>
              <a:gd name="connsiteY1" fmla="*/ 209586 h 898525"/>
              <a:gd name="connsiteX2" fmla="*/ 8458200 w 12192000"/>
              <a:gd name="connsiteY2" fmla="*/ 57186 h 898525"/>
              <a:gd name="connsiteX3" fmla="*/ 8839200 w 12192000"/>
              <a:gd name="connsiteY3" fmla="*/ 247686 h 898525"/>
              <a:gd name="connsiteX4" fmla="*/ 9124950 w 12192000"/>
              <a:gd name="connsiteY4" fmla="*/ 57186 h 898525"/>
              <a:gd name="connsiteX5" fmla="*/ 9467850 w 12192000"/>
              <a:gd name="connsiteY5" fmla="*/ 190536 h 898525"/>
              <a:gd name="connsiteX6" fmla="*/ 9772650 w 12192000"/>
              <a:gd name="connsiteY6" fmla="*/ 57186 h 898525"/>
              <a:gd name="connsiteX7" fmla="*/ 10153650 w 12192000"/>
              <a:gd name="connsiteY7" fmla="*/ 228636 h 898525"/>
              <a:gd name="connsiteX8" fmla="*/ 10420350 w 12192000"/>
              <a:gd name="connsiteY8" fmla="*/ 76236 h 898525"/>
              <a:gd name="connsiteX9" fmla="*/ 10820400 w 12192000"/>
              <a:gd name="connsiteY9" fmla="*/ 228636 h 898525"/>
              <a:gd name="connsiteX10" fmla="*/ 11106150 w 12192000"/>
              <a:gd name="connsiteY10" fmla="*/ 38136 h 898525"/>
              <a:gd name="connsiteX11" fmla="*/ 11487150 w 12192000"/>
              <a:gd name="connsiteY11" fmla="*/ 209586 h 898525"/>
              <a:gd name="connsiteX12" fmla="*/ 11734800 w 12192000"/>
              <a:gd name="connsiteY12" fmla="*/ 57186 h 898525"/>
              <a:gd name="connsiteX13" fmla="*/ 12190326 w 12192000"/>
              <a:gd name="connsiteY13" fmla="*/ 197047 h 898525"/>
              <a:gd name="connsiteX14" fmla="*/ 12192000 w 12192000"/>
              <a:gd name="connsiteY14" fmla="*/ 199031 h 898525"/>
              <a:gd name="connsiteX15" fmla="*/ 12192000 w 12192000"/>
              <a:gd name="connsiteY15" fmla="*/ 898525 h 898525"/>
              <a:gd name="connsiteX16" fmla="*/ 0 w 12192000"/>
              <a:gd name="connsiteY16" fmla="*/ 898525 h 898525"/>
              <a:gd name="connsiteX17" fmla="*/ 0 w 12192000"/>
              <a:gd name="connsiteY17" fmla="*/ 61356 h 898525"/>
              <a:gd name="connsiteX18" fmla="*/ 18604 w 12192000"/>
              <a:gd name="connsiteY18" fmla="*/ 65428 h 898525"/>
              <a:gd name="connsiteX19" fmla="*/ 323850 w 12192000"/>
              <a:gd name="connsiteY19" fmla="*/ 209586 h 898525"/>
              <a:gd name="connsiteX20" fmla="*/ 628650 w 12192000"/>
              <a:gd name="connsiteY20" fmla="*/ 76236 h 898525"/>
              <a:gd name="connsiteX21" fmla="*/ 1028700 w 12192000"/>
              <a:gd name="connsiteY21" fmla="*/ 209586 h 898525"/>
              <a:gd name="connsiteX22" fmla="*/ 1295400 w 12192000"/>
              <a:gd name="connsiteY22" fmla="*/ 38136 h 898525"/>
              <a:gd name="connsiteX23" fmla="*/ 1638300 w 12192000"/>
              <a:gd name="connsiteY23" fmla="*/ 247686 h 898525"/>
              <a:gd name="connsiteX24" fmla="*/ 1943100 w 12192000"/>
              <a:gd name="connsiteY24" fmla="*/ 57186 h 898525"/>
              <a:gd name="connsiteX25" fmla="*/ 2305051 w 12192000"/>
              <a:gd name="connsiteY25" fmla="*/ 266736 h 898525"/>
              <a:gd name="connsiteX26" fmla="*/ 2571750 w 12192000"/>
              <a:gd name="connsiteY26" fmla="*/ 76236 h 898525"/>
              <a:gd name="connsiteX27" fmla="*/ 2933700 w 12192000"/>
              <a:gd name="connsiteY27" fmla="*/ 266736 h 898525"/>
              <a:gd name="connsiteX28" fmla="*/ 3257550 w 12192000"/>
              <a:gd name="connsiteY28" fmla="*/ 95286 h 898525"/>
              <a:gd name="connsiteX29" fmla="*/ 3619500 w 12192000"/>
              <a:gd name="connsiteY29" fmla="*/ 247686 h 898525"/>
              <a:gd name="connsiteX30" fmla="*/ 3886200 w 12192000"/>
              <a:gd name="connsiteY30" fmla="*/ 38136 h 898525"/>
              <a:gd name="connsiteX31" fmla="*/ 4267201 w 12192000"/>
              <a:gd name="connsiteY31" fmla="*/ 190536 h 898525"/>
              <a:gd name="connsiteX32" fmla="*/ 4533902 w 12192000"/>
              <a:gd name="connsiteY32" fmla="*/ 38136 h 898525"/>
              <a:gd name="connsiteX33" fmla="*/ 4876801 w 12192000"/>
              <a:gd name="connsiteY33" fmla="*/ 209586 h 898525"/>
              <a:gd name="connsiteX34" fmla="*/ 5200652 w 12192000"/>
              <a:gd name="connsiteY34" fmla="*/ 38136 h 898525"/>
              <a:gd name="connsiteX35" fmla="*/ 5467352 w 12192000"/>
              <a:gd name="connsiteY35" fmla="*/ 228636 h 898525"/>
              <a:gd name="connsiteX36" fmla="*/ 5867402 w 12192000"/>
              <a:gd name="connsiteY36" fmla="*/ 57186 h 898525"/>
              <a:gd name="connsiteX37" fmla="*/ 6153151 w 12192000"/>
              <a:gd name="connsiteY37" fmla="*/ 209586 h 898525"/>
              <a:gd name="connsiteX38" fmla="*/ 6515101 w 12192000"/>
              <a:gd name="connsiteY38" fmla="*/ 19086 h 898525"/>
              <a:gd name="connsiteX39" fmla="*/ 6858000 w 12192000"/>
              <a:gd name="connsiteY39" fmla="*/ 209586 h 898525"/>
              <a:gd name="connsiteX40" fmla="*/ 7162800 w 12192000"/>
              <a:gd name="connsiteY40" fmla="*/ 19086 h 898525"/>
              <a:gd name="connsiteX41" fmla="*/ 7524750 w 12192000"/>
              <a:gd name="connsiteY41" fmla="*/ 228636 h 898525"/>
              <a:gd name="connsiteX42" fmla="*/ 7810500 w 12192000"/>
              <a:gd name="connsiteY42" fmla="*/ 36 h 8985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</a:cxnLst>
            <a:rect l="l" t="t" r="r" b="b"/>
            <a:pathLst>
              <a:path w="12192000" h="898525">
                <a:moveTo>
                  <a:pt x="7810500" y="36"/>
                </a:moveTo>
                <a:cubicBezTo>
                  <a:pt x="7915276" y="-3139"/>
                  <a:pt x="8045450" y="200061"/>
                  <a:pt x="8153401" y="209586"/>
                </a:cubicBezTo>
                <a:cubicBezTo>
                  <a:pt x="8261350" y="219111"/>
                  <a:pt x="8343900" y="50836"/>
                  <a:pt x="8458200" y="57186"/>
                </a:cubicBezTo>
                <a:cubicBezTo>
                  <a:pt x="8572500" y="63536"/>
                  <a:pt x="8728075" y="247686"/>
                  <a:pt x="8839200" y="247686"/>
                </a:cubicBezTo>
                <a:cubicBezTo>
                  <a:pt x="8950325" y="247686"/>
                  <a:pt x="9020175" y="66711"/>
                  <a:pt x="9124950" y="57186"/>
                </a:cubicBezTo>
                <a:cubicBezTo>
                  <a:pt x="9229725" y="47661"/>
                  <a:pt x="9359900" y="190536"/>
                  <a:pt x="9467850" y="190536"/>
                </a:cubicBezTo>
                <a:cubicBezTo>
                  <a:pt x="9575800" y="190536"/>
                  <a:pt x="9658350" y="50836"/>
                  <a:pt x="9772650" y="57186"/>
                </a:cubicBezTo>
                <a:cubicBezTo>
                  <a:pt x="9886950" y="63536"/>
                  <a:pt x="10045700" y="225461"/>
                  <a:pt x="10153650" y="228636"/>
                </a:cubicBezTo>
                <a:cubicBezTo>
                  <a:pt x="10261600" y="231811"/>
                  <a:pt x="10309225" y="76236"/>
                  <a:pt x="10420350" y="76236"/>
                </a:cubicBezTo>
                <a:cubicBezTo>
                  <a:pt x="10531475" y="76236"/>
                  <a:pt x="10706100" y="234986"/>
                  <a:pt x="10820400" y="228636"/>
                </a:cubicBezTo>
                <a:cubicBezTo>
                  <a:pt x="10934700" y="222286"/>
                  <a:pt x="10995025" y="41311"/>
                  <a:pt x="11106150" y="38136"/>
                </a:cubicBezTo>
                <a:cubicBezTo>
                  <a:pt x="11217275" y="34961"/>
                  <a:pt x="11382375" y="206411"/>
                  <a:pt x="11487150" y="209586"/>
                </a:cubicBezTo>
                <a:cubicBezTo>
                  <a:pt x="11591925" y="212761"/>
                  <a:pt x="11607800" y="47661"/>
                  <a:pt x="11734800" y="57186"/>
                </a:cubicBezTo>
                <a:cubicBezTo>
                  <a:pt x="11845925" y="65521"/>
                  <a:pt x="12044561" y="56839"/>
                  <a:pt x="12190326" y="197047"/>
                </a:cubicBezTo>
                <a:lnTo>
                  <a:pt x="12192000" y="199031"/>
                </a:lnTo>
                <a:lnTo>
                  <a:pt x="12192000" y="898525"/>
                </a:lnTo>
                <a:lnTo>
                  <a:pt x="0" y="898525"/>
                </a:lnTo>
                <a:lnTo>
                  <a:pt x="0" y="61356"/>
                </a:lnTo>
                <a:lnTo>
                  <a:pt x="18604" y="65428"/>
                </a:lnTo>
                <a:cubicBezTo>
                  <a:pt x="110629" y="97072"/>
                  <a:pt x="229394" y="206808"/>
                  <a:pt x="323850" y="209586"/>
                </a:cubicBezTo>
                <a:cubicBezTo>
                  <a:pt x="431800" y="212761"/>
                  <a:pt x="511175" y="76236"/>
                  <a:pt x="628650" y="76236"/>
                </a:cubicBezTo>
                <a:cubicBezTo>
                  <a:pt x="746125" y="76236"/>
                  <a:pt x="917575" y="215936"/>
                  <a:pt x="1028700" y="209586"/>
                </a:cubicBezTo>
                <a:cubicBezTo>
                  <a:pt x="1139825" y="203236"/>
                  <a:pt x="1193800" y="31786"/>
                  <a:pt x="1295400" y="38136"/>
                </a:cubicBezTo>
                <a:cubicBezTo>
                  <a:pt x="1397000" y="44486"/>
                  <a:pt x="1530350" y="244511"/>
                  <a:pt x="1638300" y="247686"/>
                </a:cubicBezTo>
                <a:cubicBezTo>
                  <a:pt x="1746250" y="250861"/>
                  <a:pt x="1831976" y="54011"/>
                  <a:pt x="1943100" y="57186"/>
                </a:cubicBezTo>
                <a:cubicBezTo>
                  <a:pt x="2054225" y="60361"/>
                  <a:pt x="2200276" y="263561"/>
                  <a:pt x="2305051" y="266736"/>
                </a:cubicBezTo>
                <a:cubicBezTo>
                  <a:pt x="2409825" y="269911"/>
                  <a:pt x="2466976" y="76236"/>
                  <a:pt x="2571750" y="76236"/>
                </a:cubicBezTo>
                <a:cubicBezTo>
                  <a:pt x="2676525" y="76236"/>
                  <a:pt x="2819401" y="263561"/>
                  <a:pt x="2933700" y="266736"/>
                </a:cubicBezTo>
                <a:cubicBezTo>
                  <a:pt x="3048000" y="269911"/>
                  <a:pt x="3143251" y="98461"/>
                  <a:pt x="3257550" y="95286"/>
                </a:cubicBezTo>
                <a:cubicBezTo>
                  <a:pt x="3371850" y="92111"/>
                  <a:pt x="3514726" y="257211"/>
                  <a:pt x="3619500" y="247686"/>
                </a:cubicBezTo>
                <a:cubicBezTo>
                  <a:pt x="3724275" y="238161"/>
                  <a:pt x="3778252" y="47661"/>
                  <a:pt x="3886200" y="38136"/>
                </a:cubicBezTo>
                <a:cubicBezTo>
                  <a:pt x="3994150" y="28611"/>
                  <a:pt x="4159251" y="190536"/>
                  <a:pt x="4267201" y="190536"/>
                </a:cubicBezTo>
                <a:cubicBezTo>
                  <a:pt x="4375153" y="190536"/>
                  <a:pt x="4432302" y="34961"/>
                  <a:pt x="4533902" y="38136"/>
                </a:cubicBezTo>
                <a:cubicBezTo>
                  <a:pt x="4635501" y="41311"/>
                  <a:pt x="4765676" y="209586"/>
                  <a:pt x="4876801" y="209586"/>
                </a:cubicBezTo>
                <a:cubicBezTo>
                  <a:pt x="4987926" y="209586"/>
                  <a:pt x="5102227" y="34961"/>
                  <a:pt x="5200652" y="38136"/>
                </a:cubicBezTo>
                <a:cubicBezTo>
                  <a:pt x="5299077" y="41311"/>
                  <a:pt x="5356226" y="225461"/>
                  <a:pt x="5467352" y="228636"/>
                </a:cubicBezTo>
                <a:cubicBezTo>
                  <a:pt x="5578476" y="231811"/>
                  <a:pt x="5753102" y="60361"/>
                  <a:pt x="5867402" y="57186"/>
                </a:cubicBezTo>
                <a:cubicBezTo>
                  <a:pt x="5981700" y="54011"/>
                  <a:pt x="6045200" y="215936"/>
                  <a:pt x="6153151" y="209586"/>
                </a:cubicBezTo>
                <a:cubicBezTo>
                  <a:pt x="6261101" y="203236"/>
                  <a:pt x="6397625" y="19086"/>
                  <a:pt x="6515101" y="19086"/>
                </a:cubicBezTo>
                <a:cubicBezTo>
                  <a:pt x="6632576" y="19086"/>
                  <a:pt x="6750051" y="209586"/>
                  <a:pt x="6858000" y="209586"/>
                </a:cubicBezTo>
                <a:cubicBezTo>
                  <a:pt x="6965951" y="209586"/>
                  <a:pt x="7051675" y="15911"/>
                  <a:pt x="7162800" y="19086"/>
                </a:cubicBezTo>
                <a:cubicBezTo>
                  <a:pt x="7273926" y="22261"/>
                  <a:pt x="7416800" y="231811"/>
                  <a:pt x="7524750" y="228636"/>
                </a:cubicBezTo>
                <a:cubicBezTo>
                  <a:pt x="7632701" y="225461"/>
                  <a:pt x="7705726" y="3211"/>
                  <a:pt x="7810500" y="36"/>
                </a:cubicBezTo>
                <a:close/>
              </a:path>
            </a:pathLst>
          </a:custGeom>
          <a:solidFill>
            <a:srgbClr val="CAEFFB"/>
          </a:solidFill>
          <a:ln>
            <a:noFill/>
          </a:ln>
          <a:effectLst>
            <a:outerShdw blurRad="330200" dist="76200" dir="16200000" rotWithShape="0">
              <a:prstClr val="black">
                <a:alpha val="6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6" name="任意多边形: 形状 5"/>
          <p:cNvSpPr/>
          <p:nvPr/>
        </p:nvSpPr>
        <p:spPr>
          <a:xfrm>
            <a:off x="-137637" y="7179362"/>
            <a:ext cx="12192000" cy="568325"/>
          </a:xfrm>
          <a:custGeom>
            <a:avLst/>
            <a:gdLst>
              <a:gd name="connsiteX0" fmla="*/ 8096251 w 12192000"/>
              <a:gd name="connsiteY0" fmla="*/ 36 h 568325"/>
              <a:gd name="connsiteX1" fmla="*/ 8439150 w 12192000"/>
              <a:gd name="connsiteY1" fmla="*/ 209586 h 568325"/>
              <a:gd name="connsiteX2" fmla="*/ 8743950 w 12192000"/>
              <a:gd name="connsiteY2" fmla="*/ 57186 h 568325"/>
              <a:gd name="connsiteX3" fmla="*/ 9124950 w 12192000"/>
              <a:gd name="connsiteY3" fmla="*/ 247686 h 568325"/>
              <a:gd name="connsiteX4" fmla="*/ 9410700 w 12192000"/>
              <a:gd name="connsiteY4" fmla="*/ 57186 h 568325"/>
              <a:gd name="connsiteX5" fmla="*/ 9753600 w 12192000"/>
              <a:gd name="connsiteY5" fmla="*/ 190536 h 568325"/>
              <a:gd name="connsiteX6" fmla="*/ 10058400 w 12192000"/>
              <a:gd name="connsiteY6" fmla="*/ 57186 h 568325"/>
              <a:gd name="connsiteX7" fmla="*/ 10439400 w 12192000"/>
              <a:gd name="connsiteY7" fmla="*/ 228636 h 568325"/>
              <a:gd name="connsiteX8" fmla="*/ 10706100 w 12192000"/>
              <a:gd name="connsiteY8" fmla="*/ 76236 h 568325"/>
              <a:gd name="connsiteX9" fmla="*/ 11106150 w 12192000"/>
              <a:gd name="connsiteY9" fmla="*/ 228636 h 568325"/>
              <a:gd name="connsiteX10" fmla="*/ 11391900 w 12192000"/>
              <a:gd name="connsiteY10" fmla="*/ 38136 h 568325"/>
              <a:gd name="connsiteX11" fmla="*/ 11772900 w 12192000"/>
              <a:gd name="connsiteY11" fmla="*/ 209586 h 568325"/>
              <a:gd name="connsiteX12" fmla="*/ 12020550 w 12192000"/>
              <a:gd name="connsiteY12" fmla="*/ 57186 h 568325"/>
              <a:gd name="connsiteX13" fmla="*/ 12133957 w 12192000"/>
              <a:gd name="connsiteY13" fmla="*/ 64032 h 568325"/>
              <a:gd name="connsiteX14" fmla="*/ 12192000 w 12192000"/>
              <a:gd name="connsiteY14" fmla="*/ 70611 h 568325"/>
              <a:gd name="connsiteX15" fmla="*/ 12192000 w 12192000"/>
              <a:gd name="connsiteY15" fmla="*/ 568325 h 568325"/>
              <a:gd name="connsiteX16" fmla="*/ 0 w 12192000"/>
              <a:gd name="connsiteY16" fmla="*/ 568325 h 568325"/>
              <a:gd name="connsiteX17" fmla="*/ 0 w 12192000"/>
              <a:gd name="connsiteY17" fmla="*/ 191031 h 568325"/>
              <a:gd name="connsiteX18" fmla="*/ 38100 w 12192000"/>
              <a:gd name="connsiteY18" fmla="*/ 171486 h 568325"/>
              <a:gd name="connsiteX19" fmla="*/ 266700 w 12192000"/>
              <a:gd name="connsiteY19" fmla="*/ 57186 h 568325"/>
              <a:gd name="connsiteX20" fmla="*/ 609600 w 12192000"/>
              <a:gd name="connsiteY20" fmla="*/ 209586 h 568325"/>
              <a:gd name="connsiteX21" fmla="*/ 914400 w 12192000"/>
              <a:gd name="connsiteY21" fmla="*/ 76236 h 568325"/>
              <a:gd name="connsiteX22" fmla="*/ 1314450 w 12192000"/>
              <a:gd name="connsiteY22" fmla="*/ 209586 h 568325"/>
              <a:gd name="connsiteX23" fmla="*/ 1581150 w 12192000"/>
              <a:gd name="connsiteY23" fmla="*/ 38136 h 568325"/>
              <a:gd name="connsiteX24" fmla="*/ 1924050 w 12192000"/>
              <a:gd name="connsiteY24" fmla="*/ 247686 h 568325"/>
              <a:gd name="connsiteX25" fmla="*/ 2228850 w 12192000"/>
              <a:gd name="connsiteY25" fmla="*/ 57186 h 568325"/>
              <a:gd name="connsiteX26" fmla="*/ 2590800 w 12192000"/>
              <a:gd name="connsiteY26" fmla="*/ 266736 h 568325"/>
              <a:gd name="connsiteX27" fmla="*/ 2857501 w 12192000"/>
              <a:gd name="connsiteY27" fmla="*/ 76236 h 568325"/>
              <a:gd name="connsiteX28" fmla="*/ 3219450 w 12192000"/>
              <a:gd name="connsiteY28" fmla="*/ 266736 h 568325"/>
              <a:gd name="connsiteX29" fmla="*/ 3543301 w 12192000"/>
              <a:gd name="connsiteY29" fmla="*/ 95286 h 568325"/>
              <a:gd name="connsiteX30" fmla="*/ 3905250 w 12192000"/>
              <a:gd name="connsiteY30" fmla="*/ 247686 h 568325"/>
              <a:gd name="connsiteX31" fmla="*/ 4171951 w 12192000"/>
              <a:gd name="connsiteY31" fmla="*/ 38136 h 568325"/>
              <a:gd name="connsiteX32" fmla="*/ 4552951 w 12192000"/>
              <a:gd name="connsiteY32" fmla="*/ 190536 h 568325"/>
              <a:gd name="connsiteX33" fmla="*/ 4819651 w 12192000"/>
              <a:gd name="connsiteY33" fmla="*/ 38136 h 568325"/>
              <a:gd name="connsiteX34" fmla="*/ 5162552 w 12192000"/>
              <a:gd name="connsiteY34" fmla="*/ 209586 h 568325"/>
              <a:gd name="connsiteX35" fmla="*/ 5486401 w 12192000"/>
              <a:gd name="connsiteY35" fmla="*/ 38136 h 568325"/>
              <a:gd name="connsiteX36" fmla="*/ 5753102 w 12192000"/>
              <a:gd name="connsiteY36" fmla="*/ 228636 h 568325"/>
              <a:gd name="connsiteX37" fmla="*/ 6153151 w 12192000"/>
              <a:gd name="connsiteY37" fmla="*/ 57186 h 568325"/>
              <a:gd name="connsiteX38" fmla="*/ 6438900 w 12192000"/>
              <a:gd name="connsiteY38" fmla="*/ 209586 h 568325"/>
              <a:gd name="connsiteX39" fmla="*/ 6800850 w 12192000"/>
              <a:gd name="connsiteY39" fmla="*/ 19086 h 568325"/>
              <a:gd name="connsiteX40" fmla="*/ 7143750 w 12192000"/>
              <a:gd name="connsiteY40" fmla="*/ 209586 h 568325"/>
              <a:gd name="connsiteX41" fmla="*/ 7448550 w 12192000"/>
              <a:gd name="connsiteY41" fmla="*/ 19086 h 568325"/>
              <a:gd name="connsiteX42" fmla="*/ 7810500 w 12192000"/>
              <a:gd name="connsiteY42" fmla="*/ 228636 h 568325"/>
              <a:gd name="connsiteX43" fmla="*/ 8096251 w 12192000"/>
              <a:gd name="connsiteY43" fmla="*/ 36 h 5683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</a:cxnLst>
            <a:rect l="l" t="t" r="r" b="b"/>
            <a:pathLst>
              <a:path w="12192000" h="568325">
                <a:moveTo>
                  <a:pt x="8096251" y="36"/>
                </a:moveTo>
                <a:cubicBezTo>
                  <a:pt x="8201025" y="-3139"/>
                  <a:pt x="8331200" y="200061"/>
                  <a:pt x="8439150" y="209586"/>
                </a:cubicBezTo>
                <a:cubicBezTo>
                  <a:pt x="8547100" y="219111"/>
                  <a:pt x="8629650" y="50836"/>
                  <a:pt x="8743950" y="57186"/>
                </a:cubicBezTo>
                <a:cubicBezTo>
                  <a:pt x="8858250" y="63536"/>
                  <a:pt x="9013825" y="247686"/>
                  <a:pt x="9124950" y="247686"/>
                </a:cubicBezTo>
                <a:cubicBezTo>
                  <a:pt x="9236075" y="247686"/>
                  <a:pt x="9305925" y="66711"/>
                  <a:pt x="9410700" y="57186"/>
                </a:cubicBezTo>
                <a:cubicBezTo>
                  <a:pt x="9515475" y="47661"/>
                  <a:pt x="9645650" y="190536"/>
                  <a:pt x="9753600" y="190536"/>
                </a:cubicBezTo>
                <a:cubicBezTo>
                  <a:pt x="9861550" y="190536"/>
                  <a:pt x="9944100" y="50836"/>
                  <a:pt x="10058400" y="57186"/>
                </a:cubicBezTo>
                <a:cubicBezTo>
                  <a:pt x="10172700" y="63536"/>
                  <a:pt x="10331450" y="225461"/>
                  <a:pt x="10439400" y="228636"/>
                </a:cubicBezTo>
                <a:cubicBezTo>
                  <a:pt x="10547350" y="231811"/>
                  <a:pt x="10594975" y="76236"/>
                  <a:pt x="10706100" y="76236"/>
                </a:cubicBezTo>
                <a:cubicBezTo>
                  <a:pt x="10817225" y="76236"/>
                  <a:pt x="10991850" y="234986"/>
                  <a:pt x="11106150" y="228636"/>
                </a:cubicBezTo>
                <a:cubicBezTo>
                  <a:pt x="11220450" y="222286"/>
                  <a:pt x="11280775" y="41311"/>
                  <a:pt x="11391900" y="38136"/>
                </a:cubicBezTo>
                <a:cubicBezTo>
                  <a:pt x="11503025" y="34961"/>
                  <a:pt x="11668125" y="206411"/>
                  <a:pt x="11772900" y="209586"/>
                </a:cubicBezTo>
                <a:cubicBezTo>
                  <a:pt x="11877675" y="212761"/>
                  <a:pt x="11893550" y="47661"/>
                  <a:pt x="12020550" y="57186"/>
                </a:cubicBezTo>
                <a:cubicBezTo>
                  <a:pt x="12052300" y="59568"/>
                  <a:pt x="12091194" y="60560"/>
                  <a:pt x="12133957" y="64032"/>
                </a:cubicBezTo>
                <a:lnTo>
                  <a:pt x="12192000" y="70611"/>
                </a:lnTo>
                <a:lnTo>
                  <a:pt x="12192000" y="568325"/>
                </a:lnTo>
                <a:lnTo>
                  <a:pt x="0" y="568325"/>
                </a:lnTo>
                <a:lnTo>
                  <a:pt x="0" y="191031"/>
                </a:lnTo>
                <a:lnTo>
                  <a:pt x="38100" y="171486"/>
                </a:lnTo>
                <a:cubicBezTo>
                  <a:pt x="168275" y="104811"/>
                  <a:pt x="171450" y="50836"/>
                  <a:pt x="266700" y="57186"/>
                </a:cubicBezTo>
                <a:cubicBezTo>
                  <a:pt x="361950" y="63536"/>
                  <a:pt x="501650" y="206411"/>
                  <a:pt x="609600" y="209586"/>
                </a:cubicBezTo>
                <a:cubicBezTo>
                  <a:pt x="717550" y="212761"/>
                  <a:pt x="796925" y="76236"/>
                  <a:pt x="914400" y="76236"/>
                </a:cubicBezTo>
                <a:cubicBezTo>
                  <a:pt x="1031875" y="76236"/>
                  <a:pt x="1203325" y="215936"/>
                  <a:pt x="1314450" y="209586"/>
                </a:cubicBezTo>
                <a:cubicBezTo>
                  <a:pt x="1425575" y="203236"/>
                  <a:pt x="1479551" y="31786"/>
                  <a:pt x="1581150" y="38136"/>
                </a:cubicBezTo>
                <a:cubicBezTo>
                  <a:pt x="1682750" y="44486"/>
                  <a:pt x="1816101" y="244511"/>
                  <a:pt x="1924050" y="247686"/>
                </a:cubicBezTo>
                <a:cubicBezTo>
                  <a:pt x="2032000" y="250861"/>
                  <a:pt x="2117725" y="54011"/>
                  <a:pt x="2228850" y="57186"/>
                </a:cubicBezTo>
                <a:cubicBezTo>
                  <a:pt x="2339975" y="60361"/>
                  <a:pt x="2486026" y="263561"/>
                  <a:pt x="2590800" y="266736"/>
                </a:cubicBezTo>
                <a:cubicBezTo>
                  <a:pt x="2695575" y="269911"/>
                  <a:pt x="2752725" y="76236"/>
                  <a:pt x="2857501" y="76236"/>
                </a:cubicBezTo>
                <a:cubicBezTo>
                  <a:pt x="2962275" y="76236"/>
                  <a:pt x="3105150" y="263561"/>
                  <a:pt x="3219450" y="266736"/>
                </a:cubicBezTo>
                <a:cubicBezTo>
                  <a:pt x="3333750" y="269911"/>
                  <a:pt x="3429000" y="98461"/>
                  <a:pt x="3543301" y="95286"/>
                </a:cubicBezTo>
                <a:cubicBezTo>
                  <a:pt x="3657600" y="92111"/>
                  <a:pt x="3800476" y="257211"/>
                  <a:pt x="3905250" y="247686"/>
                </a:cubicBezTo>
                <a:cubicBezTo>
                  <a:pt x="4010025" y="238161"/>
                  <a:pt x="4064000" y="47661"/>
                  <a:pt x="4171951" y="38136"/>
                </a:cubicBezTo>
                <a:cubicBezTo>
                  <a:pt x="4279902" y="28611"/>
                  <a:pt x="4445002" y="190536"/>
                  <a:pt x="4552951" y="190536"/>
                </a:cubicBezTo>
                <a:cubicBezTo>
                  <a:pt x="4660901" y="190536"/>
                  <a:pt x="4718051" y="34961"/>
                  <a:pt x="4819651" y="38136"/>
                </a:cubicBezTo>
                <a:cubicBezTo>
                  <a:pt x="4921252" y="41311"/>
                  <a:pt x="5051426" y="209586"/>
                  <a:pt x="5162552" y="209586"/>
                </a:cubicBezTo>
                <a:cubicBezTo>
                  <a:pt x="5273676" y="209586"/>
                  <a:pt x="5387976" y="34961"/>
                  <a:pt x="5486401" y="38136"/>
                </a:cubicBezTo>
                <a:cubicBezTo>
                  <a:pt x="5584826" y="41311"/>
                  <a:pt x="5641975" y="225461"/>
                  <a:pt x="5753102" y="228636"/>
                </a:cubicBezTo>
                <a:cubicBezTo>
                  <a:pt x="5864227" y="231811"/>
                  <a:pt x="6038850" y="60361"/>
                  <a:pt x="6153151" y="57186"/>
                </a:cubicBezTo>
                <a:cubicBezTo>
                  <a:pt x="6267451" y="54011"/>
                  <a:pt x="6330951" y="215936"/>
                  <a:pt x="6438900" y="209586"/>
                </a:cubicBezTo>
                <a:cubicBezTo>
                  <a:pt x="6546851" y="203236"/>
                  <a:pt x="6683375" y="19086"/>
                  <a:pt x="6800850" y="19086"/>
                </a:cubicBezTo>
                <a:cubicBezTo>
                  <a:pt x="6918325" y="19086"/>
                  <a:pt x="7035801" y="209586"/>
                  <a:pt x="7143750" y="209586"/>
                </a:cubicBezTo>
                <a:cubicBezTo>
                  <a:pt x="7251700" y="209586"/>
                  <a:pt x="7337426" y="15911"/>
                  <a:pt x="7448550" y="19086"/>
                </a:cubicBezTo>
                <a:cubicBezTo>
                  <a:pt x="7559675" y="22261"/>
                  <a:pt x="7702551" y="231811"/>
                  <a:pt x="7810500" y="228636"/>
                </a:cubicBezTo>
                <a:cubicBezTo>
                  <a:pt x="7918451" y="225461"/>
                  <a:pt x="7991475" y="3211"/>
                  <a:pt x="8096251" y="36"/>
                </a:cubicBezTo>
                <a:close/>
              </a:path>
            </a:pathLst>
          </a:custGeom>
          <a:solidFill>
            <a:srgbClr val="00AAE5"/>
          </a:solidFill>
          <a:ln>
            <a:noFill/>
          </a:ln>
          <a:effectLst>
            <a:outerShdw blurRad="330200" dist="76200" dir="16200000" rotWithShape="0">
              <a:prstClr val="black">
                <a:alpha val="6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2846450" y="3774893"/>
            <a:ext cx="1646085" cy="2724954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1986939" y="3689987"/>
            <a:ext cx="6409751" cy="2378125"/>
            <a:chOff x="681630" y="3750708"/>
            <a:chExt cx="6409751" cy="2378125"/>
          </a:xfrm>
        </p:grpSpPr>
        <p:grpSp>
          <p:nvGrpSpPr>
            <p:cNvPr id="2" name="组合 1"/>
            <p:cNvGrpSpPr/>
            <p:nvPr/>
          </p:nvGrpSpPr>
          <p:grpSpPr>
            <a:xfrm>
              <a:off x="681630" y="3750708"/>
              <a:ext cx="6409751" cy="2378125"/>
              <a:chOff x="-708537" y="2789684"/>
              <a:chExt cx="4699910" cy="1412641"/>
            </a:xfrm>
          </p:grpSpPr>
          <p:pic>
            <p:nvPicPr>
              <p:cNvPr id="28" name="图片 27"/>
              <p:cNvPicPr>
                <a:picLocks noChangeAspect="1"/>
              </p:cNvPicPr>
              <p:nvPr/>
            </p:nvPicPr>
            <p:blipFill rotWithShape="1">
              <a:blip r:embed="rId8" cstate="print"/>
              <a:srcRect l="43292"/>
              <a:stretch>
                <a:fillRect/>
              </a:stretch>
            </p:blipFill>
            <p:spPr>
              <a:xfrm flipH="1">
                <a:off x="-708537" y="2789684"/>
                <a:ext cx="1995265" cy="1412641"/>
              </a:xfrm>
              <a:prstGeom prst="rect">
                <a:avLst/>
              </a:prstGeom>
            </p:spPr>
          </p:pic>
          <p:pic>
            <p:nvPicPr>
              <p:cNvPr id="29" name="图片 28"/>
              <p:cNvPicPr>
                <a:picLocks noChangeAspect="1"/>
              </p:cNvPicPr>
              <p:nvPr/>
            </p:nvPicPr>
            <p:blipFill rotWithShape="1">
              <a:blip r:embed="rId9" cstate="print">
                <a:extLst>
                  <a:ext uri="{BEBA8EAE-BF5A-486C-A8C5-ECC9F3942E4B}">
                    <a14:imgProps xmlns:a14="http://schemas.microsoft.com/office/drawing/2010/main">
                      <a14:imgLayer r:embed="rId10">
                        <a14:imgEffect>
                          <a14:brightnessContrast bright="40000" contrast="-40000"/>
                        </a14:imgEffect>
                      </a14:imgLayer>
                    </a14:imgProps>
                  </a:ext>
                </a:extLst>
              </a:blip>
              <a:srcRect/>
              <a:stretch>
                <a:fillRect/>
              </a:stretch>
            </p:blipFill>
            <p:spPr>
              <a:xfrm>
                <a:off x="1207456" y="2789684"/>
                <a:ext cx="2783917" cy="1412641"/>
              </a:xfrm>
              <a:prstGeom prst="rect">
                <a:avLst/>
              </a:prstGeom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/>
                <p:cNvSpPr txBox="1"/>
                <p:nvPr/>
              </p:nvSpPr>
              <p:spPr>
                <a:xfrm>
                  <a:off x="4089563" y="4107362"/>
                  <a:ext cx="2130840" cy="127208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vi-VN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:</m:t>
                        </m:r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4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400" b="1" i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den>
                        </m:f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sz="4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5" name="Text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89563" y="4107362"/>
                  <a:ext cx="2130840" cy="1272080"/>
                </a:xfrm>
                <a:prstGeom prst="rect">
                  <a:avLst/>
                </a:prstGeom>
                <a:blipFill rotWithShape="1">
                  <a:blip r:embed="rId11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" name="Group 10"/>
          <p:cNvGrpSpPr/>
          <p:nvPr/>
        </p:nvGrpSpPr>
        <p:grpSpPr>
          <a:xfrm>
            <a:off x="4705396" y="237003"/>
            <a:ext cx="1912922" cy="2415801"/>
            <a:chOff x="6414742" y="256943"/>
            <a:chExt cx="1912922" cy="2415801"/>
          </a:xfrm>
        </p:grpSpPr>
        <p:pic>
          <p:nvPicPr>
            <p:cNvPr id="27" name="图片 28"/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rightnessContrast bright="40000" contrast="-40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p:blipFill>
          <p:spPr>
            <a:xfrm>
              <a:off x="6414742" y="256943"/>
              <a:ext cx="1912922" cy="2415801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6610238" y="666383"/>
                  <a:ext cx="1318759" cy="127208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4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f>
                          <m:fPr>
                            <m:ctrlPr>
                              <a:rPr lang="en-US" sz="4400" b="1" i="1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vi-VN" sz="4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vi-VN" sz="4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den>
                        </m:f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10238" y="666383"/>
                  <a:ext cx="1318759" cy="1272080"/>
                </a:xfrm>
                <a:prstGeom prst="rect">
                  <a:avLst/>
                </a:prstGeom>
                <a:blipFill rotWithShape="1">
                  <a:blip r:embed="rId12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Group 11"/>
          <p:cNvGrpSpPr/>
          <p:nvPr/>
        </p:nvGrpSpPr>
        <p:grpSpPr>
          <a:xfrm>
            <a:off x="2592987" y="268428"/>
            <a:ext cx="1912922" cy="2415801"/>
            <a:chOff x="8629954" y="256943"/>
            <a:chExt cx="1912922" cy="2415801"/>
          </a:xfrm>
        </p:grpSpPr>
        <p:pic>
          <p:nvPicPr>
            <p:cNvPr id="30" name="图片 28"/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rightnessContrast bright="40000" contrast="-40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p:blipFill>
          <p:spPr>
            <a:xfrm>
              <a:off x="8629954" y="256943"/>
              <a:ext cx="1912922" cy="2415801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/>
                <p:cNvSpPr txBox="1"/>
                <p:nvPr/>
              </p:nvSpPr>
              <p:spPr>
                <a:xfrm>
                  <a:off x="8921561" y="903353"/>
                  <a:ext cx="1326773" cy="67710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4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. 10</m:t>
                        </m:r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21561" y="903353"/>
                  <a:ext cx="1326773" cy="677108"/>
                </a:xfrm>
                <a:prstGeom prst="rect">
                  <a:avLst/>
                </a:prstGeom>
                <a:blipFill rotWithShape="1">
                  <a:blip r:embed="rId13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4" name="图片 58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10542876" y="2808275"/>
            <a:ext cx="1544245" cy="960100"/>
          </a:xfrm>
          <a:prstGeom prst="rect">
            <a:avLst/>
          </a:prstGeom>
        </p:spPr>
      </p:pic>
      <p:pic>
        <p:nvPicPr>
          <p:cNvPr id="35" name="图片 59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 flipH="1">
            <a:off x="596696" y="1322786"/>
            <a:ext cx="1396767" cy="868409"/>
          </a:xfrm>
          <a:prstGeom prst="rect">
            <a:avLst/>
          </a:prstGeom>
        </p:spPr>
      </p:pic>
      <p:grpSp>
        <p:nvGrpSpPr>
          <p:cNvPr id="36" name="Group 35"/>
          <p:cNvGrpSpPr/>
          <p:nvPr/>
        </p:nvGrpSpPr>
        <p:grpSpPr>
          <a:xfrm>
            <a:off x="9497144" y="237002"/>
            <a:ext cx="1912922" cy="2415801"/>
            <a:chOff x="8629954" y="256943"/>
            <a:chExt cx="1912922" cy="2415801"/>
          </a:xfrm>
        </p:grpSpPr>
        <p:pic>
          <p:nvPicPr>
            <p:cNvPr id="37" name="图片 28"/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rightnessContrast bright="40000" contrast="-40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p:blipFill>
          <p:spPr>
            <a:xfrm>
              <a:off x="8629954" y="256943"/>
              <a:ext cx="1912922" cy="2415801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/>
                <p:cNvSpPr txBox="1"/>
                <p:nvPr/>
              </p:nvSpPr>
              <p:spPr>
                <a:xfrm>
                  <a:off x="8831007" y="668597"/>
                  <a:ext cx="1027011" cy="127284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𝒅</m:t>
                        </m:r>
                        <m:r>
                          <a:rPr lang="en-US" sz="4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f>
                          <m:fPr>
                            <m:ctrlPr>
                              <a:rPr lang="en-US" sz="4400" b="1" i="1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vi-VN" sz="4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4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den>
                        </m:f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8" name="TextBox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31007" y="668597"/>
                  <a:ext cx="1027011" cy="1272849"/>
                </a:xfrm>
                <a:prstGeom prst="rect">
                  <a:avLst/>
                </a:prstGeom>
                <a:blipFill rotWithShape="1">
                  <a:blip r:embed="rId16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9" name="图片 22"/>
          <p:cNvPicPr>
            <a:picLocks noChangeAspect="1"/>
          </p:cNvPicPr>
          <p:nvPr/>
        </p:nvPicPr>
        <p:blipFill>
          <a:blip r:embed="rId17" cstate="print"/>
          <a:stretch>
            <a:fillRect/>
          </a:stretch>
        </p:blipFill>
        <p:spPr>
          <a:xfrm>
            <a:off x="-294435" y="2100587"/>
            <a:ext cx="1646085" cy="4909376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7101270" y="268429"/>
            <a:ext cx="1912922" cy="2415801"/>
            <a:chOff x="7101270" y="268429"/>
            <a:chExt cx="1912922" cy="2415801"/>
          </a:xfrm>
        </p:grpSpPr>
        <p:pic>
          <p:nvPicPr>
            <p:cNvPr id="26" name="图片 28"/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rightnessContrast bright="40000" contrast="-40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p:blipFill>
          <p:spPr>
            <a:xfrm>
              <a:off x="7101270" y="268429"/>
              <a:ext cx="1912922" cy="2415801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39"/>
                <p:cNvSpPr txBox="1"/>
                <p:nvPr/>
              </p:nvSpPr>
              <p:spPr>
                <a:xfrm>
                  <a:off x="7455522" y="617352"/>
                  <a:ext cx="948465" cy="127208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a:rPr lang="en-US" sz="4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f>
                          <m:fPr>
                            <m:ctrlPr>
                              <a:rPr lang="en-US" sz="4400" b="1" i="1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vi-VN" sz="4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8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4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den>
                        </m:f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0" name="TextBox 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55522" y="617352"/>
                  <a:ext cx="948465" cy="1272080"/>
                </a:xfrm>
                <a:prstGeom prst="rect">
                  <a:avLst/>
                </a:prstGeom>
                <a:blipFill rotWithShape="1">
                  <a:blip r:embed="rId18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xe-lua-chay-va-bam-coi-www_nhacchuongvui_com (chin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2.22222E-6 L 0.47968 0.48565 " pathEditMode="relative" rAng="0" ptsTypes="AA">
                                      <p:cBhvr>
                                        <p:cTn id="6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984" y="24282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-thanh-tra-loi-dung-www_nhacchuongvui_com (online-audio-converter.com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>
          <a:gsLst>
            <a:gs pos="96000">
              <a:schemeClr val="accent6">
                <a:lumMod val="20000"/>
                <a:lumOff val="80000"/>
              </a:schemeClr>
            </a:gs>
            <a:gs pos="100000">
              <a:srgbClr val="034373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2315" y="5262271"/>
            <a:ext cx="11378846" cy="1745641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2315" y="5262271"/>
            <a:ext cx="11378846" cy="1741129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-1026129" y="-1002321"/>
            <a:ext cx="2478651" cy="2478651"/>
            <a:chOff x="14658975" y="-3295650"/>
            <a:chExt cx="3200400" cy="3200400"/>
          </a:xfrm>
        </p:grpSpPr>
        <p:sp>
          <p:nvSpPr>
            <p:cNvPr id="8" name="星形: 十二角 19"/>
            <p:cNvSpPr/>
            <p:nvPr/>
          </p:nvSpPr>
          <p:spPr>
            <a:xfrm>
              <a:off x="14658975" y="-3295650"/>
              <a:ext cx="3200400" cy="3200400"/>
            </a:xfrm>
            <a:custGeom>
              <a:avLst/>
              <a:gdLst>
                <a:gd name="connsiteX0" fmla="*/ 0 w 3200400"/>
                <a:gd name="connsiteY0" fmla="*/ 1600200 h 3200400"/>
                <a:gd name="connsiteX1" fmla="*/ 448302 w 3200400"/>
                <a:gd name="connsiteY1" fmla="*/ 1291550 h 3200400"/>
                <a:gd name="connsiteX2" fmla="*/ 214386 w 3200400"/>
                <a:gd name="connsiteY2" fmla="*/ 800100 h 3200400"/>
                <a:gd name="connsiteX3" fmla="*/ 756952 w 3200400"/>
                <a:gd name="connsiteY3" fmla="*/ 756952 h 3200400"/>
                <a:gd name="connsiteX4" fmla="*/ 800100 w 3200400"/>
                <a:gd name="connsiteY4" fmla="*/ 214386 h 3200400"/>
                <a:gd name="connsiteX5" fmla="*/ 1291550 w 3200400"/>
                <a:gd name="connsiteY5" fmla="*/ 448302 h 3200400"/>
                <a:gd name="connsiteX6" fmla="*/ 1600200 w 3200400"/>
                <a:gd name="connsiteY6" fmla="*/ 0 h 3200400"/>
                <a:gd name="connsiteX7" fmla="*/ 1908850 w 3200400"/>
                <a:gd name="connsiteY7" fmla="*/ 448302 h 3200400"/>
                <a:gd name="connsiteX8" fmla="*/ 2400300 w 3200400"/>
                <a:gd name="connsiteY8" fmla="*/ 214386 h 3200400"/>
                <a:gd name="connsiteX9" fmla="*/ 2443448 w 3200400"/>
                <a:gd name="connsiteY9" fmla="*/ 756952 h 3200400"/>
                <a:gd name="connsiteX10" fmla="*/ 2986014 w 3200400"/>
                <a:gd name="connsiteY10" fmla="*/ 800100 h 3200400"/>
                <a:gd name="connsiteX11" fmla="*/ 2752098 w 3200400"/>
                <a:gd name="connsiteY11" fmla="*/ 1291550 h 3200400"/>
                <a:gd name="connsiteX12" fmla="*/ 3200400 w 3200400"/>
                <a:gd name="connsiteY12" fmla="*/ 1600200 h 3200400"/>
                <a:gd name="connsiteX13" fmla="*/ 2752098 w 3200400"/>
                <a:gd name="connsiteY13" fmla="*/ 1908850 h 3200400"/>
                <a:gd name="connsiteX14" fmla="*/ 2986014 w 3200400"/>
                <a:gd name="connsiteY14" fmla="*/ 2400300 h 3200400"/>
                <a:gd name="connsiteX15" fmla="*/ 2443448 w 3200400"/>
                <a:gd name="connsiteY15" fmla="*/ 2443448 h 3200400"/>
                <a:gd name="connsiteX16" fmla="*/ 2400300 w 3200400"/>
                <a:gd name="connsiteY16" fmla="*/ 2986014 h 3200400"/>
                <a:gd name="connsiteX17" fmla="*/ 1908850 w 3200400"/>
                <a:gd name="connsiteY17" fmla="*/ 2752098 h 3200400"/>
                <a:gd name="connsiteX18" fmla="*/ 1600200 w 3200400"/>
                <a:gd name="connsiteY18" fmla="*/ 3200400 h 3200400"/>
                <a:gd name="connsiteX19" fmla="*/ 1291550 w 3200400"/>
                <a:gd name="connsiteY19" fmla="*/ 2752098 h 3200400"/>
                <a:gd name="connsiteX20" fmla="*/ 800100 w 3200400"/>
                <a:gd name="connsiteY20" fmla="*/ 2986014 h 3200400"/>
                <a:gd name="connsiteX21" fmla="*/ 756952 w 3200400"/>
                <a:gd name="connsiteY21" fmla="*/ 2443448 h 3200400"/>
                <a:gd name="connsiteX22" fmla="*/ 214386 w 3200400"/>
                <a:gd name="connsiteY22" fmla="*/ 2400300 h 3200400"/>
                <a:gd name="connsiteX23" fmla="*/ 448302 w 3200400"/>
                <a:gd name="connsiteY23" fmla="*/ 1908850 h 3200400"/>
                <a:gd name="connsiteX24" fmla="*/ 0 w 3200400"/>
                <a:gd name="connsiteY24" fmla="*/ 1600200 h 3200400"/>
                <a:gd name="connsiteX0-1" fmla="*/ 0 w 3200400"/>
                <a:gd name="connsiteY0-2" fmla="*/ 1600200 h 3200400"/>
                <a:gd name="connsiteX1-3" fmla="*/ 448302 w 3200400"/>
                <a:gd name="connsiteY1-4" fmla="*/ 1291550 h 3200400"/>
                <a:gd name="connsiteX2-5" fmla="*/ 214386 w 3200400"/>
                <a:gd name="connsiteY2-6" fmla="*/ 800100 h 3200400"/>
                <a:gd name="connsiteX3-7" fmla="*/ 756952 w 3200400"/>
                <a:gd name="connsiteY3-8" fmla="*/ 756952 h 3200400"/>
                <a:gd name="connsiteX4-9" fmla="*/ 800100 w 3200400"/>
                <a:gd name="connsiteY4-10" fmla="*/ 214386 h 3200400"/>
                <a:gd name="connsiteX5-11" fmla="*/ 1291550 w 3200400"/>
                <a:gd name="connsiteY5-12" fmla="*/ 448302 h 3200400"/>
                <a:gd name="connsiteX6-13" fmla="*/ 1600200 w 3200400"/>
                <a:gd name="connsiteY6-14" fmla="*/ 0 h 3200400"/>
                <a:gd name="connsiteX7-15" fmla="*/ 1908850 w 3200400"/>
                <a:gd name="connsiteY7-16" fmla="*/ 448302 h 3200400"/>
                <a:gd name="connsiteX8-17" fmla="*/ 2400300 w 3200400"/>
                <a:gd name="connsiteY8-18" fmla="*/ 214386 h 3200400"/>
                <a:gd name="connsiteX9-19" fmla="*/ 2443448 w 3200400"/>
                <a:gd name="connsiteY9-20" fmla="*/ 756952 h 3200400"/>
                <a:gd name="connsiteX10-21" fmla="*/ 2986014 w 3200400"/>
                <a:gd name="connsiteY10-22" fmla="*/ 800100 h 3200400"/>
                <a:gd name="connsiteX11-23" fmla="*/ 2752098 w 3200400"/>
                <a:gd name="connsiteY11-24" fmla="*/ 1291550 h 3200400"/>
                <a:gd name="connsiteX12-25" fmla="*/ 3200400 w 3200400"/>
                <a:gd name="connsiteY12-26" fmla="*/ 1600200 h 3200400"/>
                <a:gd name="connsiteX13-27" fmla="*/ 2752098 w 3200400"/>
                <a:gd name="connsiteY13-28" fmla="*/ 1908850 h 3200400"/>
                <a:gd name="connsiteX14-29" fmla="*/ 2986014 w 3200400"/>
                <a:gd name="connsiteY14-30" fmla="*/ 2400300 h 3200400"/>
                <a:gd name="connsiteX15-31" fmla="*/ 2443448 w 3200400"/>
                <a:gd name="connsiteY15-32" fmla="*/ 2443448 h 3200400"/>
                <a:gd name="connsiteX16-33" fmla="*/ 2400300 w 3200400"/>
                <a:gd name="connsiteY16-34" fmla="*/ 2986014 h 3200400"/>
                <a:gd name="connsiteX17-35" fmla="*/ 1908850 w 3200400"/>
                <a:gd name="connsiteY17-36" fmla="*/ 2752098 h 3200400"/>
                <a:gd name="connsiteX18-37" fmla="*/ 1600200 w 3200400"/>
                <a:gd name="connsiteY18-38" fmla="*/ 3200400 h 3200400"/>
                <a:gd name="connsiteX19-39" fmla="*/ 1291550 w 3200400"/>
                <a:gd name="connsiteY19-40" fmla="*/ 2752098 h 3200400"/>
                <a:gd name="connsiteX20-41" fmla="*/ 800100 w 3200400"/>
                <a:gd name="connsiteY20-42" fmla="*/ 2986014 h 3200400"/>
                <a:gd name="connsiteX21-43" fmla="*/ 756952 w 3200400"/>
                <a:gd name="connsiteY21-44" fmla="*/ 2443448 h 3200400"/>
                <a:gd name="connsiteX22-45" fmla="*/ 214386 w 3200400"/>
                <a:gd name="connsiteY22-46" fmla="*/ 2400300 h 3200400"/>
                <a:gd name="connsiteX23-47" fmla="*/ 448302 w 3200400"/>
                <a:gd name="connsiteY23-48" fmla="*/ 1908850 h 3200400"/>
                <a:gd name="connsiteX24-49" fmla="*/ 0 w 3200400"/>
                <a:gd name="connsiteY24-50" fmla="*/ 1600200 h 3200400"/>
                <a:gd name="connsiteX0-51" fmla="*/ 0 w 3200400"/>
                <a:gd name="connsiteY0-52" fmla="*/ 1600200 h 3200400"/>
                <a:gd name="connsiteX1-53" fmla="*/ 448302 w 3200400"/>
                <a:gd name="connsiteY1-54" fmla="*/ 1291550 h 3200400"/>
                <a:gd name="connsiteX2-55" fmla="*/ 214386 w 3200400"/>
                <a:gd name="connsiteY2-56" fmla="*/ 800100 h 3200400"/>
                <a:gd name="connsiteX3-57" fmla="*/ 756952 w 3200400"/>
                <a:gd name="connsiteY3-58" fmla="*/ 756952 h 3200400"/>
                <a:gd name="connsiteX4-59" fmla="*/ 800100 w 3200400"/>
                <a:gd name="connsiteY4-60" fmla="*/ 214386 h 3200400"/>
                <a:gd name="connsiteX5-61" fmla="*/ 1291550 w 3200400"/>
                <a:gd name="connsiteY5-62" fmla="*/ 448302 h 3200400"/>
                <a:gd name="connsiteX6-63" fmla="*/ 1600200 w 3200400"/>
                <a:gd name="connsiteY6-64" fmla="*/ 0 h 3200400"/>
                <a:gd name="connsiteX7-65" fmla="*/ 1908850 w 3200400"/>
                <a:gd name="connsiteY7-66" fmla="*/ 448302 h 3200400"/>
                <a:gd name="connsiteX8-67" fmla="*/ 2400300 w 3200400"/>
                <a:gd name="connsiteY8-68" fmla="*/ 214386 h 3200400"/>
                <a:gd name="connsiteX9-69" fmla="*/ 2443448 w 3200400"/>
                <a:gd name="connsiteY9-70" fmla="*/ 756952 h 3200400"/>
                <a:gd name="connsiteX10-71" fmla="*/ 2986014 w 3200400"/>
                <a:gd name="connsiteY10-72" fmla="*/ 800100 h 3200400"/>
                <a:gd name="connsiteX11-73" fmla="*/ 2752098 w 3200400"/>
                <a:gd name="connsiteY11-74" fmla="*/ 1291550 h 3200400"/>
                <a:gd name="connsiteX12-75" fmla="*/ 3200400 w 3200400"/>
                <a:gd name="connsiteY12-76" fmla="*/ 1600200 h 3200400"/>
                <a:gd name="connsiteX13-77" fmla="*/ 2752098 w 3200400"/>
                <a:gd name="connsiteY13-78" fmla="*/ 1908850 h 3200400"/>
                <a:gd name="connsiteX14-79" fmla="*/ 2986014 w 3200400"/>
                <a:gd name="connsiteY14-80" fmla="*/ 2400300 h 3200400"/>
                <a:gd name="connsiteX15-81" fmla="*/ 2443448 w 3200400"/>
                <a:gd name="connsiteY15-82" fmla="*/ 2443448 h 3200400"/>
                <a:gd name="connsiteX16-83" fmla="*/ 2400300 w 3200400"/>
                <a:gd name="connsiteY16-84" fmla="*/ 2986014 h 3200400"/>
                <a:gd name="connsiteX17-85" fmla="*/ 1908850 w 3200400"/>
                <a:gd name="connsiteY17-86" fmla="*/ 2752098 h 3200400"/>
                <a:gd name="connsiteX18-87" fmla="*/ 1600200 w 3200400"/>
                <a:gd name="connsiteY18-88" fmla="*/ 3200400 h 3200400"/>
                <a:gd name="connsiteX19-89" fmla="*/ 1291550 w 3200400"/>
                <a:gd name="connsiteY19-90" fmla="*/ 2752098 h 3200400"/>
                <a:gd name="connsiteX20-91" fmla="*/ 800100 w 3200400"/>
                <a:gd name="connsiteY20-92" fmla="*/ 2986014 h 3200400"/>
                <a:gd name="connsiteX21-93" fmla="*/ 756952 w 3200400"/>
                <a:gd name="connsiteY21-94" fmla="*/ 2443448 h 3200400"/>
                <a:gd name="connsiteX22-95" fmla="*/ 214386 w 3200400"/>
                <a:gd name="connsiteY22-96" fmla="*/ 2400300 h 3200400"/>
                <a:gd name="connsiteX23-97" fmla="*/ 448302 w 3200400"/>
                <a:gd name="connsiteY23-98" fmla="*/ 1908850 h 3200400"/>
                <a:gd name="connsiteX24-99" fmla="*/ 0 w 3200400"/>
                <a:gd name="connsiteY24-100" fmla="*/ 1600200 h 3200400"/>
                <a:gd name="connsiteX0-101" fmla="*/ 0 w 3200400"/>
                <a:gd name="connsiteY0-102" fmla="*/ 1600200 h 3200400"/>
                <a:gd name="connsiteX1-103" fmla="*/ 448302 w 3200400"/>
                <a:gd name="connsiteY1-104" fmla="*/ 1291550 h 3200400"/>
                <a:gd name="connsiteX2-105" fmla="*/ 214386 w 3200400"/>
                <a:gd name="connsiteY2-106" fmla="*/ 800100 h 3200400"/>
                <a:gd name="connsiteX3-107" fmla="*/ 756952 w 3200400"/>
                <a:gd name="connsiteY3-108" fmla="*/ 756952 h 3200400"/>
                <a:gd name="connsiteX4-109" fmla="*/ 800100 w 3200400"/>
                <a:gd name="connsiteY4-110" fmla="*/ 214386 h 3200400"/>
                <a:gd name="connsiteX5-111" fmla="*/ 1291550 w 3200400"/>
                <a:gd name="connsiteY5-112" fmla="*/ 448302 h 3200400"/>
                <a:gd name="connsiteX6-113" fmla="*/ 1600200 w 3200400"/>
                <a:gd name="connsiteY6-114" fmla="*/ 0 h 3200400"/>
                <a:gd name="connsiteX7-115" fmla="*/ 1908850 w 3200400"/>
                <a:gd name="connsiteY7-116" fmla="*/ 448302 h 3200400"/>
                <a:gd name="connsiteX8-117" fmla="*/ 2400300 w 3200400"/>
                <a:gd name="connsiteY8-118" fmla="*/ 214386 h 3200400"/>
                <a:gd name="connsiteX9-119" fmla="*/ 2443448 w 3200400"/>
                <a:gd name="connsiteY9-120" fmla="*/ 756952 h 3200400"/>
                <a:gd name="connsiteX10-121" fmla="*/ 2986014 w 3200400"/>
                <a:gd name="connsiteY10-122" fmla="*/ 800100 h 3200400"/>
                <a:gd name="connsiteX11-123" fmla="*/ 2752098 w 3200400"/>
                <a:gd name="connsiteY11-124" fmla="*/ 1291550 h 3200400"/>
                <a:gd name="connsiteX12-125" fmla="*/ 3200400 w 3200400"/>
                <a:gd name="connsiteY12-126" fmla="*/ 1600200 h 3200400"/>
                <a:gd name="connsiteX13-127" fmla="*/ 2752098 w 3200400"/>
                <a:gd name="connsiteY13-128" fmla="*/ 1908850 h 3200400"/>
                <a:gd name="connsiteX14-129" fmla="*/ 2986014 w 3200400"/>
                <a:gd name="connsiteY14-130" fmla="*/ 2400300 h 3200400"/>
                <a:gd name="connsiteX15-131" fmla="*/ 2443448 w 3200400"/>
                <a:gd name="connsiteY15-132" fmla="*/ 2443448 h 3200400"/>
                <a:gd name="connsiteX16-133" fmla="*/ 2400300 w 3200400"/>
                <a:gd name="connsiteY16-134" fmla="*/ 2986014 h 3200400"/>
                <a:gd name="connsiteX17-135" fmla="*/ 1908850 w 3200400"/>
                <a:gd name="connsiteY17-136" fmla="*/ 2752098 h 3200400"/>
                <a:gd name="connsiteX18-137" fmla="*/ 1600200 w 3200400"/>
                <a:gd name="connsiteY18-138" fmla="*/ 3200400 h 3200400"/>
                <a:gd name="connsiteX19-139" fmla="*/ 1291550 w 3200400"/>
                <a:gd name="connsiteY19-140" fmla="*/ 2752098 h 3200400"/>
                <a:gd name="connsiteX20-141" fmla="*/ 800100 w 3200400"/>
                <a:gd name="connsiteY20-142" fmla="*/ 2986014 h 3200400"/>
                <a:gd name="connsiteX21-143" fmla="*/ 756952 w 3200400"/>
                <a:gd name="connsiteY21-144" fmla="*/ 2443448 h 3200400"/>
                <a:gd name="connsiteX22-145" fmla="*/ 214386 w 3200400"/>
                <a:gd name="connsiteY22-146" fmla="*/ 2400300 h 3200400"/>
                <a:gd name="connsiteX23-147" fmla="*/ 448302 w 3200400"/>
                <a:gd name="connsiteY23-148" fmla="*/ 1908850 h 3200400"/>
                <a:gd name="connsiteX24-149" fmla="*/ 0 w 3200400"/>
                <a:gd name="connsiteY24-150" fmla="*/ 1600200 h 3200400"/>
                <a:gd name="connsiteX0-151" fmla="*/ 0 w 3200400"/>
                <a:gd name="connsiteY0-152" fmla="*/ 1600200 h 3200400"/>
                <a:gd name="connsiteX1-153" fmla="*/ 448302 w 3200400"/>
                <a:gd name="connsiteY1-154" fmla="*/ 1291550 h 3200400"/>
                <a:gd name="connsiteX2-155" fmla="*/ 214386 w 3200400"/>
                <a:gd name="connsiteY2-156" fmla="*/ 800100 h 3200400"/>
                <a:gd name="connsiteX3-157" fmla="*/ 756952 w 3200400"/>
                <a:gd name="connsiteY3-158" fmla="*/ 756952 h 3200400"/>
                <a:gd name="connsiteX4-159" fmla="*/ 800100 w 3200400"/>
                <a:gd name="connsiteY4-160" fmla="*/ 214386 h 3200400"/>
                <a:gd name="connsiteX5-161" fmla="*/ 1291550 w 3200400"/>
                <a:gd name="connsiteY5-162" fmla="*/ 448302 h 3200400"/>
                <a:gd name="connsiteX6-163" fmla="*/ 1600200 w 3200400"/>
                <a:gd name="connsiteY6-164" fmla="*/ 0 h 3200400"/>
                <a:gd name="connsiteX7-165" fmla="*/ 1908850 w 3200400"/>
                <a:gd name="connsiteY7-166" fmla="*/ 448302 h 3200400"/>
                <a:gd name="connsiteX8-167" fmla="*/ 2400300 w 3200400"/>
                <a:gd name="connsiteY8-168" fmla="*/ 214386 h 3200400"/>
                <a:gd name="connsiteX9-169" fmla="*/ 2443448 w 3200400"/>
                <a:gd name="connsiteY9-170" fmla="*/ 756952 h 3200400"/>
                <a:gd name="connsiteX10-171" fmla="*/ 2986014 w 3200400"/>
                <a:gd name="connsiteY10-172" fmla="*/ 800100 h 3200400"/>
                <a:gd name="connsiteX11-173" fmla="*/ 2752098 w 3200400"/>
                <a:gd name="connsiteY11-174" fmla="*/ 1291550 h 3200400"/>
                <a:gd name="connsiteX12-175" fmla="*/ 3200400 w 3200400"/>
                <a:gd name="connsiteY12-176" fmla="*/ 1600200 h 3200400"/>
                <a:gd name="connsiteX13-177" fmla="*/ 2752098 w 3200400"/>
                <a:gd name="connsiteY13-178" fmla="*/ 1908850 h 3200400"/>
                <a:gd name="connsiteX14-179" fmla="*/ 2986014 w 3200400"/>
                <a:gd name="connsiteY14-180" fmla="*/ 2400300 h 3200400"/>
                <a:gd name="connsiteX15-181" fmla="*/ 2443448 w 3200400"/>
                <a:gd name="connsiteY15-182" fmla="*/ 2443448 h 3200400"/>
                <a:gd name="connsiteX16-183" fmla="*/ 2400300 w 3200400"/>
                <a:gd name="connsiteY16-184" fmla="*/ 2986014 h 3200400"/>
                <a:gd name="connsiteX17-185" fmla="*/ 1908850 w 3200400"/>
                <a:gd name="connsiteY17-186" fmla="*/ 2752098 h 3200400"/>
                <a:gd name="connsiteX18-187" fmla="*/ 1600200 w 3200400"/>
                <a:gd name="connsiteY18-188" fmla="*/ 3200400 h 3200400"/>
                <a:gd name="connsiteX19-189" fmla="*/ 1291550 w 3200400"/>
                <a:gd name="connsiteY19-190" fmla="*/ 2752098 h 3200400"/>
                <a:gd name="connsiteX20-191" fmla="*/ 800100 w 3200400"/>
                <a:gd name="connsiteY20-192" fmla="*/ 2986014 h 3200400"/>
                <a:gd name="connsiteX21-193" fmla="*/ 756952 w 3200400"/>
                <a:gd name="connsiteY21-194" fmla="*/ 2443448 h 3200400"/>
                <a:gd name="connsiteX22-195" fmla="*/ 214386 w 3200400"/>
                <a:gd name="connsiteY22-196" fmla="*/ 2400300 h 3200400"/>
                <a:gd name="connsiteX23-197" fmla="*/ 448302 w 3200400"/>
                <a:gd name="connsiteY23-198" fmla="*/ 1908850 h 3200400"/>
                <a:gd name="connsiteX24-199" fmla="*/ 0 w 3200400"/>
                <a:gd name="connsiteY24-200" fmla="*/ 1600200 h 3200400"/>
                <a:gd name="connsiteX0-201" fmla="*/ 0 w 3200400"/>
                <a:gd name="connsiteY0-202" fmla="*/ 1600200 h 3200400"/>
                <a:gd name="connsiteX1-203" fmla="*/ 448302 w 3200400"/>
                <a:gd name="connsiteY1-204" fmla="*/ 1291550 h 3200400"/>
                <a:gd name="connsiteX2-205" fmla="*/ 214386 w 3200400"/>
                <a:gd name="connsiteY2-206" fmla="*/ 800100 h 3200400"/>
                <a:gd name="connsiteX3-207" fmla="*/ 756952 w 3200400"/>
                <a:gd name="connsiteY3-208" fmla="*/ 756952 h 3200400"/>
                <a:gd name="connsiteX4-209" fmla="*/ 800100 w 3200400"/>
                <a:gd name="connsiteY4-210" fmla="*/ 214386 h 3200400"/>
                <a:gd name="connsiteX5-211" fmla="*/ 1291550 w 3200400"/>
                <a:gd name="connsiteY5-212" fmla="*/ 448302 h 3200400"/>
                <a:gd name="connsiteX6-213" fmla="*/ 1600200 w 3200400"/>
                <a:gd name="connsiteY6-214" fmla="*/ 0 h 3200400"/>
                <a:gd name="connsiteX7-215" fmla="*/ 1908850 w 3200400"/>
                <a:gd name="connsiteY7-216" fmla="*/ 448302 h 3200400"/>
                <a:gd name="connsiteX8-217" fmla="*/ 2400300 w 3200400"/>
                <a:gd name="connsiteY8-218" fmla="*/ 214386 h 3200400"/>
                <a:gd name="connsiteX9-219" fmla="*/ 2443448 w 3200400"/>
                <a:gd name="connsiteY9-220" fmla="*/ 756952 h 3200400"/>
                <a:gd name="connsiteX10-221" fmla="*/ 2986014 w 3200400"/>
                <a:gd name="connsiteY10-222" fmla="*/ 800100 h 3200400"/>
                <a:gd name="connsiteX11-223" fmla="*/ 2752098 w 3200400"/>
                <a:gd name="connsiteY11-224" fmla="*/ 1291550 h 3200400"/>
                <a:gd name="connsiteX12-225" fmla="*/ 3200400 w 3200400"/>
                <a:gd name="connsiteY12-226" fmla="*/ 1600200 h 3200400"/>
                <a:gd name="connsiteX13-227" fmla="*/ 2752098 w 3200400"/>
                <a:gd name="connsiteY13-228" fmla="*/ 1908850 h 3200400"/>
                <a:gd name="connsiteX14-229" fmla="*/ 2986014 w 3200400"/>
                <a:gd name="connsiteY14-230" fmla="*/ 2400300 h 3200400"/>
                <a:gd name="connsiteX15-231" fmla="*/ 2443448 w 3200400"/>
                <a:gd name="connsiteY15-232" fmla="*/ 2443448 h 3200400"/>
                <a:gd name="connsiteX16-233" fmla="*/ 2400300 w 3200400"/>
                <a:gd name="connsiteY16-234" fmla="*/ 2986014 h 3200400"/>
                <a:gd name="connsiteX17-235" fmla="*/ 1908850 w 3200400"/>
                <a:gd name="connsiteY17-236" fmla="*/ 2752098 h 3200400"/>
                <a:gd name="connsiteX18-237" fmla="*/ 1600200 w 3200400"/>
                <a:gd name="connsiteY18-238" fmla="*/ 3200400 h 3200400"/>
                <a:gd name="connsiteX19-239" fmla="*/ 1291550 w 3200400"/>
                <a:gd name="connsiteY19-240" fmla="*/ 2752098 h 3200400"/>
                <a:gd name="connsiteX20-241" fmla="*/ 800100 w 3200400"/>
                <a:gd name="connsiteY20-242" fmla="*/ 2986014 h 3200400"/>
                <a:gd name="connsiteX21-243" fmla="*/ 756952 w 3200400"/>
                <a:gd name="connsiteY21-244" fmla="*/ 2443448 h 3200400"/>
                <a:gd name="connsiteX22-245" fmla="*/ 214386 w 3200400"/>
                <a:gd name="connsiteY22-246" fmla="*/ 2400300 h 3200400"/>
                <a:gd name="connsiteX23-247" fmla="*/ 448302 w 3200400"/>
                <a:gd name="connsiteY23-248" fmla="*/ 1908850 h 3200400"/>
                <a:gd name="connsiteX24-249" fmla="*/ 0 w 3200400"/>
                <a:gd name="connsiteY24-250" fmla="*/ 1600200 h 3200400"/>
                <a:gd name="connsiteX0-251" fmla="*/ 0 w 3200400"/>
                <a:gd name="connsiteY0-252" fmla="*/ 1600200 h 3200400"/>
                <a:gd name="connsiteX1-253" fmla="*/ 448302 w 3200400"/>
                <a:gd name="connsiteY1-254" fmla="*/ 1291550 h 3200400"/>
                <a:gd name="connsiteX2-255" fmla="*/ 214386 w 3200400"/>
                <a:gd name="connsiteY2-256" fmla="*/ 800100 h 3200400"/>
                <a:gd name="connsiteX3-257" fmla="*/ 756952 w 3200400"/>
                <a:gd name="connsiteY3-258" fmla="*/ 756952 h 3200400"/>
                <a:gd name="connsiteX4-259" fmla="*/ 800100 w 3200400"/>
                <a:gd name="connsiteY4-260" fmla="*/ 214386 h 3200400"/>
                <a:gd name="connsiteX5-261" fmla="*/ 1291550 w 3200400"/>
                <a:gd name="connsiteY5-262" fmla="*/ 448302 h 3200400"/>
                <a:gd name="connsiteX6-263" fmla="*/ 1600200 w 3200400"/>
                <a:gd name="connsiteY6-264" fmla="*/ 0 h 3200400"/>
                <a:gd name="connsiteX7-265" fmla="*/ 1908850 w 3200400"/>
                <a:gd name="connsiteY7-266" fmla="*/ 448302 h 3200400"/>
                <a:gd name="connsiteX8-267" fmla="*/ 2400300 w 3200400"/>
                <a:gd name="connsiteY8-268" fmla="*/ 214386 h 3200400"/>
                <a:gd name="connsiteX9-269" fmla="*/ 2443448 w 3200400"/>
                <a:gd name="connsiteY9-270" fmla="*/ 756952 h 3200400"/>
                <a:gd name="connsiteX10-271" fmla="*/ 2986014 w 3200400"/>
                <a:gd name="connsiteY10-272" fmla="*/ 800100 h 3200400"/>
                <a:gd name="connsiteX11-273" fmla="*/ 2752098 w 3200400"/>
                <a:gd name="connsiteY11-274" fmla="*/ 1291550 h 3200400"/>
                <a:gd name="connsiteX12-275" fmla="*/ 3200400 w 3200400"/>
                <a:gd name="connsiteY12-276" fmla="*/ 1600200 h 3200400"/>
                <a:gd name="connsiteX13-277" fmla="*/ 2752098 w 3200400"/>
                <a:gd name="connsiteY13-278" fmla="*/ 1908850 h 3200400"/>
                <a:gd name="connsiteX14-279" fmla="*/ 2986014 w 3200400"/>
                <a:gd name="connsiteY14-280" fmla="*/ 2400300 h 3200400"/>
                <a:gd name="connsiteX15-281" fmla="*/ 2443448 w 3200400"/>
                <a:gd name="connsiteY15-282" fmla="*/ 2443448 h 3200400"/>
                <a:gd name="connsiteX16-283" fmla="*/ 2400300 w 3200400"/>
                <a:gd name="connsiteY16-284" fmla="*/ 2986014 h 3200400"/>
                <a:gd name="connsiteX17-285" fmla="*/ 1908850 w 3200400"/>
                <a:gd name="connsiteY17-286" fmla="*/ 2752098 h 3200400"/>
                <a:gd name="connsiteX18-287" fmla="*/ 1600200 w 3200400"/>
                <a:gd name="connsiteY18-288" fmla="*/ 3200400 h 3200400"/>
                <a:gd name="connsiteX19-289" fmla="*/ 1291550 w 3200400"/>
                <a:gd name="connsiteY19-290" fmla="*/ 2752098 h 3200400"/>
                <a:gd name="connsiteX20-291" fmla="*/ 800100 w 3200400"/>
                <a:gd name="connsiteY20-292" fmla="*/ 2986014 h 3200400"/>
                <a:gd name="connsiteX21-293" fmla="*/ 756952 w 3200400"/>
                <a:gd name="connsiteY21-294" fmla="*/ 2443448 h 3200400"/>
                <a:gd name="connsiteX22-295" fmla="*/ 214386 w 3200400"/>
                <a:gd name="connsiteY22-296" fmla="*/ 2400300 h 3200400"/>
                <a:gd name="connsiteX23-297" fmla="*/ 448302 w 3200400"/>
                <a:gd name="connsiteY23-298" fmla="*/ 1908850 h 3200400"/>
                <a:gd name="connsiteX24-299" fmla="*/ 0 w 3200400"/>
                <a:gd name="connsiteY24-300" fmla="*/ 1600200 h 3200400"/>
                <a:gd name="connsiteX0-301" fmla="*/ 0 w 3200400"/>
                <a:gd name="connsiteY0-302" fmla="*/ 1600200 h 3200400"/>
                <a:gd name="connsiteX1-303" fmla="*/ 448302 w 3200400"/>
                <a:gd name="connsiteY1-304" fmla="*/ 1291550 h 3200400"/>
                <a:gd name="connsiteX2-305" fmla="*/ 214386 w 3200400"/>
                <a:gd name="connsiteY2-306" fmla="*/ 800100 h 3200400"/>
                <a:gd name="connsiteX3-307" fmla="*/ 756952 w 3200400"/>
                <a:gd name="connsiteY3-308" fmla="*/ 756952 h 3200400"/>
                <a:gd name="connsiteX4-309" fmla="*/ 800100 w 3200400"/>
                <a:gd name="connsiteY4-310" fmla="*/ 214386 h 3200400"/>
                <a:gd name="connsiteX5-311" fmla="*/ 1291550 w 3200400"/>
                <a:gd name="connsiteY5-312" fmla="*/ 448302 h 3200400"/>
                <a:gd name="connsiteX6-313" fmla="*/ 1600200 w 3200400"/>
                <a:gd name="connsiteY6-314" fmla="*/ 0 h 3200400"/>
                <a:gd name="connsiteX7-315" fmla="*/ 1908850 w 3200400"/>
                <a:gd name="connsiteY7-316" fmla="*/ 448302 h 3200400"/>
                <a:gd name="connsiteX8-317" fmla="*/ 2400300 w 3200400"/>
                <a:gd name="connsiteY8-318" fmla="*/ 214386 h 3200400"/>
                <a:gd name="connsiteX9-319" fmla="*/ 2443448 w 3200400"/>
                <a:gd name="connsiteY9-320" fmla="*/ 756952 h 3200400"/>
                <a:gd name="connsiteX10-321" fmla="*/ 2986014 w 3200400"/>
                <a:gd name="connsiteY10-322" fmla="*/ 800100 h 3200400"/>
                <a:gd name="connsiteX11-323" fmla="*/ 2752098 w 3200400"/>
                <a:gd name="connsiteY11-324" fmla="*/ 1291550 h 3200400"/>
                <a:gd name="connsiteX12-325" fmla="*/ 3200400 w 3200400"/>
                <a:gd name="connsiteY12-326" fmla="*/ 1600200 h 3200400"/>
                <a:gd name="connsiteX13-327" fmla="*/ 2752098 w 3200400"/>
                <a:gd name="connsiteY13-328" fmla="*/ 1908850 h 3200400"/>
                <a:gd name="connsiteX14-329" fmla="*/ 2986014 w 3200400"/>
                <a:gd name="connsiteY14-330" fmla="*/ 2400300 h 3200400"/>
                <a:gd name="connsiteX15-331" fmla="*/ 2443448 w 3200400"/>
                <a:gd name="connsiteY15-332" fmla="*/ 2443448 h 3200400"/>
                <a:gd name="connsiteX16-333" fmla="*/ 2400300 w 3200400"/>
                <a:gd name="connsiteY16-334" fmla="*/ 2986014 h 3200400"/>
                <a:gd name="connsiteX17-335" fmla="*/ 1908850 w 3200400"/>
                <a:gd name="connsiteY17-336" fmla="*/ 2752098 h 3200400"/>
                <a:gd name="connsiteX18-337" fmla="*/ 1600200 w 3200400"/>
                <a:gd name="connsiteY18-338" fmla="*/ 3200400 h 3200400"/>
                <a:gd name="connsiteX19-339" fmla="*/ 1291550 w 3200400"/>
                <a:gd name="connsiteY19-340" fmla="*/ 2752098 h 3200400"/>
                <a:gd name="connsiteX20-341" fmla="*/ 800100 w 3200400"/>
                <a:gd name="connsiteY20-342" fmla="*/ 2986014 h 3200400"/>
                <a:gd name="connsiteX21-343" fmla="*/ 756952 w 3200400"/>
                <a:gd name="connsiteY21-344" fmla="*/ 2443448 h 3200400"/>
                <a:gd name="connsiteX22-345" fmla="*/ 214386 w 3200400"/>
                <a:gd name="connsiteY22-346" fmla="*/ 2400300 h 3200400"/>
                <a:gd name="connsiteX23-347" fmla="*/ 448302 w 3200400"/>
                <a:gd name="connsiteY23-348" fmla="*/ 1908850 h 3200400"/>
                <a:gd name="connsiteX24-349" fmla="*/ 0 w 3200400"/>
                <a:gd name="connsiteY24-350" fmla="*/ 1600200 h 3200400"/>
                <a:gd name="connsiteX0-351" fmla="*/ 0 w 3200400"/>
                <a:gd name="connsiteY0-352" fmla="*/ 1600200 h 3200400"/>
                <a:gd name="connsiteX1-353" fmla="*/ 448302 w 3200400"/>
                <a:gd name="connsiteY1-354" fmla="*/ 1291550 h 3200400"/>
                <a:gd name="connsiteX2-355" fmla="*/ 214386 w 3200400"/>
                <a:gd name="connsiteY2-356" fmla="*/ 800100 h 3200400"/>
                <a:gd name="connsiteX3-357" fmla="*/ 756952 w 3200400"/>
                <a:gd name="connsiteY3-358" fmla="*/ 756952 h 3200400"/>
                <a:gd name="connsiteX4-359" fmla="*/ 800100 w 3200400"/>
                <a:gd name="connsiteY4-360" fmla="*/ 214386 h 3200400"/>
                <a:gd name="connsiteX5-361" fmla="*/ 1291550 w 3200400"/>
                <a:gd name="connsiteY5-362" fmla="*/ 448302 h 3200400"/>
                <a:gd name="connsiteX6-363" fmla="*/ 1600200 w 3200400"/>
                <a:gd name="connsiteY6-364" fmla="*/ 0 h 3200400"/>
                <a:gd name="connsiteX7-365" fmla="*/ 1908850 w 3200400"/>
                <a:gd name="connsiteY7-366" fmla="*/ 448302 h 3200400"/>
                <a:gd name="connsiteX8-367" fmla="*/ 2400300 w 3200400"/>
                <a:gd name="connsiteY8-368" fmla="*/ 214386 h 3200400"/>
                <a:gd name="connsiteX9-369" fmla="*/ 2443448 w 3200400"/>
                <a:gd name="connsiteY9-370" fmla="*/ 756952 h 3200400"/>
                <a:gd name="connsiteX10-371" fmla="*/ 2986014 w 3200400"/>
                <a:gd name="connsiteY10-372" fmla="*/ 800100 h 3200400"/>
                <a:gd name="connsiteX11-373" fmla="*/ 2752098 w 3200400"/>
                <a:gd name="connsiteY11-374" fmla="*/ 1291550 h 3200400"/>
                <a:gd name="connsiteX12-375" fmla="*/ 3200400 w 3200400"/>
                <a:gd name="connsiteY12-376" fmla="*/ 1600200 h 3200400"/>
                <a:gd name="connsiteX13-377" fmla="*/ 2752098 w 3200400"/>
                <a:gd name="connsiteY13-378" fmla="*/ 1908850 h 3200400"/>
                <a:gd name="connsiteX14-379" fmla="*/ 2986014 w 3200400"/>
                <a:gd name="connsiteY14-380" fmla="*/ 2400300 h 3200400"/>
                <a:gd name="connsiteX15-381" fmla="*/ 2443448 w 3200400"/>
                <a:gd name="connsiteY15-382" fmla="*/ 2443448 h 3200400"/>
                <a:gd name="connsiteX16-383" fmla="*/ 2400300 w 3200400"/>
                <a:gd name="connsiteY16-384" fmla="*/ 2986014 h 3200400"/>
                <a:gd name="connsiteX17-385" fmla="*/ 1908850 w 3200400"/>
                <a:gd name="connsiteY17-386" fmla="*/ 2752098 h 3200400"/>
                <a:gd name="connsiteX18-387" fmla="*/ 1600200 w 3200400"/>
                <a:gd name="connsiteY18-388" fmla="*/ 3200400 h 3200400"/>
                <a:gd name="connsiteX19-389" fmla="*/ 1291550 w 3200400"/>
                <a:gd name="connsiteY19-390" fmla="*/ 2752098 h 3200400"/>
                <a:gd name="connsiteX20-391" fmla="*/ 800100 w 3200400"/>
                <a:gd name="connsiteY20-392" fmla="*/ 2986014 h 3200400"/>
                <a:gd name="connsiteX21-393" fmla="*/ 756952 w 3200400"/>
                <a:gd name="connsiteY21-394" fmla="*/ 2443448 h 3200400"/>
                <a:gd name="connsiteX22-395" fmla="*/ 214386 w 3200400"/>
                <a:gd name="connsiteY22-396" fmla="*/ 2400300 h 3200400"/>
                <a:gd name="connsiteX23-397" fmla="*/ 448302 w 3200400"/>
                <a:gd name="connsiteY23-398" fmla="*/ 1908850 h 3200400"/>
                <a:gd name="connsiteX24-399" fmla="*/ 0 w 3200400"/>
                <a:gd name="connsiteY24-400" fmla="*/ 1600200 h 3200400"/>
                <a:gd name="connsiteX0-401" fmla="*/ 0 w 3200400"/>
                <a:gd name="connsiteY0-402" fmla="*/ 1600200 h 3200400"/>
                <a:gd name="connsiteX1-403" fmla="*/ 448302 w 3200400"/>
                <a:gd name="connsiteY1-404" fmla="*/ 1291550 h 3200400"/>
                <a:gd name="connsiteX2-405" fmla="*/ 214386 w 3200400"/>
                <a:gd name="connsiteY2-406" fmla="*/ 800100 h 3200400"/>
                <a:gd name="connsiteX3-407" fmla="*/ 756952 w 3200400"/>
                <a:gd name="connsiteY3-408" fmla="*/ 756952 h 3200400"/>
                <a:gd name="connsiteX4-409" fmla="*/ 800100 w 3200400"/>
                <a:gd name="connsiteY4-410" fmla="*/ 214386 h 3200400"/>
                <a:gd name="connsiteX5-411" fmla="*/ 1291550 w 3200400"/>
                <a:gd name="connsiteY5-412" fmla="*/ 448302 h 3200400"/>
                <a:gd name="connsiteX6-413" fmla="*/ 1600200 w 3200400"/>
                <a:gd name="connsiteY6-414" fmla="*/ 0 h 3200400"/>
                <a:gd name="connsiteX7-415" fmla="*/ 1908850 w 3200400"/>
                <a:gd name="connsiteY7-416" fmla="*/ 448302 h 3200400"/>
                <a:gd name="connsiteX8-417" fmla="*/ 2400300 w 3200400"/>
                <a:gd name="connsiteY8-418" fmla="*/ 214386 h 3200400"/>
                <a:gd name="connsiteX9-419" fmla="*/ 2443448 w 3200400"/>
                <a:gd name="connsiteY9-420" fmla="*/ 756952 h 3200400"/>
                <a:gd name="connsiteX10-421" fmla="*/ 2986014 w 3200400"/>
                <a:gd name="connsiteY10-422" fmla="*/ 800100 h 3200400"/>
                <a:gd name="connsiteX11-423" fmla="*/ 2752098 w 3200400"/>
                <a:gd name="connsiteY11-424" fmla="*/ 1291550 h 3200400"/>
                <a:gd name="connsiteX12-425" fmla="*/ 3200400 w 3200400"/>
                <a:gd name="connsiteY12-426" fmla="*/ 1600200 h 3200400"/>
                <a:gd name="connsiteX13-427" fmla="*/ 2752098 w 3200400"/>
                <a:gd name="connsiteY13-428" fmla="*/ 1908850 h 3200400"/>
                <a:gd name="connsiteX14-429" fmla="*/ 2986014 w 3200400"/>
                <a:gd name="connsiteY14-430" fmla="*/ 2400300 h 3200400"/>
                <a:gd name="connsiteX15-431" fmla="*/ 2443448 w 3200400"/>
                <a:gd name="connsiteY15-432" fmla="*/ 2443448 h 3200400"/>
                <a:gd name="connsiteX16-433" fmla="*/ 2400300 w 3200400"/>
                <a:gd name="connsiteY16-434" fmla="*/ 2986014 h 3200400"/>
                <a:gd name="connsiteX17-435" fmla="*/ 1908850 w 3200400"/>
                <a:gd name="connsiteY17-436" fmla="*/ 2752098 h 3200400"/>
                <a:gd name="connsiteX18-437" fmla="*/ 1600200 w 3200400"/>
                <a:gd name="connsiteY18-438" fmla="*/ 3200400 h 3200400"/>
                <a:gd name="connsiteX19-439" fmla="*/ 1291550 w 3200400"/>
                <a:gd name="connsiteY19-440" fmla="*/ 2752098 h 3200400"/>
                <a:gd name="connsiteX20-441" fmla="*/ 800100 w 3200400"/>
                <a:gd name="connsiteY20-442" fmla="*/ 2986014 h 3200400"/>
                <a:gd name="connsiteX21-443" fmla="*/ 756952 w 3200400"/>
                <a:gd name="connsiteY21-444" fmla="*/ 2443448 h 3200400"/>
                <a:gd name="connsiteX22-445" fmla="*/ 214386 w 3200400"/>
                <a:gd name="connsiteY22-446" fmla="*/ 2400300 h 3200400"/>
                <a:gd name="connsiteX23-447" fmla="*/ 448302 w 3200400"/>
                <a:gd name="connsiteY23-448" fmla="*/ 1908850 h 3200400"/>
                <a:gd name="connsiteX24-449" fmla="*/ 0 w 3200400"/>
                <a:gd name="connsiteY24-450" fmla="*/ 1600200 h 3200400"/>
                <a:gd name="connsiteX0-451" fmla="*/ 0 w 3200400"/>
                <a:gd name="connsiteY0-452" fmla="*/ 1600200 h 3200400"/>
                <a:gd name="connsiteX1-453" fmla="*/ 448302 w 3200400"/>
                <a:gd name="connsiteY1-454" fmla="*/ 1291550 h 3200400"/>
                <a:gd name="connsiteX2-455" fmla="*/ 214386 w 3200400"/>
                <a:gd name="connsiteY2-456" fmla="*/ 800100 h 3200400"/>
                <a:gd name="connsiteX3-457" fmla="*/ 756952 w 3200400"/>
                <a:gd name="connsiteY3-458" fmla="*/ 756952 h 3200400"/>
                <a:gd name="connsiteX4-459" fmla="*/ 800100 w 3200400"/>
                <a:gd name="connsiteY4-460" fmla="*/ 214386 h 3200400"/>
                <a:gd name="connsiteX5-461" fmla="*/ 1291550 w 3200400"/>
                <a:gd name="connsiteY5-462" fmla="*/ 448302 h 3200400"/>
                <a:gd name="connsiteX6-463" fmla="*/ 1600200 w 3200400"/>
                <a:gd name="connsiteY6-464" fmla="*/ 0 h 3200400"/>
                <a:gd name="connsiteX7-465" fmla="*/ 1908850 w 3200400"/>
                <a:gd name="connsiteY7-466" fmla="*/ 448302 h 3200400"/>
                <a:gd name="connsiteX8-467" fmla="*/ 2400300 w 3200400"/>
                <a:gd name="connsiteY8-468" fmla="*/ 214386 h 3200400"/>
                <a:gd name="connsiteX9-469" fmla="*/ 2443448 w 3200400"/>
                <a:gd name="connsiteY9-470" fmla="*/ 756952 h 3200400"/>
                <a:gd name="connsiteX10-471" fmla="*/ 2986014 w 3200400"/>
                <a:gd name="connsiteY10-472" fmla="*/ 800100 h 3200400"/>
                <a:gd name="connsiteX11-473" fmla="*/ 2752098 w 3200400"/>
                <a:gd name="connsiteY11-474" fmla="*/ 1291550 h 3200400"/>
                <a:gd name="connsiteX12-475" fmla="*/ 3200400 w 3200400"/>
                <a:gd name="connsiteY12-476" fmla="*/ 1600200 h 3200400"/>
                <a:gd name="connsiteX13-477" fmla="*/ 2752098 w 3200400"/>
                <a:gd name="connsiteY13-478" fmla="*/ 1908850 h 3200400"/>
                <a:gd name="connsiteX14-479" fmla="*/ 2986014 w 3200400"/>
                <a:gd name="connsiteY14-480" fmla="*/ 2400300 h 3200400"/>
                <a:gd name="connsiteX15-481" fmla="*/ 2443448 w 3200400"/>
                <a:gd name="connsiteY15-482" fmla="*/ 2443448 h 3200400"/>
                <a:gd name="connsiteX16-483" fmla="*/ 2400300 w 3200400"/>
                <a:gd name="connsiteY16-484" fmla="*/ 2986014 h 3200400"/>
                <a:gd name="connsiteX17-485" fmla="*/ 1908850 w 3200400"/>
                <a:gd name="connsiteY17-486" fmla="*/ 2752098 h 3200400"/>
                <a:gd name="connsiteX18-487" fmla="*/ 1600200 w 3200400"/>
                <a:gd name="connsiteY18-488" fmla="*/ 3200400 h 3200400"/>
                <a:gd name="connsiteX19-489" fmla="*/ 1291550 w 3200400"/>
                <a:gd name="connsiteY19-490" fmla="*/ 2752098 h 3200400"/>
                <a:gd name="connsiteX20-491" fmla="*/ 800100 w 3200400"/>
                <a:gd name="connsiteY20-492" fmla="*/ 2986014 h 3200400"/>
                <a:gd name="connsiteX21-493" fmla="*/ 756952 w 3200400"/>
                <a:gd name="connsiteY21-494" fmla="*/ 2443448 h 3200400"/>
                <a:gd name="connsiteX22-495" fmla="*/ 214386 w 3200400"/>
                <a:gd name="connsiteY22-496" fmla="*/ 2400300 h 3200400"/>
                <a:gd name="connsiteX23-497" fmla="*/ 448302 w 3200400"/>
                <a:gd name="connsiteY23-498" fmla="*/ 1908850 h 3200400"/>
                <a:gd name="connsiteX24-499" fmla="*/ 0 w 3200400"/>
                <a:gd name="connsiteY24-500" fmla="*/ 1600200 h 3200400"/>
                <a:gd name="connsiteX0-501" fmla="*/ 0 w 3200400"/>
                <a:gd name="connsiteY0-502" fmla="*/ 1600200 h 3200400"/>
                <a:gd name="connsiteX1-503" fmla="*/ 448302 w 3200400"/>
                <a:gd name="connsiteY1-504" fmla="*/ 1291550 h 3200400"/>
                <a:gd name="connsiteX2-505" fmla="*/ 214386 w 3200400"/>
                <a:gd name="connsiteY2-506" fmla="*/ 800100 h 3200400"/>
                <a:gd name="connsiteX3-507" fmla="*/ 756952 w 3200400"/>
                <a:gd name="connsiteY3-508" fmla="*/ 756952 h 3200400"/>
                <a:gd name="connsiteX4-509" fmla="*/ 800100 w 3200400"/>
                <a:gd name="connsiteY4-510" fmla="*/ 214386 h 3200400"/>
                <a:gd name="connsiteX5-511" fmla="*/ 1291550 w 3200400"/>
                <a:gd name="connsiteY5-512" fmla="*/ 448302 h 3200400"/>
                <a:gd name="connsiteX6-513" fmla="*/ 1600200 w 3200400"/>
                <a:gd name="connsiteY6-514" fmla="*/ 0 h 3200400"/>
                <a:gd name="connsiteX7-515" fmla="*/ 1908850 w 3200400"/>
                <a:gd name="connsiteY7-516" fmla="*/ 448302 h 3200400"/>
                <a:gd name="connsiteX8-517" fmla="*/ 2400300 w 3200400"/>
                <a:gd name="connsiteY8-518" fmla="*/ 214386 h 3200400"/>
                <a:gd name="connsiteX9-519" fmla="*/ 2443448 w 3200400"/>
                <a:gd name="connsiteY9-520" fmla="*/ 756952 h 3200400"/>
                <a:gd name="connsiteX10-521" fmla="*/ 2986014 w 3200400"/>
                <a:gd name="connsiteY10-522" fmla="*/ 800100 h 3200400"/>
                <a:gd name="connsiteX11-523" fmla="*/ 2752098 w 3200400"/>
                <a:gd name="connsiteY11-524" fmla="*/ 1291550 h 3200400"/>
                <a:gd name="connsiteX12-525" fmla="*/ 3200400 w 3200400"/>
                <a:gd name="connsiteY12-526" fmla="*/ 1600200 h 3200400"/>
                <a:gd name="connsiteX13-527" fmla="*/ 2752098 w 3200400"/>
                <a:gd name="connsiteY13-528" fmla="*/ 1908850 h 3200400"/>
                <a:gd name="connsiteX14-529" fmla="*/ 2986014 w 3200400"/>
                <a:gd name="connsiteY14-530" fmla="*/ 2400300 h 3200400"/>
                <a:gd name="connsiteX15-531" fmla="*/ 2443448 w 3200400"/>
                <a:gd name="connsiteY15-532" fmla="*/ 2443448 h 3200400"/>
                <a:gd name="connsiteX16-533" fmla="*/ 2400300 w 3200400"/>
                <a:gd name="connsiteY16-534" fmla="*/ 2986014 h 3200400"/>
                <a:gd name="connsiteX17-535" fmla="*/ 1908850 w 3200400"/>
                <a:gd name="connsiteY17-536" fmla="*/ 2752098 h 3200400"/>
                <a:gd name="connsiteX18-537" fmla="*/ 1600200 w 3200400"/>
                <a:gd name="connsiteY18-538" fmla="*/ 3200400 h 3200400"/>
                <a:gd name="connsiteX19-539" fmla="*/ 1291550 w 3200400"/>
                <a:gd name="connsiteY19-540" fmla="*/ 2752098 h 3200400"/>
                <a:gd name="connsiteX20-541" fmla="*/ 800100 w 3200400"/>
                <a:gd name="connsiteY20-542" fmla="*/ 2986014 h 3200400"/>
                <a:gd name="connsiteX21-543" fmla="*/ 756952 w 3200400"/>
                <a:gd name="connsiteY21-544" fmla="*/ 2443448 h 3200400"/>
                <a:gd name="connsiteX22-545" fmla="*/ 214386 w 3200400"/>
                <a:gd name="connsiteY22-546" fmla="*/ 2400300 h 3200400"/>
                <a:gd name="connsiteX23-547" fmla="*/ 448302 w 3200400"/>
                <a:gd name="connsiteY23-548" fmla="*/ 1908850 h 3200400"/>
                <a:gd name="connsiteX24-549" fmla="*/ 0 w 3200400"/>
                <a:gd name="connsiteY24-550" fmla="*/ 1600200 h 3200400"/>
                <a:gd name="connsiteX0-551" fmla="*/ 0 w 3200400"/>
                <a:gd name="connsiteY0-552" fmla="*/ 1600200 h 3200400"/>
                <a:gd name="connsiteX1-553" fmla="*/ 448302 w 3200400"/>
                <a:gd name="connsiteY1-554" fmla="*/ 1291550 h 3200400"/>
                <a:gd name="connsiteX2-555" fmla="*/ 214386 w 3200400"/>
                <a:gd name="connsiteY2-556" fmla="*/ 800100 h 3200400"/>
                <a:gd name="connsiteX3-557" fmla="*/ 756952 w 3200400"/>
                <a:gd name="connsiteY3-558" fmla="*/ 756952 h 3200400"/>
                <a:gd name="connsiteX4-559" fmla="*/ 800100 w 3200400"/>
                <a:gd name="connsiteY4-560" fmla="*/ 214386 h 3200400"/>
                <a:gd name="connsiteX5-561" fmla="*/ 1291550 w 3200400"/>
                <a:gd name="connsiteY5-562" fmla="*/ 448302 h 3200400"/>
                <a:gd name="connsiteX6-563" fmla="*/ 1600200 w 3200400"/>
                <a:gd name="connsiteY6-564" fmla="*/ 0 h 3200400"/>
                <a:gd name="connsiteX7-565" fmla="*/ 1908850 w 3200400"/>
                <a:gd name="connsiteY7-566" fmla="*/ 448302 h 3200400"/>
                <a:gd name="connsiteX8-567" fmla="*/ 2400300 w 3200400"/>
                <a:gd name="connsiteY8-568" fmla="*/ 214386 h 3200400"/>
                <a:gd name="connsiteX9-569" fmla="*/ 2443448 w 3200400"/>
                <a:gd name="connsiteY9-570" fmla="*/ 756952 h 3200400"/>
                <a:gd name="connsiteX10-571" fmla="*/ 2986014 w 3200400"/>
                <a:gd name="connsiteY10-572" fmla="*/ 800100 h 3200400"/>
                <a:gd name="connsiteX11-573" fmla="*/ 2752098 w 3200400"/>
                <a:gd name="connsiteY11-574" fmla="*/ 1291550 h 3200400"/>
                <a:gd name="connsiteX12-575" fmla="*/ 3200400 w 3200400"/>
                <a:gd name="connsiteY12-576" fmla="*/ 1600200 h 3200400"/>
                <a:gd name="connsiteX13-577" fmla="*/ 2752098 w 3200400"/>
                <a:gd name="connsiteY13-578" fmla="*/ 1908850 h 3200400"/>
                <a:gd name="connsiteX14-579" fmla="*/ 2986014 w 3200400"/>
                <a:gd name="connsiteY14-580" fmla="*/ 2400300 h 3200400"/>
                <a:gd name="connsiteX15-581" fmla="*/ 2443448 w 3200400"/>
                <a:gd name="connsiteY15-582" fmla="*/ 2443448 h 3200400"/>
                <a:gd name="connsiteX16-583" fmla="*/ 2400300 w 3200400"/>
                <a:gd name="connsiteY16-584" fmla="*/ 2986014 h 3200400"/>
                <a:gd name="connsiteX17-585" fmla="*/ 1908850 w 3200400"/>
                <a:gd name="connsiteY17-586" fmla="*/ 2752098 h 3200400"/>
                <a:gd name="connsiteX18-587" fmla="*/ 1600200 w 3200400"/>
                <a:gd name="connsiteY18-588" fmla="*/ 3200400 h 3200400"/>
                <a:gd name="connsiteX19-589" fmla="*/ 1291550 w 3200400"/>
                <a:gd name="connsiteY19-590" fmla="*/ 2752098 h 3200400"/>
                <a:gd name="connsiteX20-591" fmla="*/ 800100 w 3200400"/>
                <a:gd name="connsiteY20-592" fmla="*/ 2986014 h 3200400"/>
                <a:gd name="connsiteX21-593" fmla="*/ 756952 w 3200400"/>
                <a:gd name="connsiteY21-594" fmla="*/ 2443448 h 3200400"/>
                <a:gd name="connsiteX22-595" fmla="*/ 214386 w 3200400"/>
                <a:gd name="connsiteY22-596" fmla="*/ 2400300 h 3200400"/>
                <a:gd name="connsiteX23-597" fmla="*/ 448302 w 3200400"/>
                <a:gd name="connsiteY23-598" fmla="*/ 1908850 h 3200400"/>
                <a:gd name="connsiteX24-599" fmla="*/ 0 w 3200400"/>
                <a:gd name="connsiteY24-600" fmla="*/ 1600200 h 3200400"/>
                <a:gd name="connsiteX0-601" fmla="*/ 0 w 3200400"/>
                <a:gd name="connsiteY0-602" fmla="*/ 1600200 h 3200400"/>
                <a:gd name="connsiteX1-603" fmla="*/ 448302 w 3200400"/>
                <a:gd name="connsiteY1-604" fmla="*/ 1291550 h 3200400"/>
                <a:gd name="connsiteX2-605" fmla="*/ 214386 w 3200400"/>
                <a:gd name="connsiteY2-606" fmla="*/ 800100 h 3200400"/>
                <a:gd name="connsiteX3-607" fmla="*/ 756952 w 3200400"/>
                <a:gd name="connsiteY3-608" fmla="*/ 756952 h 3200400"/>
                <a:gd name="connsiteX4-609" fmla="*/ 800100 w 3200400"/>
                <a:gd name="connsiteY4-610" fmla="*/ 214386 h 3200400"/>
                <a:gd name="connsiteX5-611" fmla="*/ 1291550 w 3200400"/>
                <a:gd name="connsiteY5-612" fmla="*/ 448302 h 3200400"/>
                <a:gd name="connsiteX6-613" fmla="*/ 1600200 w 3200400"/>
                <a:gd name="connsiteY6-614" fmla="*/ 0 h 3200400"/>
                <a:gd name="connsiteX7-615" fmla="*/ 1908850 w 3200400"/>
                <a:gd name="connsiteY7-616" fmla="*/ 448302 h 3200400"/>
                <a:gd name="connsiteX8-617" fmla="*/ 2400300 w 3200400"/>
                <a:gd name="connsiteY8-618" fmla="*/ 214386 h 3200400"/>
                <a:gd name="connsiteX9-619" fmla="*/ 2443448 w 3200400"/>
                <a:gd name="connsiteY9-620" fmla="*/ 756952 h 3200400"/>
                <a:gd name="connsiteX10-621" fmla="*/ 2986014 w 3200400"/>
                <a:gd name="connsiteY10-622" fmla="*/ 800100 h 3200400"/>
                <a:gd name="connsiteX11-623" fmla="*/ 2752098 w 3200400"/>
                <a:gd name="connsiteY11-624" fmla="*/ 1291550 h 3200400"/>
                <a:gd name="connsiteX12-625" fmla="*/ 3200400 w 3200400"/>
                <a:gd name="connsiteY12-626" fmla="*/ 1600200 h 3200400"/>
                <a:gd name="connsiteX13-627" fmla="*/ 2752098 w 3200400"/>
                <a:gd name="connsiteY13-628" fmla="*/ 1908850 h 3200400"/>
                <a:gd name="connsiteX14-629" fmla="*/ 2986014 w 3200400"/>
                <a:gd name="connsiteY14-630" fmla="*/ 2400300 h 3200400"/>
                <a:gd name="connsiteX15-631" fmla="*/ 2443448 w 3200400"/>
                <a:gd name="connsiteY15-632" fmla="*/ 2443448 h 3200400"/>
                <a:gd name="connsiteX16-633" fmla="*/ 2400300 w 3200400"/>
                <a:gd name="connsiteY16-634" fmla="*/ 2986014 h 3200400"/>
                <a:gd name="connsiteX17-635" fmla="*/ 1908850 w 3200400"/>
                <a:gd name="connsiteY17-636" fmla="*/ 2752098 h 3200400"/>
                <a:gd name="connsiteX18-637" fmla="*/ 1600200 w 3200400"/>
                <a:gd name="connsiteY18-638" fmla="*/ 3200400 h 3200400"/>
                <a:gd name="connsiteX19-639" fmla="*/ 1291550 w 3200400"/>
                <a:gd name="connsiteY19-640" fmla="*/ 2752098 h 3200400"/>
                <a:gd name="connsiteX20-641" fmla="*/ 800100 w 3200400"/>
                <a:gd name="connsiteY20-642" fmla="*/ 2986014 h 3200400"/>
                <a:gd name="connsiteX21-643" fmla="*/ 756952 w 3200400"/>
                <a:gd name="connsiteY21-644" fmla="*/ 2443448 h 3200400"/>
                <a:gd name="connsiteX22-645" fmla="*/ 214386 w 3200400"/>
                <a:gd name="connsiteY22-646" fmla="*/ 2400300 h 3200400"/>
                <a:gd name="connsiteX23-647" fmla="*/ 448302 w 3200400"/>
                <a:gd name="connsiteY23-648" fmla="*/ 1908850 h 3200400"/>
                <a:gd name="connsiteX24-649" fmla="*/ 0 w 3200400"/>
                <a:gd name="connsiteY24-650" fmla="*/ 1600200 h 3200400"/>
                <a:gd name="connsiteX0-651" fmla="*/ 0 w 3200400"/>
                <a:gd name="connsiteY0-652" fmla="*/ 1600200 h 3200400"/>
                <a:gd name="connsiteX1-653" fmla="*/ 448302 w 3200400"/>
                <a:gd name="connsiteY1-654" fmla="*/ 1291550 h 3200400"/>
                <a:gd name="connsiteX2-655" fmla="*/ 214386 w 3200400"/>
                <a:gd name="connsiteY2-656" fmla="*/ 800100 h 3200400"/>
                <a:gd name="connsiteX3-657" fmla="*/ 756952 w 3200400"/>
                <a:gd name="connsiteY3-658" fmla="*/ 756952 h 3200400"/>
                <a:gd name="connsiteX4-659" fmla="*/ 800100 w 3200400"/>
                <a:gd name="connsiteY4-660" fmla="*/ 214386 h 3200400"/>
                <a:gd name="connsiteX5-661" fmla="*/ 1291550 w 3200400"/>
                <a:gd name="connsiteY5-662" fmla="*/ 448302 h 3200400"/>
                <a:gd name="connsiteX6-663" fmla="*/ 1600200 w 3200400"/>
                <a:gd name="connsiteY6-664" fmla="*/ 0 h 3200400"/>
                <a:gd name="connsiteX7-665" fmla="*/ 1908850 w 3200400"/>
                <a:gd name="connsiteY7-666" fmla="*/ 448302 h 3200400"/>
                <a:gd name="connsiteX8-667" fmla="*/ 2400300 w 3200400"/>
                <a:gd name="connsiteY8-668" fmla="*/ 214386 h 3200400"/>
                <a:gd name="connsiteX9-669" fmla="*/ 2443448 w 3200400"/>
                <a:gd name="connsiteY9-670" fmla="*/ 756952 h 3200400"/>
                <a:gd name="connsiteX10-671" fmla="*/ 2986014 w 3200400"/>
                <a:gd name="connsiteY10-672" fmla="*/ 800100 h 3200400"/>
                <a:gd name="connsiteX11-673" fmla="*/ 2752098 w 3200400"/>
                <a:gd name="connsiteY11-674" fmla="*/ 1291550 h 3200400"/>
                <a:gd name="connsiteX12-675" fmla="*/ 3200400 w 3200400"/>
                <a:gd name="connsiteY12-676" fmla="*/ 1600200 h 3200400"/>
                <a:gd name="connsiteX13-677" fmla="*/ 2752098 w 3200400"/>
                <a:gd name="connsiteY13-678" fmla="*/ 1908850 h 3200400"/>
                <a:gd name="connsiteX14-679" fmla="*/ 2986014 w 3200400"/>
                <a:gd name="connsiteY14-680" fmla="*/ 2400300 h 3200400"/>
                <a:gd name="connsiteX15-681" fmla="*/ 2443448 w 3200400"/>
                <a:gd name="connsiteY15-682" fmla="*/ 2443448 h 3200400"/>
                <a:gd name="connsiteX16-683" fmla="*/ 2400300 w 3200400"/>
                <a:gd name="connsiteY16-684" fmla="*/ 2986014 h 3200400"/>
                <a:gd name="connsiteX17-685" fmla="*/ 1908850 w 3200400"/>
                <a:gd name="connsiteY17-686" fmla="*/ 2752098 h 3200400"/>
                <a:gd name="connsiteX18-687" fmla="*/ 1600200 w 3200400"/>
                <a:gd name="connsiteY18-688" fmla="*/ 3200400 h 3200400"/>
                <a:gd name="connsiteX19-689" fmla="*/ 1291550 w 3200400"/>
                <a:gd name="connsiteY19-690" fmla="*/ 2752098 h 3200400"/>
                <a:gd name="connsiteX20-691" fmla="*/ 800100 w 3200400"/>
                <a:gd name="connsiteY20-692" fmla="*/ 2986014 h 3200400"/>
                <a:gd name="connsiteX21-693" fmla="*/ 756952 w 3200400"/>
                <a:gd name="connsiteY21-694" fmla="*/ 2443448 h 3200400"/>
                <a:gd name="connsiteX22-695" fmla="*/ 214386 w 3200400"/>
                <a:gd name="connsiteY22-696" fmla="*/ 2400300 h 3200400"/>
                <a:gd name="connsiteX23-697" fmla="*/ 448302 w 3200400"/>
                <a:gd name="connsiteY23-698" fmla="*/ 1908850 h 3200400"/>
                <a:gd name="connsiteX24-699" fmla="*/ 0 w 3200400"/>
                <a:gd name="connsiteY24-700" fmla="*/ 1600200 h 3200400"/>
                <a:gd name="connsiteX0-701" fmla="*/ 0 w 3200400"/>
                <a:gd name="connsiteY0-702" fmla="*/ 1600200 h 3200400"/>
                <a:gd name="connsiteX1-703" fmla="*/ 448302 w 3200400"/>
                <a:gd name="connsiteY1-704" fmla="*/ 1291550 h 3200400"/>
                <a:gd name="connsiteX2-705" fmla="*/ 214386 w 3200400"/>
                <a:gd name="connsiteY2-706" fmla="*/ 800100 h 3200400"/>
                <a:gd name="connsiteX3-707" fmla="*/ 756952 w 3200400"/>
                <a:gd name="connsiteY3-708" fmla="*/ 756952 h 3200400"/>
                <a:gd name="connsiteX4-709" fmla="*/ 800100 w 3200400"/>
                <a:gd name="connsiteY4-710" fmla="*/ 214386 h 3200400"/>
                <a:gd name="connsiteX5-711" fmla="*/ 1291550 w 3200400"/>
                <a:gd name="connsiteY5-712" fmla="*/ 448302 h 3200400"/>
                <a:gd name="connsiteX6-713" fmla="*/ 1600200 w 3200400"/>
                <a:gd name="connsiteY6-714" fmla="*/ 0 h 3200400"/>
                <a:gd name="connsiteX7-715" fmla="*/ 1908850 w 3200400"/>
                <a:gd name="connsiteY7-716" fmla="*/ 448302 h 3200400"/>
                <a:gd name="connsiteX8-717" fmla="*/ 2400300 w 3200400"/>
                <a:gd name="connsiteY8-718" fmla="*/ 214386 h 3200400"/>
                <a:gd name="connsiteX9-719" fmla="*/ 2443448 w 3200400"/>
                <a:gd name="connsiteY9-720" fmla="*/ 756952 h 3200400"/>
                <a:gd name="connsiteX10-721" fmla="*/ 2986014 w 3200400"/>
                <a:gd name="connsiteY10-722" fmla="*/ 800100 h 3200400"/>
                <a:gd name="connsiteX11-723" fmla="*/ 2752098 w 3200400"/>
                <a:gd name="connsiteY11-724" fmla="*/ 1291550 h 3200400"/>
                <a:gd name="connsiteX12-725" fmla="*/ 3200400 w 3200400"/>
                <a:gd name="connsiteY12-726" fmla="*/ 1600200 h 3200400"/>
                <a:gd name="connsiteX13-727" fmla="*/ 2752098 w 3200400"/>
                <a:gd name="connsiteY13-728" fmla="*/ 1908850 h 3200400"/>
                <a:gd name="connsiteX14-729" fmla="*/ 2986014 w 3200400"/>
                <a:gd name="connsiteY14-730" fmla="*/ 2400300 h 3200400"/>
                <a:gd name="connsiteX15-731" fmla="*/ 2443448 w 3200400"/>
                <a:gd name="connsiteY15-732" fmla="*/ 2443448 h 3200400"/>
                <a:gd name="connsiteX16-733" fmla="*/ 2400300 w 3200400"/>
                <a:gd name="connsiteY16-734" fmla="*/ 2986014 h 3200400"/>
                <a:gd name="connsiteX17-735" fmla="*/ 1908850 w 3200400"/>
                <a:gd name="connsiteY17-736" fmla="*/ 2752098 h 3200400"/>
                <a:gd name="connsiteX18-737" fmla="*/ 1600200 w 3200400"/>
                <a:gd name="connsiteY18-738" fmla="*/ 3200400 h 3200400"/>
                <a:gd name="connsiteX19-739" fmla="*/ 1291550 w 3200400"/>
                <a:gd name="connsiteY19-740" fmla="*/ 2752098 h 3200400"/>
                <a:gd name="connsiteX20-741" fmla="*/ 800100 w 3200400"/>
                <a:gd name="connsiteY20-742" fmla="*/ 2986014 h 3200400"/>
                <a:gd name="connsiteX21-743" fmla="*/ 756952 w 3200400"/>
                <a:gd name="connsiteY21-744" fmla="*/ 2443448 h 3200400"/>
                <a:gd name="connsiteX22-745" fmla="*/ 214386 w 3200400"/>
                <a:gd name="connsiteY22-746" fmla="*/ 2400300 h 3200400"/>
                <a:gd name="connsiteX23-747" fmla="*/ 448302 w 3200400"/>
                <a:gd name="connsiteY23-748" fmla="*/ 1908850 h 3200400"/>
                <a:gd name="connsiteX24-749" fmla="*/ 0 w 3200400"/>
                <a:gd name="connsiteY24-750" fmla="*/ 1600200 h 3200400"/>
                <a:gd name="connsiteX0-751" fmla="*/ 0 w 3200400"/>
                <a:gd name="connsiteY0-752" fmla="*/ 1600200 h 3200400"/>
                <a:gd name="connsiteX1-753" fmla="*/ 448302 w 3200400"/>
                <a:gd name="connsiteY1-754" fmla="*/ 1291550 h 3200400"/>
                <a:gd name="connsiteX2-755" fmla="*/ 214386 w 3200400"/>
                <a:gd name="connsiteY2-756" fmla="*/ 800100 h 3200400"/>
                <a:gd name="connsiteX3-757" fmla="*/ 756952 w 3200400"/>
                <a:gd name="connsiteY3-758" fmla="*/ 756952 h 3200400"/>
                <a:gd name="connsiteX4-759" fmla="*/ 800100 w 3200400"/>
                <a:gd name="connsiteY4-760" fmla="*/ 214386 h 3200400"/>
                <a:gd name="connsiteX5-761" fmla="*/ 1291550 w 3200400"/>
                <a:gd name="connsiteY5-762" fmla="*/ 448302 h 3200400"/>
                <a:gd name="connsiteX6-763" fmla="*/ 1600200 w 3200400"/>
                <a:gd name="connsiteY6-764" fmla="*/ 0 h 3200400"/>
                <a:gd name="connsiteX7-765" fmla="*/ 1908850 w 3200400"/>
                <a:gd name="connsiteY7-766" fmla="*/ 448302 h 3200400"/>
                <a:gd name="connsiteX8-767" fmla="*/ 2400300 w 3200400"/>
                <a:gd name="connsiteY8-768" fmla="*/ 214386 h 3200400"/>
                <a:gd name="connsiteX9-769" fmla="*/ 2443448 w 3200400"/>
                <a:gd name="connsiteY9-770" fmla="*/ 756952 h 3200400"/>
                <a:gd name="connsiteX10-771" fmla="*/ 2986014 w 3200400"/>
                <a:gd name="connsiteY10-772" fmla="*/ 800100 h 3200400"/>
                <a:gd name="connsiteX11-773" fmla="*/ 2752098 w 3200400"/>
                <a:gd name="connsiteY11-774" fmla="*/ 1291550 h 3200400"/>
                <a:gd name="connsiteX12-775" fmla="*/ 3200400 w 3200400"/>
                <a:gd name="connsiteY12-776" fmla="*/ 1600200 h 3200400"/>
                <a:gd name="connsiteX13-777" fmla="*/ 2752098 w 3200400"/>
                <a:gd name="connsiteY13-778" fmla="*/ 1908850 h 3200400"/>
                <a:gd name="connsiteX14-779" fmla="*/ 2986014 w 3200400"/>
                <a:gd name="connsiteY14-780" fmla="*/ 2400300 h 3200400"/>
                <a:gd name="connsiteX15-781" fmla="*/ 2443448 w 3200400"/>
                <a:gd name="connsiteY15-782" fmla="*/ 2443448 h 3200400"/>
                <a:gd name="connsiteX16-783" fmla="*/ 2400300 w 3200400"/>
                <a:gd name="connsiteY16-784" fmla="*/ 2986014 h 3200400"/>
                <a:gd name="connsiteX17-785" fmla="*/ 1908850 w 3200400"/>
                <a:gd name="connsiteY17-786" fmla="*/ 2752098 h 3200400"/>
                <a:gd name="connsiteX18-787" fmla="*/ 1600200 w 3200400"/>
                <a:gd name="connsiteY18-788" fmla="*/ 3200400 h 3200400"/>
                <a:gd name="connsiteX19-789" fmla="*/ 1291550 w 3200400"/>
                <a:gd name="connsiteY19-790" fmla="*/ 2752098 h 3200400"/>
                <a:gd name="connsiteX20-791" fmla="*/ 800100 w 3200400"/>
                <a:gd name="connsiteY20-792" fmla="*/ 2986014 h 3200400"/>
                <a:gd name="connsiteX21-793" fmla="*/ 756952 w 3200400"/>
                <a:gd name="connsiteY21-794" fmla="*/ 2443448 h 3200400"/>
                <a:gd name="connsiteX22-795" fmla="*/ 214386 w 3200400"/>
                <a:gd name="connsiteY22-796" fmla="*/ 2400300 h 3200400"/>
                <a:gd name="connsiteX23-797" fmla="*/ 448302 w 3200400"/>
                <a:gd name="connsiteY23-798" fmla="*/ 1908850 h 3200400"/>
                <a:gd name="connsiteX24-799" fmla="*/ 0 w 3200400"/>
                <a:gd name="connsiteY24-800" fmla="*/ 1600200 h 3200400"/>
                <a:gd name="connsiteX0-801" fmla="*/ 0 w 3200400"/>
                <a:gd name="connsiteY0-802" fmla="*/ 1600200 h 3200400"/>
                <a:gd name="connsiteX1-803" fmla="*/ 448302 w 3200400"/>
                <a:gd name="connsiteY1-804" fmla="*/ 1291550 h 3200400"/>
                <a:gd name="connsiteX2-805" fmla="*/ 214386 w 3200400"/>
                <a:gd name="connsiteY2-806" fmla="*/ 800100 h 3200400"/>
                <a:gd name="connsiteX3-807" fmla="*/ 756952 w 3200400"/>
                <a:gd name="connsiteY3-808" fmla="*/ 756952 h 3200400"/>
                <a:gd name="connsiteX4-809" fmla="*/ 800100 w 3200400"/>
                <a:gd name="connsiteY4-810" fmla="*/ 214386 h 3200400"/>
                <a:gd name="connsiteX5-811" fmla="*/ 1291550 w 3200400"/>
                <a:gd name="connsiteY5-812" fmla="*/ 448302 h 3200400"/>
                <a:gd name="connsiteX6-813" fmla="*/ 1600200 w 3200400"/>
                <a:gd name="connsiteY6-814" fmla="*/ 0 h 3200400"/>
                <a:gd name="connsiteX7-815" fmla="*/ 1908850 w 3200400"/>
                <a:gd name="connsiteY7-816" fmla="*/ 448302 h 3200400"/>
                <a:gd name="connsiteX8-817" fmla="*/ 2400300 w 3200400"/>
                <a:gd name="connsiteY8-818" fmla="*/ 214386 h 3200400"/>
                <a:gd name="connsiteX9-819" fmla="*/ 2443448 w 3200400"/>
                <a:gd name="connsiteY9-820" fmla="*/ 756952 h 3200400"/>
                <a:gd name="connsiteX10-821" fmla="*/ 2986014 w 3200400"/>
                <a:gd name="connsiteY10-822" fmla="*/ 800100 h 3200400"/>
                <a:gd name="connsiteX11-823" fmla="*/ 2752098 w 3200400"/>
                <a:gd name="connsiteY11-824" fmla="*/ 1291550 h 3200400"/>
                <a:gd name="connsiteX12-825" fmla="*/ 3200400 w 3200400"/>
                <a:gd name="connsiteY12-826" fmla="*/ 1600200 h 3200400"/>
                <a:gd name="connsiteX13-827" fmla="*/ 2752098 w 3200400"/>
                <a:gd name="connsiteY13-828" fmla="*/ 1908850 h 3200400"/>
                <a:gd name="connsiteX14-829" fmla="*/ 2986014 w 3200400"/>
                <a:gd name="connsiteY14-830" fmla="*/ 2400300 h 3200400"/>
                <a:gd name="connsiteX15-831" fmla="*/ 2443448 w 3200400"/>
                <a:gd name="connsiteY15-832" fmla="*/ 2443448 h 3200400"/>
                <a:gd name="connsiteX16-833" fmla="*/ 2400300 w 3200400"/>
                <a:gd name="connsiteY16-834" fmla="*/ 2986014 h 3200400"/>
                <a:gd name="connsiteX17-835" fmla="*/ 1908850 w 3200400"/>
                <a:gd name="connsiteY17-836" fmla="*/ 2752098 h 3200400"/>
                <a:gd name="connsiteX18-837" fmla="*/ 1600200 w 3200400"/>
                <a:gd name="connsiteY18-838" fmla="*/ 3200400 h 3200400"/>
                <a:gd name="connsiteX19-839" fmla="*/ 1291550 w 3200400"/>
                <a:gd name="connsiteY19-840" fmla="*/ 2752098 h 3200400"/>
                <a:gd name="connsiteX20-841" fmla="*/ 800100 w 3200400"/>
                <a:gd name="connsiteY20-842" fmla="*/ 2986014 h 3200400"/>
                <a:gd name="connsiteX21-843" fmla="*/ 756952 w 3200400"/>
                <a:gd name="connsiteY21-844" fmla="*/ 2443448 h 3200400"/>
                <a:gd name="connsiteX22-845" fmla="*/ 214386 w 3200400"/>
                <a:gd name="connsiteY22-846" fmla="*/ 2400300 h 3200400"/>
                <a:gd name="connsiteX23-847" fmla="*/ 448302 w 3200400"/>
                <a:gd name="connsiteY23-848" fmla="*/ 1908850 h 3200400"/>
                <a:gd name="connsiteX24-849" fmla="*/ 0 w 3200400"/>
                <a:gd name="connsiteY24-850" fmla="*/ 1600200 h 3200400"/>
                <a:gd name="connsiteX0-851" fmla="*/ 0 w 3200400"/>
                <a:gd name="connsiteY0-852" fmla="*/ 1600200 h 3200400"/>
                <a:gd name="connsiteX1-853" fmla="*/ 448302 w 3200400"/>
                <a:gd name="connsiteY1-854" fmla="*/ 1291550 h 3200400"/>
                <a:gd name="connsiteX2-855" fmla="*/ 214386 w 3200400"/>
                <a:gd name="connsiteY2-856" fmla="*/ 800100 h 3200400"/>
                <a:gd name="connsiteX3-857" fmla="*/ 756952 w 3200400"/>
                <a:gd name="connsiteY3-858" fmla="*/ 756952 h 3200400"/>
                <a:gd name="connsiteX4-859" fmla="*/ 800100 w 3200400"/>
                <a:gd name="connsiteY4-860" fmla="*/ 214386 h 3200400"/>
                <a:gd name="connsiteX5-861" fmla="*/ 1291550 w 3200400"/>
                <a:gd name="connsiteY5-862" fmla="*/ 448302 h 3200400"/>
                <a:gd name="connsiteX6-863" fmla="*/ 1600200 w 3200400"/>
                <a:gd name="connsiteY6-864" fmla="*/ 0 h 3200400"/>
                <a:gd name="connsiteX7-865" fmla="*/ 1908850 w 3200400"/>
                <a:gd name="connsiteY7-866" fmla="*/ 448302 h 3200400"/>
                <a:gd name="connsiteX8-867" fmla="*/ 2400300 w 3200400"/>
                <a:gd name="connsiteY8-868" fmla="*/ 214386 h 3200400"/>
                <a:gd name="connsiteX9-869" fmla="*/ 2443448 w 3200400"/>
                <a:gd name="connsiteY9-870" fmla="*/ 756952 h 3200400"/>
                <a:gd name="connsiteX10-871" fmla="*/ 2986014 w 3200400"/>
                <a:gd name="connsiteY10-872" fmla="*/ 800100 h 3200400"/>
                <a:gd name="connsiteX11-873" fmla="*/ 2752098 w 3200400"/>
                <a:gd name="connsiteY11-874" fmla="*/ 1291550 h 3200400"/>
                <a:gd name="connsiteX12-875" fmla="*/ 3200400 w 3200400"/>
                <a:gd name="connsiteY12-876" fmla="*/ 1600200 h 3200400"/>
                <a:gd name="connsiteX13-877" fmla="*/ 2752098 w 3200400"/>
                <a:gd name="connsiteY13-878" fmla="*/ 1908850 h 3200400"/>
                <a:gd name="connsiteX14-879" fmla="*/ 2986014 w 3200400"/>
                <a:gd name="connsiteY14-880" fmla="*/ 2400300 h 3200400"/>
                <a:gd name="connsiteX15-881" fmla="*/ 2443448 w 3200400"/>
                <a:gd name="connsiteY15-882" fmla="*/ 2443448 h 3200400"/>
                <a:gd name="connsiteX16-883" fmla="*/ 2400300 w 3200400"/>
                <a:gd name="connsiteY16-884" fmla="*/ 2986014 h 3200400"/>
                <a:gd name="connsiteX17-885" fmla="*/ 1908850 w 3200400"/>
                <a:gd name="connsiteY17-886" fmla="*/ 2752098 h 3200400"/>
                <a:gd name="connsiteX18-887" fmla="*/ 1600200 w 3200400"/>
                <a:gd name="connsiteY18-888" fmla="*/ 3200400 h 3200400"/>
                <a:gd name="connsiteX19-889" fmla="*/ 1291550 w 3200400"/>
                <a:gd name="connsiteY19-890" fmla="*/ 2752098 h 3200400"/>
                <a:gd name="connsiteX20-891" fmla="*/ 800100 w 3200400"/>
                <a:gd name="connsiteY20-892" fmla="*/ 2986014 h 3200400"/>
                <a:gd name="connsiteX21-893" fmla="*/ 756952 w 3200400"/>
                <a:gd name="connsiteY21-894" fmla="*/ 2443448 h 3200400"/>
                <a:gd name="connsiteX22-895" fmla="*/ 214386 w 3200400"/>
                <a:gd name="connsiteY22-896" fmla="*/ 2400300 h 3200400"/>
                <a:gd name="connsiteX23-897" fmla="*/ 448302 w 3200400"/>
                <a:gd name="connsiteY23-898" fmla="*/ 1908850 h 3200400"/>
                <a:gd name="connsiteX24-899" fmla="*/ 0 w 3200400"/>
                <a:gd name="connsiteY24-900" fmla="*/ 1600200 h 3200400"/>
                <a:gd name="connsiteX0-901" fmla="*/ 0 w 3200400"/>
                <a:gd name="connsiteY0-902" fmla="*/ 1600200 h 3200400"/>
                <a:gd name="connsiteX1-903" fmla="*/ 448302 w 3200400"/>
                <a:gd name="connsiteY1-904" fmla="*/ 1291550 h 3200400"/>
                <a:gd name="connsiteX2-905" fmla="*/ 214386 w 3200400"/>
                <a:gd name="connsiteY2-906" fmla="*/ 800100 h 3200400"/>
                <a:gd name="connsiteX3-907" fmla="*/ 756952 w 3200400"/>
                <a:gd name="connsiteY3-908" fmla="*/ 756952 h 3200400"/>
                <a:gd name="connsiteX4-909" fmla="*/ 800100 w 3200400"/>
                <a:gd name="connsiteY4-910" fmla="*/ 214386 h 3200400"/>
                <a:gd name="connsiteX5-911" fmla="*/ 1291550 w 3200400"/>
                <a:gd name="connsiteY5-912" fmla="*/ 448302 h 3200400"/>
                <a:gd name="connsiteX6-913" fmla="*/ 1600200 w 3200400"/>
                <a:gd name="connsiteY6-914" fmla="*/ 0 h 3200400"/>
                <a:gd name="connsiteX7-915" fmla="*/ 1908850 w 3200400"/>
                <a:gd name="connsiteY7-916" fmla="*/ 448302 h 3200400"/>
                <a:gd name="connsiteX8-917" fmla="*/ 2400300 w 3200400"/>
                <a:gd name="connsiteY8-918" fmla="*/ 214386 h 3200400"/>
                <a:gd name="connsiteX9-919" fmla="*/ 2443448 w 3200400"/>
                <a:gd name="connsiteY9-920" fmla="*/ 756952 h 3200400"/>
                <a:gd name="connsiteX10-921" fmla="*/ 2986014 w 3200400"/>
                <a:gd name="connsiteY10-922" fmla="*/ 800100 h 3200400"/>
                <a:gd name="connsiteX11-923" fmla="*/ 2752098 w 3200400"/>
                <a:gd name="connsiteY11-924" fmla="*/ 1291550 h 3200400"/>
                <a:gd name="connsiteX12-925" fmla="*/ 3200400 w 3200400"/>
                <a:gd name="connsiteY12-926" fmla="*/ 1600200 h 3200400"/>
                <a:gd name="connsiteX13-927" fmla="*/ 2752098 w 3200400"/>
                <a:gd name="connsiteY13-928" fmla="*/ 1908850 h 3200400"/>
                <a:gd name="connsiteX14-929" fmla="*/ 2986014 w 3200400"/>
                <a:gd name="connsiteY14-930" fmla="*/ 2400300 h 3200400"/>
                <a:gd name="connsiteX15-931" fmla="*/ 2443448 w 3200400"/>
                <a:gd name="connsiteY15-932" fmla="*/ 2443448 h 3200400"/>
                <a:gd name="connsiteX16-933" fmla="*/ 2400300 w 3200400"/>
                <a:gd name="connsiteY16-934" fmla="*/ 2986014 h 3200400"/>
                <a:gd name="connsiteX17-935" fmla="*/ 1908850 w 3200400"/>
                <a:gd name="connsiteY17-936" fmla="*/ 2752098 h 3200400"/>
                <a:gd name="connsiteX18-937" fmla="*/ 1600200 w 3200400"/>
                <a:gd name="connsiteY18-938" fmla="*/ 3200400 h 3200400"/>
                <a:gd name="connsiteX19-939" fmla="*/ 1291550 w 3200400"/>
                <a:gd name="connsiteY19-940" fmla="*/ 2752098 h 3200400"/>
                <a:gd name="connsiteX20-941" fmla="*/ 800100 w 3200400"/>
                <a:gd name="connsiteY20-942" fmla="*/ 2986014 h 3200400"/>
                <a:gd name="connsiteX21-943" fmla="*/ 756952 w 3200400"/>
                <a:gd name="connsiteY21-944" fmla="*/ 2443448 h 3200400"/>
                <a:gd name="connsiteX22-945" fmla="*/ 214386 w 3200400"/>
                <a:gd name="connsiteY22-946" fmla="*/ 2400300 h 3200400"/>
                <a:gd name="connsiteX23-947" fmla="*/ 448302 w 3200400"/>
                <a:gd name="connsiteY23-948" fmla="*/ 1908850 h 3200400"/>
                <a:gd name="connsiteX24-949" fmla="*/ 0 w 3200400"/>
                <a:gd name="connsiteY24-950" fmla="*/ 1600200 h 3200400"/>
                <a:gd name="connsiteX0-951" fmla="*/ 0 w 3200400"/>
                <a:gd name="connsiteY0-952" fmla="*/ 1600200 h 3200400"/>
                <a:gd name="connsiteX1-953" fmla="*/ 448302 w 3200400"/>
                <a:gd name="connsiteY1-954" fmla="*/ 1291550 h 3200400"/>
                <a:gd name="connsiteX2-955" fmla="*/ 214386 w 3200400"/>
                <a:gd name="connsiteY2-956" fmla="*/ 800100 h 3200400"/>
                <a:gd name="connsiteX3-957" fmla="*/ 756952 w 3200400"/>
                <a:gd name="connsiteY3-958" fmla="*/ 756952 h 3200400"/>
                <a:gd name="connsiteX4-959" fmla="*/ 800100 w 3200400"/>
                <a:gd name="connsiteY4-960" fmla="*/ 214386 h 3200400"/>
                <a:gd name="connsiteX5-961" fmla="*/ 1291550 w 3200400"/>
                <a:gd name="connsiteY5-962" fmla="*/ 448302 h 3200400"/>
                <a:gd name="connsiteX6-963" fmla="*/ 1600200 w 3200400"/>
                <a:gd name="connsiteY6-964" fmla="*/ 0 h 3200400"/>
                <a:gd name="connsiteX7-965" fmla="*/ 1908850 w 3200400"/>
                <a:gd name="connsiteY7-966" fmla="*/ 448302 h 3200400"/>
                <a:gd name="connsiteX8-967" fmla="*/ 2400300 w 3200400"/>
                <a:gd name="connsiteY8-968" fmla="*/ 214386 h 3200400"/>
                <a:gd name="connsiteX9-969" fmla="*/ 2443448 w 3200400"/>
                <a:gd name="connsiteY9-970" fmla="*/ 756952 h 3200400"/>
                <a:gd name="connsiteX10-971" fmla="*/ 2986014 w 3200400"/>
                <a:gd name="connsiteY10-972" fmla="*/ 800100 h 3200400"/>
                <a:gd name="connsiteX11-973" fmla="*/ 2752098 w 3200400"/>
                <a:gd name="connsiteY11-974" fmla="*/ 1291550 h 3200400"/>
                <a:gd name="connsiteX12-975" fmla="*/ 3200400 w 3200400"/>
                <a:gd name="connsiteY12-976" fmla="*/ 1600200 h 3200400"/>
                <a:gd name="connsiteX13-977" fmla="*/ 2752098 w 3200400"/>
                <a:gd name="connsiteY13-978" fmla="*/ 1908850 h 3200400"/>
                <a:gd name="connsiteX14-979" fmla="*/ 2986014 w 3200400"/>
                <a:gd name="connsiteY14-980" fmla="*/ 2400300 h 3200400"/>
                <a:gd name="connsiteX15-981" fmla="*/ 2443448 w 3200400"/>
                <a:gd name="connsiteY15-982" fmla="*/ 2443448 h 3200400"/>
                <a:gd name="connsiteX16-983" fmla="*/ 2400300 w 3200400"/>
                <a:gd name="connsiteY16-984" fmla="*/ 2986014 h 3200400"/>
                <a:gd name="connsiteX17-985" fmla="*/ 1908850 w 3200400"/>
                <a:gd name="connsiteY17-986" fmla="*/ 2752098 h 3200400"/>
                <a:gd name="connsiteX18-987" fmla="*/ 1600200 w 3200400"/>
                <a:gd name="connsiteY18-988" fmla="*/ 3200400 h 3200400"/>
                <a:gd name="connsiteX19-989" fmla="*/ 1291550 w 3200400"/>
                <a:gd name="connsiteY19-990" fmla="*/ 2752098 h 3200400"/>
                <a:gd name="connsiteX20-991" fmla="*/ 800100 w 3200400"/>
                <a:gd name="connsiteY20-992" fmla="*/ 2986014 h 3200400"/>
                <a:gd name="connsiteX21-993" fmla="*/ 756952 w 3200400"/>
                <a:gd name="connsiteY21-994" fmla="*/ 2443448 h 3200400"/>
                <a:gd name="connsiteX22-995" fmla="*/ 214386 w 3200400"/>
                <a:gd name="connsiteY22-996" fmla="*/ 2400300 h 3200400"/>
                <a:gd name="connsiteX23-997" fmla="*/ 448302 w 3200400"/>
                <a:gd name="connsiteY23-998" fmla="*/ 1908850 h 3200400"/>
                <a:gd name="connsiteX24-999" fmla="*/ 0 w 3200400"/>
                <a:gd name="connsiteY24-1000" fmla="*/ 1600200 h 3200400"/>
                <a:gd name="connsiteX0-1001" fmla="*/ 0 w 3200400"/>
                <a:gd name="connsiteY0-1002" fmla="*/ 1600200 h 3200400"/>
                <a:gd name="connsiteX1-1003" fmla="*/ 448302 w 3200400"/>
                <a:gd name="connsiteY1-1004" fmla="*/ 1291550 h 3200400"/>
                <a:gd name="connsiteX2-1005" fmla="*/ 214386 w 3200400"/>
                <a:gd name="connsiteY2-1006" fmla="*/ 800100 h 3200400"/>
                <a:gd name="connsiteX3-1007" fmla="*/ 756952 w 3200400"/>
                <a:gd name="connsiteY3-1008" fmla="*/ 756952 h 3200400"/>
                <a:gd name="connsiteX4-1009" fmla="*/ 800100 w 3200400"/>
                <a:gd name="connsiteY4-1010" fmla="*/ 214386 h 3200400"/>
                <a:gd name="connsiteX5-1011" fmla="*/ 1291550 w 3200400"/>
                <a:gd name="connsiteY5-1012" fmla="*/ 448302 h 3200400"/>
                <a:gd name="connsiteX6-1013" fmla="*/ 1600200 w 3200400"/>
                <a:gd name="connsiteY6-1014" fmla="*/ 0 h 3200400"/>
                <a:gd name="connsiteX7-1015" fmla="*/ 1908850 w 3200400"/>
                <a:gd name="connsiteY7-1016" fmla="*/ 448302 h 3200400"/>
                <a:gd name="connsiteX8-1017" fmla="*/ 2400300 w 3200400"/>
                <a:gd name="connsiteY8-1018" fmla="*/ 214386 h 3200400"/>
                <a:gd name="connsiteX9-1019" fmla="*/ 2443448 w 3200400"/>
                <a:gd name="connsiteY9-1020" fmla="*/ 756952 h 3200400"/>
                <a:gd name="connsiteX10-1021" fmla="*/ 2986014 w 3200400"/>
                <a:gd name="connsiteY10-1022" fmla="*/ 800100 h 3200400"/>
                <a:gd name="connsiteX11-1023" fmla="*/ 2752098 w 3200400"/>
                <a:gd name="connsiteY11-1024" fmla="*/ 1291550 h 3200400"/>
                <a:gd name="connsiteX12-1025" fmla="*/ 3200400 w 3200400"/>
                <a:gd name="connsiteY12-1026" fmla="*/ 1600200 h 3200400"/>
                <a:gd name="connsiteX13-1027" fmla="*/ 2752098 w 3200400"/>
                <a:gd name="connsiteY13-1028" fmla="*/ 1908850 h 3200400"/>
                <a:gd name="connsiteX14-1029" fmla="*/ 2986014 w 3200400"/>
                <a:gd name="connsiteY14-1030" fmla="*/ 2400300 h 3200400"/>
                <a:gd name="connsiteX15-1031" fmla="*/ 2443448 w 3200400"/>
                <a:gd name="connsiteY15-1032" fmla="*/ 2443448 h 3200400"/>
                <a:gd name="connsiteX16-1033" fmla="*/ 2400300 w 3200400"/>
                <a:gd name="connsiteY16-1034" fmla="*/ 2986014 h 3200400"/>
                <a:gd name="connsiteX17-1035" fmla="*/ 1908850 w 3200400"/>
                <a:gd name="connsiteY17-1036" fmla="*/ 2752098 h 3200400"/>
                <a:gd name="connsiteX18-1037" fmla="*/ 1600200 w 3200400"/>
                <a:gd name="connsiteY18-1038" fmla="*/ 3200400 h 3200400"/>
                <a:gd name="connsiteX19-1039" fmla="*/ 1291550 w 3200400"/>
                <a:gd name="connsiteY19-1040" fmla="*/ 2752098 h 3200400"/>
                <a:gd name="connsiteX20-1041" fmla="*/ 800100 w 3200400"/>
                <a:gd name="connsiteY20-1042" fmla="*/ 2986014 h 3200400"/>
                <a:gd name="connsiteX21-1043" fmla="*/ 756952 w 3200400"/>
                <a:gd name="connsiteY21-1044" fmla="*/ 2443448 h 3200400"/>
                <a:gd name="connsiteX22-1045" fmla="*/ 214386 w 3200400"/>
                <a:gd name="connsiteY22-1046" fmla="*/ 2400300 h 3200400"/>
                <a:gd name="connsiteX23-1047" fmla="*/ 448302 w 3200400"/>
                <a:gd name="connsiteY23-1048" fmla="*/ 1908850 h 3200400"/>
                <a:gd name="connsiteX24-1049" fmla="*/ 0 w 3200400"/>
                <a:gd name="connsiteY24-1050" fmla="*/ 1600200 h 3200400"/>
                <a:gd name="connsiteX0-1051" fmla="*/ 0 w 3200400"/>
                <a:gd name="connsiteY0-1052" fmla="*/ 1600200 h 3200400"/>
                <a:gd name="connsiteX1-1053" fmla="*/ 448302 w 3200400"/>
                <a:gd name="connsiteY1-1054" fmla="*/ 1291550 h 3200400"/>
                <a:gd name="connsiteX2-1055" fmla="*/ 214386 w 3200400"/>
                <a:gd name="connsiteY2-1056" fmla="*/ 800100 h 3200400"/>
                <a:gd name="connsiteX3-1057" fmla="*/ 756952 w 3200400"/>
                <a:gd name="connsiteY3-1058" fmla="*/ 756952 h 3200400"/>
                <a:gd name="connsiteX4-1059" fmla="*/ 800100 w 3200400"/>
                <a:gd name="connsiteY4-1060" fmla="*/ 214386 h 3200400"/>
                <a:gd name="connsiteX5-1061" fmla="*/ 1291550 w 3200400"/>
                <a:gd name="connsiteY5-1062" fmla="*/ 448302 h 3200400"/>
                <a:gd name="connsiteX6-1063" fmla="*/ 1600200 w 3200400"/>
                <a:gd name="connsiteY6-1064" fmla="*/ 0 h 3200400"/>
                <a:gd name="connsiteX7-1065" fmla="*/ 1908850 w 3200400"/>
                <a:gd name="connsiteY7-1066" fmla="*/ 448302 h 3200400"/>
                <a:gd name="connsiteX8-1067" fmla="*/ 2400300 w 3200400"/>
                <a:gd name="connsiteY8-1068" fmla="*/ 214386 h 3200400"/>
                <a:gd name="connsiteX9-1069" fmla="*/ 2443448 w 3200400"/>
                <a:gd name="connsiteY9-1070" fmla="*/ 756952 h 3200400"/>
                <a:gd name="connsiteX10-1071" fmla="*/ 2986014 w 3200400"/>
                <a:gd name="connsiteY10-1072" fmla="*/ 800100 h 3200400"/>
                <a:gd name="connsiteX11-1073" fmla="*/ 2752098 w 3200400"/>
                <a:gd name="connsiteY11-1074" fmla="*/ 1291550 h 3200400"/>
                <a:gd name="connsiteX12-1075" fmla="*/ 3200400 w 3200400"/>
                <a:gd name="connsiteY12-1076" fmla="*/ 1600200 h 3200400"/>
                <a:gd name="connsiteX13-1077" fmla="*/ 2752098 w 3200400"/>
                <a:gd name="connsiteY13-1078" fmla="*/ 1908850 h 3200400"/>
                <a:gd name="connsiteX14-1079" fmla="*/ 2986014 w 3200400"/>
                <a:gd name="connsiteY14-1080" fmla="*/ 2400300 h 3200400"/>
                <a:gd name="connsiteX15-1081" fmla="*/ 2443448 w 3200400"/>
                <a:gd name="connsiteY15-1082" fmla="*/ 2443448 h 3200400"/>
                <a:gd name="connsiteX16-1083" fmla="*/ 2400300 w 3200400"/>
                <a:gd name="connsiteY16-1084" fmla="*/ 2986014 h 3200400"/>
                <a:gd name="connsiteX17-1085" fmla="*/ 1908850 w 3200400"/>
                <a:gd name="connsiteY17-1086" fmla="*/ 2752098 h 3200400"/>
                <a:gd name="connsiteX18-1087" fmla="*/ 1600200 w 3200400"/>
                <a:gd name="connsiteY18-1088" fmla="*/ 3200400 h 3200400"/>
                <a:gd name="connsiteX19-1089" fmla="*/ 1291550 w 3200400"/>
                <a:gd name="connsiteY19-1090" fmla="*/ 2752098 h 3200400"/>
                <a:gd name="connsiteX20-1091" fmla="*/ 800100 w 3200400"/>
                <a:gd name="connsiteY20-1092" fmla="*/ 2986014 h 3200400"/>
                <a:gd name="connsiteX21-1093" fmla="*/ 756952 w 3200400"/>
                <a:gd name="connsiteY21-1094" fmla="*/ 2443448 h 3200400"/>
                <a:gd name="connsiteX22-1095" fmla="*/ 214386 w 3200400"/>
                <a:gd name="connsiteY22-1096" fmla="*/ 2400300 h 3200400"/>
                <a:gd name="connsiteX23-1097" fmla="*/ 448302 w 3200400"/>
                <a:gd name="connsiteY23-1098" fmla="*/ 1908850 h 3200400"/>
                <a:gd name="connsiteX24-1099" fmla="*/ 0 w 3200400"/>
                <a:gd name="connsiteY24-1100" fmla="*/ 1600200 h 3200400"/>
                <a:gd name="connsiteX0-1101" fmla="*/ 0 w 3200400"/>
                <a:gd name="connsiteY0-1102" fmla="*/ 1600200 h 3200400"/>
                <a:gd name="connsiteX1-1103" fmla="*/ 448302 w 3200400"/>
                <a:gd name="connsiteY1-1104" fmla="*/ 1291550 h 3200400"/>
                <a:gd name="connsiteX2-1105" fmla="*/ 214386 w 3200400"/>
                <a:gd name="connsiteY2-1106" fmla="*/ 800100 h 3200400"/>
                <a:gd name="connsiteX3-1107" fmla="*/ 756952 w 3200400"/>
                <a:gd name="connsiteY3-1108" fmla="*/ 756952 h 3200400"/>
                <a:gd name="connsiteX4-1109" fmla="*/ 800100 w 3200400"/>
                <a:gd name="connsiteY4-1110" fmla="*/ 214386 h 3200400"/>
                <a:gd name="connsiteX5-1111" fmla="*/ 1291550 w 3200400"/>
                <a:gd name="connsiteY5-1112" fmla="*/ 448302 h 3200400"/>
                <a:gd name="connsiteX6-1113" fmla="*/ 1600200 w 3200400"/>
                <a:gd name="connsiteY6-1114" fmla="*/ 0 h 3200400"/>
                <a:gd name="connsiteX7-1115" fmla="*/ 1908850 w 3200400"/>
                <a:gd name="connsiteY7-1116" fmla="*/ 448302 h 3200400"/>
                <a:gd name="connsiteX8-1117" fmla="*/ 2400300 w 3200400"/>
                <a:gd name="connsiteY8-1118" fmla="*/ 214386 h 3200400"/>
                <a:gd name="connsiteX9-1119" fmla="*/ 2443448 w 3200400"/>
                <a:gd name="connsiteY9-1120" fmla="*/ 756952 h 3200400"/>
                <a:gd name="connsiteX10-1121" fmla="*/ 2986014 w 3200400"/>
                <a:gd name="connsiteY10-1122" fmla="*/ 800100 h 3200400"/>
                <a:gd name="connsiteX11-1123" fmla="*/ 2752098 w 3200400"/>
                <a:gd name="connsiteY11-1124" fmla="*/ 1291550 h 3200400"/>
                <a:gd name="connsiteX12-1125" fmla="*/ 3200400 w 3200400"/>
                <a:gd name="connsiteY12-1126" fmla="*/ 1600200 h 3200400"/>
                <a:gd name="connsiteX13-1127" fmla="*/ 2752098 w 3200400"/>
                <a:gd name="connsiteY13-1128" fmla="*/ 1908850 h 3200400"/>
                <a:gd name="connsiteX14-1129" fmla="*/ 2986014 w 3200400"/>
                <a:gd name="connsiteY14-1130" fmla="*/ 2400300 h 3200400"/>
                <a:gd name="connsiteX15-1131" fmla="*/ 2443448 w 3200400"/>
                <a:gd name="connsiteY15-1132" fmla="*/ 2443448 h 3200400"/>
                <a:gd name="connsiteX16-1133" fmla="*/ 2400300 w 3200400"/>
                <a:gd name="connsiteY16-1134" fmla="*/ 2986014 h 3200400"/>
                <a:gd name="connsiteX17-1135" fmla="*/ 1908850 w 3200400"/>
                <a:gd name="connsiteY17-1136" fmla="*/ 2752098 h 3200400"/>
                <a:gd name="connsiteX18-1137" fmla="*/ 1600200 w 3200400"/>
                <a:gd name="connsiteY18-1138" fmla="*/ 3200400 h 3200400"/>
                <a:gd name="connsiteX19-1139" fmla="*/ 1291550 w 3200400"/>
                <a:gd name="connsiteY19-1140" fmla="*/ 2752098 h 3200400"/>
                <a:gd name="connsiteX20-1141" fmla="*/ 800100 w 3200400"/>
                <a:gd name="connsiteY20-1142" fmla="*/ 2986014 h 3200400"/>
                <a:gd name="connsiteX21-1143" fmla="*/ 756952 w 3200400"/>
                <a:gd name="connsiteY21-1144" fmla="*/ 2443448 h 3200400"/>
                <a:gd name="connsiteX22-1145" fmla="*/ 214386 w 3200400"/>
                <a:gd name="connsiteY22-1146" fmla="*/ 2400300 h 3200400"/>
                <a:gd name="connsiteX23-1147" fmla="*/ 448302 w 3200400"/>
                <a:gd name="connsiteY23-1148" fmla="*/ 1908850 h 3200400"/>
                <a:gd name="connsiteX24-1149" fmla="*/ 0 w 3200400"/>
                <a:gd name="connsiteY24-1150" fmla="*/ 1600200 h 3200400"/>
                <a:gd name="connsiteX0-1151" fmla="*/ 0 w 3200400"/>
                <a:gd name="connsiteY0-1152" fmla="*/ 1600200 h 3200400"/>
                <a:gd name="connsiteX1-1153" fmla="*/ 448302 w 3200400"/>
                <a:gd name="connsiteY1-1154" fmla="*/ 1291550 h 3200400"/>
                <a:gd name="connsiteX2-1155" fmla="*/ 214386 w 3200400"/>
                <a:gd name="connsiteY2-1156" fmla="*/ 800100 h 3200400"/>
                <a:gd name="connsiteX3-1157" fmla="*/ 756952 w 3200400"/>
                <a:gd name="connsiteY3-1158" fmla="*/ 756952 h 3200400"/>
                <a:gd name="connsiteX4-1159" fmla="*/ 800100 w 3200400"/>
                <a:gd name="connsiteY4-1160" fmla="*/ 214386 h 3200400"/>
                <a:gd name="connsiteX5-1161" fmla="*/ 1291550 w 3200400"/>
                <a:gd name="connsiteY5-1162" fmla="*/ 448302 h 3200400"/>
                <a:gd name="connsiteX6-1163" fmla="*/ 1600200 w 3200400"/>
                <a:gd name="connsiteY6-1164" fmla="*/ 0 h 3200400"/>
                <a:gd name="connsiteX7-1165" fmla="*/ 1908850 w 3200400"/>
                <a:gd name="connsiteY7-1166" fmla="*/ 448302 h 3200400"/>
                <a:gd name="connsiteX8-1167" fmla="*/ 2400300 w 3200400"/>
                <a:gd name="connsiteY8-1168" fmla="*/ 214386 h 3200400"/>
                <a:gd name="connsiteX9-1169" fmla="*/ 2443448 w 3200400"/>
                <a:gd name="connsiteY9-1170" fmla="*/ 756952 h 3200400"/>
                <a:gd name="connsiteX10-1171" fmla="*/ 2986014 w 3200400"/>
                <a:gd name="connsiteY10-1172" fmla="*/ 800100 h 3200400"/>
                <a:gd name="connsiteX11-1173" fmla="*/ 2752098 w 3200400"/>
                <a:gd name="connsiteY11-1174" fmla="*/ 1291550 h 3200400"/>
                <a:gd name="connsiteX12-1175" fmla="*/ 3200400 w 3200400"/>
                <a:gd name="connsiteY12-1176" fmla="*/ 1600200 h 3200400"/>
                <a:gd name="connsiteX13-1177" fmla="*/ 2752098 w 3200400"/>
                <a:gd name="connsiteY13-1178" fmla="*/ 1908850 h 3200400"/>
                <a:gd name="connsiteX14-1179" fmla="*/ 2986014 w 3200400"/>
                <a:gd name="connsiteY14-1180" fmla="*/ 2400300 h 3200400"/>
                <a:gd name="connsiteX15-1181" fmla="*/ 2443448 w 3200400"/>
                <a:gd name="connsiteY15-1182" fmla="*/ 2443448 h 3200400"/>
                <a:gd name="connsiteX16-1183" fmla="*/ 2400300 w 3200400"/>
                <a:gd name="connsiteY16-1184" fmla="*/ 2986014 h 3200400"/>
                <a:gd name="connsiteX17-1185" fmla="*/ 1908850 w 3200400"/>
                <a:gd name="connsiteY17-1186" fmla="*/ 2752098 h 3200400"/>
                <a:gd name="connsiteX18-1187" fmla="*/ 1600200 w 3200400"/>
                <a:gd name="connsiteY18-1188" fmla="*/ 3200400 h 3200400"/>
                <a:gd name="connsiteX19-1189" fmla="*/ 1291550 w 3200400"/>
                <a:gd name="connsiteY19-1190" fmla="*/ 2752098 h 3200400"/>
                <a:gd name="connsiteX20-1191" fmla="*/ 800100 w 3200400"/>
                <a:gd name="connsiteY20-1192" fmla="*/ 2986014 h 3200400"/>
                <a:gd name="connsiteX21-1193" fmla="*/ 756952 w 3200400"/>
                <a:gd name="connsiteY21-1194" fmla="*/ 2443448 h 3200400"/>
                <a:gd name="connsiteX22-1195" fmla="*/ 214386 w 3200400"/>
                <a:gd name="connsiteY22-1196" fmla="*/ 2400300 h 3200400"/>
                <a:gd name="connsiteX23-1197" fmla="*/ 448302 w 3200400"/>
                <a:gd name="connsiteY23-1198" fmla="*/ 1908850 h 3200400"/>
                <a:gd name="connsiteX24-1199" fmla="*/ 0 w 3200400"/>
                <a:gd name="connsiteY24-1200" fmla="*/ 1600200 h 3200400"/>
                <a:gd name="connsiteX0-1201" fmla="*/ 0 w 3200400"/>
                <a:gd name="connsiteY0-1202" fmla="*/ 1600200 h 3200400"/>
                <a:gd name="connsiteX1-1203" fmla="*/ 448302 w 3200400"/>
                <a:gd name="connsiteY1-1204" fmla="*/ 1291550 h 3200400"/>
                <a:gd name="connsiteX2-1205" fmla="*/ 214386 w 3200400"/>
                <a:gd name="connsiteY2-1206" fmla="*/ 800100 h 3200400"/>
                <a:gd name="connsiteX3-1207" fmla="*/ 756952 w 3200400"/>
                <a:gd name="connsiteY3-1208" fmla="*/ 756952 h 3200400"/>
                <a:gd name="connsiteX4-1209" fmla="*/ 800100 w 3200400"/>
                <a:gd name="connsiteY4-1210" fmla="*/ 214386 h 3200400"/>
                <a:gd name="connsiteX5-1211" fmla="*/ 1291550 w 3200400"/>
                <a:gd name="connsiteY5-1212" fmla="*/ 448302 h 3200400"/>
                <a:gd name="connsiteX6-1213" fmla="*/ 1600200 w 3200400"/>
                <a:gd name="connsiteY6-1214" fmla="*/ 0 h 3200400"/>
                <a:gd name="connsiteX7-1215" fmla="*/ 1908850 w 3200400"/>
                <a:gd name="connsiteY7-1216" fmla="*/ 448302 h 3200400"/>
                <a:gd name="connsiteX8-1217" fmla="*/ 2400300 w 3200400"/>
                <a:gd name="connsiteY8-1218" fmla="*/ 214386 h 3200400"/>
                <a:gd name="connsiteX9-1219" fmla="*/ 2443448 w 3200400"/>
                <a:gd name="connsiteY9-1220" fmla="*/ 756952 h 3200400"/>
                <a:gd name="connsiteX10-1221" fmla="*/ 2986014 w 3200400"/>
                <a:gd name="connsiteY10-1222" fmla="*/ 800100 h 3200400"/>
                <a:gd name="connsiteX11-1223" fmla="*/ 2752098 w 3200400"/>
                <a:gd name="connsiteY11-1224" fmla="*/ 1291550 h 3200400"/>
                <a:gd name="connsiteX12-1225" fmla="*/ 3200400 w 3200400"/>
                <a:gd name="connsiteY12-1226" fmla="*/ 1600200 h 3200400"/>
                <a:gd name="connsiteX13-1227" fmla="*/ 2752098 w 3200400"/>
                <a:gd name="connsiteY13-1228" fmla="*/ 1908850 h 3200400"/>
                <a:gd name="connsiteX14-1229" fmla="*/ 2986014 w 3200400"/>
                <a:gd name="connsiteY14-1230" fmla="*/ 2400300 h 3200400"/>
                <a:gd name="connsiteX15-1231" fmla="*/ 2443448 w 3200400"/>
                <a:gd name="connsiteY15-1232" fmla="*/ 2443448 h 3200400"/>
                <a:gd name="connsiteX16-1233" fmla="*/ 2400300 w 3200400"/>
                <a:gd name="connsiteY16-1234" fmla="*/ 2986014 h 3200400"/>
                <a:gd name="connsiteX17-1235" fmla="*/ 1908850 w 3200400"/>
                <a:gd name="connsiteY17-1236" fmla="*/ 2752098 h 3200400"/>
                <a:gd name="connsiteX18-1237" fmla="*/ 1600200 w 3200400"/>
                <a:gd name="connsiteY18-1238" fmla="*/ 3200400 h 3200400"/>
                <a:gd name="connsiteX19-1239" fmla="*/ 1291550 w 3200400"/>
                <a:gd name="connsiteY19-1240" fmla="*/ 2752098 h 3200400"/>
                <a:gd name="connsiteX20-1241" fmla="*/ 800100 w 3200400"/>
                <a:gd name="connsiteY20-1242" fmla="*/ 2986014 h 3200400"/>
                <a:gd name="connsiteX21-1243" fmla="*/ 756952 w 3200400"/>
                <a:gd name="connsiteY21-1244" fmla="*/ 2443448 h 3200400"/>
                <a:gd name="connsiteX22-1245" fmla="*/ 214386 w 3200400"/>
                <a:gd name="connsiteY22-1246" fmla="*/ 2400300 h 3200400"/>
                <a:gd name="connsiteX23-1247" fmla="*/ 448302 w 3200400"/>
                <a:gd name="connsiteY23-1248" fmla="*/ 1908850 h 3200400"/>
                <a:gd name="connsiteX24-1249" fmla="*/ 0 w 3200400"/>
                <a:gd name="connsiteY24-1250" fmla="*/ 1600200 h 3200400"/>
                <a:gd name="connsiteX0-1251" fmla="*/ 0 w 3200400"/>
                <a:gd name="connsiteY0-1252" fmla="*/ 1600200 h 3200400"/>
                <a:gd name="connsiteX1-1253" fmla="*/ 448302 w 3200400"/>
                <a:gd name="connsiteY1-1254" fmla="*/ 1291550 h 3200400"/>
                <a:gd name="connsiteX2-1255" fmla="*/ 214386 w 3200400"/>
                <a:gd name="connsiteY2-1256" fmla="*/ 800100 h 3200400"/>
                <a:gd name="connsiteX3-1257" fmla="*/ 756952 w 3200400"/>
                <a:gd name="connsiteY3-1258" fmla="*/ 756952 h 3200400"/>
                <a:gd name="connsiteX4-1259" fmla="*/ 800100 w 3200400"/>
                <a:gd name="connsiteY4-1260" fmla="*/ 214386 h 3200400"/>
                <a:gd name="connsiteX5-1261" fmla="*/ 1291550 w 3200400"/>
                <a:gd name="connsiteY5-1262" fmla="*/ 448302 h 3200400"/>
                <a:gd name="connsiteX6-1263" fmla="*/ 1600200 w 3200400"/>
                <a:gd name="connsiteY6-1264" fmla="*/ 0 h 3200400"/>
                <a:gd name="connsiteX7-1265" fmla="*/ 1908850 w 3200400"/>
                <a:gd name="connsiteY7-1266" fmla="*/ 448302 h 3200400"/>
                <a:gd name="connsiteX8-1267" fmla="*/ 2400300 w 3200400"/>
                <a:gd name="connsiteY8-1268" fmla="*/ 214386 h 3200400"/>
                <a:gd name="connsiteX9-1269" fmla="*/ 2443448 w 3200400"/>
                <a:gd name="connsiteY9-1270" fmla="*/ 756952 h 3200400"/>
                <a:gd name="connsiteX10-1271" fmla="*/ 2986014 w 3200400"/>
                <a:gd name="connsiteY10-1272" fmla="*/ 800100 h 3200400"/>
                <a:gd name="connsiteX11-1273" fmla="*/ 2752098 w 3200400"/>
                <a:gd name="connsiteY11-1274" fmla="*/ 1291550 h 3200400"/>
                <a:gd name="connsiteX12-1275" fmla="*/ 3200400 w 3200400"/>
                <a:gd name="connsiteY12-1276" fmla="*/ 1600200 h 3200400"/>
                <a:gd name="connsiteX13-1277" fmla="*/ 2752098 w 3200400"/>
                <a:gd name="connsiteY13-1278" fmla="*/ 1908850 h 3200400"/>
                <a:gd name="connsiteX14-1279" fmla="*/ 2986014 w 3200400"/>
                <a:gd name="connsiteY14-1280" fmla="*/ 2400300 h 3200400"/>
                <a:gd name="connsiteX15-1281" fmla="*/ 2443448 w 3200400"/>
                <a:gd name="connsiteY15-1282" fmla="*/ 2443448 h 3200400"/>
                <a:gd name="connsiteX16-1283" fmla="*/ 2400300 w 3200400"/>
                <a:gd name="connsiteY16-1284" fmla="*/ 2986014 h 3200400"/>
                <a:gd name="connsiteX17-1285" fmla="*/ 1908850 w 3200400"/>
                <a:gd name="connsiteY17-1286" fmla="*/ 2752098 h 3200400"/>
                <a:gd name="connsiteX18-1287" fmla="*/ 1600200 w 3200400"/>
                <a:gd name="connsiteY18-1288" fmla="*/ 3200400 h 3200400"/>
                <a:gd name="connsiteX19-1289" fmla="*/ 1291550 w 3200400"/>
                <a:gd name="connsiteY19-1290" fmla="*/ 2752098 h 3200400"/>
                <a:gd name="connsiteX20-1291" fmla="*/ 800100 w 3200400"/>
                <a:gd name="connsiteY20-1292" fmla="*/ 2986014 h 3200400"/>
                <a:gd name="connsiteX21-1293" fmla="*/ 756952 w 3200400"/>
                <a:gd name="connsiteY21-1294" fmla="*/ 2443448 h 3200400"/>
                <a:gd name="connsiteX22-1295" fmla="*/ 214386 w 3200400"/>
                <a:gd name="connsiteY22-1296" fmla="*/ 2400300 h 3200400"/>
                <a:gd name="connsiteX23-1297" fmla="*/ 448302 w 3200400"/>
                <a:gd name="connsiteY23-1298" fmla="*/ 1908850 h 3200400"/>
                <a:gd name="connsiteX24-1299" fmla="*/ 0 w 3200400"/>
                <a:gd name="connsiteY24-1300" fmla="*/ 1600200 h 3200400"/>
                <a:gd name="connsiteX0-1301" fmla="*/ 0 w 3200400"/>
                <a:gd name="connsiteY0-1302" fmla="*/ 1600200 h 3200400"/>
                <a:gd name="connsiteX1-1303" fmla="*/ 448302 w 3200400"/>
                <a:gd name="connsiteY1-1304" fmla="*/ 1291550 h 3200400"/>
                <a:gd name="connsiteX2-1305" fmla="*/ 214386 w 3200400"/>
                <a:gd name="connsiteY2-1306" fmla="*/ 800100 h 3200400"/>
                <a:gd name="connsiteX3-1307" fmla="*/ 756952 w 3200400"/>
                <a:gd name="connsiteY3-1308" fmla="*/ 756952 h 3200400"/>
                <a:gd name="connsiteX4-1309" fmla="*/ 800100 w 3200400"/>
                <a:gd name="connsiteY4-1310" fmla="*/ 214386 h 3200400"/>
                <a:gd name="connsiteX5-1311" fmla="*/ 1291550 w 3200400"/>
                <a:gd name="connsiteY5-1312" fmla="*/ 448302 h 3200400"/>
                <a:gd name="connsiteX6-1313" fmla="*/ 1600200 w 3200400"/>
                <a:gd name="connsiteY6-1314" fmla="*/ 0 h 3200400"/>
                <a:gd name="connsiteX7-1315" fmla="*/ 1908850 w 3200400"/>
                <a:gd name="connsiteY7-1316" fmla="*/ 448302 h 3200400"/>
                <a:gd name="connsiteX8-1317" fmla="*/ 2400300 w 3200400"/>
                <a:gd name="connsiteY8-1318" fmla="*/ 214386 h 3200400"/>
                <a:gd name="connsiteX9-1319" fmla="*/ 2443448 w 3200400"/>
                <a:gd name="connsiteY9-1320" fmla="*/ 756952 h 3200400"/>
                <a:gd name="connsiteX10-1321" fmla="*/ 2986014 w 3200400"/>
                <a:gd name="connsiteY10-1322" fmla="*/ 800100 h 3200400"/>
                <a:gd name="connsiteX11-1323" fmla="*/ 2752098 w 3200400"/>
                <a:gd name="connsiteY11-1324" fmla="*/ 1291550 h 3200400"/>
                <a:gd name="connsiteX12-1325" fmla="*/ 3200400 w 3200400"/>
                <a:gd name="connsiteY12-1326" fmla="*/ 1600200 h 3200400"/>
                <a:gd name="connsiteX13-1327" fmla="*/ 2752098 w 3200400"/>
                <a:gd name="connsiteY13-1328" fmla="*/ 1908850 h 3200400"/>
                <a:gd name="connsiteX14-1329" fmla="*/ 2986014 w 3200400"/>
                <a:gd name="connsiteY14-1330" fmla="*/ 2400300 h 3200400"/>
                <a:gd name="connsiteX15-1331" fmla="*/ 2443448 w 3200400"/>
                <a:gd name="connsiteY15-1332" fmla="*/ 2443448 h 3200400"/>
                <a:gd name="connsiteX16-1333" fmla="*/ 2400300 w 3200400"/>
                <a:gd name="connsiteY16-1334" fmla="*/ 2986014 h 3200400"/>
                <a:gd name="connsiteX17-1335" fmla="*/ 1908850 w 3200400"/>
                <a:gd name="connsiteY17-1336" fmla="*/ 2752098 h 3200400"/>
                <a:gd name="connsiteX18-1337" fmla="*/ 1600200 w 3200400"/>
                <a:gd name="connsiteY18-1338" fmla="*/ 3200400 h 3200400"/>
                <a:gd name="connsiteX19-1339" fmla="*/ 1291550 w 3200400"/>
                <a:gd name="connsiteY19-1340" fmla="*/ 2752098 h 3200400"/>
                <a:gd name="connsiteX20-1341" fmla="*/ 800100 w 3200400"/>
                <a:gd name="connsiteY20-1342" fmla="*/ 2986014 h 3200400"/>
                <a:gd name="connsiteX21-1343" fmla="*/ 756952 w 3200400"/>
                <a:gd name="connsiteY21-1344" fmla="*/ 2443448 h 3200400"/>
                <a:gd name="connsiteX22-1345" fmla="*/ 214386 w 3200400"/>
                <a:gd name="connsiteY22-1346" fmla="*/ 2400300 h 3200400"/>
                <a:gd name="connsiteX23-1347" fmla="*/ 448302 w 3200400"/>
                <a:gd name="connsiteY23-1348" fmla="*/ 1908850 h 3200400"/>
                <a:gd name="connsiteX24-1349" fmla="*/ 0 w 3200400"/>
                <a:gd name="connsiteY24-1350" fmla="*/ 1600200 h 3200400"/>
                <a:gd name="connsiteX0-1351" fmla="*/ 0 w 3200400"/>
                <a:gd name="connsiteY0-1352" fmla="*/ 1600200 h 3200400"/>
                <a:gd name="connsiteX1-1353" fmla="*/ 448302 w 3200400"/>
                <a:gd name="connsiteY1-1354" fmla="*/ 1291550 h 3200400"/>
                <a:gd name="connsiteX2-1355" fmla="*/ 214386 w 3200400"/>
                <a:gd name="connsiteY2-1356" fmla="*/ 800100 h 3200400"/>
                <a:gd name="connsiteX3-1357" fmla="*/ 756952 w 3200400"/>
                <a:gd name="connsiteY3-1358" fmla="*/ 756952 h 3200400"/>
                <a:gd name="connsiteX4-1359" fmla="*/ 800100 w 3200400"/>
                <a:gd name="connsiteY4-1360" fmla="*/ 214386 h 3200400"/>
                <a:gd name="connsiteX5-1361" fmla="*/ 1291550 w 3200400"/>
                <a:gd name="connsiteY5-1362" fmla="*/ 448302 h 3200400"/>
                <a:gd name="connsiteX6-1363" fmla="*/ 1600200 w 3200400"/>
                <a:gd name="connsiteY6-1364" fmla="*/ 0 h 3200400"/>
                <a:gd name="connsiteX7-1365" fmla="*/ 1908850 w 3200400"/>
                <a:gd name="connsiteY7-1366" fmla="*/ 448302 h 3200400"/>
                <a:gd name="connsiteX8-1367" fmla="*/ 2400300 w 3200400"/>
                <a:gd name="connsiteY8-1368" fmla="*/ 214386 h 3200400"/>
                <a:gd name="connsiteX9-1369" fmla="*/ 2443448 w 3200400"/>
                <a:gd name="connsiteY9-1370" fmla="*/ 756952 h 3200400"/>
                <a:gd name="connsiteX10-1371" fmla="*/ 2986014 w 3200400"/>
                <a:gd name="connsiteY10-1372" fmla="*/ 800100 h 3200400"/>
                <a:gd name="connsiteX11-1373" fmla="*/ 2752098 w 3200400"/>
                <a:gd name="connsiteY11-1374" fmla="*/ 1291550 h 3200400"/>
                <a:gd name="connsiteX12-1375" fmla="*/ 3200400 w 3200400"/>
                <a:gd name="connsiteY12-1376" fmla="*/ 1600200 h 3200400"/>
                <a:gd name="connsiteX13-1377" fmla="*/ 2752098 w 3200400"/>
                <a:gd name="connsiteY13-1378" fmla="*/ 1908850 h 3200400"/>
                <a:gd name="connsiteX14-1379" fmla="*/ 2986014 w 3200400"/>
                <a:gd name="connsiteY14-1380" fmla="*/ 2400300 h 3200400"/>
                <a:gd name="connsiteX15-1381" fmla="*/ 2443448 w 3200400"/>
                <a:gd name="connsiteY15-1382" fmla="*/ 2443448 h 3200400"/>
                <a:gd name="connsiteX16-1383" fmla="*/ 2400300 w 3200400"/>
                <a:gd name="connsiteY16-1384" fmla="*/ 2986014 h 3200400"/>
                <a:gd name="connsiteX17-1385" fmla="*/ 1908850 w 3200400"/>
                <a:gd name="connsiteY17-1386" fmla="*/ 2752098 h 3200400"/>
                <a:gd name="connsiteX18-1387" fmla="*/ 1600200 w 3200400"/>
                <a:gd name="connsiteY18-1388" fmla="*/ 3200400 h 3200400"/>
                <a:gd name="connsiteX19-1389" fmla="*/ 1291550 w 3200400"/>
                <a:gd name="connsiteY19-1390" fmla="*/ 2752098 h 3200400"/>
                <a:gd name="connsiteX20-1391" fmla="*/ 800100 w 3200400"/>
                <a:gd name="connsiteY20-1392" fmla="*/ 2986014 h 3200400"/>
                <a:gd name="connsiteX21-1393" fmla="*/ 756952 w 3200400"/>
                <a:gd name="connsiteY21-1394" fmla="*/ 2443448 h 3200400"/>
                <a:gd name="connsiteX22-1395" fmla="*/ 214386 w 3200400"/>
                <a:gd name="connsiteY22-1396" fmla="*/ 2400300 h 3200400"/>
                <a:gd name="connsiteX23-1397" fmla="*/ 448302 w 3200400"/>
                <a:gd name="connsiteY23-1398" fmla="*/ 1908850 h 3200400"/>
                <a:gd name="connsiteX24-1399" fmla="*/ 0 w 3200400"/>
                <a:gd name="connsiteY24-1400" fmla="*/ 1600200 h 3200400"/>
                <a:gd name="connsiteX0-1401" fmla="*/ 0 w 3200400"/>
                <a:gd name="connsiteY0-1402" fmla="*/ 1600200 h 3200400"/>
                <a:gd name="connsiteX1-1403" fmla="*/ 448302 w 3200400"/>
                <a:gd name="connsiteY1-1404" fmla="*/ 1291550 h 3200400"/>
                <a:gd name="connsiteX2-1405" fmla="*/ 214386 w 3200400"/>
                <a:gd name="connsiteY2-1406" fmla="*/ 800100 h 3200400"/>
                <a:gd name="connsiteX3-1407" fmla="*/ 756952 w 3200400"/>
                <a:gd name="connsiteY3-1408" fmla="*/ 756952 h 3200400"/>
                <a:gd name="connsiteX4-1409" fmla="*/ 800100 w 3200400"/>
                <a:gd name="connsiteY4-1410" fmla="*/ 214386 h 3200400"/>
                <a:gd name="connsiteX5-1411" fmla="*/ 1291550 w 3200400"/>
                <a:gd name="connsiteY5-1412" fmla="*/ 448302 h 3200400"/>
                <a:gd name="connsiteX6-1413" fmla="*/ 1600200 w 3200400"/>
                <a:gd name="connsiteY6-1414" fmla="*/ 0 h 3200400"/>
                <a:gd name="connsiteX7-1415" fmla="*/ 1908850 w 3200400"/>
                <a:gd name="connsiteY7-1416" fmla="*/ 448302 h 3200400"/>
                <a:gd name="connsiteX8-1417" fmla="*/ 2400300 w 3200400"/>
                <a:gd name="connsiteY8-1418" fmla="*/ 214386 h 3200400"/>
                <a:gd name="connsiteX9-1419" fmla="*/ 2443448 w 3200400"/>
                <a:gd name="connsiteY9-1420" fmla="*/ 756952 h 3200400"/>
                <a:gd name="connsiteX10-1421" fmla="*/ 2986014 w 3200400"/>
                <a:gd name="connsiteY10-1422" fmla="*/ 800100 h 3200400"/>
                <a:gd name="connsiteX11-1423" fmla="*/ 2752098 w 3200400"/>
                <a:gd name="connsiteY11-1424" fmla="*/ 1291550 h 3200400"/>
                <a:gd name="connsiteX12-1425" fmla="*/ 3200400 w 3200400"/>
                <a:gd name="connsiteY12-1426" fmla="*/ 1600200 h 3200400"/>
                <a:gd name="connsiteX13-1427" fmla="*/ 2752098 w 3200400"/>
                <a:gd name="connsiteY13-1428" fmla="*/ 1908850 h 3200400"/>
                <a:gd name="connsiteX14-1429" fmla="*/ 2986014 w 3200400"/>
                <a:gd name="connsiteY14-1430" fmla="*/ 2400300 h 3200400"/>
                <a:gd name="connsiteX15-1431" fmla="*/ 2443448 w 3200400"/>
                <a:gd name="connsiteY15-1432" fmla="*/ 2443448 h 3200400"/>
                <a:gd name="connsiteX16-1433" fmla="*/ 2400300 w 3200400"/>
                <a:gd name="connsiteY16-1434" fmla="*/ 2986014 h 3200400"/>
                <a:gd name="connsiteX17-1435" fmla="*/ 1908850 w 3200400"/>
                <a:gd name="connsiteY17-1436" fmla="*/ 2752098 h 3200400"/>
                <a:gd name="connsiteX18-1437" fmla="*/ 1600200 w 3200400"/>
                <a:gd name="connsiteY18-1438" fmla="*/ 3200400 h 3200400"/>
                <a:gd name="connsiteX19-1439" fmla="*/ 1291550 w 3200400"/>
                <a:gd name="connsiteY19-1440" fmla="*/ 2752098 h 3200400"/>
                <a:gd name="connsiteX20-1441" fmla="*/ 800100 w 3200400"/>
                <a:gd name="connsiteY20-1442" fmla="*/ 2986014 h 3200400"/>
                <a:gd name="connsiteX21-1443" fmla="*/ 756952 w 3200400"/>
                <a:gd name="connsiteY21-1444" fmla="*/ 2443448 h 3200400"/>
                <a:gd name="connsiteX22-1445" fmla="*/ 214386 w 3200400"/>
                <a:gd name="connsiteY22-1446" fmla="*/ 2400300 h 3200400"/>
                <a:gd name="connsiteX23-1447" fmla="*/ 448302 w 3200400"/>
                <a:gd name="connsiteY23-1448" fmla="*/ 1908850 h 3200400"/>
                <a:gd name="connsiteX24-1449" fmla="*/ 0 w 3200400"/>
                <a:gd name="connsiteY24-1450" fmla="*/ 1600200 h 3200400"/>
                <a:gd name="connsiteX0-1451" fmla="*/ 0 w 3200400"/>
                <a:gd name="connsiteY0-1452" fmla="*/ 1600200 h 3200400"/>
                <a:gd name="connsiteX1-1453" fmla="*/ 448302 w 3200400"/>
                <a:gd name="connsiteY1-1454" fmla="*/ 1291550 h 3200400"/>
                <a:gd name="connsiteX2-1455" fmla="*/ 214386 w 3200400"/>
                <a:gd name="connsiteY2-1456" fmla="*/ 800100 h 3200400"/>
                <a:gd name="connsiteX3-1457" fmla="*/ 756952 w 3200400"/>
                <a:gd name="connsiteY3-1458" fmla="*/ 756952 h 3200400"/>
                <a:gd name="connsiteX4-1459" fmla="*/ 800100 w 3200400"/>
                <a:gd name="connsiteY4-1460" fmla="*/ 214386 h 3200400"/>
                <a:gd name="connsiteX5-1461" fmla="*/ 1291550 w 3200400"/>
                <a:gd name="connsiteY5-1462" fmla="*/ 448302 h 3200400"/>
                <a:gd name="connsiteX6-1463" fmla="*/ 1600200 w 3200400"/>
                <a:gd name="connsiteY6-1464" fmla="*/ 0 h 3200400"/>
                <a:gd name="connsiteX7-1465" fmla="*/ 1908850 w 3200400"/>
                <a:gd name="connsiteY7-1466" fmla="*/ 448302 h 3200400"/>
                <a:gd name="connsiteX8-1467" fmla="*/ 2400300 w 3200400"/>
                <a:gd name="connsiteY8-1468" fmla="*/ 214386 h 3200400"/>
                <a:gd name="connsiteX9-1469" fmla="*/ 2443448 w 3200400"/>
                <a:gd name="connsiteY9-1470" fmla="*/ 756952 h 3200400"/>
                <a:gd name="connsiteX10-1471" fmla="*/ 2986014 w 3200400"/>
                <a:gd name="connsiteY10-1472" fmla="*/ 800100 h 3200400"/>
                <a:gd name="connsiteX11-1473" fmla="*/ 2752098 w 3200400"/>
                <a:gd name="connsiteY11-1474" fmla="*/ 1291550 h 3200400"/>
                <a:gd name="connsiteX12-1475" fmla="*/ 3200400 w 3200400"/>
                <a:gd name="connsiteY12-1476" fmla="*/ 1600200 h 3200400"/>
                <a:gd name="connsiteX13-1477" fmla="*/ 2752098 w 3200400"/>
                <a:gd name="connsiteY13-1478" fmla="*/ 1908850 h 3200400"/>
                <a:gd name="connsiteX14-1479" fmla="*/ 2986014 w 3200400"/>
                <a:gd name="connsiteY14-1480" fmla="*/ 2400300 h 3200400"/>
                <a:gd name="connsiteX15-1481" fmla="*/ 2443448 w 3200400"/>
                <a:gd name="connsiteY15-1482" fmla="*/ 2443448 h 3200400"/>
                <a:gd name="connsiteX16-1483" fmla="*/ 2400300 w 3200400"/>
                <a:gd name="connsiteY16-1484" fmla="*/ 2986014 h 3200400"/>
                <a:gd name="connsiteX17-1485" fmla="*/ 1908850 w 3200400"/>
                <a:gd name="connsiteY17-1486" fmla="*/ 2752098 h 3200400"/>
                <a:gd name="connsiteX18-1487" fmla="*/ 1600200 w 3200400"/>
                <a:gd name="connsiteY18-1488" fmla="*/ 3200400 h 3200400"/>
                <a:gd name="connsiteX19-1489" fmla="*/ 1291550 w 3200400"/>
                <a:gd name="connsiteY19-1490" fmla="*/ 2752098 h 3200400"/>
                <a:gd name="connsiteX20-1491" fmla="*/ 800100 w 3200400"/>
                <a:gd name="connsiteY20-1492" fmla="*/ 2986014 h 3200400"/>
                <a:gd name="connsiteX21-1493" fmla="*/ 756952 w 3200400"/>
                <a:gd name="connsiteY21-1494" fmla="*/ 2443448 h 3200400"/>
                <a:gd name="connsiteX22-1495" fmla="*/ 214386 w 3200400"/>
                <a:gd name="connsiteY22-1496" fmla="*/ 2400300 h 3200400"/>
                <a:gd name="connsiteX23-1497" fmla="*/ 448302 w 3200400"/>
                <a:gd name="connsiteY23-1498" fmla="*/ 1908850 h 3200400"/>
                <a:gd name="connsiteX24-1499" fmla="*/ 0 w 3200400"/>
                <a:gd name="connsiteY24-1500" fmla="*/ 1600200 h 3200400"/>
                <a:gd name="connsiteX0-1501" fmla="*/ 0 w 3200400"/>
                <a:gd name="connsiteY0-1502" fmla="*/ 1600200 h 3200400"/>
                <a:gd name="connsiteX1-1503" fmla="*/ 448302 w 3200400"/>
                <a:gd name="connsiteY1-1504" fmla="*/ 1291550 h 3200400"/>
                <a:gd name="connsiteX2-1505" fmla="*/ 214386 w 3200400"/>
                <a:gd name="connsiteY2-1506" fmla="*/ 800100 h 3200400"/>
                <a:gd name="connsiteX3-1507" fmla="*/ 756952 w 3200400"/>
                <a:gd name="connsiteY3-1508" fmla="*/ 756952 h 3200400"/>
                <a:gd name="connsiteX4-1509" fmla="*/ 800100 w 3200400"/>
                <a:gd name="connsiteY4-1510" fmla="*/ 214386 h 3200400"/>
                <a:gd name="connsiteX5-1511" fmla="*/ 1291550 w 3200400"/>
                <a:gd name="connsiteY5-1512" fmla="*/ 448302 h 3200400"/>
                <a:gd name="connsiteX6-1513" fmla="*/ 1600200 w 3200400"/>
                <a:gd name="connsiteY6-1514" fmla="*/ 0 h 3200400"/>
                <a:gd name="connsiteX7-1515" fmla="*/ 1908850 w 3200400"/>
                <a:gd name="connsiteY7-1516" fmla="*/ 448302 h 3200400"/>
                <a:gd name="connsiteX8-1517" fmla="*/ 2400300 w 3200400"/>
                <a:gd name="connsiteY8-1518" fmla="*/ 214386 h 3200400"/>
                <a:gd name="connsiteX9-1519" fmla="*/ 2443448 w 3200400"/>
                <a:gd name="connsiteY9-1520" fmla="*/ 756952 h 3200400"/>
                <a:gd name="connsiteX10-1521" fmla="*/ 2986014 w 3200400"/>
                <a:gd name="connsiteY10-1522" fmla="*/ 800100 h 3200400"/>
                <a:gd name="connsiteX11-1523" fmla="*/ 2752098 w 3200400"/>
                <a:gd name="connsiteY11-1524" fmla="*/ 1291550 h 3200400"/>
                <a:gd name="connsiteX12-1525" fmla="*/ 3200400 w 3200400"/>
                <a:gd name="connsiteY12-1526" fmla="*/ 1600200 h 3200400"/>
                <a:gd name="connsiteX13-1527" fmla="*/ 2752098 w 3200400"/>
                <a:gd name="connsiteY13-1528" fmla="*/ 1908850 h 3200400"/>
                <a:gd name="connsiteX14-1529" fmla="*/ 2986014 w 3200400"/>
                <a:gd name="connsiteY14-1530" fmla="*/ 2400300 h 3200400"/>
                <a:gd name="connsiteX15-1531" fmla="*/ 2443448 w 3200400"/>
                <a:gd name="connsiteY15-1532" fmla="*/ 2443448 h 3200400"/>
                <a:gd name="connsiteX16-1533" fmla="*/ 2400300 w 3200400"/>
                <a:gd name="connsiteY16-1534" fmla="*/ 2986014 h 3200400"/>
                <a:gd name="connsiteX17-1535" fmla="*/ 1908850 w 3200400"/>
                <a:gd name="connsiteY17-1536" fmla="*/ 2752098 h 3200400"/>
                <a:gd name="connsiteX18-1537" fmla="*/ 1600200 w 3200400"/>
                <a:gd name="connsiteY18-1538" fmla="*/ 3200400 h 3200400"/>
                <a:gd name="connsiteX19-1539" fmla="*/ 1291550 w 3200400"/>
                <a:gd name="connsiteY19-1540" fmla="*/ 2752098 h 3200400"/>
                <a:gd name="connsiteX20-1541" fmla="*/ 800100 w 3200400"/>
                <a:gd name="connsiteY20-1542" fmla="*/ 2986014 h 3200400"/>
                <a:gd name="connsiteX21-1543" fmla="*/ 756952 w 3200400"/>
                <a:gd name="connsiteY21-1544" fmla="*/ 2443448 h 3200400"/>
                <a:gd name="connsiteX22-1545" fmla="*/ 214386 w 3200400"/>
                <a:gd name="connsiteY22-1546" fmla="*/ 2400300 h 3200400"/>
                <a:gd name="connsiteX23-1547" fmla="*/ 448302 w 3200400"/>
                <a:gd name="connsiteY23-1548" fmla="*/ 1908850 h 3200400"/>
                <a:gd name="connsiteX24-1549" fmla="*/ 0 w 3200400"/>
                <a:gd name="connsiteY24-1550" fmla="*/ 1600200 h 3200400"/>
                <a:gd name="connsiteX0-1551" fmla="*/ 0 w 3200400"/>
                <a:gd name="connsiteY0-1552" fmla="*/ 1600200 h 3200400"/>
                <a:gd name="connsiteX1-1553" fmla="*/ 448302 w 3200400"/>
                <a:gd name="connsiteY1-1554" fmla="*/ 1291550 h 3200400"/>
                <a:gd name="connsiteX2-1555" fmla="*/ 214386 w 3200400"/>
                <a:gd name="connsiteY2-1556" fmla="*/ 800100 h 3200400"/>
                <a:gd name="connsiteX3-1557" fmla="*/ 756952 w 3200400"/>
                <a:gd name="connsiteY3-1558" fmla="*/ 756952 h 3200400"/>
                <a:gd name="connsiteX4-1559" fmla="*/ 800100 w 3200400"/>
                <a:gd name="connsiteY4-1560" fmla="*/ 214386 h 3200400"/>
                <a:gd name="connsiteX5-1561" fmla="*/ 1291550 w 3200400"/>
                <a:gd name="connsiteY5-1562" fmla="*/ 448302 h 3200400"/>
                <a:gd name="connsiteX6-1563" fmla="*/ 1600200 w 3200400"/>
                <a:gd name="connsiteY6-1564" fmla="*/ 0 h 3200400"/>
                <a:gd name="connsiteX7-1565" fmla="*/ 1908850 w 3200400"/>
                <a:gd name="connsiteY7-1566" fmla="*/ 448302 h 3200400"/>
                <a:gd name="connsiteX8-1567" fmla="*/ 2400300 w 3200400"/>
                <a:gd name="connsiteY8-1568" fmla="*/ 214386 h 3200400"/>
                <a:gd name="connsiteX9-1569" fmla="*/ 2443448 w 3200400"/>
                <a:gd name="connsiteY9-1570" fmla="*/ 756952 h 3200400"/>
                <a:gd name="connsiteX10-1571" fmla="*/ 2986014 w 3200400"/>
                <a:gd name="connsiteY10-1572" fmla="*/ 800100 h 3200400"/>
                <a:gd name="connsiteX11-1573" fmla="*/ 2752098 w 3200400"/>
                <a:gd name="connsiteY11-1574" fmla="*/ 1291550 h 3200400"/>
                <a:gd name="connsiteX12-1575" fmla="*/ 3200400 w 3200400"/>
                <a:gd name="connsiteY12-1576" fmla="*/ 1600200 h 3200400"/>
                <a:gd name="connsiteX13-1577" fmla="*/ 2752098 w 3200400"/>
                <a:gd name="connsiteY13-1578" fmla="*/ 1908850 h 3200400"/>
                <a:gd name="connsiteX14-1579" fmla="*/ 2986014 w 3200400"/>
                <a:gd name="connsiteY14-1580" fmla="*/ 2400300 h 3200400"/>
                <a:gd name="connsiteX15-1581" fmla="*/ 2443448 w 3200400"/>
                <a:gd name="connsiteY15-1582" fmla="*/ 2443448 h 3200400"/>
                <a:gd name="connsiteX16-1583" fmla="*/ 2400300 w 3200400"/>
                <a:gd name="connsiteY16-1584" fmla="*/ 2986014 h 3200400"/>
                <a:gd name="connsiteX17-1585" fmla="*/ 1908850 w 3200400"/>
                <a:gd name="connsiteY17-1586" fmla="*/ 2752098 h 3200400"/>
                <a:gd name="connsiteX18-1587" fmla="*/ 1600200 w 3200400"/>
                <a:gd name="connsiteY18-1588" fmla="*/ 3200400 h 3200400"/>
                <a:gd name="connsiteX19-1589" fmla="*/ 1291550 w 3200400"/>
                <a:gd name="connsiteY19-1590" fmla="*/ 2752098 h 3200400"/>
                <a:gd name="connsiteX20-1591" fmla="*/ 800100 w 3200400"/>
                <a:gd name="connsiteY20-1592" fmla="*/ 2986014 h 3200400"/>
                <a:gd name="connsiteX21-1593" fmla="*/ 756952 w 3200400"/>
                <a:gd name="connsiteY21-1594" fmla="*/ 2443448 h 3200400"/>
                <a:gd name="connsiteX22-1595" fmla="*/ 214386 w 3200400"/>
                <a:gd name="connsiteY22-1596" fmla="*/ 2400300 h 3200400"/>
                <a:gd name="connsiteX23-1597" fmla="*/ 448302 w 3200400"/>
                <a:gd name="connsiteY23-1598" fmla="*/ 1908850 h 3200400"/>
                <a:gd name="connsiteX24-1599" fmla="*/ 0 w 3200400"/>
                <a:gd name="connsiteY24-1600" fmla="*/ 1600200 h 3200400"/>
                <a:gd name="connsiteX0-1601" fmla="*/ 0 w 3200400"/>
                <a:gd name="connsiteY0-1602" fmla="*/ 1600200 h 3200400"/>
                <a:gd name="connsiteX1-1603" fmla="*/ 448302 w 3200400"/>
                <a:gd name="connsiteY1-1604" fmla="*/ 1291550 h 3200400"/>
                <a:gd name="connsiteX2-1605" fmla="*/ 214386 w 3200400"/>
                <a:gd name="connsiteY2-1606" fmla="*/ 800100 h 3200400"/>
                <a:gd name="connsiteX3-1607" fmla="*/ 756952 w 3200400"/>
                <a:gd name="connsiteY3-1608" fmla="*/ 756952 h 3200400"/>
                <a:gd name="connsiteX4-1609" fmla="*/ 800100 w 3200400"/>
                <a:gd name="connsiteY4-1610" fmla="*/ 214386 h 3200400"/>
                <a:gd name="connsiteX5-1611" fmla="*/ 1291550 w 3200400"/>
                <a:gd name="connsiteY5-1612" fmla="*/ 448302 h 3200400"/>
                <a:gd name="connsiteX6-1613" fmla="*/ 1600200 w 3200400"/>
                <a:gd name="connsiteY6-1614" fmla="*/ 0 h 3200400"/>
                <a:gd name="connsiteX7-1615" fmla="*/ 1908850 w 3200400"/>
                <a:gd name="connsiteY7-1616" fmla="*/ 448302 h 3200400"/>
                <a:gd name="connsiteX8-1617" fmla="*/ 2400300 w 3200400"/>
                <a:gd name="connsiteY8-1618" fmla="*/ 214386 h 3200400"/>
                <a:gd name="connsiteX9-1619" fmla="*/ 2443448 w 3200400"/>
                <a:gd name="connsiteY9-1620" fmla="*/ 756952 h 3200400"/>
                <a:gd name="connsiteX10-1621" fmla="*/ 2986014 w 3200400"/>
                <a:gd name="connsiteY10-1622" fmla="*/ 800100 h 3200400"/>
                <a:gd name="connsiteX11-1623" fmla="*/ 2752098 w 3200400"/>
                <a:gd name="connsiteY11-1624" fmla="*/ 1291550 h 3200400"/>
                <a:gd name="connsiteX12-1625" fmla="*/ 3200400 w 3200400"/>
                <a:gd name="connsiteY12-1626" fmla="*/ 1600200 h 3200400"/>
                <a:gd name="connsiteX13-1627" fmla="*/ 2752098 w 3200400"/>
                <a:gd name="connsiteY13-1628" fmla="*/ 1908850 h 3200400"/>
                <a:gd name="connsiteX14-1629" fmla="*/ 2986014 w 3200400"/>
                <a:gd name="connsiteY14-1630" fmla="*/ 2400300 h 3200400"/>
                <a:gd name="connsiteX15-1631" fmla="*/ 2443448 w 3200400"/>
                <a:gd name="connsiteY15-1632" fmla="*/ 2443448 h 3200400"/>
                <a:gd name="connsiteX16-1633" fmla="*/ 2400300 w 3200400"/>
                <a:gd name="connsiteY16-1634" fmla="*/ 2986014 h 3200400"/>
                <a:gd name="connsiteX17-1635" fmla="*/ 1908850 w 3200400"/>
                <a:gd name="connsiteY17-1636" fmla="*/ 2752098 h 3200400"/>
                <a:gd name="connsiteX18-1637" fmla="*/ 1600200 w 3200400"/>
                <a:gd name="connsiteY18-1638" fmla="*/ 3200400 h 3200400"/>
                <a:gd name="connsiteX19-1639" fmla="*/ 1291550 w 3200400"/>
                <a:gd name="connsiteY19-1640" fmla="*/ 2752098 h 3200400"/>
                <a:gd name="connsiteX20-1641" fmla="*/ 800100 w 3200400"/>
                <a:gd name="connsiteY20-1642" fmla="*/ 2986014 h 3200400"/>
                <a:gd name="connsiteX21-1643" fmla="*/ 756952 w 3200400"/>
                <a:gd name="connsiteY21-1644" fmla="*/ 2443448 h 3200400"/>
                <a:gd name="connsiteX22-1645" fmla="*/ 214386 w 3200400"/>
                <a:gd name="connsiteY22-1646" fmla="*/ 2400300 h 3200400"/>
                <a:gd name="connsiteX23-1647" fmla="*/ 448302 w 3200400"/>
                <a:gd name="connsiteY23-1648" fmla="*/ 1908850 h 3200400"/>
                <a:gd name="connsiteX24-1649" fmla="*/ 0 w 3200400"/>
                <a:gd name="connsiteY24-1650" fmla="*/ 1600200 h 3200400"/>
                <a:gd name="connsiteX0-1651" fmla="*/ 0 w 3200400"/>
                <a:gd name="connsiteY0-1652" fmla="*/ 1600200 h 3200400"/>
                <a:gd name="connsiteX1-1653" fmla="*/ 448302 w 3200400"/>
                <a:gd name="connsiteY1-1654" fmla="*/ 1291550 h 3200400"/>
                <a:gd name="connsiteX2-1655" fmla="*/ 214386 w 3200400"/>
                <a:gd name="connsiteY2-1656" fmla="*/ 800100 h 3200400"/>
                <a:gd name="connsiteX3-1657" fmla="*/ 756952 w 3200400"/>
                <a:gd name="connsiteY3-1658" fmla="*/ 756952 h 3200400"/>
                <a:gd name="connsiteX4-1659" fmla="*/ 800100 w 3200400"/>
                <a:gd name="connsiteY4-1660" fmla="*/ 214386 h 3200400"/>
                <a:gd name="connsiteX5-1661" fmla="*/ 1291550 w 3200400"/>
                <a:gd name="connsiteY5-1662" fmla="*/ 448302 h 3200400"/>
                <a:gd name="connsiteX6-1663" fmla="*/ 1600200 w 3200400"/>
                <a:gd name="connsiteY6-1664" fmla="*/ 0 h 3200400"/>
                <a:gd name="connsiteX7-1665" fmla="*/ 1908850 w 3200400"/>
                <a:gd name="connsiteY7-1666" fmla="*/ 448302 h 3200400"/>
                <a:gd name="connsiteX8-1667" fmla="*/ 2400300 w 3200400"/>
                <a:gd name="connsiteY8-1668" fmla="*/ 214386 h 3200400"/>
                <a:gd name="connsiteX9-1669" fmla="*/ 2443448 w 3200400"/>
                <a:gd name="connsiteY9-1670" fmla="*/ 756952 h 3200400"/>
                <a:gd name="connsiteX10-1671" fmla="*/ 2986014 w 3200400"/>
                <a:gd name="connsiteY10-1672" fmla="*/ 800100 h 3200400"/>
                <a:gd name="connsiteX11-1673" fmla="*/ 2752098 w 3200400"/>
                <a:gd name="connsiteY11-1674" fmla="*/ 1291550 h 3200400"/>
                <a:gd name="connsiteX12-1675" fmla="*/ 3200400 w 3200400"/>
                <a:gd name="connsiteY12-1676" fmla="*/ 1600200 h 3200400"/>
                <a:gd name="connsiteX13-1677" fmla="*/ 2752098 w 3200400"/>
                <a:gd name="connsiteY13-1678" fmla="*/ 1908850 h 3200400"/>
                <a:gd name="connsiteX14-1679" fmla="*/ 2986014 w 3200400"/>
                <a:gd name="connsiteY14-1680" fmla="*/ 2400300 h 3200400"/>
                <a:gd name="connsiteX15-1681" fmla="*/ 2443448 w 3200400"/>
                <a:gd name="connsiteY15-1682" fmla="*/ 2443448 h 3200400"/>
                <a:gd name="connsiteX16-1683" fmla="*/ 2400300 w 3200400"/>
                <a:gd name="connsiteY16-1684" fmla="*/ 2986014 h 3200400"/>
                <a:gd name="connsiteX17-1685" fmla="*/ 1908850 w 3200400"/>
                <a:gd name="connsiteY17-1686" fmla="*/ 2752098 h 3200400"/>
                <a:gd name="connsiteX18-1687" fmla="*/ 1600200 w 3200400"/>
                <a:gd name="connsiteY18-1688" fmla="*/ 3200400 h 3200400"/>
                <a:gd name="connsiteX19-1689" fmla="*/ 1291550 w 3200400"/>
                <a:gd name="connsiteY19-1690" fmla="*/ 2752098 h 3200400"/>
                <a:gd name="connsiteX20-1691" fmla="*/ 800100 w 3200400"/>
                <a:gd name="connsiteY20-1692" fmla="*/ 2986014 h 3200400"/>
                <a:gd name="connsiteX21-1693" fmla="*/ 756952 w 3200400"/>
                <a:gd name="connsiteY21-1694" fmla="*/ 2443448 h 3200400"/>
                <a:gd name="connsiteX22-1695" fmla="*/ 214386 w 3200400"/>
                <a:gd name="connsiteY22-1696" fmla="*/ 2400300 h 3200400"/>
                <a:gd name="connsiteX23-1697" fmla="*/ 448302 w 3200400"/>
                <a:gd name="connsiteY23-1698" fmla="*/ 1908850 h 3200400"/>
                <a:gd name="connsiteX24-1699" fmla="*/ 0 w 3200400"/>
                <a:gd name="connsiteY24-1700" fmla="*/ 1600200 h 3200400"/>
                <a:gd name="connsiteX0-1701" fmla="*/ 0 w 3200400"/>
                <a:gd name="connsiteY0-1702" fmla="*/ 1600200 h 3200400"/>
                <a:gd name="connsiteX1-1703" fmla="*/ 448302 w 3200400"/>
                <a:gd name="connsiteY1-1704" fmla="*/ 1291550 h 3200400"/>
                <a:gd name="connsiteX2-1705" fmla="*/ 214386 w 3200400"/>
                <a:gd name="connsiteY2-1706" fmla="*/ 800100 h 3200400"/>
                <a:gd name="connsiteX3-1707" fmla="*/ 756952 w 3200400"/>
                <a:gd name="connsiteY3-1708" fmla="*/ 756952 h 3200400"/>
                <a:gd name="connsiteX4-1709" fmla="*/ 800100 w 3200400"/>
                <a:gd name="connsiteY4-1710" fmla="*/ 214386 h 3200400"/>
                <a:gd name="connsiteX5-1711" fmla="*/ 1291550 w 3200400"/>
                <a:gd name="connsiteY5-1712" fmla="*/ 448302 h 3200400"/>
                <a:gd name="connsiteX6-1713" fmla="*/ 1600200 w 3200400"/>
                <a:gd name="connsiteY6-1714" fmla="*/ 0 h 3200400"/>
                <a:gd name="connsiteX7-1715" fmla="*/ 1908850 w 3200400"/>
                <a:gd name="connsiteY7-1716" fmla="*/ 448302 h 3200400"/>
                <a:gd name="connsiteX8-1717" fmla="*/ 2400300 w 3200400"/>
                <a:gd name="connsiteY8-1718" fmla="*/ 214386 h 3200400"/>
                <a:gd name="connsiteX9-1719" fmla="*/ 2443448 w 3200400"/>
                <a:gd name="connsiteY9-1720" fmla="*/ 756952 h 3200400"/>
                <a:gd name="connsiteX10-1721" fmla="*/ 2986014 w 3200400"/>
                <a:gd name="connsiteY10-1722" fmla="*/ 800100 h 3200400"/>
                <a:gd name="connsiteX11-1723" fmla="*/ 2752098 w 3200400"/>
                <a:gd name="connsiteY11-1724" fmla="*/ 1291550 h 3200400"/>
                <a:gd name="connsiteX12-1725" fmla="*/ 3200400 w 3200400"/>
                <a:gd name="connsiteY12-1726" fmla="*/ 1600200 h 3200400"/>
                <a:gd name="connsiteX13-1727" fmla="*/ 2752098 w 3200400"/>
                <a:gd name="connsiteY13-1728" fmla="*/ 1908850 h 3200400"/>
                <a:gd name="connsiteX14-1729" fmla="*/ 2986014 w 3200400"/>
                <a:gd name="connsiteY14-1730" fmla="*/ 2400300 h 3200400"/>
                <a:gd name="connsiteX15-1731" fmla="*/ 2443448 w 3200400"/>
                <a:gd name="connsiteY15-1732" fmla="*/ 2443448 h 3200400"/>
                <a:gd name="connsiteX16-1733" fmla="*/ 2400300 w 3200400"/>
                <a:gd name="connsiteY16-1734" fmla="*/ 2986014 h 3200400"/>
                <a:gd name="connsiteX17-1735" fmla="*/ 1908850 w 3200400"/>
                <a:gd name="connsiteY17-1736" fmla="*/ 2752098 h 3200400"/>
                <a:gd name="connsiteX18-1737" fmla="*/ 1600200 w 3200400"/>
                <a:gd name="connsiteY18-1738" fmla="*/ 3200400 h 3200400"/>
                <a:gd name="connsiteX19-1739" fmla="*/ 1291550 w 3200400"/>
                <a:gd name="connsiteY19-1740" fmla="*/ 2752098 h 3200400"/>
                <a:gd name="connsiteX20-1741" fmla="*/ 800100 w 3200400"/>
                <a:gd name="connsiteY20-1742" fmla="*/ 2986014 h 3200400"/>
                <a:gd name="connsiteX21-1743" fmla="*/ 756952 w 3200400"/>
                <a:gd name="connsiteY21-1744" fmla="*/ 2443448 h 3200400"/>
                <a:gd name="connsiteX22-1745" fmla="*/ 214386 w 3200400"/>
                <a:gd name="connsiteY22-1746" fmla="*/ 2400300 h 3200400"/>
                <a:gd name="connsiteX23-1747" fmla="*/ 448302 w 3200400"/>
                <a:gd name="connsiteY23-1748" fmla="*/ 1908850 h 3200400"/>
                <a:gd name="connsiteX24-1749" fmla="*/ 0 w 3200400"/>
                <a:gd name="connsiteY24-1750" fmla="*/ 1600200 h 3200400"/>
                <a:gd name="connsiteX0-1751" fmla="*/ 0 w 3200400"/>
                <a:gd name="connsiteY0-1752" fmla="*/ 1600200 h 3200400"/>
                <a:gd name="connsiteX1-1753" fmla="*/ 448302 w 3200400"/>
                <a:gd name="connsiteY1-1754" fmla="*/ 1291550 h 3200400"/>
                <a:gd name="connsiteX2-1755" fmla="*/ 214386 w 3200400"/>
                <a:gd name="connsiteY2-1756" fmla="*/ 800100 h 3200400"/>
                <a:gd name="connsiteX3-1757" fmla="*/ 756952 w 3200400"/>
                <a:gd name="connsiteY3-1758" fmla="*/ 756952 h 3200400"/>
                <a:gd name="connsiteX4-1759" fmla="*/ 800100 w 3200400"/>
                <a:gd name="connsiteY4-1760" fmla="*/ 214386 h 3200400"/>
                <a:gd name="connsiteX5-1761" fmla="*/ 1291550 w 3200400"/>
                <a:gd name="connsiteY5-1762" fmla="*/ 448302 h 3200400"/>
                <a:gd name="connsiteX6-1763" fmla="*/ 1600200 w 3200400"/>
                <a:gd name="connsiteY6-1764" fmla="*/ 0 h 3200400"/>
                <a:gd name="connsiteX7-1765" fmla="*/ 1908850 w 3200400"/>
                <a:gd name="connsiteY7-1766" fmla="*/ 448302 h 3200400"/>
                <a:gd name="connsiteX8-1767" fmla="*/ 2400300 w 3200400"/>
                <a:gd name="connsiteY8-1768" fmla="*/ 214386 h 3200400"/>
                <a:gd name="connsiteX9-1769" fmla="*/ 2443448 w 3200400"/>
                <a:gd name="connsiteY9-1770" fmla="*/ 756952 h 3200400"/>
                <a:gd name="connsiteX10-1771" fmla="*/ 2986014 w 3200400"/>
                <a:gd name="connsiteY10-1772" fmla="*/ 800100 h 3200400"/>
                <a:gd name="connsiteX11-1773" fmla="*/ 2752098 w 3200400"/>
                <a:gd name="connsiteY11-1774" fmla="*/ 1291550 h 3200400"/>
                <a:gd name="connsiteX12-1775" fmla="*/ 3200400 w 3200400"/>
                <a:gd name="connsiteY12-1776" fmla="*/ 1600200 h 3200400"/>
                <a:gd name="connsiteX13-1777" fmla="*/ 2752098 w 3200400"/>
                <a:gd name="connsiteY13-1778" fmla="*/ 1908850 h 3200400"/>
                <a:gd name="connsiteX14-1779" fmla="*/ 2986014 w 3200400"/>
                <a:gd name="connsiteY14-1780" fmla="*/ 2400300 h 3200400"/>
                <a:gd name="connsiteX15-1781" fmla="*/ 2443448 w 3200400"/>
                <a:gd name="connsiteY15-1782" fmla="*/ 2443448 h 3200400"/>
                <a:gd name="connsiteX16-1783" fmla="*/ 2400300 w 3200400"/>
                <a:gd name="connsiteY16-1784" fmla="*/ 2986014 h 3200400"/>
                <a:gd name="connsiteX17-1785" fmla="*/ 1908850 w 3200400"/>
                <a:gd name="connsiteY17-1786" fmla="*/ 2752098 h 3200400"/>
                <a:gd name="connsiteX18-1787" fmla="*/ 1600200 w 3200400"/>
                <a:gd name="connsiteY18-1788" fmla="*/ 3200400 h 3200400"/>
                <a:gd name="connsiteX19-1789" fmla="*/ 1291550 w 3200400"/>
                <a:gd name="connsiteY19-1790" fmla="*/ 2752098 h 3200400"/>
                <a:gd name="connsiteX20-1791" fmla="*/ 800100 w 3200400"/>
                <a:gd name="connsiteY20-1792" fmla="*/ 2986014 h 3200400"/>
                <a:gd name="connsiteX21-1793" fmla="*/ 756952 w 3200400"/>
                <a:gd name="connsiteY21-1794" fmla="*/ 2443448 h 3200400"/>
                <a:gd name="connsiteX22-1795" fmla="*/ 214386 w 3200400"/>
                <a:gd name="connsiteY22-1796" fmla="*/ 2400300 h 3200400"/>
                <a:gd name="connsiteX23-1797" fmla="*/ 448302 w 3200400"/>
                <a:gd name="connsiteY23-1798" fmla="*/ 1908850 h 3200400"/>
                <a:gd name="connsiteX24-1799" fmla="*/ 0 w 3200400"/>
                <a:gd name="connsiteY24-1800" fmla="*/ 1600200 h 3200400"/>
                <a:gd name="connsiteX0-1801" fmla="*/ 0 w 3200400"/>
                <a:gd name="connsiteY0-1802" fmla="*/ 1600200 h 3200400"/>
                <a:gd name="connsiteX1-1803" fmla="*/ 448302 w 3200400"/>
                <a:gd name="connsiteY1-1804" fmla="*/ 1291550 h 3200400"/>
                <a:gd name="connsiteX2-1805" fmla="*/ 214386 w 3200400"/>
                <a:gd name="connsiteY2-1806" fmla="*/ 800100 h 3200400"/>
                <a:gd name="connsiteX3-1807" fmla="*/ 756952 w 3200400"/>
                <a:gd name="connsiteY3-1808" fmla="*/ 756952 h 3200400"/>
                <a:gd name="connsiteX4-1809" fmla="*/ 800100 w 3200400"/>
                <a:gd name="connsiteY4-1810" fmla="*/ 214386 h 3200400"/>
                <a:gd name="connsiteX5-1811" fmla="*/ 1291550 w 3200400"/>
                <a:gd name="connsiteY5-1812" fmla="*/ 448302 h 3200400"/>
                <a:gd name="connsiteX6-1813" fmla="*/ 1600200 w 3200400"/>
                <a:gd name="connsiteY6-1814" fmla="*/ 0 h 3200400"/>
                <a:gd name="connsiteX7-1815" fmla="*/ 1908850 w 3200400"/>
                <a:gd name="connsiteY7-1816" fmla="*/ 448302 h 3200400"/>
                <a:gd name="connsiteX8-1817" fmla="*/ 2400300 w 3200400"/>
                <a:gd name="connsiteY8-1818" fmla="*/ 214386 h 3200400"/>
                <a:gd name="connsiteX9-1819" fmla="*/ 2443448 w 3200400"/>
                <a:gd name="connsiteY9-1820" fmla="*/ 756952 h 3200400"/>
                <a:gd name="connsiteX10-1821" fmla="*/ 2986014 w 3200400"/>
                <a:gd name="connsiteY10-1822" fmla="*/ 800100 h 3200400"/>
                <a:gd name="connsiteX11-1823" fmla="*/ 2752098 w 3200400"/>
                <a:gd name="connsiteY11-1824" fmla="*/ 1291550 h 3200400"/>
                <a:gd name="connsiteX12-1825" fmla="*/ 3200400 w 3200400"/>
                <a:gd name="connsiteY12-1826" fmla="*/ 1600200 h 3200400"/>
                <a:gd name="connsiteX13-1827" fmla="*/ 2752098 w 3200400"/>
                <a:gd name="connsiteY13-1828" fmla="*/ 1908850 h 3200400"/>
                <a:gd name="connsiteX14-1829" fmla="*/ 2986014 w 3200400"/>
                <a:gd name="connsiteY14-1830" fmla="*/ 2400300 h 3200400"/>
                <a:gd name="connsiteX15-1831" fmla="*/ 2443448 w 3200400"/>
                <a:gd name="connsiteY15-1832" fmla="*/ 2443448 h 3200400"/>
                <a:gd name="connsiteX16-1833" fmla="*/ 2400300 w 3200400"/>
                <a:gd name="connsiteY16-1834" fmla="*/ 2986014 h 3200400"/>
                <a:gd name="connsiteX17-1835" fmla="*/ 1908850 w 3200400"/>
                <a:gd name="connsiteY17-1836" fmla="*/ 2752098 h 3200400"/>
                <a:gd name="connsiteX18-1837" fmla="*/ 1600200 w 3200400"/>
                <a:gd name="connsiteY18-1838" fmla="*/ 3200400 h 3200400"/>
                <a:gd name="connsiteX19-1839" fmla="*/ 1291550 w 3200400"/>
                <a:gd name="connsiteY19-1840" fmla="*/ 2752098 h 3200400"/>
                <a:gd name="connsiteX20-1841" fmla="*/ 800100 w 3200400"/>
                <a:gd name="connsiteY20-1842" fmla="*/ 2986014 h 3200400"/>
                <a:gd name="connsiteX21-1843" fmla="*/ 756952 w 3200400"/>
                <a:gd name="connsiteY21-1844" fmla="*/ 2443448 h 3200400"/>
                <a:gd name="connsiteX22-1845" fmla="*/ 214386 w 3200400"/>
                <a:gd name="connsiteY22-1846" fmla="*/ 2400300 h 3200400"/>
                <a:gd name="connsiteX23-1847" fmla="*/ 448302 w 3200400"/>
                <a:gd name="connsiteY23-1848" fmla="*/ 1908850 h 3200400"/>
                <a:gd name="connsiteX24-1849" fmla="*/ 0 w 3200400"/>
                <a:gd name="connsiteY24-1850" fmla="*/ 1600200 h 3200400"/>
                <a:gd name="connsiteX0-1851" fmla="*/ 0 w 3200400"/>
                <a:gd name="connsiteY0-1852" fmla="*/ 1600200 h 3200400"/>
                <a:gd name="connsiteX1-1853" fmla="*/ 448302 w 3200400"/>
                <a:gd name="connsiteY1-1854" fmla="*/ 1291550 h 3200400"/>
                <a:gd name="connsiteX2-1855" fmla="*/ 214386 w 3200400"/>
                <a:gd name="connsiteY2-1856" fmla="*/ 800100 h 3200400"/>
                <a:gd name="connsiteX3-1857" fmla="*/ 756952 w 3200400"/>
                <a:gd name="connsiteY3-1858" fmla="*/ 756952 h 3200400"/>
                <a:gd name="connsiteX4-1859" fmla="*/ 800100 w 3200400"/>
                <a:gd name="connsiteY4-1860" fmla="*/ 214386 h 3200400"/>
                <a:gd name="connsiteX5-1861" fmla="*/ 1291550 w 3200400"/>
                <a:gd name="connsiteY5-1862" fmla="*/ 448302 h 3200400"/>
                <a:gd name="connsiteX6-1863" fmla="*/ 1600200 w 3200400"/>
                <a:gd name="connsiteY6-1864" fmla="*/ 0 h 3200400"/>
                <a:gd name="connsiteX7-1865" fmla="*/ 1908850 w 3200400"/>
                <a:gd name="connsiteY7-1866" fmla="*/ 448302 h 3200400"/>
                <a:gd name="connsiteX8-1867" fmla="*/ 2400300 w 3200400"/>
                <a:gd name="connsiteY8-1868" fmla="*/ 214386 h 3200400"/>
                <a:gd name="connsiteX9-1869" fmla="*/ 2443448 w 3200400"/>
                <a:gd name="connsiteY9-1870" fmla="*/ 756952 h 3200400"/>
                <a:gd name="connsiteX10-1871" fmla="*/ 2986014 w 3200400"/>
                <a:gd name="connsiteY10-1872" fmla="*/ 800100 h 3200400"/>
                <a:gd name="connsiteX11-1873" fmla="*/ 2752098 w 3200400"/>
                <a:gd name="connsiteY11-1874" fmla="*/ 1291550 h 3200400"/>
                <a:gd name="connsiteX12-1875" fmla="*/ 3200400 w 3200400"/>
                <a:gd name="connsiteY12-1876" fmla="*/ 1600200 h 3200400"/>
                <a:gd name="connsiteX13-1877" fmla="*/ 2752098 w 3200400"/>
                <a:gd name="connsiteY13-1878" fmla="*/ 1908850 h 3200400"/>
                <a:gd name="connsiteX14-1879" fmla="*/ 2986014 w 3200400"/>
                <a:gd name="connsiteY14-1880" fmla="*/ 2400300 h 3200400"/>
                <a:gd name="connsiteX15-1881" fmla="*/ 2443448 w 3200400"/>
                <a:gd name="connsiteY15-1882" fmla="*/ 2443448 h 3200400"/>
                <a:gd name="connsiteX16-1883" fmla="*/ 2400300 w 3200400"/>
                <a:gd name="connsiteY16-1884" fmla="*/ 2986014 h 3200400"/>
                <a:gd name="connsiteX17-1885" fmla="*/ 1908850 w 3200400"/>
                <a:gd name="connsiteY17-1886" fmla="*/ 2752098 h 3200400"/>
                <a:gd name="connsiteX18-1887" fmla="*/ 1600200 w 3200400"/>
                <a:gd name="connsiteY18-1888" fmla="*/ 3200400 h 3200400"/>
                <a:gd name="connsiteX19-1889" fmla="*/ 1291550 w 3200400"/>
                <a:gd name="connsiteY19-1890" fmla="*/ 2752098 h 3200400"/>
                <a:gd name="connsiteX20-1891" fmla="*/ 800100 w 3200400"/>
                <a:gd name="connsiteY20-1892" fmla="*/ 2986014 h 3200400"/>
                <a:gd name="connsiteX21-1893" fmla="*/ 756952 w 3200400"/>
                <a:gd name="connsiteY21-1894" fmla="*/ 2443448 h 3200400"/>
                <a:gd name="connsiteX22-1895" fmla="*/ 214386 w 3200400"/>
                <a:gd name="connsiteY22-1896" fmla="*/ 2400300 h 3200400"/>
                <a:gd name="connsiteX23-1897" fmla="*/ 448302 w 3200400"/>
                <a:gd name="connsiteY23-1898" fmla="*/ 1908850 h 3200400"/>
                <a:gd name="connsiteX24-1899" fmla="*/ 0 w 3200400"/>
                <a:gd name="connsiteY24-1900" fmla="*/ 1600200 h 3200400"/>
                <a:gd name="connsiteX0-1901" fmla="*/ 0 w 3200400"/>
                <a:gd name="connsiteY0-1902" fmla="*/ 1600200 h 3200400"/>
                <a:gd name="connsiteX1-1903" fmla="*/ 448302 w 3200400"/>
                <a:gd name="connsiteY1-1904" fmla="*/ 1291550 h 3200400"/>
                <a:gd name="connsiteX2-1905" fmla="*/ 214386 w 3200400"/>
                <a:gd name="connsiteY2-1906" fmla="*/ 800100 h 3200400"/>
                <a:gd name="connsiteX3-1907" fmla="*/ 756952 w 3200400"/>
                <a:gd name="connsiteY3-1908" fmla="*/ 756952 h 3200400"/>
                <a:gd name="connsiteX4-1909" fmla="*/ 800100 w 3200400"/>
                <a:gd name="connsiteY4-1910" fmla="*/ 214386 h 3200400"/>
                <a:gd name="connsiteX5-1911" fmla="*/ 1291550 w 3200400"/>
                <a:gd name="connsiteY5-1912" fmla="*/ 448302 h 3200400"/>
                <a:gd name="connsiteX6-1913" fmla="*/ 1600200 w 3200400"/>
                <a:gd name="connsiteY6-1914" fmla="*/ 0 h 3200400"/>
                <a:gd name="connsiteX7-1915" fmla="*/ 1908850 w 3200400"/>
                <a:gd name="connsiteY7-1916" fmla="*/ 448302 h 3200400"/>
                <a:gd name="connsiteX8-1917" fmla="*/ 2400300 w 3200400"/>
                <a:gd name="connsiteY8-1918" fmla="*/ 214386 h 3200400"/>
                <a:gd name="connsiteX9-1919" fmla="*/ 2443448 w 3200400"/>
                <a:gd name="connsiteY9-1920" fmla="*/ 756952 h 3200400"/>
                <a:gd name="connsiteX10-1921" fmla="*/ 2986014 w 3200400"/>
                <a:gd name="connsiteY10-1922" fmla="*/ 800100 h 3200400"/>
                <a:gd name="connsiteX11-1923" fmla="*/ 2752098 w 3200400"/>
                <a:gd name="connsiteY11-1924" fmla="*/ 1291550 h 3200400"/>
                <a:gd name="connsiteX12-1925" fmla="*/ 3200400 w 3200400"/>
                <a:gd name="connsiteY12-1926" fmla="*/ 1600200 h 3200400"/>
                <a:gd name="connsiteX13-1927" fmla="*/ 2752098 w 3200400"/>
                <a:gd name="connsiteY13-1928" fmla="*/ 1908850 h 3200400"/>
                <a:gd name="connsiteX14-1929" fmla="*/ 2986014 w 3200400"/>
                <a:gd name="connsiteY14-1930" fmla="*/ 2400300 h 3200400"/>
                <a:gd name="connsiteX15-1931" fmla="*/ 2443448 w 3200400"/>
                <a:gd name="connsiteY15-1932" fmla="*/ 2443448 h 3200400"/>
                <a:gd name="connsiteX16-1933" fmla="*/ 2400300 w 3200400"/>
                <a:gd name="connsiteY16-1934" fmla="*/ 2986014 h 3200400"/>
                <a:gd name="connsiteX17-1935" fmla="*/ 1908850 w 3200400"/>
                <a:gd name="connsiteY17-1936" fmla="*/ 2752098 h 3200400"/>
                <a:gd name="connsiteX18-1937" fmla="*/ 1600200 w 3200400"/>
                <a:gd name="connsiteY18-1938" fmla="*/ 3200400 h 3200400"/>
                <a:gd name="connsiteX19-1939" fmla="*/ 1291550 w 3200400"/>
                <a:gd name="connsiteY19-1940" fmla="*/ 2752098 h 3200400"/>
                <a:gd name="connsiteX20-1941" fmla="*/ 800100 w 3200400"/>
                <a:gd name="connsiteY20-1942" fmla="*/ 2986014 h 3200400"/>
                <a:gd name="connsiteX21-1943" fmla="*/ 756952 w 3200400"/>
                <a:gd name="connsiteY21-1944" fmla="*/ 2443448 h 3200400"/>
                <a:gd name="connsiteX22-1945" fmla="*/ 214386 w 3200400"/>
                <a:gd name="connsiteY22-1946" fmla="*/ 2400300 h 3200400"/>
                <a:gd name="connsiteX23-1947" fmla="*/ 448302 w 3200400"/>
                <a:gd name="connsiteY23-1948" fmla="*/ 1908850 h 3200400"/>
                <a:gd name="connsiteX24-1949" fmla="*/ 0 w 3200400"/>
                <a:gd name="connsiteY24-1950" fmla="*/ 1600200 h 3200400"/>
                <a:gd name="connsiteX0-1951" fmla="*/ 0 w 3200400"/>
                <a:gd name="connsiteY0-1952" fmla="*/ 1600200 h 3200400"/>
                <a:gd name="connsiteX1-1953" fmla="*/ 448302 w 3200400"/>
                <a:gd name="connsiteY1-1954" fmla="*/ 1291550 h 3200400"/>
                <a:gd name="connsiteX2-1955" fmla="*/ 214386 w 3200400"/>
                <a:gd name="connsiteY2-1956" fmla="*/ 800100 h 3200400"/>
                <a:gd name="connsiteX3-1957" fmla="*/ 756952 w 3200400"/>
                <a:gd name="connsiteY3-1958" fmla="*/ 756952 h 3200400"/>
                <a:gd name="connsiteX4-1959" fmla="*/ 800100 w 3200400"/>
                <a:gd name="connsiteY4-1960" fmla="*/ 214386 h 3200400"/>
                <a:gd name="connsiteX5-1961" fmla="*/ 1291550 w 3200400"/>
                <a:gd name="connsiteY5-1962" fmla="*/ 448302 h 3200400"/>
                <a:gd name="connsiteX6-1963" fmla="*/ 1600200 w 3200400"/>
                <a:gd name="connsiteY6-1964" fmla="*/ 0 h 3200400"/>
                <a:gd name="connsiteX7-1965" fmla="*/ 1908850 w 3200400"/>
                <a:gd name="connsiteY7-1966" fmla="*/ 448302 h 3200400"/>
                <a:gd name="connsiteX8-1967" fmla="*/ 2400300 w 3200400"/>
                <a:gd name="connsiteY8-1968" fmla="*/ 214386 h 3200400"/>
                <a:gd name="connsiteX9-1969" fmla="*/ 2443448 w 3200400"/>
                <a:gd name="connsiteY9-1970" fmla="*/ 756952 h 3200400"/>
                <a:gd name="connsiteX10-1971" fmla="*/ 2986014 w 3200400"/>
                <a:gd name="connsiteY10-1972" fmla="*/ 800100 h 3200400"/>
                <a:gd name="connsiteX11-1973" fmla="*/ 2752098 w 3200400"/>
                <a:gd name="connsiteY11-1974" fmla="*/ 1291550 h 3200400"/>
                <a:gd name="connsiteX12-1975" fmla="*/ 3200400 w 3200400"/>
                <a:gd name="connsiteY12-1976" fmla="*/ 1600200 h 3200400"/>
                <a:gd name="connsiteX13-1977" fmla="*/ 2752098 w 3200400"/>
                <a:gd name="connsiteY13-1978" fmla="*/ 1908850 h 3200400"/>
                <a:gd name="connsiteX14-1979" fmla="*/ 2986014 w 3200400"/>
                <a:gd name="connsiteY14-1980" fmla="*/ 2400300 h 3200400"/>
                <a:gd name="connsiteX15-1981" fmla="*/ 2443448 w 3200400"/>
                <a:gd name="connsiteY15-1982" fmla="*/ 2443448 h 3200400"/>
                <a:gd name="connsiteX16-1983" fmla="*/ 2400300 w 3200400"/>
                <a:gd name="connsiteY16-1984" fmla="*/ 2986014 h 3200400"/>
                <a:gd name="connsiteX17-1985" fmla="*/ 1908850 w 3200400"/>
                <a:gd name="connsiteY17-1986" fmla="*/ 2752098 h 3200400"/>
                <a:gd name="connsiteX18-1987" fmla="*/ 1600200 w 3200400"/>
                <a:gd name="connsiteY18-1988" fmla="*/ 3200400 h 3200400"/>
                <a:gd name="connsiteX19-1989" fmla="*/ 1291550 w 3200400"/>
                <a:gd name="connsiteY19-1990" fmla="*/ 2752098 h 3200400"/>
                <a:gd name="connsiteX20-1991" fmla="*/ 800100 w 3200400"/>
                <a:gd name="connsiteY20-1992" fmla="*/ 2986014 h 3200400"/>
                <a:gd name="connsiteX21-1993" fmla="*/ 756952 w 3200400"/>
                <a:gd name="connsiteY21-1994" fmla="*/ 2443448 h 3200400"/>
                <a:gd name="connsiteX22-1995" fmla="*/ 214386 w 3200400"/>
                <a:gd name="connsiteY22-1996" fmla="*/ 2400300 h 3200400"/>
                <a:gd name="connsiteX23-1997" fmla="*/ 448302 w 3200400"/>
                <a:gd name="connsiteY23-1998" fmla="*/ 1908850 h 3200400"/>
                <a:gd name="connsiteX24-1999" fmla="*/ 0 w 3200400"/>
                <a:gd name="connsiteY24-2000" fmla="*/ 1600200 h 3200400"/>
                <a:gd name="connsiteX0-2001" fmla="*/ 0 w 3200400"/>
                <a:gd name="connsiteY0-2002" fmla="*/ 1600200 h 3200400"/>
                <a:gd name="connsiteX1-2003" fmla="*/ 448302 w 3200400"/>
                <a:gd name="connsiteY1-2004" fmla="*/ 1291550 h 3200400"/>
                <a:gd name="connsiteX2-2005" fmla="*/ 214386 w 3200400"/>
                <a:gd name="connsiteY2-2006" fmla="*/ 800100 h 3200400"/>
                <a:gd name="connsiteX3-2007" fmla="*/ 756952 w 3200400"/>
                <a:gd name="connsiteY3-2008" fmla="*/ 756952 h 3200400"/>
                <a:gd name="connsiteX4-2009" fmla="*/ 800100 w 3200400"/>
                <a:gd name="connsiteY4-2010" fmla="*/ 214386 h 3200400"/>
                <a:gd name="connsiteX5-2011" fmla="*/ 1291550 w 3200400"/>
                <a:gd name="connsiteY5-2012" fmla="*/ 448302 h 3200400"/>
                <a:gd name="connsiteX6-2013" fmla="*/ 1600200 w 3200400"/>
                <a:gd name="connsiteY6-2014" fmla="*/ 0 h 3200400"/>
                <a:gd name="connsiteX7-2015" fmla="*/ 1908850 w 3200400"/>
                <a:gd name="connsiteY7-2016" fmla="*/ 448302 h 3200400"/>
                <a:gd name="connsiteX8-2017" fmla="*/ 2400300 w 3200400"/>
                <a:gd name="connsiteY8-2018" fmla="*/ 214386 h 3200400"/>
                <a:gd name="connsiteX9-2019" fmla="*/ 2443448 w 3200400"/>
                <a:gd name="connsiteY9-2020" fmla="*/ 756952 h 3200400"/>
                <a:gd name="connsiteX10-2021" fmla="*/ 2986014 w 3200400"/>
                <a:gd name="connsiteY10-2022" fmla="*/ 800100 h 3200400"/>
                <a:gd name="connsiteX11-2023" fmla="*/ 2752098 w 3200400"/>
                <a:gd name="connsiteY11-2024" fmla="*/ 1291550 h 3200400"/>
                <a:gd name="connsiteX12-2025" fmla="*/ 3200400 w 3200400"/>
                <a:gd name="connsiteY12-2026" fmla="*/ 1600200 h 3200400"/>
                <a:gd name="connsiteX13-2027" fmla="*/ 2752098 w 3200400"/>
                <a:gd name="connsiteY13-2028" fmla="*/ 1908850 h 3200400"/>
                <a:gd name="connsiteX14-2029" fmla="*/ 2986014 w 3200400"/>
                <a:gd name="connsiteY14-2030" fmla="*/ 2400300 h 3200400"/>
                <a:gd name="connsiteX15-2031" fmla="*/ 2443448 w 3200400"/>
                <a:gd name="connsiteY15-2032" fmla="*/ 2443448 h 3200400"/>
                <a:gd name="connsiteX16-2033" fmla="*/ 2400300 w 3200400"/>
                <a:gd name="connsiteY16-2034" fmla="*/ 2986014 h 3200400"/>
                <a:gd name="connsiteX17-2035" fmla="*/ 1908850 w 3200400"/>
                <a:gd name="connsiteY17-2036" fmla="*/ 2752098 h 3200400"/>
                <a:gd name="connsiteX18-2037" fmla="*/ 1600200 w 3200400"/>
                <a:gd name="connsiteY18-2038" fmla="*/ 3200400 h 3200400"/>
                <a:gd name="connsiteX19-2039" fmla="*/ 1291550 w 3200400"/>
                <a:gd name="connsiteY19-2040" fmla="*/ 2752098 h 3200400"/>
                <a:gd name="connsiteX20-2041" fmla="*/ 800100 w 3200400"/>
                <a:gd name="connsiteY20-2042" fmla="*/ 2986014 h 3200400"/>
                <a:gd name="connsiteX21-2043" fmla="*/ 756952 w 3200400"/>
                <a:gd name="connsiteY21-2044" fmla="*/ 2443448 h 3200400"/>
                <a:gd name="connsiteX22-2045" fmla="*/ 214386 w 3200400"/>
                <a:gd name="connsiteY22-2046" fmla="*/ 2400300 h 3200400"/>
                <a:gd name="connsiteX23-2047" fmla="*/ 448302 w 3200400"/>
                <a:gd name="connsiteY23-2048" fmla="*/ 1908850 h 3200400"/>
                <a:gd name="connsiteX24-2049" fmla="*/ 0 w 3200400"/>
                <a:gd name="connsiteY24-2050" fmla="*/ 1600200 h 3200400"/>
                <a:gd name="connsiteX0-2051" fmla="*/ 0 w 3200400"/>
                <a:gd name="connsiteY0-2052" fmla="*/ 1600200 h 3200400"/>
                <a:gd name="connsiteX1-2053" fmla="*/ 448302 w 3200400"/>
                <a:gd name="connsiteY1-2054" fmla="*/ 1291550 h 3200400"/>
                <a:gd name="connsiteX2-2055" fmla="*/ 214386 w 3200400"/>
                <a:gd name="connsiteY2-2056" fmla="*/ 800100 h 3200400"/>
                <a:gd name="connsiteX3-2057" fmla="*/ 756952 w 3200400"/>
                <a:gd name="connsiteY3-2058" fmla="*/ 756952 h 3200400"/>
                <a:gd name="connsiteX4-2059" fmla="*/ 800100 w 3200400"/>
                <a:gd name="connsiteY4-2060" fmla="*/ 214386 h 3200400"/>
                <a:gd name="connsiteX5-2061" fmla="*/ 1291550 w 3200400"/>
                <a:gd name="connsiteY5-2062" fmla="*/ 448302 h 3200400"/>
                <a:gd name="connsiteX6-2063" fmla="*/ 1600200 w 3200400"/>
                <a:gd name="connsiteY6-2064" fmla="*/ 0 h 3200400"/>
                <a:gd name="connsiteX7-2065" fmla="*/ 1908850 w 3200400"/>
                <a:gd name="connsiteY7-2066" fmla="*/ 448302 h 3200400"/>
                <a:gd name="connsiteX8-2067" fmla="*/ 2400300 w 3200400"/>
                <a:gd name="connsiteY8-2068" fmla="*/ 214386 h 3200400"/>
                <a:gd name="connsiteX9-2069" fmla="*/ 2443448 w 3200400"/>
                <a:gd name="connsiteY9-2070" fmla="*/ 756952 h 3200400"/>
                <a:gd name="connsiteX10-2071" fmla="*/ 2986014 w 3200400"/>
                <a:gd name="connsiteY10-2072" fmla="*/ 800100 h 3200400"/>
                <a:gd name="connsiteX11-2073" fmla="*/ 2752098 w 3200400"/>
                <a:gd name="connsiteY11-2074" fmla="*/ 1291550 h 3200400"/>
                <a:gd name="connsiteX12-2075" fmla="*/ 3200400 w 3200400"/>
                <a:gd name="connsiteY12-2076" fmla="*/ 1600200 h 3200400"/>
                <a:gd name="connsiteX13-2077" fmla="*/ 2752098 w 3200400"/>
                <a:gd name="connsiteY13-2078" fmla="*/ 1908850 h 3200400"/>
                <a:gd name="connsiteX14-2079" fmla="*/ 2986014 w 3200400"/>
                <a:gd name="connsiteY14-2080" fmla="*/ 2400300 h 3200400"/>
                <a:gd name="connsiteX15-2081" fmla="*/ 2443448 w 3200400"/>
                <a:gd name="connsiteY15-2082" fmla="*/ 2443448 h 3200400"/>
                <a:gd name="connsiteX16-2083" fmla="*/ 2400300 w 3200400"/>
                <a:gd name="connsiteY16-2084" fmla="*/ 2986014 h 3200400"/>
                <a:gd name="connsiteX17-2085" fmla="*/ 1908850 w 3200400"/>
                <a:gd name="connsiteY17-2086" fmla="*/ 2752098 h 3200400"/>
                <a:gd name="connsiteX18-2087" fmla="*/ 1600200 w 3200400"/>
                <a:gd name="connsiteY18-2088" fmla="*/ 3200400 h 3200400"/>
                <a:gd name="connsiteX19-2089" fmla="*/ 1291550 w 3200400"/>
                <a:gd name="connsiteY19-2090" fmla="*/ 2752098 h 3200400"/>
                <a:gd name="connsiteX20-2091" fmla="*/ 800100 w 3200400"/>
                <a:gd name="connsiteY20-2092" fmla="*/ 2986014 h 3200400"/>
                <a:gd name="connsiteX21-2093" fmla="*/ 756952 w 3200400"/>
                <a:gd name="connsiteY21-2094" fmla="*/ 2443448 h 3200400"/>
                <a:gd name="connsiteX22-2095" fmla="*/ 214386 w 3200400"/>
                <a:gd name="connsiteY22-2096" fmla="*/ 2400300 h 3200400"/>
                <a:gd name="connsiteX23-2097" fmla="*/ 448302 w 3200400"/>
                <a:gd name="connsiteY23-2098" fmla="*/ 1908850 h 3200400"/>
                <a:gd name="connsiteX24-2099" fmla="*/ 0 w 3200400"/>
                <a:gd name="connsiteY24-2100" fmla="*/ 1600200 h 3200400"/>
                <a:gd name="connsiteX0-2101" fmla="*/ 0 w 3200400"/>
                <a:gd name="connsiteY0-2102" fmla="*/ 1600200 h 3200400"/>
                <a:gd name="connsiteX1-2103" fmla="*/ 448302 w 3200400"/>
                <a:gd name="connsiteY1-2104" fmla="*/ 1291550 h 3200400"/>
                <a:gd name="connsiteX2-2105" fmla="*/ 214386 w 3200400"/>
                <a:gd name="connsiteY2-2106" fmla="*/ 800100 h 3200400"/>
                <a:gd name="connsiteX3-2107" fmla="*/ 756952 w 3200400"/>
                <a:gd name="connsiteY3-2108" fmla="*/ 756952 h 3200400"/>
                <a:gd name="connsiteX4-2109" fmla="*/ 800100 w 3200400"/>
                <a:gd name="connsiteY4-2110" fmla="*/ 214386 h 3200400"/>
                <a:gd name="connsiteX5-2111" fmla="*/ 1291550 w 3200400"/>
                <a:gd name="connsiteY5-2112" fmla="*/ 448302 h 3200400"/>
                <a:gd name="connsiteX6-2113" fmla="*/ 1600200 w 3200400"/>
                <a:gd name="connsiteY6-2114" fmla="*/ 0 h 3200400"/>
                <a:gd name="connsiteX7-2115" fmla="*/ 1908850 w 3200400"/>
                <a:gd name="connsiteY7-2116" fmla="*/ 448302 h 3200400"/>
                <a:gd name="connsiteX8-2117" fmla="*/ 2400300 w 3200400"/>
                <a:gd name="connsiteY8-2118" fmla="*/ 214386 h 3200400"/>
                <a:gd name="connsiteX9-2119" fmla="*/ 2443448 w 3200400"/>
                <a:gd name="connsiteY9-2120" fmla="*/ 756952 h 3200400"/>
                <a:gd name="connsiteX10-2121" fmla="*/ 2986014 w 3200400"/>
                <a:gd name="connsiteY10-2122" fmla="*/ 800100 h 3200400"/>
                <a:gd name="connsiteX11-2123" fmla="*/ 2752098 w 3200400"/>
                <a:gd name="connsiteY11-2124" fmla="*/ 1291550 h 3200400"/>
                <a:gd name="connsiteX12-2125" fmla="*/ 3200400 w 3200400"/>
                <a:gd name="connsiteY12-2126" fmla="*/ 1600200 h 3200400"/>
                <a:gd name="connsiteX13-2127" fmla="*/ 2752098 w 3200400"/>
                <a:gd name="connsiteY13-2128" fmla="*/ 1908850 h 3200400"/>
                <a:gd name="connsiteX14-2129" fmla="*/ 2986014 w 3200400"/>
                <a:gd name="connsiteY14-2130" fmla="*/ 2400300 h 3200400"/>
                <a:gd name="connsiteX15-2131" fmla="*/ 2443448 w 3200400"/>
                <a:gd name="connsiteY15-2132" fmla="*/ 2443448 h 3200400"/>
                <a:gd name="connsiteX16-2133" fmla="*/ 2400300 w 3200400"/>
                <a:gd name="connsiteY16-2134" fmla="*/ 2986014 h 3200400"/>
                <a:gd name="connsiteX17-2135" fmla="*/ 1908850 w 3200400"/>
                <a:gd name="connsiteY17-2136" fmla="*/ 2752098 h 3200400"/>
                <a:gd name="connsiteX18-2137" fmla="*/ 1600200 w 3200400"/>
                <a:gd name="connsiteY18-2138" fmla="*/ 3200400 h 3200400"/>
                <a:gd name="connsiteX19-2139" fmla="*/ 1291550 w 3200400"/>
                <a:gd name="connsiteY19-2140" fmla="*/ 2752098 h 3200400"/>
                <a:gd name="connsiteX20-2141" fmla="*/ 800100 w 3200400"/>
                <a:gd name="connsiteY20-2142" fmla="*/ 2986014 h 3200400"/>
                <a:gd name="connsiteX21-2143" fmla="*/ 756952 w 3200400"/>
                <a:gd name="connsiteY21-2144" fmla="*/ 2443448 h 3200400"/>
                <a:gd name="connsiteX22-2145" fmla="*/ 214386 w 3200400"/>
                <a:gd name="connsiteY22-2146" fmla="*/ 2400300 h 3200400"/>
                <a:gd name="connsiteX23-2147" fmla="*/ 448302 w 3200400"/>
                <a:gd name="connsiteY23-2148" fmla="*/ 1908850 h 3200400"/>
                <a:gd name="connsiteX24-2149" fmla="*/ 0 w 3200400"/>
                <a:gd name="connsiteY24-2150" fmla="*/ 1600200 h 3200400"/>
                <a:gd name="connsiteX0-2151" fmla="*/ 0 w 3200400"/>
                <a:gd name="connsiteY0-2152" fmla="*/ 1600200 h 3200400"/>
                <a:gd name="connsiteX1-2153" fmla="*/ 448302 w 3200400"/>
                <a:gd name="connsiteY1-2154" fmla="*/ 1291550 h 3200400"/>
                <a:gd name="connsiteX2-2155" fmla="*/ 214386 w 3200400"/>
                <a:gd name="connsiteY2-2156" fmla="*/ 800100 h 3200400"/>
                <a:gd name="connsiteX3-2157" fmla="*/ 756952 w 3200400"/>
                <a:gd name="connsiteY3-2158" fmla="*/ 756952 h 3200400"/>
                <a:gd name="connsiteX4-2159" fmla="*/ 800100 w 3200400"/>
                <a:gd name="connsiteY4-2160" fmla="*/ 214386 h 3200400"/>
                <a:gd name="connsiteX5-2161" fmla="*/ 1291550 w 3200400"/>
                <a:gd name="connsiteY5-2162" fmla="*/ 448302 h 3200400"/>
                <a:gd name="connsiteX6-2163" fmla="*/ 1600200 w 3200400"/>
                <a:gd name="connsiteY6-2164" fmla="*/ 0 h 3200400"/>
                <a:gd name="connsiteX7-2165" fmla="*/ 1908850 w 3200400"/>
                <a:gd name="connsiteY7-2166" fmla="*/ 448302 h 3200400"/>
                <a:gd name="connsiteX8-2167" fmla="*/ 2400300 w 3200400"/>
                <a:gd name="connsiteY8-2168" fmla="*/ 214386 h 3200400"/>
                <a:gd name="connsiteX9-2169" fmla="*/ 2443448 w 3200400"/>
                <a:gd name="connsiteY9-2170" fmla="*/ 756952 h 3200400"/>
                <a:gd name="connsiteX10-2171" fmla="*/ 2986014 w 3200400"/>
                <a:gd name="connsiteY10-2172" fmla="*/ 800100 h 3200400"/>
                <a:gd name="connsiteX11-2173" fmla="*/ 2752098 w 3200400"/>
                <a:gd name="connsiteY11-2174" fmla="*/ 1291550 h 3200400"/>
                <a:gd name="connsiteX12-2175" fmla="*/ 3200400 w 3200400"/>
                <a:gd name="connsiteY12-2176" fmla="*/ 1600200 h 3200400"/>
                <a:gd name="connsiteX13-2177" fmla="*/ 2752098 w 3200400"/>
                <a:gd name="connsiteY13-2178" fmla="*/ 1908850 h 3200400"/>
                <a:gd name="connsiteX14-2179" fmla="*/ 2986014 w 3200400"/>
                <a:gd name="connsiteY14-2180" fmla="*/ 2400300 h 3200400"/>
                <a:gd name="connsiteX15-2181" fmla="*/ 2443448 w 3200400"/>
                <a:gd name="connsiteY15-2182" fmla="*/ 2443448 h 3200400"/>
                <a:gd name="connsiteX16-2183" fmla="*/ 2400300 w 3200400"/>
                <a:gd name="connsiteY16-2184" fmla="*/ 2986014 h 3200400"/>
                <a:gd name="connsiteX17-2185" fmla="*/ 1908850 w 3200400"/>
                <a:gd name="connsiteY17-2186" fmla="*/ 2752098 h 3200400"/>
                <a:gd name="connsiteX18-2187" fmla="*/ 1600200 w 3200400"/>
                <a:gd name="connsiteY18-2188" fmla="*/ 3200400 h 3200400"/>
                <a:gd name="connsiteX19-2189" fmla="*/ 1291550 w 3200400"/>
                <a:gd name="connsiteY19-2190" fmla="*/ 2752098 h 3200400"/>
                <a:gd name="connsiteX20-2191" fmla="*/ 800100 w 3200400"/>
                <a:gd name="connsiteY20-2192" fmla="*/ 2986014 h 3200400"/>
                <a:gd name="connsiteX21-2193" fmla="*/ 756952 w 3200400"/>
                <a:gd name="connsiteY21-2194" fmla="*/ 2443448 h 3200400"/>
                <a:gd name="connsiteX22-2195" fmla="*/ 214386 w 3200400"/>
                <a:gd name="connsiteY22-2196" fmla="*/ 2400300 h 3200400"/>
                <a:gd name="connsiteX23-2197" fmla="*/ 448302 w 3200400"/>
                <a:gd name="connsiteY23-2198" fmla="*/ 1908850 h 3200400"/>
                <a:gd name="connsiteX24-2199" fmla="*/ 0 w 3200400"/>
                <a:gd name="connsiteY24-2200" fmla="*/ 1600200 h 3200400"/>
                <a:gd name="connsiteX0-2201" fmla="*/ 0 w 3200400"/>
                <a:gd name="connsiteY0-2202" fmla="*/ 1600200 h 3200400"/>
                <a:gd name="connsiteX1-2203" fmla="*/ 448302 w 3200400"/>
                <a:gd name="connsiteY1-2204" fmla="*/ 1291550 h 3200400"/>
                <a:gd name="connsiteX2-2205" fmla="*/ 214386 w 3200400"/>
                <a:gd name="connsiteY2-2206" fmla="*/ 800100 h 3200400"/>
                <a:gd name="connsiteX3-2207" fmla="*/ 756952 w 3200400"/>
                <a:gd name="connsiteY3-2208" fmla="*/ 756952 h 3200400"/>
                <a:gd name="connsiteX4-2209" fmla="*/ 800100 w 3200400"/>
                <a:gd name="connsiteY4-2210" fmla="*/ 214386 h 3200400"/>
                <a:gd name="connsiteX5-2211" fmla="*/ 1291550 w 3200400"/>
                <a:gd name="connsiteY5-2212" fmla="*/ 448302 h 3200400"/>
                <a:gd name="connsiteX6-2213" fmla="*/ 1600200 w 3200400"/>
                <a:gd name="connsiteY6-2214" fmla="*/ 0 h 3200400"/>
                <a:gd name="connsiteX7-2215" fmla="*/ 1908850 w 3200400"/>
                <a:gd name="connsiteY7-2216" fmla="*/ 448302 h 3200400"/>
                <a:gd name="connsiteX8-2217" fmla="*/ 2400300 w 3200400"/>
                <a:gd name="connsiteY8-2218" fmla="*/ 214386 h 3200400"/>
                <a:gd name="connsiteX9-2219" fmla="*/ 2443448 w 3200400"/>
                <a:gd name="connsiteY9-2220" fmla="*/ 756952 h 3200400"/>
                <a:gd name="connsiteX10-2221" fmla="*/ 2986014 w 3200400"/>
                <a:gd name="connsiteY10-2222" fmla="*/ 800100 h 3200400"/>
                <a:gd name="connsiteX11-2223" fmla="*/ 2752098 w 3200400"/>
                <a:gd name="connsiteY11-2224" fmla="*/ 1291550 h 3200400"/>
                <a:gd name="connsiteX12-2225" fmla="*/ 3200400 w 3200400"/>
                <a:gd name="connsiteY12-2226" fmla="*/ 1600200 h 3200400"/>
                <a:gd name="connsiteX13-2227" fmla="*/ 2752098 w 3200400"/>
                <a:gd name="connsiteY13-2228" fmla="*/ 1908850 h 3200400"/>
                <a:gd name="connsiteX14-2229" fmla="*/ 2986014 w 3200400"/>
                <a:gd name="connsiteY14-2230" fmla="*/ 2400300 h 3200400"/>
                <a:gd name="connsiteX15-2231" fmla="*/ 2443448 w 3200400"/>
                <a:gd name="connsiteY15-2232" fmla="*/ 2443448 h 3200400"/>
                <a:gd name="connsiteX16-2233" fmla="*/ 2400300 w 3200400"/>
                <a:gd name="connsiteY16-2234" fmla="*/ 2986014 h 3200400"/>
                <a:gd name="connsiteX17-2235" fmla="*/ 1908850 w 3200400"/>
                <a:gd name="connsiteY17-2236" fmla="*/ 2752098 h 3200400"/>
                <a:gd name="connsiteX18-2237" fmla="*/ 1600200 w 3200400"/>
                <a:gd name="connsiteY18-2238" fmla="*/ 3200400 h 3200400"/>
                <a:gd name="connsiteX19-2239" fmla="*/ 1291550 w 3200400"/>
                <a:gd name="connsiteY19-2240" fmla="*/ 2752098 h 3200400"/>
                <a:gd name="connsiteX20-2241" fmla="*/ 800100 w 3200400"/>
                <a:gd name="connsiteY20-2242" fmla="*/ 2986014 h 3200400"/>
                <a:gd name="connsiteX21-2243" fmla="*/ 756952 w 3200400"/>
                <a:gd name="connsiteY21-2244" fmla="*/ 2443448 h 3200400"/>
                <a:gd name="connsiteX22-2245" fmla="*/ 214386 w 3200400"/>
                <a:gd name="connsiteY22-2246" fmla="*/ 2400300 h 3200400"/>
                <a:gd name="connsiteX23-2247" fmla="*/ 448302 w 3200400"/>
                <a:gd name="connsiteY23-2248" fmla="*/ 1908850 h 3200400"/>
                <a:gd name="connsiteX24-2249" fmla="*/ 0 w 3200400"/>
                <a:gd name="connsiteY24-2250" fmla="*/ 1600200 h 3200400"/>
                <a:gd name="connsiteX0-2251" fmla="*/ 0 w 3200400"/>
                <a:gd name="connsiteY0-2252" fmla="*/ 1600200 h 3200400"/>
                <a:gd name="connsiteX1-2253" fmla="*/ 448302 w 3200400"/>
                <a:gd name="connsiteY1-2254" fmla="*/ 1291550 h 3200400"/>
                <a:gd name="connsiteX2-2255" fmla="*/ 214386 w 3200400"/>
                <a:gd name="connsiteY2-2256" fmla="*/ 800100 h 3200400"/>
                <a:gd name="connsiteX3-2257" fmla="*/ 756952 w 3200400"/>
                <a:gd name="connsiteY3-2258" fmla="*/ 756952 h 3200400"/>
                <a:gd name="connsiteX4-2259" fmla="*/ 800100 w 3200400"/>
                <a:gd name="connsiteY4-2260" fmla="*/ 214386 h 3200400"/>
                <a:gd name="connsiteX5-2261" fmla="*/ 1291550 w 3200400"/>
                <a:gd name="connsiteY5-2262" fmla="*/ 448302 h 3200400"/>
                <a:gd name="connsiteX6-2263" fmla="*/ 1600200 w 3200400"/>
                <a:gd name="connsiteY6-2264" fmla="*/ 0 h 3200400"/>
                <a:gd name="connsiteX7-2265" fmla="*/ 1908850 w 3200400"/>
                <a:gd name="connsiteY7-2266" fmla="*/ 448302 h 3200400"/>
                <a:gd name="connsiteX8-2267" fmla="*/ 2400300 w 3200400"/>
                <a:gd name="connsiteY8-2268" fmla="*/ 214386 h 3200400"/>
                <a:gd name="connsiteX9-2269" fmla="*/ 2443448 w 3200400"/>
                <a:gd name="connsiteY9-2270" fmla="*/ 756952 h 3200400"/>
                <a:gd name="connsiteX10-2271" fmla="*/ 2986014 w 3200400"/>
                <a:gd name="connsiteY10-2272" fmla="*/ 800100 h 3200400"/>
                <a:gd name="connsiteX11-2273" fmla="*/ 2752098 w 3200400"/>
                <a:gd name="connsiteY11-2274" fmla="*/ 1291550 h 3200400"/>
                <a:gd name="connsiteX12-2275" fmla="*/ 3200400 w 3200400"/>
                <a:gd name="connsiteY12-2276" fmla="*/ 1600200 h 3200400"/>
                <a:gd name="connsiteX13-2277" fmla="*/ 2752098 w 3200400"/>
                <a:gd name="connsiteY13-2278" fmla="*/ 1908850 h 3200400"/>
                <a:gd name="connsiteX14-2279" fmla="*/ 2986014 w 3200400"/>
                <a:gd name="connsiteY14-2280" fmla="*/ 2400300 h 3200400"/>
                <a:gd name="connsiteX15-2281" fmla="*/ 2443448 w 3200400"/>
                <a:gd name="connsiteY15-2282" fmla="*/ 2443448 h 3200400"/>
                <a:gd name="connsiteX16-2283" fmla="*/ 2400300 w 3200400"/>
                <a:gd name="connsiteY16-2284" fmla="*/ 2986014 h 3200400"/>
                <a:gd name="connsiteX17-2285" fmla="*/ 1908850 w 3200400"/>
                <a:gd name="connsiteY17-2286" fmla="*/ 2752098 h 3200400"/>
                <a:gd name="connsiteX18-2287" fmla="*/ 1600200 w 3200400"/>
                <a:gd name="connsiteY18-2288" fmla="*/ 3200400 h 3200400"/>
                <a:gd name="connsiteX19-2289" fmla="*/ 1291550 w 3200400"/>
                <a:gd name="connsiteY19-2290" fmla="*/ 2752098 h 3200400"/>
                <a:gd name="connsiteX20-2291" fmla="*/ 800100 w 3200400"/>
                <a:gd name="connsiteY20-2292" fmla="*/ 2986014 h 3200400"/>
                <a:gd name="connsiteX21-2293" fmla="*/ 756952 w 3200400"/>
                <a:gd name="connsiteY21-2294" fmla="*/ 2443448 h 3200400"/>
                <a:gd name="connsiteX22-2295" fmla="*/ 214386 w 3200400"/>
                <a:gd name="connsiteY22-2296" fmla="*/ 2400300 h 3200400"/>
                <a:gd name="connsiteX23-2297" fmla="*/ 448302 w 3200400"/>
                <a:gd name="connsiteY23-2298" fmla="*/ 1908850 h 3200400"/>
                <a:gd name="connsiteX24-2299" fmla="*/ 0 w 3200400"/>
                <a:gd name="connsiteY24-2300" fmla="*/ 1600200 h 3200400"/>
                <a:gd name="connsiteX0-2301" fmla="*/ 0 w 3200400"/>
                <a:gd name="connsiteY0-2302" fmla="*/ 1600200 h 3200400"/>
                <a:gd name="connsiteX1-2303" fmla="*/ 448302 w 3200400"/>
                <a:gd name="connsiteY1-2304" fmla="*/ 1291550 h 3200400"/>
                <a:gd name="connsiteX2-2305" fmla="*/ 214386 w 3200400"/>
                <a:gd name="connsiteY2-2306" fmla="*/ 800100 h 3200400"/>
                <a:gd name="connsiteX3-2307" fmla="*/ 756952 w 3200400"/>
                <a:gd name="connsiteY3-2308" fmla="*/ 756952 h 3200400"/>
                <a:gd name="connsiteX4-2309" fmla="*/ 800100 w 3200400"/>
                <a:gd name="connsiteY4-2310" fmla="*/ 214386 h 3200400"/>
                <a:gd name="connsiteX5-2311" fmla="*/ 1291550 w 3200400"/>
                <a:gd name="connsiteY5-2312" fmla="*/ 448302 h 3200400"/>
                <a:gd name="connsiteX6-2313" fmla="*/ 1600200 w 3200400"/>
                <a:gd name="connsiteY6-2314" fmla="*/ 0 h 3200400"/>
                <a:gd name="connsiteX7-2315" fmla="*/ 1908850 w 3200400"/>
                <a:gd name="connsiteY7-2316" fmla="*/ 448302 h 3200400"/>
                <a:gd name="connsiteX8-2317" fmla="*/ 2400300 w 3200400"/>
                <a:gd name="connsiteY8-2318" fmla="*/ 214386 h 3200400"/>
                <a:gd name="connsiteX9-2319" fmla="*/ 2443448 w 3200400"/>
                <a:gd name="connsiteY9-2320" fmla="*/ 756952 h 3200400"/>
                <a:gd name="connsiteX10-2321" fmla="*/ 2986014 w 3200400"/>
                <a:gd name="connsiteY10-2322" fmla="*/ 800100 h 3200400"/>
                <a:gd name="connsiteX11-2323" fmla="*/ 2752098 w 3200400"/>
                <a:gd name="connsiteY11-2324" fmla="*/ 1291550 h 3200400"/>
                <a:gd name="connsiteX12-2325" fmla="*/ 3200400 w 3200400"/>
                <a:gd name="connsiteY12-2326" fmla="*/ 1600200 h 3200400"/>
                <a:gd name="connsiteX13-2327" fmla="*/ 2752098 w 3200400"/>
                <a:gd name="connsiteY13-2328" fmla="*/ 1908850 h 3200400"/>
                <a:gd name="connsiteX14-2329" fmla="*/ 2986014 w 3200400"/>
                <a:gd name="connsiteY14-2330" fmla="*/ 2400300 h 3200400"/>
                <a:gd name="connsiteX15-2331" fmla="*/ 2443448 w 3200400"/>
                <a:gd name="connsiteY15-2332" fmla="*/ 2443448 h 3200400"/>
                <a:gd name="connsiteX16-2333" fmla="*/ 2400300 w 3200400"/>
                <a:gd name="connsiteY16-2334" fmla="*/ 2986014 h 3200400"/>
                <a:gd name="connsiteX17-2335" fmla="*/ 1908850 w 3200400"/>
                <a:gd name="connsiteY17-2336" fmla="*/ 2752098 h 3200400"/>
                <a:gd name="connsiteX18-2337" fmla="*/ 1600200 w 3200400"/>
                <a:gd name="connsiteY18-2338" fmla="*/ 3200400 h 3200400"/>
                <a:gd name="connsiteX19-2339" fmla="*/ 1291550 w 3200400"/>
                <a:gd name="connsiteY19-2340" fmla="*/ 2752098 h 3200400"/>
                <a:gd name="connsiteX20-2341" fmla="*/ 800100 w 3200400"/>
                <a:gd name="connsiteY20-2342" fmla="*/ 2986014 h 3200400"/>
                <a:gd name="connsiteX21-2343" fmla="*/ 756952 w 3200400"/>
                <a:gd name="connsiteY21-2344" fmla="*/ 2443448 h 3200400"/>
                <a:gd name="connsiteX22-2345" fmla="*/ 214386 w 3200400"/>
                <a:gd name="connsiteY22-2346" fmla="*/ 2400300 h 3200400"/>
                <a:gd name="connsiteX23-2347" fmla="*/ 448302 w 3200400"/>
                <a:gd name="connsiteY23-2348" fmla="*/ 1908850 h 3200400"/>
                <a:gd name="connsiteX24-2349" fmla="*/ 0 w 3200400"/>
                <a:gd name="connsiteY24-2350" fmla="*/ 1600200 h 3200400"/>
                <a:gd name="connsiteX0-2351" fmla="*/ 0 w 3200400"/>
                <a:gd name="connsiteY0-2352" fmla="*/ 1600200 h 3200400"/>
                <a:gd name="connsiteX1-2353" fmla="*/ 448302 w 3200400"/>
                <a:gd name="connsiteY1-2354" fmla="*/ 1291550 h 3200400"/>
                <a:gd name="connsiteX2-2355" fmla="*/ 214386 w 3200400"/>
                <a:gd name="connsiteY2-2356" fmla="*/ 800100 h 3200400"/>
                <a:gd name="connsiteX3-2357" fmla="*/ 756952 w 3200400"/>
                <a:gd name="connsiteY3-2358" fmla="*/ 756952 h 3200400"/>
                <a:gd name="connsiteX4-2359" fmla="*/ 800100 w 3200400"/>
                <a:gd name="connsiteY4-2360" fmla="*/ 214386 h 3200400"/>
                <a:gd name="connsiteX5-2361" fmla="*/ 1291550 w 3200400"/>
                <a:gd name="connsiteY5-2362" fmla="*/ 448302 h 3200400"/>
                <a:gd name="connsiteX6-2363" fmla="*/ 1600200 w 3200400"/>
                <a:gd name="connsiteY6-2364" fmla="*/ 0 h 3200400"/>
                <a:gd name="connsiteX7-2365" fmla="*/ 1908850 w 3200400"/>
                <a:gd name="connsiteY7-2366" fmla="*/ 448302 h 3200400"/>
                <a:gd name="connsiteX8-2367" fmla="*/ 2400300 w 3200400"/>
                <a:gd name="connsiteY8-2368" fmla="*/ 214386 h 3200400"/>
                <a:gd name="connsiteX9-2369" fmla="*/ 2443448 w 3200400"/>
                <a:gd name="connsiteY9-2370" fmla="*/ 756952 h 3200400"/>
                <a:gd name="connsiteX10-2371" fmla="*/ 2986014 w 3200400"/>
                <a:gd name="connsiteY10-2372" fmla="*/ 800100 h 3200400"/>
                <a:gd name="connsiteX11-2373" fmla="*/ 2752098 w 3200400"/>
                <a:gd name="connsiteY11-2374" fmla="*/ 1291550 h 3200400"/>
                <a:gd name="connsiteX12-2375" fmla="*/ 3200400 w 3200400"/>
                <a:gd name="connsiteY12-2376" fmla="*/ 1600200 h 3200400"/>
                <a:gd name="connsiteX13-2377" fmla="*/ 2752098 w 3200400"/>
                <a:gd name="connsiteY13-2378" fmla="*/ 1908850 h 3200400"/>
                <a:gd name="connsiteX14-2379" fmla="*/ 2986014 w 3200400"/>
                <a:gd name="connsiteY14-2380" fmla="*/ 2400300 h 3200400"/>
                <a:gd name="connsiteX15-2381" fmla="*/ 2443448 w 3200400"/>
                <a:gd name="connsiteY15-2382" fmla="*/ 2443448 h 3200400"/>
                <a:gd name="connsiteX16-2383" fmla="*/ 2400300 w 3200400"/>
                <a:gd name="connsiteY16-2384" fmla="*/ 2986014 h 3200400"/>
                <a:gd name="connsiteX17-2385" fmla="*/ 1908850 w 3200400"/>
                <a:gd name="connsiteY17-2386" fmla="*/ 2752098 h 3200400"/>
                <a:gd name="connsiteX18-2387" fmla="*/ 1600200 w 3200400"/>
                <a:gd name="connsiteY18-2388" fmla="*/ 3200400 h 3200400"/>
                <a:gd name="connsiteX19-2389" fmla="*/ 1291550 w 3200400"/>
                <a:gd name="connsiteY19-2390" fmla="*/ 2752098 h 3200400"/>
                <a:gd name="connsiteX20-2391" fmla="*/ 800100 w 3200400"/>
                <a:gd name="connsiteY20-2392" fmla="*/ 2986014 h 3200400"/>
                <a:gd name="connsiteX21-2393" fmla="*/ 756952 w 3200400"/>
                <a:gd name="connsiteY21-2394" fmla="*/ 2443448 h 3200400"/>
                <a:gd name="connsiteX22-2395" fmla="*/ 214386 w 3200400"/>
                <a:gd name="connsiteY22-2396" fmla="*/ 2400300 h 3200400"/>
                <a:gd name="connsiteX23-2397" fmla="*/ 448302 w 3200400"/>
                <a:gd name="connsiteY23-2398" fmla="*/ 1908850 h 3200400"/>
                <a:gd name="connsiteX24-2399" fmla="*/ 0 w 3200400"/>
                <a:gd name="connsiteY24-2400" fmla="*/ 1600200 h 32004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19" y="connsiteY9-20"/>
                </a:cxn>
                <a:cxn ang="0">
                  <a:pos x="connsiteX10-21" y="connsiteY10-22"/>
                </a:cxn>
                <a:cxn ang="0">
                  <a:pos x="connsiteX11-23" y="connsiteY11-24"/>
                </a:cxn>
                <a:cxn ang="0">
                  <a:pos x="connsiteX12-25" y="connsiteY12-26"/>
                </a:cxn>
                <a:cxn ang="0">
                  <a:pos x="connsiteX13-27" y="connsiteY13-28"/>
                </a:cxn>
                <a:cxn ang="0">
                  <a:pos x="connsiteX14-29" y="connsiteY14-30"/>
                </a:cxn>
                <a:cxn ang="0">
                  <a:pos x="connsiteX15-31" y="connsiteY15-32"/>
                </a:cxn>
                <a:cxn ang="0">
                  <a:pos x="connsiteX16-33" y="connsiteY16-34"/>
                </a:cxn>
                <a:cxn ang="0">
                  <a:pos x="connsiteX17-35" y="connsiteY17-36"/>
                </a:cxn>
                <a:cxn ang="0">
                  <a:pos x="connsiteX18-37" y="connsiteY18-38"/>
                </a:cxn>
                <a:cxn ang="0">
                  <a:pos x="connsiteX19-39" y="connsiteY19-40"/>
                </a:cxn>
                <a:cxn ang="0">
                  <a:pos x="connsiteX20-41" y="connsiteY20-42"/>
                </a:cxn>
                <a:cxn ang="0">
                  <a:pos x="connsiteX21-43" y="connsiteY21-44"/>
                </a:cxn>
                <a:cxn ang="0">
                  <a:pos x="connsiteX22-45" y="connsiteY22-46"/>
                </a:cxn>
                <a:cxn ang="0">
                  <a:pos x="connsiteX23-47" y="connsiteY23-48"/>
                </a:cxn>
                <a:cxn ang="0">
                  <a:pos x="connsiteX24-49" y="connsiteY24-50"/>
                </a:cxn>
              </a:cxnLst>
              <a:rect l="l" t="t" r="r" b="b"/>
              <a:pathLst>
                <a:path w="3200400" h="3200400">
                  <a:moveTo>
                    <a:pt x="0" y="1600200"/>
                  </a:moveTo>
                  <a:cubicBezTo>
                    <a:pt x="149434" y="1436357"/>
                    <a:pt x="260768" y="1356333"/>
                    <a:pt x="448302" y="1291550"/>
                  </a:cubicBezTo>
                  <a:cubicBezTo>
                    <a:pt x="294130" y="1112493"/>
                    <a:pt x="254258" y="1024877"/>
                    <a:pt x="214386" y="800100"/>
                  </a:cubicBezTo>
                  <a:cubicBezTo>
                    <a:pt x="395241" y="724757"/>
                    <a:pt x="537997" y="740855"/>
                    <a:pt x="756952" y="756952"/>
                  </a:cubicBezTo>
                  <a:cubicBezTo>
                    <a:pt x="756095" y="576097"/>
                    <a:pt x="739997" y="418101"/>
                    <a:pt x="800100" y="214386"/>
                  </a:cubicBezTo>
                  <a:cubicBezTo>
                    <a:pt x="1032497" y="292358"/>
                    <a:pt x="1127733" y="332230"/>
                    <a:pt x="1291550" y="448302"/>
                  </a:cubicBezTo>
                  <a:cubicBezTo>
                    <a:pt x="1394433" y="253148"/>
                    <a:pt x="1451597" y="157054"/>
                    <a:pt x="1600200" y="0"/>
                  </a:cubicBezTo>
                  <a:cubicBezTo>
                    <a:pt x="1741183" y="157054"/>
                    <a:pt x="1821207" y="230288"/>
                    <a:pt x="1908850" y="448302"/>
                  </a:cubicBezTo>
                  <a:cubicBezTo>
                    <a:pt x="2103147" y="309370"/>
                    <a:pt x="2152663" y="269498"/>
                    <a:pt x="2400300" y="214386"/>
                  </a:cubicBezTo>
                  <a:cubicBezTo>
                    <a:pt x="2460403" y="433341"/>
                    <a:pt x="2482405" y="522757"/>
                    <a:pt x="2443448" y="756952"/>
                  </a:cubicBezTo>
                  <a:cubicBezTo>
                    <a:pt x="2685263" y="725615"/>
                    <a:pt x="2767059" y="717137"/>
                    <a:pt x="2986014" y="800100"/>
                  </a:cubicBezTo>
                  <a:cubicBezTo>
                    <a:pt x="2930902" y="1017257"/>
                    <a:pt x="2913890" y="1104873"/>
                    <a:pt x="2752098" y="1291550"/>
                  </a:cubicBezTo>
                  <a:cubicBezTo>
                    <a:pt x="2985352" y="1371573"/>
                    <a:pt x="3058586" y="1451597"/>
                    <a:pt x="3200400" y="1600200"/>
                  </a:cubicBezTo>
                  <a:cubicBezTo>
                    <a:pt x="3058586" y="1771663"/>
                    <a:pt x="2947252" y="1828827"/>
                    <a:pt x="2752098" y="1908850"/>
                  </a:cubicBezTo>
                  <a:cubicBezTo>
                    <a:pt x="2883410" y="2103147"/>
                    <a:pt x="2953762" y="2198383"/>
                    <a:pt x="2986014" y="2400300"/>
                  </a:cubicBezTo>
                  <a:cubicBezTo>
                    <a:pt x="2774679" y="2483263"/>
                    <a:pt x="2631923" y="2467165"/>
                    <a:pt x="2443448" y="2443448"/>
                  </a:cubicBezTo>
                  <a:cubicBezTo>
                    <a:pt x="2474785" y="2692883"/>
                    <a:pt x="2475643" y="2751819"/>
                    <a:pt x="2400300" y="2986014"/>
                  </a:cubicBezTo>
                  <a:cubicBezTo>
                    <a:pt x="2160283" y="2938522"/>
                    <a:pt x="2087907" y="2898650"/>
                    <a:pt x="1908850" y="2752098"/>
                  </a:cubicBezTo>
                  <a:cubicBezTo>
                    <a:pt x="1851687" y="2962492"/>
                    <a:pt x="1771663" y="3035726"/>
                    <a:pt x="1600200" y="3200400"/>
                  </a:cubicBezTo>
                  <a:cubicBezTo>
                    <a:pt x="1436357" y="3058586"/>
                    <a:pt x="1371573" y="2939632"/>
                    <a:pt x="1291550" y="2752098"/>
                  </a:cubicBezTo>
                  <a:cubicBezTo>
                    <a:pt x="1120113" y="2906270"/>
                    <a:pt x="1002017" y="2938522"/>
                    <a:pt x="800100" y="2986014"/>
                  </a:cubicBezTo>
                  <a:cubicBezTo>
                    <a:pt x="732377" y="2759439"/>
                    <a:pt x="748475" y="2647163"/>
                    <a:pt x="756952" y="2443448"/>
                  </a:cubicBezTo>
                  <a:cubicBezTo>
                    <a:pt x="530377" y="2467165"/>
                    <a:pt x="425721" y="2475643"/>
                    <a:pt x="214386" y="2400300"/>
                  </a:cubicBezTo>
                  <a:cubicBezTo>
                    <a:pt x="254258" y="2183143"/>
                    <a:pt x="324610" y="2072667"/>
                    <a:pt x="448302" y="1908850"/>
                  </a:cubicBezTo>
                  <a:cubicBezTo>
                    <a:pt x="222668" y="1813587"/>
                    <a:pt x="126574" y="1733563"/>
                    <a:pt x="0" y="1600200"/>
                  </a:cubicBezTo>
                  <a:close/>
                </a:path>
              </a:pathLst>
            </a:custGeom>
            <a:solidFill>
              <a:srgbClr val="FBA31E"/>
            </a:solidFill>
            <a:ln>
              <a:noFill/>
            </a:ln>
            <a:effectLst>
              <a:outerShdw blurRad="165100" sx="102000" sy="102000" algn="ctr" rotWithShape="0">
                <a:prstClr val="black">
                  <a:alpha val="32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15089505" y="-2865120"/>
              <a:ext cx="2339340" cy="2339340"/>
            </a:xfrm>
            <a:prstGeom prst="ellipse">
              <a:avLst/>
            </a:prstGeom>
            <a:solidFill>
              <a:srgbClr val="F9CC1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" name="任意多边形: 形状 2"/>
          <p:cNvSpPr/>
          <p:nvPr/>
        </p:nvSpPr>
        <p:spPr>
          <a:xfrm>
            <a:off x="-137637" y="6239562"/>
            <a:ext cx="12192000" cy="1508125"/>
          </a:xfrm>
          <a:custGeom>
            <a:avLst/>
            <a:gdLst>
              <a:gd name="connsiteX0" fmla="*/ 7810500 w 12192000"/>
              <a:gd name="connsiteY0" fmla="*/ 36 h 1508125"/>
              <a:gd name="connsiteX1" fmla="*/ 8153401 w 12192000"/>
              <a:gd name="connsiteY1" fmla="*/ 209586 h 1508125"/>
              <a:gd name="connsiteX2" fmla="*/ 8458200 w 12192000"/>
              <a:gd name="connsiteY2" fmla="*/ 57186 h 1508125"/>
              <a:gd name="connsiteX3" fmla="*/ 8839200 w 12192000"/>
              <a:gd name="connsiteY3" fmla="*/ 247686 h 1508125"/>
              <a:gd name="connsiteX4" fmla="*/ 9124950 w 12192000"/>
              <a:gd name="connsiteY4" fmla="*/ 57186 h 1508125"/>
              <a:gd name="connsiteX5" fmla="*/ 9467850 w 12192000"/>
              <a:gd name="connsiteY5" fmla="*/ 190536 h 1508125"/>
              <a:gd name="connsiteX6" fmla="*/ 9772650 w 12192000"/>
              <a:gd name="connsiteY6" fmla="*/ 57186 h 1508125"/>
              <a:gd name="connsiteX7" fmla="*/ 10153650 w 12192000"/>
              <a:gd name="connsiteY7" fmla="*/ 228636 h 1508125"/>
              <a:gd name="connsiteX8" fmla="*/ 10420350 w 12192000"/>
              <a:gd name="connsiteY8" fmla="*/ 76236 h 1508125"/>
              <a:gd name="connsiteX9" fmla="*/ 10820400 w 12192000"/>
              <a:gd name="connsiteY9" fmla="*/ 228636 h 1508125"/>
              <a:gd name="connsiteX10" fmla="*/ 11106150 w 12192000"/>
              <a:gd name="connsiteY10" fmla="*/ 38136 h 1508125"/>
              <a:gd name="connsiteX11" fmla="*/ 11487150 w 12192000"/>
              <a:gd name="connsiteY11" fmla="*/ 209586 h 1508125"/>
              <a:gd name="connsiteX12" fmla="*/ 11734800 w 12192000"/>
              <a:gd name="connsiteY12" fmla="*/ 57186 h 1508125"/>
              <a:gd name="connsiteX13" fmla="*/ 12190326 w 12192000"/>
              <a:gd name="connsiteY13" fmla="*/ 197047 h 1508125"/>
              <a:gd name="connsiteX14" fmla="*/ 12192000 w 12192000"/>
              <a:gd name="connsiteY14" fmla="*/ 199031 h 1508125"/>
              <a:gd name="connsiteX15" fmla="*/ 12192000 w 12192000"/>
              <a:gd name="connsiteY15" fmla="*/ 1508125 h 1508125"/>
              <a:gd name="connsiteX16" fmla="*/ 0 w 12192000"/>
              <a:gd name="connsiteY16" fmla="*/ 1508125 h 1508125"/>
              <a:gd name="connsiteX17" fmla="*/ 0 w 12192000"/>
              <a:gd name="connsiteY17" fmla="*/ 61356 h 1508125"/>
              <a:gd name="connsiteX18" fmla="*/ 18604 w 12192000"/>
              <a:gd name="connsiteY18" fmla="*/ 65428 h 1508125"/>
              <a:gd name="connsiteX19" fmla="*/ 323850 w 12192000"/>
              <a:gd name="connsiteY19" fmla="*/ 209586 h 1508125"/>
              <a:gd name="connsiteX20" fmla="*/ 628650 w 12192000"/>
              <a:gd name="connsiteY20" fmla="*/ 76236 h 1508125"/>
              <a:gd name="connsiteX21" fmla="*/ 1028700 w 12192000"/>
              <a:gd name="connsiteY21" fmla="*/ 209586 h 1508125"/>
              <a:gd name="connsiteX22" fmla="*/ 1295400 w 12192000"/>
              <a:gd name="connsiteY22" fmla="*/ 38136 h 1508125"/>
              <a:gd name="connsiteX23" fmla="*/ 1638300 w 12192000"/>
              <a:gd name="connsiteY23" fmla="*/ 247686 h 1508125"/>
              <a:gd name="connsiteX24" fmla="*/ 1943100 w 12192000"/>
              <a:gd name="connsiteY24" fmla="*/ 57186 h 1508125"/>
              <a:gd name="connsiteX25" fmla="*/ 2305051 w 12192000"/>
              <a:gd name="connsiteY25" fmla="*/ 266736 h 1508125"/>
              <a:gd name="connsiteX26" fmla="*/ 2571750 w 12192000"/>
              <a:gd name="connsiteY26" fmla="*/ 76236 h 1508125"/>
              <a:gd name="connsiteX27" fmla="*/ 2933700 w 12192000"/>
              <a:gd name="connsiteY27" fmla="*/ 266736 h 1508125"/>
              <a:gd name="connsiteX28" fmla="*/ 3257550 w 12192000"/>
              <a:gd name="connsiteY28" fmla="*/ 95286 h 1508125"/>
              <a:gd name="connsiteX29" fmla="*/ 3619500 w 12192000"/>
              <a:gd name="connsiteY29" fmla="*/ 247686 h 1508125"/>
              <a:gd name="connsiteX30" fmla="*/ 3886200 w 12192000"/>
              <a:gd name="connsiteY30" fmla="*/ 38136 h 1508125"/>
              <a:gd name="connsiteX31" fmla="*/ 4267201 w 12192000"/>
              <a:gd name="connsiteY31" fmla="*/ 190536 h 1508125"/>
              <a:gd name="connsiteX32" fmla="*/ 4533902 w 12192000"/>
              <a:gd name="connsiteY32" fmla="*/ 38136 h 1508125"/>
              <a:gd name="connsiteX33" fmla="*/ 4876801 w 12192000"/>
              <a:gd name="connsiteY33" fmla="*/ 209586 h 1508125"/>
              <a:gd name="connsiteX34" fmla="*/ 5200652 w 12192000"/>
              <a:gd name="connsiteY34" fmla="*/ 38136 h 1508125"/>
              <a:gd name="connsiteX35" fmla="*/ 5467352 w 12192000"/>
              <a:gd name="connsiteY35" fmla="*/ 228636 h 1508125"/>
              <a:gd name="connsiteX36" fmla="*/ 5867402 w 12192000"/>
              <a:gd name="connsiteY36" fmla="*/ 57186 h 1508125"/>
              <a:gd name="connsiteX37" fmla="*/ 6153151 w 12192000"/>
              <a:gd name="connsiteY37" fmla="*/ 209586 h 1508125"/>
              <a:gd name="connsiteX38" fmla="*/ 6515101 w 12192000"/>
              <a:gd name="connsiteY38" fmla="*/ 19086 h 1508125"/>
              <a:gd name="connsiteX39" fmla="*/ 6858000 w 12192000"/>
              <a:gd name="connsiteY39" fmla="*/ 209586 h 1508125"/>
              <a:gd name="connsiteX40" fmla="*/ 7162800 w 12192000"/>
              <a:gd name="connsiteY40" fmla="*/ 19086 h 1508125"/>
              <a:gd name="connsiteX41" fmla="*/ 7524750 w 12192000"/>
              <a:gd name="connsiteY41" fmla="*/ 228636 h 1508125"/>
              <a:gd name="connsiteX42" fmla="*/ 7810500 w 12192000"/>
              <a:gd name="connsiteY42" fmla="*/ 36 h 1508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</a:cxnLst>
            <a:rect l="l" t="t" r="r" b="b"/>
            <a:pathLst>
              <a:path w="12192000" h="1508125">
                <a:moveTo>
                  <a:pt x="7810500" y="36"/>
                </a:moveTo>
                <a:cubicBezTo>
                  <a:pt x="7915276" y="-3139"/>
                  <a:pt x="8045450" y="200061"/>
                  <a:pt x="8153401" y="209586"/>
                </a:cubicBezTo>
                <a:cubicBezTo>
                  <a:pt x="8261350" y="219111"/>
                  <a:pt x="8343900" y="50836"/>
                  <a:pt x="8458200" y="57186"/>
                </a:cubicBezTo>
                <a:cubicBezTo>
                  <a:pt x="8572500" y="63536"/>
                  <a:pt x="8728075" y="247686"/>
                  <a:pt x="8839200" y="247686"/>
                </a:cubicBezTo>
                <a:cubicBezTo>
                  <a:pt x="8950325" y="247686"/>
                  <a:pt x="9020175" y="66711"/>
                  <a:pt x="9124950" y="57186"/>
                </a:cubicBezTo>
                <a:cubicBezTo>
                  <a:pt x="9229725" y="47661"/>
                  <a:pt x="9359900" y="190536"/>
                  <a:pt x="9467850" y="190536"/>
                </a:cubicBezTo>
                <a:cubicBezTo>
                  <a:pt x="9575800" y="190536"/>
                  <a:pt x="9658350" y="50836"/>
                  <a:pt x="9772650" y="57186"/>
                </a:cubicBezTo>
                <a:cubicBezTo>
                  <a:pt x="9886950" y="63536"/>
                  <a:pt x="10045700" y="225461"/>
                  <a:pt x="10153650" y="228636"/>
                </a:cubicBezTo>
                <a:cubicBezTo>
                  <a:pt x="10261600" y="231811"/>
                  <a:pt x="10309225" y="76236"/>
                  <a:pt x="10420350" y="76236"/>
                </a:cubicBezTo>
                <a:cubicBezTo>
                  <a:pt x="10531475" y="76236"/>
                  <a:pt x="10706100" y="234986"/>
                  <a:pt x="10820400" y="228636"/>
                </a:cubicBezTo>
                <a:cubicBezTo>
                  <a:pt x="10934700" y="222286"/>
                  <a:pt x="10995025" y="41311"/>
                  <a:pt x="11106150" y="38136"/>
                </a:cubicBezTo>
                <a:cubicBezTo>
                  <a:pt x="11217275" y="34961"/>
                  <a:pt x="11382375" y="206411"/>
                  <a:pt x="11487150" y="209586"/>
                </a:cubicBezTo>
                <a:cubicBezTo>
                  <a:pt x="11591925" y="212761"/>
                  <a:pt x="11607800" y="47661"/>
                  <a:pt x="11734800" y="57186"/>
                </a:cubicBezTo>
                <a:cubicBezTo>
                  <a:pt x="11845925" y="65521"/>
                  <a:pt x="12044561" y="56839"/>
                  <a:pt x="12190326" y="197047"/>
                </a:cubicBezTo>
                <a:lnTo>
                  <a:pt x="12192000" y="199031"/>
                </a:lnTo>
                <a:lnTo>
                  <a:pt x="12192000" y="1508125"/>
                </a:lnTo>
                <a:lnTo>
                  <a:pt x="0" y="1508125"/>
                </a:lnTo>
                <a:lnTo>
                  <a:pt x="0" y="61356"/>
                </a:lnTo>
                <a:lnTo>
                  <a:pt x="18604" y="65428"/>
                </a:lnTo>
                <a:cubicBezTo>
                  <a:pt x="110629" y="97072"/>
                  <a:pt x="229394" y="206808"/>
                  <a:pt x="323850" y="209586"/>
                </a:cubicBezTo>
                <a:cubicBezTo>
                  <a:pt x="431800" y="212761"/>
                  <a:pt x="511175" y="76236"/>
                  <a:pt x="628650" y="76236"/>
                </a:cubicBezTo>
                <a:cubicBezTo>
                  <a:pt x="746125" y="76236"/>
                  <a:pt x="917575" y="215936"/>
                  <a:pt x="1028700" y="209586"/>
                </a:cubicBezTo>
                <a:cubicBezTo>
                  <a:pt x="1139825" y="203236"/>
                  <a:pt x="1193800" y="31786"/>
                  <a:pt x="1295400" y="38136"/>
                </a:cubicBezTo>
                <a:cubicBezTo>
                  <a:pt x="1397000" y="44486"/>
                  <a:pt x="1530350" y="244511"/>
                  <a:pt x="1638300" y="247686"/>
                </a:cubicBezTo>
                <a:cubicBezTo>
                  <a:pt x="1746250" y="250861"/>
                  <a:pt x="1831976" y="54011"/>
                  <a:pt x="1943100" y="57186"/>
                </a:cubicBezTo>
                <a:cubicBezTo>
                  <a:pt x="2054225" y="60361"/>
                  <a:pt x="2200276" y="263561"/>
                  <a:pt x="2305051" y="266736"/>
                </a:cubicBezTo>
                <a:cubicBezTo>
                  <a:pt x="2409825" y="269911"/>
                  <a:pt x="2466976" y="76236"/>
                  <a:pt x="2571750" y="76236"/>
                </a:cubicBezTo>
                <a:cubicBezTo>
                  <a:pt x="2676525" y="76236"/>
                  <a:pt x="2819401" y="263561"/>
                  <a:pt x="2933700" y="266736"/>
                </a:cubicBezTo>
                <a:cubicBezTo>
                  <a:pt x="3048000" y="269911"/>
                  <a:pt x="3143251" y="98461"/>
                  <a:pt x="3257550" y="95286"/>
                </a:cubicBezTo>
                <a:cubicBezTo>
                  <a:pt x="3371850" y="92111"/>
                  <a:pt x="3514726" y="257211"/>
                  <a:pt x="3619500" y="247686"/>
                </a:cubicBezTo>
                <a:cubicBezTo>
                  <a:pt x="3724275" y="238161"/>
                  <a:pt x="3778252" y="47661"/>
                  <a:pt x="3886200" y="38136"/>
                </a:cubicBezTo>
                <a:cubicBezTo>
                  <a:pt x="3994150" y="28611"/>
                  <a:pt x="4159251" y="190536"/>
                  <a:pt x="4267201" y="190536"/>
                </a:cubicBezTo>
                <a:cubicBezTo>
                  <a:pt x="4375153" y="190536"/>
                  <a:pt x="4432302" y="34961"/>
                  <a:pt x="4533902" y="38136"/>
                </a:cubicBezTo>
                <a:cubicBezTo>
                  <a:pt x="4635501" y="41311"/>
                  <a:pt x="4765676" y="209586"/>
                  <a:pt x="4876801" y="209586"/>
                </a:cubicBezTo>
                <a:cubicBezTo>
                  <a:pt x="4987926" y="209586"/>
                  <a:pt x="5102227" y="34961"/>
                  <a:pt x="5200652" y="38136"/>
                </a:cubicBezTo>
                <a:cubicBezTo>
                  <a:pt x="5299077" y="41311"/>
                  <a:pt x="5356226" y="225461"/>
                  <a:pt x="5467352" y="228636"/>
                </a:cubicBezTo>
                <a:cubicBezTo>
                  <a:pt x="5578476" y="231811"/>
                  <a:pt x="5753102" y="60361"/>
                  <a:pt x="5867402" y="57186"/>
                </a:cubicBezTo>
                <a:cubicBezTo>
                  <a:pt x="5981700" y="54011"/>
                  <a:pt x="6045200" y="215936"/>
                  <a:pt x="6153151" y="209586"/>
                </a:cubicBezTo>
                <a:cubicBezTo>
                  <a:pt x="6261101" y="203236"/>
                  <a:pt x="6397625" y="19086"/>
                  <a:pt x="6515101" y="19086"/>
                </a:cubicBezTo>
                <a:cubicBezTo>
                  <a:pt x="6632576" y="19086"/>
                  <a:pt x="6750051" y="209586"/>
                  <a:pt x="6858000" y="209586"/>
                </a:cubicBezTo>
                <a:cubicBezTo>
                  <a:pt x="6965951" y="209586"/>
                  <a:pt x="7051675" y="15911"/>
                  <a:pt x="7162800" y="19086"/>
                </a:cubicBezTo>
                <a:cubicBezTo>
                  <a:pt x="7273926" y="22261"/>
                  <a:pt x="7416800" y="231811"/>
                  <a:pt x="7524750" y="228636"/>
                </a:cubicBezTo>
                <a:cubicBezTo>
                  <a:pt x="7632701" y="225461"/>
                  <a:pt x="7705726" y="3211"/>
                  <a:pt x="7810500" y="36"/>
                </a:cubicBezTo>
                <a:close/>
              </a:path>
            </a:pathLst>
          </a:custGeom>
          <a:solidFill>
            <a:srgbClr val="CAEFFB"/>
          </a:solidFill>
          <a:ln>
            <a:noFill/>
          </a:ln>
          <a:effectLst>
            <a:outerShdw blurRad="330200" dist="76200" dir="16200000" rotWithShape="0">
              <a:prstClr val="black">
                <a:alpha val="6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4" name="任意多边形: 形状 3"/>
          <p:cNvSpPr/>
          <p:nvPr/>
        </p:nvSpPr>
        <p:spPr>
          <a:xfrm>
            <a:off x="-137637" y="6506262"/>
            <a:ext cx="12192000" cy="1241425"/>
          </a:xfrm>
          <a:custGeom>
            <a:avLst/>
            <a:gdLst>
              <a:gd name="connsiteX0" fmla="*/ 8096251 w 12192000"/>
              <a:gd name="connsiteY0" fmla="*/ 36 h 1241425"/>
              <a:gd name="connsiteX1" fmla="*/ 8439150 w 12192000"/>
              <a:gd name="connsiteY1" fmla="*/ 209586 h 1241425"/>
              <a:gd name="connsiteX2" fmla="*/ 8743950 w 12192000"/>
              <a:gd name="connsiteY2" fmla="*/ 57186 h 1241425"/>
              <a:gd name="connsiteX3" fmla="*/ 9124950 w 12192000"/>
              <a:gd name="connsiteY3" fmla="*/ 247686 h 1241425"/>
              <a:gd name="connsiteX4" fmla="*/ 9410700 w 12192000"/>
              <a:gd name="connsiteY4" fmla="*/ 57186 h 1241425"/>
              <a:gd name="connsiteX5" fmla="*/ 9753600 w 12192000"/>
              <a:gd name="connsiteY5" fmla="*/ 190536 h 1241425"/>
              <a:gd name="connsiteX6" fmla="*/ 10058400 w 12192000"/>
              <a:gd name="connsiteY6" fmla="*/ 57186 h 1241425"/>
              <a:gd name="connsiteX7" fmla="*/ 10439400 w 12192000"/>
              <a:gd name="connsiteY7" fmla="*/ 228636 h 1241425"/>
              <a:gd name="connsiteX8" fmla="*/ 10706100 w 12192000"/>
              <a:gd name="connsiteY8" fmla="*/ 76236 h 1241425"/>
              <a:gd name="connsiteX9" fmla="*/ 11106150 w 12192000"/>
              <a:gd name="connsiteY9" fmla="*/ 228636 h 1241425"/>
              <a:gd name="connsiteX10" fmla="*/ 11391900 w 12192000"/>
              <a:gd name="connsiteY10" fmla="*/ 38136 h 1241425"/>
              <a:gd name="connsiteX11" fmla="*/ 11772900 w 12192000"/>
              <a:gd name="connsiteY11" fmla="*/ 209586 h 1241425"/>
              <a:gd name="connsiteX12" fmla="*/ 12020550 w 12192000"/>
              <a:gd name="connsiteY12" fmla="*/ 57186 h 1241425"/>
              <a:gd name="connsiteX13" fmla="*/ 12133957 w 12192000"/>
              <a:gd name="connsiteY13" fmla="*/ 64032 h 1241425"/>
              <a:gd name="connsiteX14" fmla="*/ 12192000 w 12192000"/>
              <a:gd name="connsiteY14" fmla="*/ 70611 h 1241425"/>
              <a:gd name="connsiteX15" fmla="*/ 12192000 w 12192000"/>
              <a:gd name="connsiteY15" fmla="*/ 1241425 h 1241425"/>
              <a:gd name="connsiteX16" fmla="*/ 0 w 12192000"/>
              <a:gd name="connsiteY16" fmla="*/ 1241425 h 1241425"/>
              <a:gd name="connsiteX17" fmla="*/ 0 w 12192000"/>
              <a:gd name="connsiteY17" fmla="*/ 191021 h 1241425"/>
              <a:gd name="connsiteX18" fmla="*/ 38100 w 12192000"/>
              <a:gd name="connsiteY18" fmla="*/ 171486 h 1241425"/>
              <a:gd name="connsiteX19" fmla="*/ 266700 w 12192000"/>
              <a:gd name="connsiteY19" fmla="*/ 57186 h 1241425"/>
              <a:gd name="connsiteX20" fmla="*/ 609600 w 12192000"/>
              <a:gd name="connsiteY20" fmla="*/ 209586 h 1241425"/>
              <a:gd name="connsiteX21" fmla="*/ 914400 w 12192000"/>
              <a:gd name="connsiteY21" fmla="*/ 76236 h 1241425"/>
              <a:gd name="connsiteX22" fmla="*/ 1314450 w 12192000"/>
              <a:gd name="connsiteY22" fmla="*/ 209586 h 1241425"/>
              <a:gd name="connsiteX23" fmla="*/ 1581150 w 12192000"/>
              <a:gd name="connsiteY23" fmla="*/ 38136 h 1241425"/>
              <a:gd name="connsiteX24" fmla="*/ 1924050 w 12192000"/>
              <a:gd name="connsiteY24" fmla="*/ 247686 h 1241425"/>
              <a:gd name="connsiteX25" fmla="*/ 2228850 w 12192000"/>
              <a:gd name="connsiteY25" fmla="*/ 57186 h 1241425"/>
              <a:gd name="connsiteX26" fmla="*/ 2590800 w 12192000"/>
              <a:gd name="connsiteY26" fmla="*/ 266736 h 1241425"/>
              <a:gd name="connsiteX27" fmla="*/ 2857501 w 12192000"/>
              <a:gd name="connsiteY27" fmla="*/ 76236 h 1241425"/>
              <a:gd name="connsiteX28" fmla="*/ 3219450 w 12192000"/>
              <a:gd name="connsiteY28" fmla="*/ 266736 h 1241425"/>
              <a:gd name="connsiteX29" fmla="*/ 3543300 w 12192000"/>
              <a:gd name="connsiteY29" fmla="*/ 95286 h 1241425"/>
              <a:gd name="connsiteX30" fmla="*/ 3905250 w 12192000"/>
              <a:gd name="connsiteY30" fmla="*/ 247686 h 1241425"/>
              <a:gd name="connsiteX31" fmla="*/ 4171951 w 12192000"/>
              <a:gd name="connsiteY31" fmla="*/ 38136 h 1241425"/>
              <a:gd name="connsiteX32" fmla="*/ 4552951 w 12192000"/>
              <a:gd name="connsiteY32" fmla="*/ 190536 h 1241425"/>
              <a:gd name="connsiteX33" fmla="*/ 4819651 w 12192000"/>
              <a:gd name="connsiteY33" fmla="*/ 38136 h 1241425"/>
              <a:gd name="connsiteX34" fmla="*/ 5162552 w 12192000"/>
              <a:gd name="connsiteY34" fmla="*/ 209586 h 1241425"/>
              <a:gd name="connsiteX35" fmla="*/ 5486401 w 12192000"/>
              <a:gd name="connsiteY35" fmla="*/ 38136 h 1241425"/>
              <a:gd name="connsiteX36" fmla="*/ 5753102 w 12192000"/>
              <a:gd name="connsiteY36" fmla="*/ 228636 h 1241425"/>
              <a:gd name="connsiteX37" fmla="*/ 6153151 w 12192000"/>
              <a:gd name="connsiteY37" fmla="*/ 57186 h 1241425"/>
              <a:gd name="connsiteX38" fmla="*/ 6438900 w 12192000"/>
              <a:gd name="connsiteY38" fmla="*/ 209586 h 1241425"/>
              <a:gd name="connsiteX39" fmla="*/ 6800850 w 12192000"/>
              <a:gd name="connsiteY39" fmla="*/ 19086 h 1241425"/>
              <a:gd name="connsiteX40" fmla="*/ 7143750 w 12192000"/>
              <a:gd name="connsiteY40" fmla="*/ 209586 h 1241425"/>
              <a:gd name="connsiteX41" fmla="*/ 7448550 w 12192000"/>
              <a:gd name="connsiteY41" fmla="*/ 19086 h 1241425"/>
              <a:gd name="connsiteX42" fmla="*/ 7810500 w 12192000"/>
              <a:gd name="connsiteY42" fmla="*/ 228636 h 1241425"/>
              <a:gd name="connsiteX43" fmla="*/ 8096251 w 12192000"/>
              <a:gd name="connsiteY43" fmla="*/ 36 h 12414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</a:cxnLst>
            <a:rect l="l" t="t" r="r" b="b"/>
            <a:pathLst>
              <a:path w="12192000" h="1241425">
                <a:moveTo>
                  <a:pt x="8096251" y="36"/>
                </a:moveTo>
                <a:cubicBezTo>
                  <a:pt x="8201025" y="-3139"/>
                  <a:pt x="8331200" y="200061"/>
                  <a:pt x="8439150" y="209586"/>
                </a:cubicBezTo>
                <a:cubicBezTo>
                  <a:pt x="8547100" y="219111"/>
                  <a:pt x="8629650" y="50836"/>
                  <a:pt x="8743950" y="57186"/>
                </a:cubicBezTo>
                <a:cubicBezTo>
                  <a:pt x="8858250" y="63536"/>
                  <a:pt x="9013825" y="247686"/>
                  <a:pt x="9124950" y="247686"/>
                </a:cubicBezTo>
                <a:cubicBezTo>
                  <a:pt x="9236075" y="247686"/>
                  <a:pt x="9305925" y="66711"/>
                  <a:pt x="9410700" y="57186"/>
                </a:cubicBezTo>
                <a:cubicBezTo>
                  <a:pt x="9515475" y="47661"/>
                  <a:pt x="9645650" y="190536"/>
                  <a:pt x="9753600" y="190536"/>
                </a:cubicBezTo>
                <a:cubicBezTo>
                  <a:pt x="9861550" y="190536"/>
                  <a:pt x="9944100" y="50836"/>
                  <a:pt x="10058400" y="57186"/>
                </a:cubicBezTo>
                <a:cubicBezTo>
                  <a:pt x="10172700" y="63536"/>
                  <a:pt x="10331450" y="225461"/>
                  <a:pt x="10439400" y="228636"/>
                </a:cubicBezTo>
                <a:cubicBezTo>
                  <a:pt x="10547350" y="231811"/>
                  <a:pt x="10594975" y="76236"/>
                  <a:pt x="10706100" y="76236"/>
                </a:cubicBezTo>
                <a:cubicBezTo>
                  <a:pt x="10817225" y="76236"/>
                  <a:pt x="10991850" y="234986"/>
                  <a:pt x="11106150" y="228636"/>
                </a:cubicBezTo>
                <a:cubicBezTo>
                  <a:pt x="11220450" y="222286"/>
                  <a:pt x="11280775" y="41311"/>
                  <a:pt x="11391900" y="38136"/>
                </a:cubicBezTo>
                <a:cubicBezTo>
                  <a:pt x="11503025" y="34961"/>
                  <a:pt x="11668125" y="206411"/>
                  <a:pt x="11772900" y="209586"/>
                </a:cubicBezTo>
                <a:cubicBezTo>
                  <a:pt x="11877675" y="212761"/>
                  <a:pt x="11893550" y="47661"/>
                  <a:pt x="12020550" y="57186"/>
                </a:cubicBezTo>
                <a:cubicBezTo>
                  <a:pt x="12052300" y="59568"/>
                  <a:pt x="12091194" y="60560"/>
                  <a:pt x="12133957" y="64032"/>
                </a:cubicBezTo>
                <a:lnTo>
                  <a:pt x="12192000" y="70611"/>
                </a:lnTo>
                <a:lnTo>
                  <a:pt x="12192000" y="1241425"/>
                </a:lnTo>
                <a:lnTo>
                  <a:pt x="0" y="1241425"/>
                </a:lnTo>
                <a:lnTo>
                  <a:pt x="0" y="191021"/>
                </a:lnTo>
                <a:lnTo>
                  <a:pt x="38100" y="171486"/>
                </a:lnTo>
                <a:cubicBezTo>
                  <a:pt x="168275" y="104811"/>
                  <a:pt x="171450" y="50836"/>
                  <a:pt x="266700" y="57186"/>
                </a:cubicBezTo>
                <a:cubicBezTo>
                  <a:pt x="361950" y="63536"/>
                  <a:pt x="501650" y="206411"/>
                  <a:pt x="609600" y="209586"/>
                </a:cubicBezTo>
                <a:cubicBezTo>
                  <a:pt x="717550" y="212761"/>
                  <a:pt x="796925" y="76236"/>
                  <a:pt x="914400" y="76236"/>
                </a:cubicBezTo>
                <a:cubicBezTo>
                  <a:pt x="1031875" y="76236"/>
                  <a:pt x="1203325" y="215936"/>
                  <a:pt x="1314450" y="209586"/>
                </a:cubicBezTo>
                <a:cubicBezTo>
                  <a:pt x="1425575" y="203236"/>
                  <a:pt x="1479551" y="31786"/>
                  <a:pt x="1581150" y="38136"/>
                </a:cubicBezTo>
                <a:cubicBezTo>
                  <a:pt x="1682750" y="44486"/>
                  <a:pt x="1816101" y="244511"/>
                  <a:pt x="1924050" y="247686"/>
                </a:cubicBezTo>
                <a:cubicBezTo>
                  <a:pt x="2032000" y="250861"/>
                  <a:pt x="2117725" y="54011"/>
                  <a:pt x="2228850" y="57186"/>
                </a:cubicBezTo>
                <a:cubicBezTo>
                  <a:pt x="2339975" y="60361"/>
                  <a:pt x="2486026" y="263561"/>
                  <a:pt x="2590800" y="266736"/>
                </a:cubicBezTo>
                <a:cubicBezTo>
                  <a:pt x="2695575" y="269911"/>
                  <a:pt x="2752725" y="76236"/>
                  <a:pt x="2857501" y="76236"/>
                </a:cubicBezTo>
                <a:cubicBezTo>
                  <a:pt x="2962275" y="76236"/>
                  <a:pt x="3105150" y="263561"/>
                  <a:pt x="3219450" y="266736"/>
                </a:cubicBezTo>
                <a:cubicBezTo>
                  <a:pt x="3333750" y="269911"/>
                  <a:pt x="3429000" y="98461"/>
                  <a:pt x="3543300" y="95286"/>
                </a:cubicBezTo>
                <a:cubicBezTo>
                  <a:pt x="3657600" y="92111"/>
                  <a:pt x="3800476" y="257211"/>
                  <a:pt x="3905250" y="247686"/>
                </a:cubicBezTo>
                <a:cubicBezTo>
                  <a:pt x="4010025" y="238161"/>
                  <a:pt x="4064000" y="47661"/>
                  <a:pt x="4171951" y="38136"/>
                </a:cubicBezTo>
                <a:cubicBezTo>
                  <a:pt x="4279902" y="28611"/>
                  <a:pt x="4445002" y="190536"/>
                  <a:pt x="4552951" y="190536"/>
                </a:cubicBezTo>
                <a:cubicBezTo>
                  <a:pt x="4660901" y="190536"/>
                  <a:pt x="4718051" y="34961"/>
                  <a:pt x="4819651" y="38136"/>
                </a:cubicBezTo>
                <a:cubicBezTo>
                  <a:pt x="4921252" y="41311"/>
                  <a:pt x="5051426" y="209586"/>
                  <a:pt x="5162552" y="209586"/>
                </a:cubicBezTo>
                <a:cubicBezTo>
                  <a:pt x="5273676" y="209586"/>
                  <a:pt x="5387976" y="34961"/>
                  <a:pt x="5486401" y="38136"/>
                </a:cubicBezTo>
                <a:cubicBezTo>
                  <a:pt x="5584826" y="41311"/>
                  <a:pt x="5641975" y="225461"/>
                  <a:pt x="5753102" y="228636"/>
                </a:cubicBezTo>
                <a:cubicBezTo>
                  <a:pt x="5864227" y="231811"/>
                  <a:pt x="6038850" y="60361"/>
                  <a:pt x="6153151" y="57186"/>
                </a:cubicBezTo>
                <a:cubicBezTo>
                  <a:pt x="6267451" y="54011"/>
                  <a:pt x="6330951" y="215936"/>
                  <a:pt x="6438900" y="209586"/>
                </a:cubicBezTo>
                <a:cubicBezTo>
                  <a:pt x="6546851" y="203236"/>
                  <a:pt x="6683375" y="19086"/>
                  <a:pt x="6800850" y="19086"/>
                </a:cubicBezTo>
                <a:cubicBezTo>
                  <a:pt x="6918325" y="19086"/>
                  <a:pt x="7035801" y="209586"/>
                  <a:pt x="7143750" y="209586"/>
                </a:cubicBezTo>
                <a:cubicBezTo>
                  <a:pt x="7251700" y="209586"/>
                  <a:pt x="7337426" y="15911"/>
                  <a:pt x="7448550" y="19086"/>
                </a:cubicBezTo>
                <a:cubicBezTo>
                  <a:pt x="7559675" y="22261"/>
                  <a:pt x="7702551" y="231811"/>
                  <a:pt x="7810500" y="228636"/>
                </a:cubicBezTo>
                <a:cubicBezTo>
                  <a:pt x="7918451" y="225461"/>
                  <a:pt x="7991475" y="3211"/>
                  <a:pt x="8096251" y="36"/>
                </a:cubicBezTo>
                <a:close/>
              </a:path>
            </a:pathLst>
          </a:custGeom>
          <a:solidFill>
            <a:srgbClr val="00AAE5"/>
          </a:solidFill>
          <a:ln>
            <a:noFill/>
          </a:ln>
          <a:effectLst>
            <a:outerShdw blurRad="330200" dist="76200" dir="16200000" rotWithShape="0">
              <a:prstClr val="black">
                <a:alpha val="6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5" name="任意多边形: 形状 4"/>
          <p:cNvSpPr/>
          <p:nvPr/>
        </p:nvSpPr>
        <p:spPr>
          <a:xfrm>
            <a:off x="-137637" y="6849162"/>
            <a:ext cx="12192000" cy="898525"/>
          </a:xfrm>
          <a:custGeom>
            <a:avLst/>
            <a:gdLst>
              <a:gd name="connsiteX0" fmla="*/ 7810500 w 12192000"/>
              <a:gd name="connsiteY0" fmla="*/ 36 h 898525"/>
              <a:gd name="connsiteX1" fmla="*/ 8153401 w 12192000"/>
              <a:gd name="connsiteY1" fmla="*/ 209586 h 898525"/>
              <a:gd name="connsiteX2" fmla="*/ 8458200 w 12192000"/>
              <a:gd name="connsiteY2" fmla="*/ 57186 h 898525"/>
              <a:gd name="connsiteX3" fmla="*/ 8839200 w 12192000"/>
              <a:gd name="connsiteY3" fmla="*/ 247686 h 898525"/>
              <a:gd name="connsiteX4" fmla="*/ 9124950 w 12192000"/>
              <a:gd name="connsiteY4" fmla="*/ 57186 h 898525"/>
              <a:gd name="connsiteX5" fmla="*/ 9467850 w 12192000"/>
              <a:gd name="connsiteY5" fmla="*/ 190536 h 898525"/>
              <a:gd name="connsiteX6" fmla="*/ 9772650 w 12192000"/>
              <a:gd name="connsiteY6" fmla="*/ 57186 h 898525"/>
              <a:gd name="connsiteX7" fmla="*/ 10153650 w 12192000"/>
              <a:gd name="connsiteY7" fmla="*/ 228636 h 898525"/>
              <a:gd name="connsiteX8" fmla="*/ 10420350 w 12192000"/>
              <a:gd name="connsiteY8" fmla="*/ 76236 h 898525"/>
              <a:gd name="connsiteX9" fmla="*/ 10820400 w 12192000"/>
              <a:gd name="connsiteY9" fmla="*/ 228636 h 898525"/>
              <a:gd name="connsiteX10" fmla="*/ 11106150 w 12192000"/>
              <a:gd name="connsiteY10" fmla="*/ 38136 h 898525"/>
              <a:gd name="connsiteX11" fmla="*/ 11487150 w 12192000"/>
              <a:gd name="connsiteY11" fmla="*/ 209586 h 898525"/>
              <a:gd name="connsiteX12" fmla="*/ 11734800 w 12192000"/>
              <a:gd name="connsiteY12" fmla="*/ 57186 h 898525"/>
              <a:gd name="connsiteX13" fmla="*/ 12190326 w 12192000"/>
              <a:gd name="connsiteY13" fmla="*/ 197047 h 898525"/>
              <a:gd name="connsiteX14" fmla="*/ 12192000 w 12192000"/>
              <a:gd name="connsiteY14" fmla="*/ 199031 h 898525"/>
              <a:gd name="connsiteX15" fmla="*/ 12192000 w 12192000"/>
              <a:gd name="connsiteY15" fmla="*/ 898525 h 898525"/>
              <a:gd name="connsiteX16" fmla="*/ 0 w 12192000"/>
              <a:gd name="connsiteY16" fmla="*/ 898525 h 898525"/>
              <a:gd name="connsiteX17" fmla="*/ 0 w 12192000"/>
              <a:gd name="connsiteY17" fmla="*/ 61356 h 898525"/>
              <a:gd name="connsiteX18" fmla="*/ 18604 w 12192000"/>
              <a:gd name="connsiteY18" fmla="*/ 65428 h 898525"/>
              <a:gd name="connsiteX19" fmla="*/ 323850 w 12192000"/>
              <a:gd name="connsiteY19" fmla="*/ 209586 h 898525"/>
              <a:gd name="connsiteX20" fmla="*/ 628650 w 12192000"/>
              <a:gd name="connsiteY20" fmla="*/ 76236 h 898525"/>
              <a:gd name="connsiteX21" fmla="*/ 1028700 w 12192000"/>
              <a:gd name="connsiteY21" fmla="*/ 209586 h 898525"/>
              <a:gd name="connsiteX22" fmla="*/ 1295400 w 12192000"/>
              <a:gd name="connsiteY22" fmla="*/ 38136 h 898525"/>
              <a:gd name="connsiteX23" fmla="*/ 1638300 w 12192000"/>
              <a:gd name="connsiteY23" fmla="*/ 247686 h 898525"/>
              <a:gd name="connsiteX24" fmla="*/ 1943100 w 12192000"/>
              <a:gd name="connsiteY24" fmla="*/ 57186 h 898525"/>
              <a:gd name="connsiteX25" fmla="*/ 2305051 w 12192000"/>
              <a:gd name="connsiteY25" fmla="*/ 266736 h 898525"/>
              <a:gd name="connsiteX26" fmla="*/ 2571750 w 12192000"/>
              <a:gd name="connsiteY26" fmla="*/ 76236 h 898525"/>
              <a:gd name="connsiteX27" fmla="*/ 2933700 w 12192000"/>
              <a:gd name="connsiteY27" fmla="*/ 266736 h 898525"/>
              <a:gd name="connsiteX28" fmla="*/ 3257550 w 12192000"/>
              <a:gd name="connsiteY28" fmla="*/ 95286 h 898525"/>
              <a:gd name="connsiteX29" fmla="*/ 3619500 w 12192000"/>
              <a:gd name="connsiteY29" fmla="*/ 247686 h 898525"/>
              <a:gd name="connsiteX30" fmla="*/ 3886200 w 12192000"/>
              <a:gd name="connsiteY30" fmla="*/ 38136 h 898525"/>
              <a:gd name="connsiteX31" fmla="*/ 4267201 w 12192000"/>
              <a:gd name="connsiteY31" fmla="*/ 190536 h 898525"/>
              <a:gd name="connsiteX32" fmla="*/ 4533902 w 12192000"/>
              <a:gd name="connsiteY32" fmla="*/ 38136 h 898525"/>
              <a:gd name="connsiteX33" fmla="*/ 4876801 w 12192000"/>
              <a:gd name="connsiteY33" fmla="*/ 209586 h 898525"/>
              <a:gd name="connsiteX34" fmla="*/ 5200652 w 12192000"/>
              <a:gd name="connsiteY34" fmla="*/ 38136 h 898525"/>
              <a:gd name="connsiteX35" fmla="*/ 5467352 w 12192000"/>
              <a:gd name="connsiteY35" fmla="*/ 228636 h 898525"/>
              <a:gd name="connsiteX36" fmla="*/ 5867402 w 12192000"/>
              <a:gd name="connsiteY36" fmla="*/ 57186 h 898525"/>
              <a:gd name="connsiteX37" fmla="*/ 6153151 w 12192000"/>
              <a:gd name="connsiteY37" fmla="*/ 209586 h 898525"/>
              <a:gd name="connsiteX38" fmla="*/ 6515101 w 12192000"/>
              <a:gd name="connsiteY38" fmla="*/ 19086 h 898525"/>
              <a:gd name="connsiteX39" fmla="*/ 6858000 w 12192000"/>
              <a:gd name="connsiteY39" fmla="*/ 209586 h 898525"/>
              <a:gd name="connsiteX40" fmla="*/ 7162800 w 12192000"/>
              <a:gd name="connsiteY40" fmla="*/ 19086 h 898525"/>
              <a:gd name="connsiteX41" fmla="*/ 7524750 w 12192000"/>
              <a:gd name="connsiteY41" fmla="*/ 228636 h 898525"/>
              <a:gd name="connsiteX42" fmla="*/ 7810500 w 12192000"/>
              <a:gd name="connsiteY42" fmla="*/ 36 h 8985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</a:cxnLst>
            <a:rect l="l" t="t" r="r" b="b"/>
            <a:pathLst>
              <a:path w="12192000" h="898525">
                <a:moveTo>
                  <a:pt x="7810500" y="36"/>
                </a:moveTo>
                <a:cubicBezTo>
                  <a:pt x="7915276" y="-3139"/>
                  <a:pt x="8045450" y="200061"/>
                  <a:pt x="8153401" y="209586"/>
                </a:cubicBezTo>
                <a:cubicBezTo>
                  <a:pt x="8261350" y="219111"/>
                  <a:pt x="8343900" y="50836"/>
                  <a:pt x="8458200" y="57186"/>
                </a:cubicBezTo>
                <a:cubicBezTo>
                  <a:pt x="8572500" y="63536"/>
                  <a:pt x="8728075" y="247686"/>
                  <a:pt x="8839200" y="247686"/>
                </a:cubicBezTo>
                <a:cubicBezTo>
                  <a:pt x="8950325" y="247686"/>
                  <a:pt x="9020175" y="66711"/>
                  <a:pt x="9124950" y="57186"/>
                </a:cubicBezTo>
                <a:cubicBezTo>
                  <a:pt x="9229725" y="47661"/>
                  <a:pt x="9359900" y="190536"/>
                  <a:pt x="9467850" y="190536"/>
                </a:cubicBezTo>
                <a:cubicBezTo>
                  <a:pt x="9575800" y="190536"/>
                  <a:pt x="9658350" y="50836"/>
                  <a:pt x="9772650" y="57186"/>
                </a:cubicBezTo>
                <a:cubicBezTo>
                  <a:pt x="9886950" y="63536"/>
                  <a:pt x="10045700" y="225461"/>
                  <a:pt x="10153650" y="228636"/>
                </a:cubicBezTo>
                <a:cubicBezTo>
                  <a:pt x="10261600" y="231811"/>
                  <a:pt x="10309225" y="76236"/>
                  <a:pt x="10420350" y="76236"/>
                </a:cubicBezTo>
                <a:cubicBezTo>
                  <a:pt x="10531475" y="76236"/>
                  <a:pt x="10706100" y="234986"/>
                  <a:pt x="10820400" y="228636"/>
                </a:cubicBezTo>
                <a:cubicBezTo>
                  <a:pt x="10934700" y="222286"/>
                  <a:pt x="10995025" y="41311"/>
                  <a:pt x="11106150" y="38136"/>
                </a:cubicBezTo>
                <a:cubicBezTo>
                  <a:pt x="11217275" y="34961"/>
                  <a:pt x="11382375" y="206411"/>
                  <a:pt x="11487150" y="209586"/>
                </a:cubicBezTo>
                <a:cubicBezTo>
                  <a:pt x="11591925" y="212761"/>
                  <a:pt x="11607800" y="47661"/>
                  <a:pt x="11734800" y="57186"/>
                </a:cubicBezTo>
                <a:cubicBezTo>
                  <a:pt x="11845925" y="65521"/>
                  <a:pt x="12044561" y="56839"/>
                  <a:pt x="12190326" y="197047"/>
                </a:cubicBezTo>
                <a:lnTo>
                  <a:pt x="12192000" y="199031"/>
                </a:lnTo>
                <a:lnTo>
                  <a:pt x="12192000" y="898525"/>
                </a:lnTo>
                <a:lnTo>
                  <a:pt x="0" y="898525"/>
                </a:lnTo>
                <a:lnTo>
                  <a:pt x="0" y="61356"/>
                </a:lnTo>
                <a:lnTo>
                  <a:pt x="18604" y="65428"/>
                </a:lnTo>
                <a:cubicBezTo>
                  <a:pt x="110629" y="97072"/>
                  <a:pt x="229394" y="206808"/>
                  <a:pt x="323850" y="209586"/>
                </a:cubicBezTo>
                <a:cubicBezTo>
                  <a:pt x="431800" y="212761"/>
                  <a:pt x="511175" y="76236"/>
                  <a:pt x="628650" y="76236"/>
                </a:cubicBezTo>
                <a:cubicBezTo>
                  <a:pt x="746125" y="76236"/>
                  <a:pt x="917575" y="215936"/>
                  <a:pt x="1028700" y="209586"/>
                </a:cubicBezTo>
                <a:cubicBezTo>
                  <a:pt x="1139825" y="203236"/>
                  <a:pt x="1193800" y="31786"/>
                  <a:pt x="1295400" y="38136"/>
                </a:cubicBezTo>
                <a:cubicBezTo>
                  <a:pt x="1397000" y="44486"/>
                  <a:pt x="1530350" y="244511"/>
                  <a:pt x="1638300" y="247686"/>
                </a:cubicBezTo>
                <a:cubicBezTo>
                  <a:pt x="1746250" y="250861"/>
                  <a:pt x="1831976" y="54011"/>
                  <a:pt x="1943100" y="57186"/>
                </a:cubicBezTo>
                <a:cubicBezTo>
                  <a:pt x="2054225" y="60361"/>
                  <a:pt x="2200276" y="263561"/>
                  <a:pt x="2305051" y="266736"/>
                </a:cubicBezTo>
                <a:cubicBezTo>
                  <a:pt x="2409825" y="269911"/>
                  <a:pt x="2466976" y="76236"/>
                  <a:pt x="2571750" y="76236"/>
                </a:cubicBezTo>
                <a:cubicBezTo>
                  <a:pt x="2676525" y="76236"/>
                  <a:pt x="2819401" y="263561"/>
                  <a:pt x="2933700" y="266736"/>
                </a:cubicBezTo>
                <a:cubicBezTo>
                  <a:pt x="3048000" y="269911"/>
                  <a:pt x="3143251" y="98461"/>
                  <a:pt x="3257550" y="95286"/>
                </a:cubicBezTo>
                <a:cubicBezTo>
                  <a:pt x="3371850" y="92111"/>
                  <a:pt x="3514726" y="257211"/>
                  <a:pt x="3619500" y="247686"/>
                </a:cubicBezTo>
                <a:cubicBezTo>
                  <a:pt x="3724275" y="238161"/>
                  <a:pt x="3778252" y="47661"/>
                  <a:pt x="3886200" y="38136"/>
                </a:cubicBezTo>
                <a:cubicBezTo>
                  <a:pt x="3994150" y="28611"/>
                  <a:pt x="4159251" y="190536"/>
                  <a:pt x="4267201" y="190536"/>
                </a:cubicBezTo>
                <a:cubicBezTo>
                  <a:pt x="4375153" y="190536"/>
                  <a:pt x="4432302" y="34961"/>
                  <a:pt x="4533902" y="38136"/>
                </a:cubicBezTo>
                <a:cubicBezTo>
                  <a:pt x="4635501" y="41311"/>
                  <a:pt x="4765676" y="209586"/>
                  <a:pt x="4876801" y="209586"/>
                </a:cubicBezTo>
                <a:cubicBezTo>
                  <a:pt x="4987926" y="209586"/>
                  <a:pt x="5102227" y="34961"/>
                  <a:pt x="5200652" y="38136"/>
                </a:cubicBezTo>
                <a:cubicBezTo>
                  <a:pt x="5299077" y="41311"/>
                  <a:pt x="5356226" y="225461"/>
                  <a:pt x="5467352" y="228636"/>
                </a:cubicBezTo>
                <a:cubicBezTo>
                  <a:pt x="5578476" y="231811"/>
                  <a:pt x="5753102" y="60361"/>
                  <a:pt x="5867402" y="57186"/>
                </a:cubicBezTo>
                <a:cubicBezTo>
                  <a:pt x="5981700" y="54011"/>
                  <a:pt x="6045200" y="215936"/>
                  <a:pt x="6153151" y="209586"/>
                </a:cubicBezTo>
                <a:cubicBezTo>
                  <a:pt x="6261101" y="203236"/>
                  <a:pt x="6397625" y="19086"/>
                  <a:pt x="6515101" y="19086"/>
                </a:cubicBezTo>
                <a:cubicBezTo>
                  <a:pt x="6632576" y="19086"/>
                  <a:pt x="6750051" y="209586"/>
                  <a:pt x="6858000" y="209586"/>
                </a:cubicBezTo>
                <a:cubicBezTo>
                  <a:pt x="6965951" y="209586"/>
                  <a:pt x="7051675" y="15911"/>
                  <a:pt x="7162800" y="19086"/>
                </a:cubicBezTo>
                <a:cubicBezTo>
                  <a:pt x="7273926" y="22261"/>
                  <a:pt x="7416800" y="231811"/>
                  <a:pt x="7524750" y="228636"/>
                </a:cubicBezTo>
                <a:cubicBezTo>
                  <a:pt x="7632701" y="225461"/>
                  <a:pt x="7705726" y="3211"/>
                  <a:pt x="7810500" y="36"/>
                </a:cubicBezTo>
                <a:close/>
              </a:path>
            </a:pathLst>
          </a:custGeom>
          <a:solidFill>
            <a:srgbClr val="CAEFFB"/>
          </a:solidFill>
          <a:ln>
            <a:noFill/>
          </a:ln>
          <a:effectLst>
            <a:outerShdw blurRad="330200" dist="76200" dir="16200000" rotWithShape="0">
              <a:prstClr val="black">
                <a:alpha val="6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6" name="任意多边形: 形状 5"/>
          <p:cNvSpPr/>
          <p:nvPr/>
        </p:nvSpPr>
        <p:spPr>
          <a:xfrm>
            <a:off x="-137637" y="7179362"/>
            <a:ext cx="12192000" cy="568325"/>
          </a:xfrm>
          <a:custGeom>
            <a:avLst/>
            <a:gdLst>
              <a:gd name="connsiteX0" fmla="*/ 8096251 w 12192000"/>
              <a:gd name="connsiteY0" fmla="*/ 36 h 568325"/>
              <a:gd name="connsiteX1" fmla="*/ 8439150 w 12192000"/>
              <a:gd name="connsiteY1" fmla="*/ 209586 h 568325"/>
              <a:gd name="connsiteX2" fmla="*/ 8743950 w 12192000"/>
              <a:gd name="connsiteY2" fmla="*/ 57186 h 568325"/>
              <a:gd name="connsiteX3" fmla="*/ 9124950 w 12192000"/>
              <a:gd name="connsiteY3" fmla="*/ 247686 h 568325"/>
              <a:gd name="connsiteX4" fmla="*/ 9410700 w 12192000"/>
              <a:gd name="connsiteY4" fmla="*/ 57186 h 568325"/>
              <a:gd name="connsiteX5" fmla="*/ 9753600 w 12192000"/>
              <a:gd name="connsiteY5" fmla="*/ 190536 h 568325"/>
              <a:gd name="connsiteX6" fmla="*/ 10058400 w 12192000"/>
              <a:gd name="connsiteY6" fmla="*/ 57186 h 568325"/>
              <a:gd name="connsiteX7" fmla="*/ 10439400 w 12192000"/>
              <a:gd name="connsiteY7" fmla="*/ 228636 h 568325"/>
              <a:gd name="connsiteX8" fmla="*/ 10706100 w 12192000"/>
              <a:gd name="connsiteY8" fmla="*/ 76236 h 568325"/>
              <a:gd name="connsiteX9" fmla="*/ 11106150 w 12192000"/>
              <a:gd name="connsiteY9" fmla="*/ 228636 h 568325"/>
              <a:gd name="connsiteX10" fmla="*/ 11391900 w 12192000"/>
              <a:gd name="connsiteY10" fmla="*/ 38136 h 568325"/>
              <a:gd name="connsiteX11" fmla="*/ 11772900 w 12192000"/>
              <a:gd name="connsiteY11" fmla="*/ 209586 h 568325"/>
              <a:gd name="connsiteX12" fmla="*/ 12020550 w 12192000"/>
              <a:gd name="connsiteY12" fmla="*/ 57186 h 568325"/>
              <a:gd name="connsiteX13" fmla="*/ 12133957 w 12192000"/>
              <a:gd name="connsiteY13" fmla="*/ 64032 h 568325"/>
              <a:gd name="connsiteX14" fmla="*/ 12192000 w 12192000"/>
              <a:gd name="connsiteY14" fmla="*/ 70611 h 568325"/>
              <a:gd name="connsiteX15" fmla="*/ 12192000 w 12192000"/>
              <a:gd name="connsiteY15" fmla="*/ 568325 h 568325"/>
              <a:gd name="connsiteX16" fmla="*/ 0 w 12192000"/>
              <a:gd name="connsiteY16" fmla="*/ 568325 h 568325"/>
              <a:gd name="connsiteX17" fmla="*/ 0 w 12192000"/>
              <a:gd name="connsiteY17" fmla="*/ 191031 h 568325"/>
              <a:gd name="connsiteX18" fmla="*/ 38100 w 12192000"/>
              <a:gd name="connsiteY18" fmla="*/ 171486 h 568325"/>
              <a:gd name="connsiteX19" fmla="*/ 266700 w 12192000"/>
              <a:gd name="connsiteY19" fmla="*/ 57186 h 568325"/>
              <a:gd name="connsiteX20" fmla="*/ 609600 w 12192000"/>
              <a:gd name="connsiteY20" fmla="*/ 209586 h 568325"/>
              <a:gd name="connsiteX21" fmla="*/ 914400 w 12192000"/>
              <a:gd name="connsiteY21" fmla="*/ 76236 h 568325"/>
              <a:gd name="connsiteX22" fmla="*/ 1314450 w 12192000"/>
              <a:gd name="connsiteY22" fmla="*/ 209586 h 568325"/>
              <a:gd name="connsiteX23" fmla="*/ 1581150 w 12192000"/>
              <a:gd name="connsiteY23" fmla="*/ 38136 h 568325"/>
              <a:gd name="connsiteX24" fmla="*/ 1924050 w 12192000"/>
              <a:gd name="connsiteY24" fmla="*/ 247686 h 568325"/>
              <a:gd name="connsiteX25" fmla="*/ 2228850 w 12192000"/>
              <a:gd name="connsiteY25" fmla="*/ 57186 h 568325"/>
              <a:gd name="connsiteX26" fmla="*/ 2590800 w 12192000"/>
              <a:gd name="connsiteY26" fmla="*/ 266736 h 568325"/>
              <a:gd name="connsiteX27" fmla="*/ 2857501 w 12192000"/>
              <a:gd name="connsiteY27" fmla="*/ 76236 h 568325"/>
              <a:gd name="connsiteX28" fmla="*/ 3219450 w 12192000"/>
              <a:gd name="connsiteY28" fmla="*/ 266736 h 568325"/>
              <a:gd name="connsiteX29" fmla="*/ 3543301 w 12192000"/>
              <a:gd name="connsiteY29" fmla="*/ 95286 h 568325"/>
              <a:gd name="connsiteX30" fmla="*/ 3905250 w 12192000"/>
              <a:gd name="connsiteY30" fmla="*/ 247686 h 568325"/>
              <a:gd name="connsiteX31" fmla="*/ 4171951 w 12192000"/>
              <a:gd name="connsiteY31" fmla="*/ 38136 h 568325"/>
              <a:gd name="connsiteX32" fmla="*/ 4552951 w 12192000"/>
              <a:gd name="connsiteY32" fmla="*/ 190536 h 568325"/>
              <a:gd name="connsiteX33" fmla="*/ 4819651 w 12192000"/>
              <a:gd name="connsiteY33" fmla="*/ 38136 h 568325"/>
              <a:gd name="connsiteX34" fmla="*/ 5162552 w 12192000"/>
              <a:gd name="connsiteY34" fmla="*/ 209586 h 568325"/>
              <a:gd name="connsiteX35" fmla="*/ 5486401 w 12192000"/>
              <a:gd name="connsiteY35" fmla="*/ 38136 h 568325"/>
              <a:gd name="connsiteX36" fmla="*/ 5753102 w 12192000"/>
              <a:gd name="connsiteY36" fmla="*/ 228636 h 568325"/>
              <a:gd name="connsiteX37" fmla="*/ 6153151 w 12192000"/>
              <a:gd name="connsiteY37" fmla="*/ 57186 h 568325"/>
              <a:gd name="connsiteX38" fmla="*/ 6438900 w 12192000"/>
              <a:gd name="connsiteY38" fmla="*/ 209586 h 568325"/>
              <a:gd name="connsiteX39" fmla="*/ 6800850 w 12192000"/>
              <a:gd name="connsiteY39" fmla="*/ 19086 h 568325"/>
              <a:gd name="connsiteX40" fmla="*/ 7143750 w 12192000"/>
              <a:gd name="connsiteY40" fmla="*/ 209586 h 568325"/>
              <a:gd name="connsiteX41" fmla="*/ 7448550 w 12192000"/>
              <a:gd name="connsiteY41" fmla="*/ 19086 h 568325"/>
              <a:gd name="connsiteX42" fmla="*/ 7810500 w 12192000"/>
              <a:gd name="connsiteY42" fmla="*/ 228636 h 568325"/>
              <a:gd name="connsiteX43" fmla="*/ 8096251 w 12192000"/>
              <a:gd name="connsiteY43" fmla="*/ 36 h 5683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</a:cxnLst>
            <a:rect l="l" t="t" r="r" b="b"/>
            <a:pathLst>
              <a:path w="12192000" h="568325">
                <a:moveTo>
                  <a:pt x="8096251" y="36"/>
                </a:moveTo>
                <a:cubicBezTo>
                  <a:pt x="8201025" y="-3139"/>
                  <a:pt x="8331200" y="200061"/>
                  <a:pt x="8439150" y="209586"/>
                </a:cubicBezTo>
                <a:cubicBezTo>
                  <a:pt x="8547100" y="219111"/>
                  <a:pt x="8629650" y="50836"/>
                  <a:pt x="8743950" y="57186"/>
                </a:cubicBezTo>
                <a:cubicBezTo>
                  <a:pt x="8858250" y="63536"/>
                  <a:pt x="9013825" y="247686"/>
                  <a:pt x="9124950" y="247686"/>
                </a:cubicBezTo>
                <a:cubicBezTo>
                  <a:pt x="9236075" y="247686"/>
                  <a:pt x="9305925" y="66711"/>
                  <a:pt x="9410700" y="57186"/>
                </a:cubicBezTo>
                <a:cubicBezTo>
                  <a:pt x="9515475" y="47661"/>
                  <a:pt x="9645650" y="190536"/>
                  <a:pt x="9753600" y="190536"/>
                </a:cubicBezTo>
                <a:cubicBezTo>
                  <a:pt x="9861550" y="190536"/>
                  <a:pt x="9944100" y="50836"/>
                  <a:pt x="10058400" y="57186"/>
                </a:cubicBezTo>
                <a:cubicBezTo>
                  <a:pt x="10172700" y="63536"/>
                  <a:pt x="10331450" y="225461"/>
                  <a:pt x="10439400" y="228636"/>
                </a:cubicBezTo>
                <a:cubicBezTo>
                  <a:pt x="10547350" y="231811"/>
                  <a:pt x="10594975" y="76236"/>
                  <a:pt x="10706100" y="76236"/>
                </a:cubicBezTo>
                <a:cubicBezTo>
                  <a:pt x="10817225" y="76236"/>
                  <a:pt x="10991850" y="234986"/>
                  <a:pt x="11106150" y="228636"/>
                </a:cubicBezTo>
                <a:cubicBezTo>
                  <a:pt x="11220450" y="222286"/>
                  <a:pt x="11280775" y="41311"/>
                  <a:pt x="11391900" y="38136"/>
                </a:cubicBezTo>
                <a:cubicBezTo>
                  <a:pt x="11503025" y="34961"/>
                  <a:pt x="11668125" y="206411"/>
                  <a:pt x="11772900" y="209586"/>
                </a:cubicBezTo>
                <a:cubicBezTo>
                  <a:pt x="11877675" y="212761"/>
                  <a:pt x="11893550" y="47661"/>
                  <a:pt x="12020550" y="57186"/>
                </a:cubicBezTo>
                <a:cubicBezTo>
                  <a:pt x="12052300" y="59568"/>
                  <a:pt x="12091194" y="60560"/>
                  <a:pt x="12133957" y="64032"/>
                </a:cubicBezTo>
                <a:lnTo>
                  <a:pt x="12192000" y="70611"/>
                </a:lnTo>
                <a:lnTo>
                  <a:pt x="12192000" y="568325"/>
                </a:lnTo>
                <a:lnTo>
                  <a:pt x="0" y="568325"/>
                </a:lnTo>
                <a:lnTo>
                  <a:pt x="0" y="191031"/>
                </a:lnTo>
                <a:lnTo>
                  <a:pt x="38100" y="171486"/>
                </a:lnTo>
                <a:cubicBezTo>
                  <a:pt x="168275" y="104811"/>
                  <a:pt x="171450" y="50836"/>
                  <a:pt x="266700" y="57186"/>
                </a:cubicBezTo>
                <a:cubicBezTo>
                  <a:pt x="361950" y="63536"/>
                  <a:pt x="501650" y="206411"/>
                  <a:pt x="609600" y="209586"/>
                </a:cubicBezTo>
                <a:cubicBezTo>
                  <a:pt x="717550" y="212761"/>
                  <a:pt x="796925" y="76236"/>
                  <a:pt x="914400" y="76236"/>
                </a:cubicBezTo>
                <a:cubicBezTo>
                  <a:pt x="1031875" y="76236"/>
                  <a:pt x="1203325" y="215936"/>
                  <a:pt x="1314450" y="209586"/>
                </a:cubicBezTo>
                <a:cubicBezTo>
                  <a:pt x="1425575" y="203236"/>
                  <a:pt x="1479551" y="31786"/>
                  <a:pt x="1581150" y="38136"/>
                </a:cubicBezTo>
                <a:cubicBezTo>
                  <a:pt x="1682750" y="44486"/>
                  <a:pt x="1816101" y="244511"/>
                  <a:pt x="1924050" y="247686"/>
                </a:cubicBezTo>
                <a:cubicBezTo>
                  <a:pt x="2032000" y="250861"/>
                  <a:pt x="2117725" y="54011"/>
                  <a:pt x="2228850" y="57186"/>
                </a:cubicBezTo>
                <a:cubicBezTo>
                  <a:pt x="2339975" y="60361"/>
                  <a:pt x="2486026" y="263561"/>
                  <a:pt x="2590800" y="266736"/>
                </a:cubicBezTo>
                <a:cubicBezTo>
                  <a:pt x="2695575" y="269911"/>
                  <a:pt x="2752725" y="76236"/>
                  <a:pt x="2857501" y="76236"/>
                </a:cubicBezTo>
                <a:cubicBezTo>
                  <a:pt x="2962275" y="76236"/>
                  <a:pt x="3105150" y="263561"/>
                  <a:pt x="3219450" y="266736"/>
                </a:cubicBezTo>
                <a:cubicBezTo>
                  <a:pt x="3333750" y="269911"/>
                  <a:pt x="3429000" y="98461"/>
                  <a:pt x="3543301" y="95286"/>
                </a:cubicBezTo>
                <a:cubicBezTo>
                  <a:pt x="3657600" y="92111"/>
                  <a:pt x="3800476" y="257211"/>
                  <a:pt x="3905250" y="247686"/>
                </a:cubicBezTo>
                <a:cubicBezTo>
                  <a:pt x="4010025" y="238161"/>
                  <a:pt x="4064000" y="47661"/>
                  <a:pt x="4171951" y="38136"/>
                </a:cubicBezTo>
                <a:cubicBezTo>
                  <a:pt x="4279902" y="28611"/>
                  <a:pt x="4445002" y="190536"/>
                  <a:pt x="4552951" y="190536"/>
                </a:cubicBezTo>
                <a:cubicBezTo>
                  <a:pt x="4660901" y="190536"/>
                  <a:pt x="4718051" y="34961"/>
                  <a:pt x="4819651" y="38136"/>
                </a:cubicBezTo>
                <a:cubicBezTo>
                  <a:pt x="4921252" y="41311"/>
                  <a:pt x="5051426" y="209586"/>
                  <a:pt x="5162552" y="209586"/>
                </a:cubicBezTo>
                <a:cubicBezTo>
                  <a:pt x="5273676" y="209586"/>
                  <a:pt x="5387976" y="34961"/>
                  <a:pt x="5486401" y="38136"/>
                </a:cubicBezTo>
                <a:cubicBezTo>
                  <a:pt x="5584826" y="41311"/>
                  <a:pt x="5641975" y="225461"/>
                  <a:pt x="5753102" y="228636"/>
                </a:cubicBezTo>
                <a:cubicBezTo>
                  <a:pt x="5864227" y="231811"/>
                  <a:pt x="6038850" y="60361"/>
                  <a:pt x="6153151" y="57186"/>
                </a:cubicBezTo>
                <a:cubicBezTo>
                  <a:pt x="6267451" y="54011"/>
                  <a:pt x="6330951" y="215936"/>
                  <a:pt x="6438900" y="209586"/>
                </a:cubicBezTo>
                <a:cubicBezTo>
                  <a:pt x="6546851" y="203236"/>
                  <a:pt x="6683375" y="19086"/>
                  <a:pt x="6800850" y="19086"/>
                </a:cubicBezTo>
                <a:cubicBezTo>
                  <a:pt x="6918325" y="19086"/>
                  <a:pt x="7035801" y="209586"/>
                  <a:pt x="7143750" y="209586"/>
                </a:cubicBezTo>
                <a:cubicBezTo>
                  <a:pt x="7251700" y="209586"/>
                  <a:pt x="7337426" y="15911"/>
                  <a:pt x="7448550" y="19086"/>
                </a:cubicBezTo>
                <a:cubicBezTo>
                  <a:pt x="7559675" y="22261"/>
                  <a:pt x="7702551" y="231811"/>
                  <a:pt x="7810500" y="228636"/>
                </a:cubicBezTo>
                <a:cubicBezTo>
                  <a:pt x="7918451" y="225461"/>
                  <a:pt x="7991475" y="3211"/>
                  <a:pt x="8096251" y="36"/>
                </a:cubicBezTo>
                <a:close/>
              </a:path>
            </a:pathLst>
          </a:custGeom>
          <a:solidFill>
            <a:srgbClr val="00AAE5"/>
          </a:solidFill>
          <a:ln>
            <a:noFill/>
          </a:ln>
          <a:effectLst>
            <a:outerShdw blurRad="330200" dist="76200" dir="16200000" rotWithShape="0">
              <a:prstClr val="black">
                <a:alpha val="6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0658328" y="4321058"/>
            <a:ext cx="1646085" cy="2724954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1986939" y="3689987"/>
            <a:ext cx="6409751" cy="2378125"/>
            <a:chOff x="681630" y="3750708"/>
            <a:chExt cx="6409751" cy="2378125"/>
          </a:xfrm>
        </p:grpSpPr>
        <p:grpSp>
          <p:nvGrpSpPr>
            <p:cNvPr id="2" name="组合 1"/>
            <p:cNvGrpSpPr/>
            <p:nvPr/>
          </p:nvGrpSpPr>
          <p:grpSpPr>
            <a:xfrm>
              <a:off x="681630" y="3750708"/>
              <a:ext cx="6409751" cy="2378125"/>
              <a:chOff x="-708537" y="2789684"/>
              <a:chExt cx="4699910" cy="1412641"/>
            </a:xfrm>
          </p:grpSpPr>
          <p:pic>
            <p:nvPicPr>
              <p:cNvPr id="28" name="图片 27"/>
              <p:cNvPicPr>
                <a:picLocks noChangeAspect="1"/>
              </p:cNvPicPr>
              <p:nvPr/>
            </p:nvPicPr>
            <p:blipFill rotWithShape="1">
              <a:blip r:embed="rId8" cstate="print"/>
              <a:srcRect l="43292"/>
              <a:stretch>
                <a:fillRect/>
              </a:stretch>
            </p:blipFill>
            <p:spPr>
              <a:xfrm flipH="1">
                <a:off x="-708537" y="2789684"/>
                <a:ext cx="1995265" cy="1412641"/>
              </a:xfrm>
              <a:prstGeom prst="rect">
                <a:avLst/>
              </a:prstGeom>
            </p:spPr>
          </p:pic>
          <p:pic>
            <p:nvPicPr>
              <p:cNvPr id="29" name="图片 28"/>
              <p:cNvPicPr>
                <a:picLocks noChangeAspect="1"/>
              </p:cNvPicPr>
              <p:nvPr/>
            </p:nvPicPr>
            <p:blipFill rotWithShape="1">
              <a:blip r:embed="rId9" cstate="print">
                <a:duotone>
                  <a:schemeClr val="accent6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10">
                        <a14:imgEffect>
                          <a14:brightnessContrast bright="40000" contrast="-40000"/>
                        </a14:imgEffect>
                      </a14:imgLayer>
                    </a14:imgProps>
                  </a:ext>
                </a:extLst>
              </a:blip>
              <a:srcRect/>
              <a:stretch>
                <a:fillRect/>
              </a:stretch>
            </p:blipFill>
            <p:spPr>
              <a:xfrm>
                <a:off x="1207456" y="2789684"/>
                <a:ext cx="2783917" cy="1412641"/>
              </a:xfrm>
              <a:prstGeom prst="rect">
                <a:avLst/>
              </a:prstGeom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/>
                <p:cNvSpPr txBox="1"/>
                <p:nvPr/>
              </p:nvSpPr>
              <p:spPr>
                <a:xfrm>
                  <a:off x="4089563" y="4107362"/>
                  <a:ext cx="1973745" cy="127644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400" b="1" i="0" smtClean="0">
                                <a:solidFill>
                                  <a:srgbClr val="FF000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400" b="1" i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vi-VN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:</m:t>
                        </m:r>
                        <m:f>
                          <m:f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400" b="1">
                                <a:solidFill>
                                  <a:srgbClr val="FF000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sz="4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5" name="Text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89563" y="4107362"/>
                  <a:ext cx="1973745" cy="1276440"/>
                </a:xfrm>
                <a:prstGeom prst="rect">
                  <a:avLst/>
                </a:prstGeom>
                <a:blipFill rotWithShape="1">
                  <a:blip r:embed="rId11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" name="Group 9"/>
          <p:cNvGrpSpPr/>
          <p:nvPr/>
        </p:nvGrpSpPr>
        <p:grpSpPr>
          <a:xfrm>
            <a:off x="2406825" y="237004"/>
            <a:ext cx="1912922" cy="2415801"/>
            <a:chOff x="4032044" y="256944"/>
            <a:chExt cx="1912922" cy="2415801"/>
          </a:xfrm>
        </p:grpSpPr>
        <p:pic>
          <p:nvPicPr>
            <p:cNvPr id="26" name="图片 28"/>
            <p:cNvPicPr>
              <a:picLocks noChangeAspect="1"/>
            </p:cNvPicPr>
            <p:nvPr/>
          </p:nvPicPr>
          <p:blipFill rotWithShape="1">
            <a:blip r:embed="rId9" cstate="print">
              <a:duotone>
                <a:schemeClr val="accent6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rightnessContrast bright="40000" contrast="-40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p:blipFill>
          <p:spPr>
            <a:xfrm>
              <a:off x="4032044" y="256944"/>
              <a:ext cx="1912922" cy="2415801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/>
                <p:cNvSpPr txBox="1"/>
                <p:nvPr/>
              </p:nvSpPr>
              <p:spPr>
                <a:xfrm>
                  <a:off x="4284547" y="642129"/>
                  <a:ext cx="1014187" cy="127208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f>
                          <m:fPr>
                            <m:ctrlPr>
                              <a:rPr lang="en-US" sz="4400" b="1" i="1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vi-VN" sz="4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vi-VN" sz="4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</m:den>
                        </m:f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1" name="TextBox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84547" y="642129"/>
                  <a:ext cx="1014187" cy="1272080"/>
                </a:xfrm>
                <a:prstGeom prst="rect">
                  <a:avLst/>
                </a:prstGeom>
                <a:blipFill rotWithShape="1">
                  <a:blip r:embed="rId12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" name="Group 10"/>
          <p:cNvGrpSpPr/>
          <p:nvPr/>
        </p:nvGrpSpPr>
        <p:grpSpPr>
          <a:xfrm>
            <a:off x="4705396" y="237003"/>
            <a:ext cx="1912922" cy="2415801"/>
            <a:chOff x="6414742" y="256943"/>
            <a:chExt cx="1912922" cy="2415801"/>
          </a:xfrm>
        </p:grpSpPr>
        <p:pic>
          <p:nvPicPr>
            <p:cNvPr id="27" name="图片 28"/>
            <p:cNvPicPr>
              <a:picLocks noChangeAspect="1"/>
            </p:cNvPicPr>
            <p:nvPr/>
          </p:nvPicPr>
          <p:blipFill rotWithShape="1">
            <a:blip r:embed="rId9" cstate="print">
              <a:duotone>
                <a:schemeClr val="accent6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rightnessContrast bright="40000" contrast="-40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p:blipFill>
          <p:spPr>
            <a:xfrm>
              <a:off x="6414742" y="256943"/>
              <a:ext cx="1912922" cy="2415801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6657590" y="721424"/>
                  <a:ext cx="1006173" cy="126765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4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f>
                          <m:fPr>
                            <m:ctrlPr>
                              <a:rPr lang="en-US" sz="4400" b="1" i="1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vi-VN" sz="4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vi-VN" sz="4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57590" y="721424"/>
                  <a:ext cx="1006173" cy="1267655"/>
                </a:xfrm>
                <a:prstGeom prst="rect">
                  <a:avLst/>
                </a:prstGeom>
                <a:blipFill rotWithShape="1">
                  <a:blip r:embed="rId13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Group 11"/>
          <p:cNvGrpSpPr/>
          <p:nvPr/>
        </p:nvGrpSpPr>
        <p:grpSpPr>
          <a:xfrm>
            <a:off x="9057877" y="237002"/>
            <a:ext cx="1912922" cy="2415801"/>
            <a:chOff x="8629954" y="256943"/>
            <a:chExt cx="1912922" cy="2415801"/>
          </a:xfrm>
        </p:grpSpPr>
        <p:pic>
          <p:nvPicPr>
            <p:cNvPr id="30" name="图片 28"/>
            <p:cNvPicPr>
              <a:picLocks noChangeAspect="1"/>
            </p:cNvPicPr>
            <p:nvPr/>
          </p:nvPicPr>
          <p:blipFill rotWithShape="1">
            <a:blip r:embed="rId9" cstate="print">
              <a:duotone>
                <a:schemeClr val="accent6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rightnessContrast bright="40000" contrast="-40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p:blipFill>
          <p:spPr>
            <a:xfrm>
              <a:off x="8629954" y="256943"/>
              <a:ext cx="1912922" cy="2415801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/>
                <p:cNvSpPr txBox="1"/>
                <p:nvPr/>
              </p:nvSpPr>
              <p:spPr>
                <a:xfrm>
                  <a:off x="9090340" y="642130"/>
                  <a:ext cx="1027011" cy="126765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𝒅</m:t>
                        </m:r>
                        <m:r>
                          <a:rPr lang="en-US" sz="4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f>
                          <m:fPr>
                            <m:ctrlPr>
                              <a:rPr lang="en-US" sz="4400" b="1" i="1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vi-VN" sz="4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vi-VN" sz="4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90340" y="642130"/>
                  <a:ext cx="1027011" cy="1267655"/>
                </a:xfrm>
                <a:prstGeom prst="rect">
                  <a:avLst/>
                </a:prstGeom>
                <a:blipFill rotWithShape="1">
                  <a:blip r:embed="rId14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4" name="图片 58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10542876" y="2808275"/>
            <a:ext cx="1544245" cy="960100"/>
          </a:xfrm>
          <a:prstGeom prst="rect">
            <a:avLst/>
          </a:prstGeom>
        </p:spPr>
      </p:pic>
      <p:pic>
        <p:nvPicPr>
          <p:cNvPr id="35" name="图片 59"/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 flipH="1">
            <a:off x="596696" y="1322786"/>
            <a:ext cx="1396767" cy="868409"/>
          </a:xfrm>
          <a:prstGeom prst="rect">
            <a:avLst/>
          </a:prstGeom>
        </p:spPr>
      </p:pic>
      <p:grpSp>
        <p:nvGrpSpPr>
          <p:cNvPr id="36" name="Group 35"/>
          <p:cNvGrpSpPr/>
          <p:nvPr/>
        </p:nvGrpSpPr>
        <p:grpSpPr>
          <a:xfrm>
            <a:off x="6865960" y="237002"/>
            <a:ext cx="1912922" cy="2415801"/>
            <a:chOff x="8629954" y="256943"/>
            <a:chExt cx="1912922" cy="2415801"/>
          </a:xfrm>
        </p:grpSpPr>
        <p:pic>
          <p:nvPicPr>
            <p:cNvPr id="37" name="图片 28"/>
            <p:cNvPicPr>
              <a:picLocks noChangeAspect="1"/>
            </p:cNvPicPr>
            <p:nvPr/>
          </p:nvPicPr>
          <p:blipFill rotWithShape="1">
            <a:blip r:embed="rId9" cstate="print">
              <a:duotone>
                <a:schemeClr val="accent6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rightnessContrast bright="40000" contrast="-40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p:blipFill>
          <p:spPr>
            <a:xfrm>
              <a:off x="8629954" y="256943"/>
              <a:ext cx="1912922" cy="2415801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/>
                <p:cNvSpPr txBox="1"/>
                <p:nvPr/>
              </p:nvSpPr>
              <p:spPr>
                <a:xfrm>
                  <a:off x="9004002" y="642130"/>
                  <a:ext cx="948465" cy="127567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a:rPr lang="en-US" sz="4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f>
                          <m:fPr>
                            <m:ctrlPr>
                              <a:rPr lang="en-US" sz="4400" b="1" i="1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400" b="1" i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vi-VN" sz="4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8" name="TextBox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04002" y="642130"/>
                  <a:ext cx="948465" cy="1275670"/>
                </a:xfrm>
                <a:prstGeom prst="rect">
                  <a:avLst/>
                </a:prstGeom>
                <a:blipFill rotWithShape="1">
                  <a:blip r:embed="rId17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9" name="图片 22"/>
          <p:cNvPicPr>
            <a:picLocks noChangeAspect="1"/>
          </p:cNvPicPr>
          <p:nvPr/>
        </p:nvPicPr>
        <p:blipFill>
          <a:blip r:embed="rId18" cstate="print"/>
          <a:stretch>
            <a:fillRect/>
          </a:stretch>
        </p:blipFill>
        <p:spPr>
          <a:xfrm>
            <a:off x="-294435" y="2100587"/>
            <a:ext cx="1646085" cy="490937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xe-lua-chay-va-bam-coi-www_nhacchuongvui_com (chin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1.85185E-6 L -0.05481 0.49745 " pathEditMode="relative" rAng="0" ptsTypes="AA">
                                      <p:cBhvr>
                                        <p:cTn id="7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47" y="2486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-thanh-tra-loi-dung-www_nhacchuongvui_com (online-audio-converter.com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>
          <a:gsLst>
            <a:gs pos="96000">
              <a:schemeClr val="accent6">
                <a:lumMod val="20000"/>
                <a:lumOff val="80000"/>
              </a:schemeClr>
            </a:gs>
            <a:gs pos="100000">
              <a:srgbClr val="034373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2315" y="5262271"/>
            <a:ext cx="11378846" cy="1745641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2315" y="5262271"/>
            <a:ext cx="11378846" cy="1741129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-1026129" y="-1002321"/>
            <a:ext cx="2478651" cy="2478651"/>
            <a:chOff x="14658975" y="-3295650"/>
            <a:chExt cx="3200400" cy="3200400"/>
          </a:xfrm>
        </p:grpSpPr>
        <p:sp>
          <p:nvSpPr>
            <p:cNvPr id="8" name="星形: 十二角 19"/>
            <p:cNvSpPr/>
            <p:nvPr/>
          </p:nvSpPr>
          <p:spPr>
            <a:xfrm>
              <a:off x="14658975" y="-3295650"/>
              <a:ext cx="3200400" cy="3200400"/>
            </a:xfrm>
            <a:custGeom>
              <a:avLst/>
              <a:gdLst>
                <a:gd name="connsiteX0" fmla="*/ 0 w 3200400"/>
                <a:gd name="connsiteY0" fmla="*/ 1600200 h 3200400"/>
                <a:gd name="connsiteX1" fmla="*/ 448302 w 3200400"/>
                <a:gd name="connsiteY1" fmla="*/ 1291550 h 3200400"/>
                <a:gd name="connsiteX2" fmla="*/ 214386 w 3200400"/>
                <a:gd name="connsiteY2" fmla="*/ 800100 h 3200400"/>
                <a:gd name="connsiteX3" fmla="*/ 756952 w 3200400"/>
                <a:gd name="connsiteY3" fmla="*/ 756952 h 3200400"/>
                <a:gd name="connsiteX4" fmla="*/ 800100 w 3200400"/>
                <a:gd name="connsiteY4" fmla="*/ 214386 h 3200400"/>
                <a:gd name="connsiteX5" fmla="*/ 1291550 w 3200400"/>
                <a:gd name="connsiteY5" fmla="*/ 448302 h 3200400"/>
                <a:gd name="connsiteX6" fmla="*/ 1600200 w 3200400"/>
                <a:gd name="connsiteY6" fmla="*/ 0 h 3200400"/>
                <a:gd name="connsiteX7" fmla="*/ 1908850 w 3200400"/>
                <a:gd name="connsiteY7" fmla="*/ 448302 h 3200400"/>
                <a:gd name="connsiteX8" fmla="*/ 2400300 w 3200400"/>
                <a:gd name="connsiteY8" fmla="*/ 214386 h 3200400"/>
                <a:gd name="connsiteX9" fmla="*/ 2443448 w 3200400"/>
                <a:gd name="connsiteY9" fmla="*/ 756952 h 3200400"/>
                <a:gd name="connsiteX10" fmla="*/ 2986014 w 3200400"/>
                <a:gd name="connsiteY10" fmla="*/ 800100 h 3200400"/>
                <a:gd name="connsiteX11" fmla="*/ 2752098 w 3200400"/>
                <a:gd name="connsiteY11" fmla="*/ 1291550 h 3200400"/>
                <a:gd name="connsiteX12" fmla="*/ 3200400 w 3200400"/>
                <a:gd name="connsiteY12" fmla="*/ 1600200 h 3200400"/>
                <a:gd name="connsiteX13" fmla="*/ 2752098 w 3200400"/>
                <a:gd name="connsiteY13" fmla="*/ 1908850 h 3200400"/>
                <a:gd name="connsiteX14" fmla="*/ 2986014 w 3200400"/>
                <a:gd name="connsiteY14" fmla="*/ 2400300 h 3200400"/>
                <a:gd name="connsiteX15" fmla="*/ 2443448 w 3200400"/>
                <a:gd name="connsiteY15" fmla="*/ 2443448 h 3200400"/>
                <a:gd name="connsiteX16" fmla="*/ 2400300 w 3200400"/>
                <a:gd name="connsiteY16" fmla="*/ 2986014 h 3200400"/>
                <a:gd name="connsiteX17" fmla="*/ 1908850 w 3200400"/>
                <a:gd name="connsiteY17" fmla="*/ 2752098 h 3200400"/>
                <a:gd name="connsiteX18" fmla="*/ 1600200 w 3200400"/>
                <a:gd name="connsiteY18" fmla="*/ 3200400 h 3200400"/>
                <a:gd name="connsiteX19" fmla="*/ 1291550 w 3200400"/>
                <a:gd name="connsiteY19" fmla="*/ 2752098 h 3200400"/>
                <a:gd name="connsiteX20" fmla="*/ 800100 w 3200400"/>
                <a:gd name="connsiteY20" fmla="*/ 2986014 h 3200400"/>
                <a:gd name="connsiteX21" fmla="*/ 756952 w 3200400"/>
                <a:gd name="connsiteY21" fmla="*/ 2443448 h 3200400"/>
                <a:gd name="connsiteX22" fmla="*/ 214386 w 3200400"/>
                <a:gd name="connsiteY22" fmla="*/ 2400300 h 3200400"/>
                <a:gd name="connsiteX23" fmla="*/ 448302 w 3200400"/>
                <a:gd name="connsiteY23" fmla="*/ 1908850 h 3200400"/>
                <a:gd name="connsiteX24" fmla="*/ 0 w 3200400"/>
                <a:gd name="connsiteY24" fmla="*/ 1600200 h 3200400"/>
                <a:gd name="connsiteX0-1" fmla="*/ 0 w 3200400"/>
                <a:gd name="connsiteY0-2" fmla="*/ 1600200 h 3200400"/>
                <a:gd name="connsiteX1-3" fmla="*/ 448302 w 3200400"/>
                <a:gd name="connsiteY1-4" fmla="*/ 1291550 h 3200400"/>
                <a:gd name="connsiteX2-5" fmla="*/ 214386 w 3200400"/>
                <a:gd name="connsiteY2-6" fmla="*/ 800100 h 3200400"/>
                <a:gd name="connsiteX3-7" fmla="*/ 756952 w 3200400"/>
                <a:gd name="connsiteY3-8" fmla="*/ 756952 h 3200400"/>
                <a:gd name="connsiteX4-9" fmla="*/ 800100 w 3200400"/>
                <a:gd name="connsiteY4-10" fmla="*/ 214386 h 3200400"/>
                <a:gd name="connsiteX5-11" fmla="*/ 1291550 w 3200400"/>
                <a:gd name="connsiteY5-12" fmla="*/ 448302 h 3200400"/>
                <a:gd name="connsiteX6-13" fmla="*/ 1600200 w 3200400"/>
                <a:gd name="connsiteY6-14" fmla="*/ 0 h 3200400"/>
                <a:gd name="connsiteX7-15" fmla="*/ 1908850 w 3200400"/>
                <a:gd name="connsiteY7-16" fmla="*/ 448302 h 3200400"/>
                <a:gd name="connsiteX8-17" fmla="*/ 2400300 w 3200400"/>
                <a:gd name="connsiteY8-18" fmla="*/ 214386 h 3200400"/>
                <a:gd name="connsiteX9-19" fmla="*/ 2443448 w 3200400"/>
                <a:gd name="connsiteY9-20" fmla="*/ 756952 h 3200400"/>
                <a:gd name="connsiteX10-21" fmla="*/ 2986014 w 3200400"/>
                <a:gd name="connsiteY10-22" fmla="*/ 800100 h 3200400"/>
                <a:gd name="connsiteX11-23" fmla="*/ 2752098 w 3200400"/>
                <a:gd name="connsiteY11-24" fmla="*/ 1291550 h 3200400"/>
                <a:gd name="connsiteX12-25" fmla="*/ 3200400 w 3200400"/>
                <a:gd name="connsiteY12-26" fmla="*/ 1600200 h 3200400"/>
                <a:gd name="connsiteX13-27" fmla="*/ 2752098 w 3200400"/>
                <a:gd name="connsiteY13-28" fmla="*/ 1908850 h 3200400"/>
                <a:gd name="connsiteX14-29" fmla="*/ 2986014 w 3200400"/>
                <a:gd name="connsiteY14-30" fmla="*/ 2400300 h 3200400"/>
                <a:gd name="connsiteX15-31" fmla="*/ 2443448 w 3200400"/>
                <a:gd name="connsiteY15-32" fmla="*/ 2443448 h 3200400"/>
                <a:gd name="connsiteX16-33" fmla="*/ 2400300 w 3200400"/>
                <a:gd name="connsiteY16-34" fmla="*/ 2986014 h 3200400"/>
                <a:gd name="connsiteX17-35" fmla="*/ 1908850 w 3200400"/>
                <a:gd name="connsiteY17-36" fmla="*/ 2752098 h 3200400"/>
                <a:gd name="connsiteX18-37" fmla="*/ 1600200 w 3200400"/>
                <a:gd name="connsiteY18-38" fmla="*/ 3200400 h 3200400"/>
                <a:gd name="connsiteX19-39" fmla="*/ 1291550 w 3200400"/>
                <a:gd name="connsiteY19-40" fmla="*/ 2752098 h 3200400"/>
                <a:gd name="connsiteX20-41" fmla="*/ 800100 w 3200400"/>
                <a:gd name="connsiteY20-42" fmla="*/ 2986014 h 3200400"/>
                <a:gd name="connsiteX21-43" fmla="*/ 756952 w 3200400"/>
                <a:gd name="connsiteY21-44" fmla="*/ 2443448 h 3200400"/>
                <a:gd name="connsiteX22-45" fmla="*/ 214386 w 3200400"/>
                <a:gd name="connsiteY22-46" fmla="*/ 2400300 h 3200400"/>
                <a:gd name="connsiteX23-47" fmla="*/ 448302 w 3200400"/>
                <a:gd name="connsiteY23-48" fmla="*/ 1908850 h 3200400"/>
                <a:gd name="connsiteX24-49" fmla="*/ 0 w 3200400"/>
                <a:gd name="connsiteY24-50" fmla="*/ 1600200 h 3200400"/>
                <a:gd name="connsiteX0-51" fmla="*/ 0 w 3200400"/>
                <a:gd name="connsiteY0-52" fmla="*/ 1600200 h 3200400"/>
                <a:gd name="connsiteX1-53" fmla="*/ 448302 w 3200400"/>
                <a:gd name="connsiteY1-54" fmla="*/ 1291550 h 3200400"/>
                <a:gd name="connsiteX2-55" fmla="*/ 214386 w 3200400"/>
                <a:gd name="connsiteY2-56" fmla="*/ 800100 h 3200400"/>
                <a:gd name="connsiteX3-57" fmla="*/ 756952 w 3200400"/>
                <a:gd name="connsiteY3-58" fmla="*/ 756952 h 3200400"/>
                <a:gd name="connsiteX4-59" fmla="*/ 800100 w 3200400"/>
                <a:gd name="connsiteY4-60" fmla="*/ 214386 h 3200400"/>
                <a:gd name="connsiteX5-61" fmla="*/ 1291550 w 3200400"/>
                <a:gd name="connsiteY5-62" fmla="*/ 448302 h 3200400"/>
                <a:gd name="connsiteX6-63" fmla="*/ 1600200 w 3200400"/>
                <a:gd name="connsiteY6-64" fmla="*/ 0 h 3200400"/>
                <a:gd name="connsiteX7-65" fmla="*/ 1908850 w 3200400"/>
                <a:gd name="connsiteY7-66" fmla="*/ 448302 h 3200400"/>
                <a:gd name="connsiteX8-67" fmla="*/ 2400300 w 3200400"/>
                <a:gd name="connsiteY8-68" fmla="*/ 214386 h 3200400"/>
                <a:gd name="connsiteX9-69" fmla="*/ 2443448 w 3200400"/>
                <a:gd name="connsiteY9-70" fmla="*/ 756952 h 3200400"/>
                <a:gd name="connsiteX10-71" fmla="*/ 2986014 w 3200400"/>
                <a:gd name="connsiteY10-72" fmla="*/ 800100 h 3200400"/>
                <a:gd name="connsiteX11-73" fmla="*/ 2752098 w 3200400"/>
                <a:gd name="connsiteY11-74" fmla="*/ 1291550 h 3200400"/>
                <a:gd name="connsiteX12-75" fmla="*/ 3200400 w 3200400"/>
                <a:gd name="connsiteY12-76" fmla="*/ 1600200 h 3200400"/>
                <a:gd name="connsiteX13-77" fmla="*/ 2752098 w 3200400"/>
                <a:gd name="connsiteY13-78" fmla="*/ 1908850 h 3200400"/>
                <a:gd name="connsiteX14-79" fmla="*/ 2986014 w 3200400"/>
                <a:gd name="connsiteY14-80" fmla="*/ 2400300 h 3200400"/>
                <a:gd name="connsiteX15-81" fmla="*/ 2443448 w 3200400"/>
                <a:gd name="connsiteY15-82" fmla="*/ 2443448 h 3200400"/>
                <a:gd name="connsiteX16-83" fmla="*/ 2400300 w 3200400"/>
                <a:gd name="connsiteY16-84" fmla="*/ 2986014 h 3200400"/>
                <a:gd name="connsiteX17-85" fmla="*/ 1908850 w 3200400"/>
                <a:gd name="connsiteY17-86" fmla="*/ 2752098 h 3200400"/>
                <a:gd name="connsiteX18-87" fmla="*/ 1600200 w 3200400"/>
                <a:gd name="connsiteY18-88" fmla="*/ 3200400 h 3200400"/>
                <a:gd name="connsiteX19-89" fmla="*/ 1291550 w 3200400"/>
                <a:gd name="connsiteY19-90" fmla="*/ 2752098 h 3200400"/>
                <a:gd name="connsiteX20-91" fmla="*/ 800100 w 3200400"/>
                <a:gd name="connsiteY20-92" fmla="*/ 2986014 h 3200400"/>
                <a:gd name="connsiteX21-93" fmla="*/ 756952 w 3200400"/>
                <a:gd name="connsiteY21-94" fmla="*/ 2443448 h 3200400"/>
                <a:gd name="connsiteX22-95" fmla="*/ 214386 w 3200400"/>
                <a:gd name="connsiteY22-96" fmla="*/ 2400300 h 3200400"/>
                <a:gd name="connsiteX23-97" fmla="*/ 448302 w 3200400"/>
                <a:gd name="connsiteY23-98" fmla="*/ 1908850 h 3200400"/>
                <a:gd name="connsiteX24-99" fmla="*/ 0 w 3200400"/>
                <a:gd name="connsiteY24-100" fmla="*/ 1600200 h 3200400"/>
                <a:gd name="connsiteX0-101" fmla="*/ 0 w 3200400"/>
                <a:gd name="connsiteY0-102" fmla="*/ 1600200 h 3200400"/>
                <a:gd name="connsiteX1-103" fmla="*/ 448302 w 3200400"/>
                <a:gd name="connsiteY1-104" fmla="*/ 1291550 h 3200400"/>
                <a:gd name="connsiteX2-105" fmla="*/ 214386 w 3200400"/>
                <a:gd name="connsiteY2-106" fmla="*/ 800100 h 3200400"/>
                <a:gd name="connsiteX3-107" fmla="*/ 756952 w 3200400"/>
                <a:gd name="connsiteY3-108" fmla="*/ 756952 h 3200400"/>
                <a:gd name="connsiteX4-109" fmla="*/ 800100 w 3200400"/>
                <a:gd name="connsiteY4-110" fmla="*/ 214386 h 3200400"/>
                <a:gd name="connsiteX5-111" fmla="*/ 1291550 w 3200400"/>
                <a:gd name="connsiteY5-112" fmla="*/ 448302 h 3200400"/>
                <a:gd name="connsiteX6-113" fmla="*/ 1600200 w 3200400"/>
                <a:gd name="connsiteY6-114" fmla="*/ 0 h 3200400"/>
                <a:gd name="connsiteX7-115" fmla="*/ 1908850 w 3200400"/>
                <a:gd name="connsiteY7-116" fmla="*/ 448302 h 3200400"/>
                <a:gd name="connsiteX8-117" fmla="*/ 2400300 w 3200400"/>
                <a:gd name="connsiteY8-118" fmla="*/ 214386 h 3200400"/>
                <a:gd name="connsiteX9-119" fmla="*/ 2443448 w 3200400"/>
                <a:gd name="connsiteY9-120" fmla="*/ 756952 h 3200400"/>
                <a:gd name="connsiteX10-121" fmla="*/ 2986014 w 3200400"/>
                <a:gd name="connsiteY10-122" fmla="*/ 800100 h 3200400"/>
                <a:gd name="connsiteX11-123" fmla="*/ 2752098 w 3200400"/>
                <a:gd name="connsiteY11-124" fmla="*/ 1291550 h 3200400"/>
                <a:gd name="connsiteX12-125" fmla="*/ 3200400 w 3200400"/>
                <a:gd name="connsiteY12-126" fmla="*/ 1600200 h 3200400"/>
                <a:gd name="connsiteX13-127" fmla="*/ 2752098 w 3200400"/>
                <a:gd name="connsiteY13-128" fmla="*/ 1908850 h 3200400"/>
                <a:gd name="connsiteX14-129" fmla="*/ 2986014 w 3200400"/>
                <a:gd name="connsiteY14-130" fmla="*/ 2400300 h 3200400"/>
                <a:gd name="connsiteX15-131" fmla="*/ 2443448 w 3200400"/>
                <a:gd name="connsiteY15-132" fmla="*/ 2443448 h 3200400"/>
                <a:gd name="connsiteX16-133" fmla="*/ 2400300 w 3200400"/>
                <a:gd name="connsiteY16-134" fmla="*/ 2986014 h 3200400"/>
                <a:gd name="connsiteX17-135" fmla="*/ 1908850 w 3200400"/>
                <a:gd name="connsiteY17-136" fmla="*/ 2752098 h 3200400"/>
                <a:gd name="connsiteX18-137" fmla="*/ 1600200 w 3200400"/>
                <a:gd name="connsiteY18-138" fmla="*/ 3200400 h 3200400"/>
                <a:gd name="connsiteX19-139" fmla="*/ 1291550 w 3200400"/>
                <a:gd name="connsiteY19-140" fmla="*/ 2752098 h 3200400"/>
                <a:gd name="connsiteX20-141" fmla="*/ 800100 w 3200400"/>
                <a:gd name="connsiteY20-142" fmla="*/ 2986014 h 3200400"/>
                <a:gd name="connsiteX21-143" fmla="*/ 756952 w 3200400"/>
                <a:gd name="connsiteY21-144" fmla="*/ 2443448 h 3200400"/>
                <a:gd name="connsiteX22-145" fmla="*/ 214386 w 3200400"/>
                <a:gd name="connsiteY22-146" fmla="*/ 2400300 h 3200400"/>
                <a:gd name="connsiteX23-147" fmla="*/ 448302 w 3200400"/>
                <a:gd name="connsiteY23-148" fmla="*/ 1908850 h 3200400"/>
                <a:gd name="connsiteX24-149" fmla="*/ 0 w 3200400"/>
                <a:gd name="connsiteY24-150" fmla="*/ 1600200 h 3200400"/>
                <a:gd name="connsiteX0-151" fmla="*/ 0 w 3200400"/>
                <a:gd name="connsiteY0-152" fmla="*/ 1600200 h 3200400"/>
                <a:gd name="connsiteX1-153" fmla="*/ 448302 w 3200400"/>
                <a:gd name="connsiteY1-154" fmla="*/ 1291550 h 3200400"/>
                <a:gd name="connsiteX2-155" fmla="*/ 214386 w 3200400"/>
                <a:gd name="connsiteY2-156" fmla="*/ 800100 h 3200400"/>
                <a:gd name="connsiteX3-157" fmla="*/ 756952 w 3200400"/>
                <a:gd name="connsiteY3-158" fmla="*/ 756952 h 3200400"/>
                <a:gd name="connsiteX4-159" fmla="*/ 800100 w 3200400"/>
                <a:gd name="connsiteY4-160" fmla="*/ 214386 h 3200400"/>
                <a:gd name="connsiteX5-161" fmla="*/ 1291550 w 3200400"/>
                <a:gd name="connsiteY5-162" fmla="*/ 448302 h 3200400"/>
                <a:gd name="connsiteX6-163" fmla="*/ 1600200 w 3200400"/>
                <a:gd name="connsiteY6-164" fmla="*/ 0 h 3200400"/>
                <a:gd name="connsiteX7-165" fmla="*/ 1908850 w 3200400"/>
                <a:gd name="connsiteY7-166" fmla="*/ 448302 h 3200400"/>
                <a:gd name="connsiteX8-167" fmla="*/ 2400300 w 3200400"/>
                <a:gd name="connsiteY8-168" fmla="*/ 214386 h 3200400"/>
                <a:gd name="connsiteX9-169" fmla="*/ 2443448 w 3200400"/>
                <a:gd name="connsiteY9-170" fmla="*/ 756952 h 3200400"/>
                <a:gd name="connsiteX10-171" fmla="*/ 2986014 w 3200400"/>
                <a:gd name="connsiteY10-172" fmla="*/ 800100 h 3200400"/>
                <a:gd name="connsiteX11-173" fmla="*/ 2752098 w 3200400"/>
                <a:gd name="connsiteY11-174" fmla="*/ 1291550 h 3200400"/>
                <a:gd name="connsiteX12-175" fmla="*/ 3200400 w 3200400"/>
                <a:gd name="connsiteY12-176" fmla="*/ 1600200 h 3200400"/>
                <a:gd name="connsiteX13-177" fmla="*/ 2752098 w 3200400"/>
                <a:gd name="connsiteY13-178" fmla="*/ 1908850 h 3200400"/>
                <a:gd name="connsiteX14-179" fmla="*/ 2986014 w 3200400"/>
                <a:gd name="connsiteY14-180" fmla="*/ 2400300 h 3200400"/>
                <a:gd name="connsiteX15-181" fmla="*/ 2443448 w 3200400"/>
                <a:gd name="connsiteY15-182" fmla="*/ 2443448 h 3200400"/>
                <a:gd name="connsiteX16-183" fmla="*/ 2400300 w 3200400"/>
                <a:gd name="connsiteY16-184" fmla="*/ 2986014 h 3200400"/>
                <a:gd name="connsiteX17-185" fmla="*/ 1908850 w 3200400"/>
                <a:gd name="connsiteY17-186" fmla="*/ 2752098 h 3200400"/>
                <a:gd name="connsiteX18-187" fmla="*/ 1600200 w 3200400"/>
                <a:gd name="connsiteY18-188" fmla="*/ 3200400 h 3200400"/>
                <a:gd name="connsiteX19-189" fmla="*/ 1291550 w 3200400"/>
                <a:gd name="connsiteY19-190" fmla="*/ 2752098 h 3200400"/>
                <a:gd name="connsiteX20-191" fmla="*/ 800100 w 3200400"/>
                <a:gd name="connsiteY20-192" fmla="*/ 2986014 h 3200400"/>
                <a:gd name="connsiteX21-193" fmla="*/ 756952 w 3200400"/>
                <a:gd name="connsiteY21-194" fmla="*/ 2443448 h 3200400"/>
                <a:gd name="connsiteX22-195" fmla="*/ 214386 w 3200400"/>
                <a:gd name="connsiteY22-196" fmla="*/ 2400300 h 3200400"/>
                <a:gd name="connsiteX23-197" fmla="*/ 448302 w 3200400"/>
                <a:gd name="connsiteY23-198" fmla="*/ 1908850 h 3200400"/>
                <a:gd name="connsiteX24-199" fmla="*/ 0 w 3200400"/>
                <a:gd name="connsiteY24-200" fmla="*/ 1600200 h 3200400"/>
                <a:gd name="connsiteX0-201" fmla="*/ 0 w 3200400"/>
                <a:gd name="connsiteY0-202" fmla="*/ 1600200 h 3200400"/>
                <a:gd name="connsiteX1-203" fmla="*/ 448302 w 3200400"/>
                <a:gd name="connsiteY1-204" fmla="*/ 1291550 h 3200400"/>
                <a:gd name="connsiteX2-205" fmla="*/ 214386 w 3200400"/>
                <a:gd name="connsiteY2-206" fmla="*/ 800100 h 3200400"/>
                <a:gd name="connsiteX3-207" fmla="*/ 756952 w 3200400"/>
                <a:gd name="connsiteY3-208" fmla="*/ 756952 h 3200400"/>
                <a:gd name="connsiteX4-209" fmla="*/ 800100 w 3200400"/>
                <a:gd name="connsiteY4-210" fmla="*/ 214386 h 3200400"/>
                <a:gd name="connsiteX5-211" fmla="*/ 1291550 w 3200400"/>
                <a:gd name="connsiteY5-212" fmla="*/ 448302 h 3200400"/>
                <a:gd name="connsiteX6-213" fmla="*/ 1600200 w 3200400"/>
                <a:gd name="connsiteY6-214" fmla="*/ 0 h 3200400"/>
                <a:gd name="connsiteX7-215" fmla="*/ 1908850 w 3200400"/>
                <a:gd name="connsiteY7-216" fmla="*/ 448302 h 3200400"/>
                <a:gd name="connsiteX8-217" fmla="*/ 2400300 w 3200400"/>
                <a:gd name="connsiteY8-218" fmla="*/ 214386 h 3200400"/>
                <a:gd name="connsiteX9-219" fmla="*/ 2443448 w 3200400"/>
                <a:gd name="connsiteY9-220" fmla="*/ 756952 h 3200400"/>
                <a:gd name="connsiteX10-221" fmla="*/ 2986014 w 3200400"/>
                <a:gd name="connsiteY10-222" fmla="*/ 800100 h 3200400"/>
                <a:gd name="connsiteX11-223" fmla="*/ 2752098 w 3200400"/>
                <a:gd name="connsiteY11-224" fmla="*/ 1291550 h 3200400"/>
                <a:gd name="connsiteX12-225" fmla="*/ 3200400 w 3200400"/>
                <a:gd name="connsiteY12-226" fmla="*/ 1600200 h 3200400"/>
                <a:gd name="connsiteX13-227" fmla="*/ 2752098 w 3200400"/>
                <a:gd name="connsiteY13-228" fmla="*/ 1908850 h 3200400"/>
                <a:gd name="connsiteX14-229" fmla="*/ 2986014 w 3200400"/>
                <a:gd name="connsiteY14-230" fmla="*/ 2400300 h 3200400"/>
                <a:gd name="connsiteX15-231" fmla="*/ 2443448 w 3200400"/>
                <a:gd name="connsiteY15-232" fmla="*/ 2443448 h 3200400"/>
                <a:gd name="connsiteX16-233" fmla="*/ 2400300 w 3200400"/>
                <a:gd name="connsiteY16-234" fmla="*/ 2986014 h 3200400"/>
                <a:gd name="connsiteX17-235" fmla="*/ 1908850 w 3200400"/>
                <a:gd name="connsiteY17-236" fmla="*/ 2752098 h 3200400"/>
                <a:gd name="connsiteX18-237" fmla="*/ 1600200 w 3200400"/>
                <a:gd name="connsiteY18-238" fmla="*/ 3200400 h 3200400"/>
                <a:gd name="connsiteX19-239" fmla="*/ 1291550 w 3200400"/>
                <a:gd name="connsiteY19-240" fmla="*/ 2752098 h 3200400"/>
                <a:gd name="connsiteX20-241" fmla="*/ 800100 w 3200400"/>
                <a:gd name="connsiteY20-242" fmla="*/ 2986014 h 3200400"/>
                <a:gd name="connsiteX21-243" fmla="*/ 756952 w 3200400"/>
                <a:gd name="connsiteY21-244" fmla="*/ 2443448 h 3200400"/>
                <a:gd name="connsiteX22-245" fmla="*/ 214386 w 3200400"/>
                <a:gd name="connsiteY22-246" fmla="*/ 2400300 h 3200400"/>
                <a:gd name="connsiteX23-247" fmla="*/ 448302 w 3200400"/>
                <a:gd name="connsiteY23-248" fmla="*/ 1908850 h 3200400"/>
                <a:gd name="connsiteX24-249" fmla="*/ 0 w 3200400"/>
                <a:gd name="connsiteY24-250" fmla="*/ 1600200 h 3200400"/>
                <a:gd name="connsiteX0-251" fmla="*/ 0 w 3200400"/>
                <a:gd name="connsiteY0-252" fmla="*/ 1600200 h 3200400"/>
                <a:gd name="connsiteX1-253" fmla="*/ 448302 w 3200400"/>
                <a:gd name="connsiteY1-254" fmla="*/ 1291550 h 3200400"/>
                <a:gd name="connsiteX2-255" fmla="*/ 214386 w 3200400"/>
                <a:gd name="connsiteY2-256" fmla="*/ 800100 h 3200400"/>
                <a:gd name="connsiteX3-257" fmla="*/ 756952 w 3200400"/>
                <a:gd name="connsiteY3-258" fmla="*/ 756952 h 3200400"/>
                <a:gd name="connsiteX4-259" fmla="*/ 800100 w 3200400"/>
                <a:gd name="connsiteY4-260" fmla="*/ 214386 h 3200400"/>
                <a:gd name="connsiteX5-261" fmla="*/ 1291550 w 3200400"/>
                <a:gd name="connsiteY5-262" fmla="*/ 448302 h 3200400"/>
                <a:gd name="connsiteX6-263" fmla="*/ 1600200 w 3200400"/>
                <a:gd name="connsiteY6-264" fmla="*/ 0 h 3200400"/>
                <a:gd name="connsiteX7-265" fmla="*/ 1908850 w 3200400"/>
                <a:gd name="connsiteY7-266" fmla="*/ 448302 h 3200400"/>
                <a:gd name="connsiteX8-267" fmla="*/ 2400300 w 3200400"/>
                <a:gd name="connsiteY8-268" fmla="*/ 214386 h 3200400"/>
                <a:gd name="connsiteX9-269" fmla="*/ 2443448 w 3200400"/>
                <a:gd name="connsiteY9-270" fmla="*/ 756952 h 3200400"/>
                <a:gd name="connsiteX10-271" fmla="*/ 2986014 w 3200400"/>
                <a:gd name="connsiteY10-272" fmla="*/ 800100 h 3200400"/>
                <a:gd name="connsiteX11-273" fmla="*/ 2752098 w 3200400"/>
                <a:gd name="connsiteY11-274" fmla="*/ 1291550 h 3200400"/>
                <a:gd name="connsiteX12-275" fmla="*/ 3200400 w 3200400"/>
                <a:gd name="connsiteY12-276" fmla="*/ 1600200 h 3200400"/>
                <a:gd name="connsiteX13-277" fmla="*/ 2752098 w 3200400"/>
                <a:gd name="connsiteY13-278" fmla="*/ 1908850 h 3200400"/>
                <a:gd name="connsiteX14-279" fmla="*/ 2986014 w 3200400"/>
                <a:gd name="connsiteY14-280" fmla="*/ 2400300 h 3200400"/>
                <a:gd name="connsiteX15-281" fmla="*/ 2443448 w 3200400"/>
                <a:gd name="connsiteY15-282" fmla="*/ 2443448 h 3200400"/>
                <a:gd name="connsiteX16-283" fmla="*/ 2400300 w 3200400"/>
                <a:gd name="connsiteY16-284" fmla="*/ 2986014 h 3200400"/>
                <a:gd name="connsiteX17-285" fmla="*/ 1908850 w 3200400"/>
                <a:gd name="connsiteY17-286" fmla="*/ 2752098 h 3200400"/>
                <a:gd name="connsiteX18-287" fmla="*/ 1600200 w 3200400"/>
                <a:gd name="connsiteY18-288" fmla="*/ 3200400 h 3200400"/>
                <a:gd name="connsiteX19-289" fmla="*/ 1291550 w 3200400"/>
                <a:gd name="connsiteY19-290" fmla="*/ 2752098 h 3200400"/>
                <a:gd name="connsiteX20-291" fmla="*/ 800100 w 3200400"/>
                <a:gd name="connsiteY20-292" fmla="*/ 2986014 h 3200400"/>
                <a:gd name="connsiteX21-293" fmla="*/ 756952 w 3200400"/>
                <a:gd name="connsiteY21-294" fmla="*/ 2443448 h 3200400"/>
                <a:gd name="connsiteX22-295" fmla="*/ 214386 w 3200400"/>
                <a:gd name="connsiteY22-296" fmla="*/ 2400300 h 3200400"/>
                <a:gd name="connsiteX23-297" fmla="*/ 448302 w 3200400"/>
                <a:gd name="connsiteY23-298" fmla="*/ 1908850 h 3200400"/>
                <a:gd name="connsiteX24-299" fmla="*/ 0 w 3200400"/>
                <a:gd name="connsiteY24-300" fmla="*/ 1600200 h 3200400"/>
                <a:gd name="connsiteX0-301" fmla="*/ 0 w 3200400"/>
                <a:gd name="connsiteY0-302" fmla="*/ 1600200 h 3200400"/>
                <a:gd name="connsiteX1-303" fmla="*/ 448302 w 3200400"/>
                <a:gd name="connsiteY1-304" fmla="*/ 1291550 h 3200400"/>
                <a:gd name="connsiteX2-305" fmla="*/ 214386 w 3200400"/>
                <a:gd name="connsiteY2-306" fmla="*/ 800100 h 3200400"/>
                <a:gd name="connsiteX3-307" fmla="*/ 756952 w 3200400"/>
                <a:gd name="connsiteY3-308" fmla="*/ 756952 h 3200400"/>
                <a:gd name="connsiteX4-309" fmla="*/ 800100 w 3200400"/>
                <a:gd name="connsiteY4-310" fmla="*/ 214386 h 3200400"/>
                <a:gd name="connsiteX5-311" fmla="*/ 1291550 w 3200400"/>
                <a:gd name="connsiteY5-312" fmla="*/ 448302 h 3200400"/>
                <a:gd name="connsiteX6-313" fmla="*/ 1600200 w 3200400"/>
                <a:gd name="connsiteY6-314" fmla="*/ 0 h 3200400"/>
                <a:gd name="connsiteX7-315" fmla="*/ 1908850 w 3200400"/>
                <a:gd name="connsiteY7-316" fmla="*/ 448302 h 3200400"/>
                <a:gd name="connsiteX8-317" fmla="*/ 2400300 w 3200400"/>
                <a:gd name="connsiteY8-318" fmla="*/ 214386 h 3200400"/>
                <a:gd name="connsiteX9-319" fmla="*/ 2443448 w 3200400"/>
                <a:gd name="connsiteY9-320" fmla="*/ 756952 h 3200400"/>
                <a:gd name="connsiteX10-321" fmla="*/ 2986014 w 3200400"/>
                <a:gd name="connsiteY10-322" fmla="*/ 800100 h 3200400"/>
                <a:gd name="connsiteX11-323" fmla="*/ 2752098 w 3200400"/>
                <a:gd name="connsiteY11-324" fmla="*/ 1291550 h 3200400"/>
                <a:gd name="connsiteX12-325" fmla="*/ 3200400 w 3200400"/>
                <a:gd name="connsiteY12-326" fmla="*/ 1600200 h 3200400"/>
                <a:gd name="connsiteX13-327" fmla="*/ 2752098 w 3200400"/>
                <a:gd name="connsiteY13-328" fmla="*/ 1908850 h 3200400"/>
                <a:gd name="connsiteX14-329" fmla="*/ 2986014 w 3200400"/>
                <a:gd name="connsiteY14-330" fmla="*/ 2400300 h 3200400"/>
                <a:gd name="connsiteX15-331" fmla="*/ 2443448 w 3200400"/>
                <a:gd name="connsiteY15-332" fmla="*/ 2443448 h 3200400"/>
                <a:gd name="connsiteX16-333" fmla="*/ 2400300 w 3200400"/>
                <a:gd name="connsiteY16-334" fmla="*/ 2986014 h 3200400"/>
                <a:gd name="connsiteX17-335" fmla="*/ 1908850 w 3200400"/>
                <a:gd name="connsiteY17-336" fmla="*/ 2752098 h 3200400"/>
                <a:gd name="connsiteX18-337" fmla="*/ 1600200 w 3200400"/>
                <a:gd name="connsiteY18-338" fmla="*/ 3200400 h 3200400"/>
                <a:gd name="connsiteX19-339" fmla="*/ 1291550 w 3200400"/>
                <a:gd name="connsiteY19-340" fmla="*/ 2752098 h 3200400"/>
                <a:gd name="connsiteX20-341" fmla="*/ 800100 w 3200400"/>
                <a:gd name="connsiteY20-342" fmla="*/ 2986014 h 3200400"/>
                <a:gd name="connsiteX21-343" fmla="*/ 756952 w 3200400"/>
                <a:gd name="connsiteY21-344" fmla="*/ 2443448 h 3200400"/>
                <a:gd name="connsiteX22-345" fmla="*/ 214386 w 3200400"/>
                <a:gd name="connsiteY22-346" fmla="*/ 2400300 h 3200400"/>
                <a:gd name="connsiteX23-347" fmla="*/ 448302 w 3200400"/>
                <a:gd name="connsiteY23-348" fmla="*/ 1908850 h 3200400"/>
                <a:gd name="connsiteX24-349" fmla="*/ 0 w 3200400"/>
                <a:gd name="connsiteY24-350" fmla="*/ 1600200 h 3200400"/>
                <a:gd name="connsiteX0-351" fmla="*/ 0 w 3200400"/>
                <a:gd name="connsiteY0-352" fmla="*/ 1600200 h 3200400"/>
                <a:gd name="connsiteX1-353" fmla="*/ 448302 w 3200400"/>
                <a:gd name="connsiteY1-354" fmla="*/ 1291550 h 3200400"/>
                <a:gd name="connsiteX2-355" fmla="*/ 214386 w 3200400"/>
                <a:gd name="connsiteY2-356" fmla="*/ 800100 h 3200400"/>
                <a:gd name="connsiteX3-357" fmla="*/ 756952 w 3200400"/>
                <a:gd name="connsiteY3-358" fmla="*/ 756952 h 3200400"/>
                <a:gd name="connsiteX4-359" fmla="*/ 800100 w 3200400"/>
                <a:gd name="connsiteY4-360" fmla="*/ 214386 h 3200400"/>
                <a:gd name="connsiteX5-361" fmla="*/ 1291550 w 3200400"/>
                <a:gd name="connsiteY5-362" fmla="*/ 448302 h 3200400"/>
                <a:gd name="connsiteX6-363" fmla="*/ 1600200 w 3200400"/>
                <a:gd name="connsiteY6-364" fmla="*/ 0 h 3200400"/>
                <a:gd name="connsiteX7-365" fmla="*/ 1908850 w 3200400"/>
                <a:gd name="connsiteY7-366" fmla="*/ 448302 h 3200400"/>
                <a:gd name="connsiteX8-367" fmla="*/ 2400300 w 3200400"/>
                <a:gd name="connsiteY8-368" fmla="*/ 214386 h 3200400"/>
                <a:gd name="connsiteX9-369" fmla="*/ 2443448 w 3200400"/>
                <a:gd name="connsiteY9-370" fmla="*/ 756952 h 3200400"/>
                <a:gd name="connsiteX10-371" fmla="*/ 2986014 w 3200400"/>
                <a:gd name="connsiteY10-372" fmla="*/ 800100 h 3200400"/>
                <a:gd name="connsiteX11-373" fmla="*/ 2752098 w 3200400"/>
                <a:gd name="connsiteY11-374" fmla="*/ 1291550 h 3200400"/>
                <a:gd name="connsiteX12-375" fmla="*/ 3200400 w 3200400"/>
                <a:gd name="connsiteY12-376" fmla="*/ 1600200 h 3200400"/>
                <a:gd name="connsiteX13-377" fmla="*/ 2752098 w 3200400"/>
                <a:gd name="connsiteY13-378" fmla="*/ 1908850 h 3200400"/>
                <a:gd name="connsiteX14-379" fmla="*/ 2986014 w 3200400"/>
                <a:gd name="connsiteY14-380" fmla="*/ 2400300 h 3200400"/>
                <a:gd name="connsiteX15-381" fmla="*/ 2443448 w 3200400"/>
                <a:gd name="connsiteY15-382" fmla="*/ 2443448 h 3200400"/>
                <a:gd name="connsiteX16-383" fmla="*/ 2400300 w 3200400"/>
                <a:gd name="connsiteY16-384" fmla="*/ 2986014 h 3200400"/>
                <a:gd name="connsiteX17-385" fmla="*/ 1908850 w 3200400"/>
                <a:gd name="connsiteY17-386" fmla="*/ 2752098 h 3200400"/>
                <a:gd name="connsiteX18-387" fmla="*/ 1600200 w 3200400"/>
                <a:gd name="connsiteY18-388" fmla="*/ 3200400 h 3200400"/>
                <a:gd name="connsiteX19-389" fmla="*/ 1291550 w 3200400"/>
                <a:gd name="connsiteY19-390" fmla="*/ 2752098 h 3200400"/>
                <a:gd name="connsiteX20-391" fmla="*/ 800100 w 3200400"/>
                <a:gd name="connsiteY20-392" fmla="*/ 2986014 h 3200400"/>
                <a:gd name="connsiteX21-393" fmla="*/ 756952 w 3200400"/>
                <a:gd name="connsiteY21-394" fmla="*/ 2443448 h 3200400"/>
                <a:gd name="connsiteX22-395" fmla="*/ 214386 w 3200400"/>
                <a:gd name="connsiteY22-396" fmla="*/ 2400300 h 3200400"/>
                <a:gd name="connsiteX23-397" fmla="*/ 448302 w 3200400"/>
                <a:gd name="connsiteY23-398" fmla="*/ 1908850 h 3200400"/>
                <a:gd name="connsiteX24-399" fmla="*/ 0 w 3200400"/>
                <a:gd name="connsiteY24-400" fmla="*/ 1600200 h 3200400"/>
                <a:gd name="connsiteX0-401" fmla="*/ 0 w 3200400"/>
                <a:gd name="connsiteY0-402" fmla="*/ 1600200 h 3200400"/>
                <a:gd name="connsiteX1-403" fmla="*/ 448302 w 3200400"/>
                <a:gd name="connsiteY1-404" fmla="*/ 1291550 h 3200400"/>
                <a:gd name="connsiteX2-405" fmla="*/ 214386 w 3200400"/>
                <a:gd name="connsiteY2-406" fmla="*/ 800100 h 3200400"/>
                <a:gd name="connsiteX3-407" fmla="*/ 756952 w 3200400"/>
                <a:gd name="connsiteY3-408" fmla="*/ 756952 h 3200400"/>
                <a:gd name="connsiteX4-409" fmla="*/ 800100 w 3200400"/>
                <a:gd name="connsiteY4-410" fmla="*/ 214386 h 3200400"/>
                <a:gd name="connsiteX5-411" fmla="*/ 1291550 w 3200400"/>
                <a:gd name="connsiteY5-412" fmla="*/ 448302 h 3200400"/>
                <a:gd name="connsiteX6-413" fmla="*/ 1600200 w 3200400"/>
                <a:gd name="connsiteY6-414" fmla="*/ 0 h 3200400"/>
                <a:gd name="connsiteX7-415" fmla="*/ 1908850 w 3200400"/>
                <a:gd name="connsiteY7-416" fmla="*/ 448302 h 3200400"/>
                <a:gd name="connsiteX8-417" fmla="*/ 2400300 w 3200400"/>
                <a:gd name="connsiteY8-418" fmla="*/ 214386 h 3200400"/>
                <a:gd name="connsiteX9-419" fmla="*/ 2443448 w 3200400"/>
                <a:gd name="connsiteY9-420" fmla="*/ 756952 h 3200400"/>
                <a:gd name="connsiteX10-421" fmla="*/ 2986014 w 3200400"/>
                <a:gd name="connsiteY10-422" fmla="*/ 800100 h 3200400"/>
                <a:gd name="connsiteX11-423" fmla="*/ 2752098 w 3200400"/>
                <a:gd name="connsiteY11-424" fmla="*/ 1291550 h 3200400"/>
                <a:gd name="connsiteX12-425" fmla="*/ 3200400 w 3200400"/>
                <a:gd name="connsiteY12-426" fmla="*/ 1600200 h 3200400"/>
                <a:gd name="connsiteX13-427" fmla="*/ 2752098 w 3200400"/>
                <a:gd name="connsiteY13-428" fmla="*/ 1908850 h 3200400"/>
                <a:gd name="connsiteX14-429" fmla="*/ 2986014 w 3200400"/>
                <a:gd name="connsiteY14-430" fmla="*/ 2400300 h 3200400"/>
                <a:gd name="connsiteX15-431" fmla="*/ 2443448 w 3200400"/>
                <a:gd name="connsiteY15-432" fmla="*/ 2443448 h 3200400"/>
                <a:gd name="connsiteX16-433" fmla="*/ 2400300 w 3200400"/>
                <a:gd name="connsiteY16-434" fmla="*/ 2986014 h 3200400"/>
                <a:gd name="connsiteX17-435" fmla="*/ 1908850 w 3200400"/>
                <a:gd name="connsiteY17-436" fmla="*/ 2752098 h 3200400"/>
                <a:gd name="connsiteX18-437" fmla="*/ 1600200 w 3200400"/>
                <a:gd name="connsiteY18-438" fmla="*/ 3200400 h 3200400"/>
                <a:gd name="connsiteX19-439" fmla="*/ 1291550 w 3200400"/>
                <a:gd name="connsiteY19-440" fmla="*/ 2752098 h 3200400"/>
                <a:gd name="connsiteX20-441" fmla="*/ 800100 w 3200400"/>
                <a:gd name="connsiteY20-442" fmla="*/ 2986014 h 3200400"/>
                <a:gd name="connsiteX21-443" fmla="*/ 756952 w 3200400"/>
                <a:gd name="connsiteY21-444" fmla="*/ 2443448 h 3200400"/>
                <a:gd name="connsiteX22-445" fmla="*/ 214386 w 3200400"/>
                <a:gd name="connsiteY22-446" fmla="*/ 2400300 h 3200400"/>
                <a:gd name="connsiteX23-447" fmla="*/ 448302 w 3200400"/>
                <a:gd name="connsiteY23-448" fmla="*/ 1908850 h 3200400"/>
                <a:gd name="connsiteX24-449" fmla="*/ 0 w 3200400"/>
                <a:gd name="connsiteY24-450" fmla="*/ 1600200 h 3200400"/>
                <a:gd name="connsiteX0-451" fmla="*/ 0 w 3200400"/>
                <a:gd name="connsiteY0-452" fmla="*/ 1600200 h 3200400"/>
                <a:gd name="connsiteX1-453" fmla="*/ 448302 w 3200400"/>
                <a:gd name="connsiteY1-454" fmla="*/ 1291550 h 3200400"/>
                <a:gd name="connsiteX2-455" fmla="*/ 214386 w 3200400"/>
                <a:gd name="connsiteY2-456" fmla="*/ 800100 h 3200400"/>
                <a:gd name="connsiteX3-457" fmla="*/ 756952 w 3200400"/>
                <a:gd name="connsiteY3-458" fmla="*/ 756952 h 3200400"/>
                <a:gd name="connsiteX4-459" fmla="*/ 800100 w 3200400"/>
                <a:gd name="connsiteY4-460" fmla="*/ 214386 h 3200400"/>
                <a:gd name="connsiteX5-461" fmla="*/ 1291550 w 3200400"/>
                <a:gd name="connsiteY5-462" fmla="*/ 448302 h 3200400"/>
                <a:gd name="connsiteX6-463" fmla="*/ 1600200 w 3200400"/>
                <a:gd name="connsiteY6-464" fmla="*/ 0 h 3200400"/>
                <a:gd name="connsiteX7-465" fmla="*/ 1908850 w 3200400"/>
                <a:gd name="connsiteY7-466" fmla="*/ 448302 h 3200400"/>
                <a:gd name="connsiteX8-467" fmla="*/ 2400300 w 3200400"/>
                <a:gd name="connsiteY8-468" fmla="*/ 214386 h 3200400"/>
                <a:gd name="connsiteX9-469" fmla="*/ 2443448 w 3200400"/>
                <a:gd name="connsiteY9-470" fmla="*/ 756952 h 3200400"/>
                <a:gd name="connsiteX10-471" fmla="*/ 2986014 w 3200400"/>
                <a:gd name="connsiteY10-472" fmla="*/ 800100 h 3200400"/>
                <a:gd name="connsiteX11-473" fmla="*/ 2752098 w 3200400"/>
                <a:gd name="connsiteY11-474" fmla="*/ 1291550 h 3200400"/>
                <a:gd name="connsiteX12-475" fmla="*/ 3200400 w 3200400"/>
                <a:gd name="connsiteY12-476" fmla="*/ 1600200 h 3200400"/>
                <a:gd name="connsiteX13-477" fmla="*/ 2752098 w 3200400"/>
                <a:gd name="connsiteY13-478" fmla="*/ 1908850 h 3200400"/>
                <a:gd name="connsiteX14-479" fmla="*/ 2986014 w 3200400"/>
                <a:gd name="connsiteY14-480" fmla="*/ 2400300 h 3200400"/>
                <a:gd name="connsiteX15-481" fmla="*/ 2443448 w 3200400"/>
                <a:gd name="connsiteY15-482" fmla="*/ 2443448 h 3200400"/>
                <a:gd name="connsiteX16-483" fmla="*/ 2400300 w 3200400"/>
                <a:gd name="connsiteY16-484" fmla="*/ 2986014 h 3200400"/>
                <a:gd name="connsiteX17-485" fmla="*/ 1908850 w 3200400"/>
                <a:gd name="connsiteY17-486" fmla="*/ 2752098 h 3200400"/>
                <a:gd name="connsiteX18-487" fmla="*/ 1600200 w 3200400"/>
                <a:gd name="connsiteY18-488" fmla="*/ 3200400 h 3200400"/>
                <a:gd name="connsiteX19-489" fmla="*/ 1291550 w 3200400"/>
                <a:gd name="connsiteY19-490" fmla="*/ 2752098 h 3200400"/>
                <a:gd name="connsiteX20-491" fmla="*/ 800100 w 3200400"/>
                <a:gd name="connsiteY20-492" fmla="*/ 2986014 h 3200400"/>
                <a:gd name="connsiteX21-493" fmla="*/ 756952 w 3200400"/>
                <a:gd name="connsiteY21-494" fmla="*/ 2443448 h 3200400"/>
                <a:gd name="connsiteX22-495" fmla="*/ 214386 w 3200400"/>
                <a:gd name="connsiteY22-496" fmla="*/ 2400300 h 3200400"/>
                <a:gd name="connsiteX23-497" fmla="*/ 448302 w 3200400"/>
                <a:gd name="connsiteY23-498" fmla="*/ 1908850 h 3200400"/>
                <a:gd name="connsiteX24-499" fmla="*/ 0 w 3200400"/>
                <a:gd name="connsiteY24-500" fmla="*/ 1600200 h 3200400"/>
                <a:gd name="connsiteX0-501" fmla="*/ 0 w 3200400"/>
                <a:gd name="connsiteY0-502" fmla="*/ 1600200 h 3200400"/>
                <a:gd name="connsiteX1-503" fmla="*/ 448302 w 3200400"/>
                <a:gd name="connsiteY1-504" fmla="*/ 1291550 h 3200400"/>
                <a:gd name="connsiteX2-505" fmla="*/ 214386 w 3200400"/>
                <a:gd name="connsiteY2-506" fmla="*/ 800100 h 3200400"/>
                <a:gd name="connsiteX3-507" fmla="*/ 756952 w 3200400"/>
                <a:gd name="connsiteY3-508" fmla="*/ 756952 h 3200400"/>
                <a:gd name="connsiteX4-509" fmla="*/ 800100 w 3200400"/>
                <a:gd name="connsiteY4-510" fmla="*/ 214386 h 3200400"/>
                <a:gd name="connsiteX5-511" fmla="*/ 1291550 w 3200400"/>
                <a:gd name="connsiteY5-512" fmla="*/ 448302 h 3200400"/>
                <a:gd name="connsiteX6-513" fmla="*/ 1600200 w 3200400"/>
                <a:gd name="connsiteY6-514" fmla="*/ 0 h 3200400"/>
                <a:gd name="connsiteX7-515" fmla="*/ 1908850 w 3200400"/>
                <a:gd name="connsiteY7-516" fmla="*/ 448302 h 3200400"/>
                <a:gd name="connsiteX8-517" fmla="*/ 2400300 w 3200400"/>
                <a:gd name="connsiteY8-518" fmla="*/ 214386 h 3200400"/>
                <a:gd name="connsiteX9-519" fmla="*/ 2443448 w 3200400"/>
                <a:gd name="connsiteY9-520" fmla="*/ 756952 h 3200400"/>
                <a:gd name="connsiteX10-521" fmla="*/ 2986014 w 3200400"/>
                <a:gd name="connsiteY10-522" fmla="*/ 800100 h 3200400"/>
                <a:gd name="connsiteX11-523" fmla="*/ 2752098 w 3200400"/>
                <a:gd name="connsiteY11-524" fmla="*/ 1291550 h 3200400"/>
                <a:gd name="connsiteX12-525" fmla="*/ 3200400 w 3200400"/>
                <a:gd name="connsiteY12-526" fmla="*/ 1600200 h 3200400"/>
                <a:gd name="connsiteX13-527" fmla="*/ 2752098 w 3200400"/>
                <a:gd name="connsiteY13-528" fmla="*/ 1908850 h 3200400"/>
                <a:gd name="connsiteX14-529" fmla="*/ 2986014 w 3200400"/>
                <a:gd name="connsiteY14-530" fmla="*/ 2400300 h 3200400"/>
                <a:gd name="connsiteX15-531" fmla="*/ 2443448 w 3200400"/>
                <a:gd name="connsiteY15-532" fmla="*/ 2443448 h 3200400"/>
                <a:gd name="connsiteX16-533" fmla="*/ 2400300 w 3200400"/>
                <a:gd name="connsiteY16-534" fmla="*/ 2986014 h 3200400"/>
                <a:gd name="connsiteX17-535" fmla="*/ 1908850 w 3200400"/>
                <a:gd name="connsiteY17-536" fmla="*/ 2752098 h 3200400"/>
                <a:gd name="connsiteX18-537" fmla="*/ 1600200 w 3200400"/>
                <a:gd name="connsiteY18-538" fmla="*/ 3200400 h 3200400"/>
                <a:gd name="connsiteX19-539" fmla="*/ 1291550 w 3200400"/>
                <a:gd name="connsiteY19-540" fmla="*/ 2752098 h 3200400"/>
                <a:gd name="connsiteX20-541" fmla="*/ 800100 w 3200400"/>
                <a:gd name="connsiteY20-542" fmla="*/ 2986014 h 3200400"/>
                <a:gd name="connsiteX21-543" fmla="*/ 756952 w 3200400"/>
                <a:gd name="connsiteY21-544" fmla="*/ 2443448 h 3200400"/>
                <a:gd name="connsiteX22-545" fmla="*/ 214386 w 3200400"/>
                <a:gd name="connsiteY22-546" fmla="*/ 2400300 h 3200400"/>
                <a:gd name="connsiteX23-547" fmla="*/ 448302 w 3200400"/>
                <a:gd name="connsiteY23-548" fmla="*/ 1908850 h 3200400"/>
                <a:gd name="connsiteX24-549" fmla="*/ 0 w 3200400"/>
                <a:gd name="connsiteY24-550" fmla="*/ 1600200 h 3200400"/>
                <a:gd name="connsiteX0-551" fmla="*/ 0 w 3200400"/>
                <a:gd name="connsiteY0-552" fmla="*/ 1600200 h 3200400"/>
                <a:gd name="connsiteX1-553" fmla="*/ 448302 w 3200400"/>
                <a:gd name="connsiteY1-554" fmla="*/ 1291550 h 3200400"/>
                <a:gd name="connsiteX2-555" fmla="*/ 214386 w 3200400"/>
                <a:gd name="connsiteY2-556" fmla="*/ 800100 h 3200400"/>
                <a:gd name="connsiteX3-557" fmla="*/ 756952 w 3200400"/>
                <a:gd name="connsiteY3-558" fmla="*/ 756952 h 3200400"/>
                <a:gd name="connsiteX4-559" fmla="*/ 800100 w 3200400"/>
                <a:gd name="connsiteY4-560" fmla="*/ 214386 h 3200400"/>
                <a:gd name="connsiteX5-561" fmla="*/ 1291550 w 3200400"/>
                <a:gd name="connsiteY5-562" fmla="*/ 448302 h 3200400"/>
                <a:gd name="connsiteX6-563" fmla="*/ 1600200 w 3200400"/>
                <a:gd name="connsiteY6-564" fmla="*/ 0 h 3200400"/>
                <a:gd name="connsiteX7-565" fmla="*/ 1908850 w 3200400"/>
                <a:gd name="connsiteY7-566" fmla="*/ 448302 h 3200400"/>
                <a:gd name="connsiteX8-567" fmla="*/ 2400300 w 3200400"/>
                <a:gd name="connsiteY8-568" fmla="*/ 214386 h 3200400"/>
                <a:gd name="connsiteX9-569" fmla="*/ 2443448 w 3200400"/>
                <a:gd name="connsiteY9-570" fmla="*/ 756952 h 3200400"/>
                <a:gd name="connsiteX10-571" fmla="*/ 2986014 w 3200400"/>
                <a:gd name="connsiteY10-572" fmla="*/ 800100 h 3200400"/>
                <a:gd name="connsiteX11-573" fmla="*/ 2752098 w 3200400"/>
                <a:gd name="connsiteY11-574" fmla="*/ 1291550 h 3200400"/>
                <a:gd name="connsiteX12-575" fmla="*/ 3200400 w 3200400"/>
                <a:gd name="connsiteY12-576" fmla="*/ 1600200 h 3200400"/>
                <a:gd name="connsiteX13-577" fmla="*/ 2752098 w 3200400"/>
                <a:gd name="connsiteY13-578" fmla="*/ 1908850 h 3200400"/>
                <a:gd name="connsiteX14-579" fmla="*/ 2986014 w 3200400"/>
                <a:gd name="connsiteY14-580" fmla="*/ 2400300 h 3200400"/>
                <a:gd name="connsiteX15-581" fmla="*/ 2443448 w 3200400"/>
                <a:gd name="connsiteY15-582" fmla="*/ 2443448 h 3200400"/>
                <a:gd name="connsiteX16-583" fmla="*/ 2400300 w 3200400"/>
                <a:gd name="connsiteY16-584" fmla="*/ 2986014 h 3200400"/>
                <a:gd name="connsiteX17-585" fmla="*/ 1908850 w 3200400"/>
                <a:gd name="connsiteY17-586" fmla="*/ 2752098 h 3200400"/>
                <a:gd name="connsiteX18-587" fmla="*/ 1600200 w 3200400"/>
                <a:gd name="connsiteY18-588" fmla="*/ 3200400 h 3200400"/>
                <a:gd name="connsiteX19-589" fmla="*/ 1291550 w 3200400"/>
                <a:gd name="connsiteY19-590" fmla="*/ 2752098 h 3200400"/>
                <a:gd name="connsiteX20-591" fmla="*/ 800100 w 3200400"/>
                <a:gd name="connsiteY20-592" fmla="*/ 2986014 h 3200400"/>
                <a:gd name="connsiteX21-593" fmla="*/ 756952 w 3200400"/>
                <a:gd name="connsiteY21-594" fmla="*/ 2443448 h 3200400"/>
                <a:gd name="connsiteX22-595" fmla="*/ 214386 w 3200400"/>
                <a:gd name="connsiteY22-596" fmla="*/ 2400300 h 3200400"/>
                <a:gd name="connsiteX23-597" fmla="*/ 448302 w 3200400"/>
                <a:gd name="connsiteY23-598" fmla="*/ 1908850 h 3200400"/>
                <a:gd name="connsiteX24-599" fmla="*/ 0 w 3200400"/>
                <a:gd name="connsiteY24-600" fmla="*/ 1600200 h 3200400"/>
                <a:gd name="connsiteX0-601" fmla="*/ 0 w 3200400"/>
                <a:gd name="connsiteY0-602" fmla="*/ 1600200 h 3200400"/>
                <a:gd name="connsiteX1-603" fmla="*/ 448302 w 3200400"/>
                <a:gd name="connsiteY1-604" fmla="*/ 1291550 h 3200400"/>
                <a:gd name="connsiteX2-605" fmla="*/ 214386 w 3200400"/>
                <a:gd name="connsiteY2-606" fmla="*/ 800100 h 3200400"/>
                <a:gd name="connsiteX3-607" fmla="*/ 756952 w 3200400"/>
                <a:gd name="connsiteY3-608" fmla="*/ 756952 h 3200400"/>
                <a:gd name="connsiteX4-609" fmla="*/ 800100 w 3200400"/>
                <a:gd name="connsiteY4-610" fmla="*/ 214386 h 3200400"/>
                <a:gd name="connsiteX5-611" fmla="*/ 1291550 w 3200400"/>
                <a:gd name="connsiteY5-612" fmla="*/ 448302 h 3200400"/>
                <a:gd name="connsiteX6-613" fmla="*/ 1600200 w 3200400"/>
                <a:gd name="connsiteY6-614" fmla="*/ 0 h 3200400"/>
                <a:gd name="connsiteX7-615" fmla="*/ 1908850 w 3200400"/>
                <a:gd name="connsiteY7-616" fmla="*/ 448302 h 3200400"/>
                <a:gd name="connsiteX8-617" fmla="*/ 2400300 w 3200400"/>
                <a:gd name="connsiteY8-618" fmla="*/ 214386 h 3200400"/>
                <a:gd name="connsiteX9-619" fmla="*/ 2443448 w 3200400"/>
                <a:gd name="connsiteY9-620" fmla="*/ 756952 h 3200400"/>
                <a:gd name="connsiteX10-621" fmla="*/ 2986014 w 3200400"/>
                <a:gd name="connsiteY10-622" fmla="*/ 800100 h 3200400"/>
                <a:gd name="connsiteX11-623" fmla="*/ 2752098 w 3200400"/>
                <a:gd name="connsiteY11-624" fmla="*/ 1291550 h 3200400"/>
                <a:gd name="connsiteX12-625" fmla="*/ 3200400 w 3200400"/>
                <a:gd name="connsiteY12-626" fmla="*/ 1600200 h 3200400"/>
                <a:gd name="connsiteX13-627" fmla="*/ 2752098 w 3200400"/>
                <a:gd name="connsiteY13-628" fmla="*/ 1908850 h 3200400"/>
                <a:gd name="connsiteX14-629" fmla="*/ 2986014 w 3200400"/>
                <a:gd name="connsiteY14-630" fmla="*/ 2400300 h 3200400"/>
                <a:gd name="connsiteX15-631" fmla="*/ 2443448 w 3200400"/>
                <a:gd name="connsiteY15-632" fmla="*/ 2443448 h 3200400"/>
                <a:gd name="connsiteX16-633" fmla="*/ 2400300 w 3200400"/>
                <a:gd name="connsiteY16-634" fmla="*/ 2986014 h 3200400"/>
                <a:gd name="connsiteX17-635" fmla="*/ 1908850 w 3200400"/>
                <a:gd name="connsiteY17-636" fmla="*/ 2752098 h 3200400"/>
                <a:gd name="connsiteX18-637" fmla="*/ 1600200 w 3200400"/>
                <a:gd name="connsiteY18-638" fmla="*/ 3200400 h 3200400"/>
                <a:gd name="connsiteX19-639" fmla="*/ 1291550 w 3200400"/>
                <a:gd name="connsiteY19-640" fmla="*/ 2752098 h 3200400"/>
                <a:gd name="connsiteX20-641" fmla="*/ 800100 w 3200400"/>
                <a:gd name="connsiteY20-642" fmla="*/ 2986014 h 3200400"/>
                <a:gd name="connsiteX21-643" fmla="*/ 756952 w 3200400"/>
                <a:gd name="connsiteY21-644" fmla="*/ 2443448 h 3200400"/>
                <a:gd name="connsiteX22-645" fmla="*/ 214386 w 3200400"/>
                <a:gd name="connsiteY22-646" fmla="*/ 2400300 h 3200400"/>
                <a:gd name="connsiteX23-647" fmla="*/ 448302 w 3200400"/>
                <a:gd name="connsiteY23-648" fmla="*/ 1908850 h 3200400"/>
                <a:gd name="connsiteX24-649" fmla="*/ 0 w 3200400"/>
                <a:gd name="connsiteY24-650" fmla="*/ 1600200 h 3200400"/>
                <a:gd name="connsiteX0-651" fmla="*/ 0 w 3200400"/>
                <a:gd name="connsiteY0-652" fmla="*/ 1600200 h 3200400"/>
                <a:gd name="connsiteX1-653" fmla="*/ 448302 w 3200400"/>
                <a:gd name="connsiteY1-654" fmla="*/ 1291550 h 3200400"/>
                <a:gd name="connsiteX2-655" fmla="*/ 214386 w 3200400"/>
                <a:gd name="connsiteY2-656" fmla="*/ 800100 h 3200400"/>
                <a:gd name="connsiteX3-657" fmla="*/ 756952 w 3200400"/>
                <a:gd name="connsiteY3-658" fmla="*/ 756952 h 3200400"/>
                <a:gd name="connsiteX4-659" fmla="*/ 800100 w 3200400"/>
                <a:gd name="connsiteY4-660" fmla="*/ 214386 h 3200400"/>
                <a:gd name="connsiteX5-661" fmla="*/ 1291550 w 3200400"/>
                <a:gd name="connsiteY5-662" fmla="*/ 448302 h 3200400"/>
                <a:gd name="connsiteX6-663" fmla="*/ 1600200 w 3200400"/>
                <a:gd name="connsiteY6-664" fmla="*/ 0 h 3200400"/>
                <a:gd name="connsiteX7-665" fmla="*/ 1908850 w 3200400"/>
                <a:gd name="connsiteY7-666" fmla="*/ 448302 h 3200400"/>
                <a:gd name="connsiteX8-667" fmla="*/ 2400300 w 3200400"/>
                <a:gd name="connsiteY8-668" fmla="*/ 214386 h 3200400"/>
                <a:gd name="connsiteX9-669" fmla="*/ 2443448 w 3200400"/>
                <a:gd name="connsiteY9-670" fmla="*/ 756952 h 3200400"/>
                <a:gd name="connsiteX10-671" fmla="*/ 2986014 w 3200400"/>
                <a:gd name="connsiteY10-672" fmla="*/ 800100 h 3200400"/>
                <a:gd name="connsiteX11-673" fmla="*/ 2752098 w 3200400"/>
                <a:gd name="connsiteY11-674" fmla="*/ 1291550 h 3200400"/>
                <a:gd name="connsiteX12-675" fmla="*/ 3200400 w 3200400"/>
                <a:gd name="connsiteY12-676" fmla="*/ 1600200 h 3200400"/>
                <a:gd name="connsiteX13-677" fmla="*/ 2752098 w 3200400"/>
                <a:gd name="connsiteY13-678" fmla="*/ 1908850 h 3200400"/>
                <a:gd name="connsiteX14-679" fmla="*/ 2986014 w 3200400"/>
                <a:gd name="connsiteY14-680" fmla="*/ 2400300 h 3200400"/>
                <a:gd name="connsiteX15-681" fmla="*/ 2443448 w 3200400"/>
                <a:gd name="connsiteY15-682" fmla="*/ 2443448 h 3200400"/>
                <a:gd name="connsiteX16-683" fmla="*/ 2400300 w 3200400"/>
                <a:gd name="connsiteY16-684" fmla="*/ 2986014 h 3200400"/>
                <a:gd name="connsiteX17-685" fmla="*/ 1908850 w 3200400"/>
                <a:gd name="connsiteY17-686" fmla="*/ 2752098 h 3200400"/>
                <a:gd name="connsiteX18-687" fmla="*/ 1600200 w 3200400"/>
                <a:gd name="connsiteY18-688" fmla="*/ 3200400 h 3200400"/>
                <a:gd name="connsiteX19-689" fmla="*/ 1291550 w 3200400"/>
                <a:gd name="connsiteY19-690" fmla="*/ 2752098 h 3200400"/>
                <a:gd name="connsiteX20-691" fmla="*/ 800100 w 3200400"/>
                <a:gd name="connsiteY20-692" fmla="*/ 2986014 h 3200400"/>
                <a:gd name="connsiteX21-693" fmla="*/ 756952 w 3200400"/>
                <a:gd name="connsiteY21-694" fmla="*/ 2443448 h 3200400"/>
                <a:gd name="connsiteX22-695" fmla="*/ 214386 w 3200400"/>
                <a:gd name="connsiteY22-696" fmla="*/ 2400300 h 3200400"/>
                <a:gd name="connsiteX23-697" fmla="*/ 448302 w 3200400"/>
                <a:gd name="connsiteY23-698" fmla="*/ 1908850 h 3200400"/>
                <a:gd name="connsiteX24-699" fmla="*/ 0 w 3200400"/>
                <a:gd name="connsiteY24-700" fmla="*/ 1600200 h 3200400"/>
                <a:gd name="connsiteX0-701" fmla="*/ 0 w 3200400"/>
                <a:gd name="connsiteY0-702" fmla="*/ 1600200 h 3200400"/>
                <a:gd name="connsiteX1-703" fmla="*/ 448302 w 3200400"/>
                <a:gd name="connsiteY1-704" fmla="*/ 1291550 h 3200400"/>
                <a:gd name="connsiteX2-705" fmla="*/ 214386 w 3200400"/>
                <a:gd name="connsiteY2-706" fmla="*/ 800100 h 3200400"/>
                <a:gd name="connsiteX3-707" fmla="*/ 756952 w 3200400"/>
                <a:gd name="connsiteY3-708" fmla="*/ 756952 h 3200400"/>
                <a:gd name="connsiteX4-709" fmla="*/ 800100 w 3200400"/>
                <a:gd name="connsiteY4-710" fmla="*/ 214386 h 3200400"/>
                <a:gd name="connsiteX5-711" fmla="*/ 1291550 w 3200400"/>
                <a:gd name="connsiteY5-712" fmla="*/ 448302 h 3200400"/>
                <a:gd name="connsiteX6-713" fmla="*/ 1600200 w 3200400"/>
                <a:gd name="connsiteY6-714" fmla="*/ 0 h 3200400"/>
                <a:gd name="connsiteX7-715" fmla="*/ 1908850 w 3200400"/>
                <a:gd name="connsiteY7-716" fmla="*/ 448302 h 3200400"/>
                <a:gd name="connsiteX8-717" fmla="*/ 2400300 w 3200400"/>
                <a:gd name="connsiteY8-718" fmla="*/ 214386 h 3200400"/>
                <a:gd name="connsiteX9-719" fmla="*/ 2443448 w 3200400"/>
                <a:gd name="connsiteY9-720" fmla="*/ 756952 h 3200400"/>
                <a:gd name="connsiteX10-721" fmla="*/ 2986014 w 3200400"/>
                <a:gd name="connsiteY10-722" fmla="*/ 800100 h 3200400"/>
                <a:gd name="connsiteX11-723" fmla="*/ 2752098 w 3200400"/>
                <a:gd name="connsiteY11-724" fmla="*/ 1291550 h 3200400"/>
                <a:gd name="connsiteX12-725" fmla="*/ 3200400 w 3200400"/>
                <a:gd name="connsiteY12-726" fmla="*/ 1600200 h 3200400"/>
                <a:gd name="connsiteX13-727" fmla="*/ 2752098 w 3200400"/>
                <a:gd name="connsiteY13-728" fmla="*/ 1908850 h 3200400"/>
                <a:gd name="connsiteX14-729" fmla="*/ 2986014 w 3200400"/>
                <a:gd name="connsiteY14-730" fmla="*/ 2400300 h 3200400"/>
                <a:gd name="connsiteX15-731" fmla="*/ 2443448 w 3200400"/>
                <a:gd name="connsiteY15-732" fmla="*/ 2443448 h 3200400"/>
                <a:gd name="connsiteX16-733" fmla="*/ 2400300 w 3200400"/>
                <a:gd name="connsiteY16-734" fmla="*/ 2986014 h 3200400"/>
                <a:gd name="connsiteX17-735" fmla="*/ 1908850 w 3200400"/>
                <a:gd name="connsiteY17-736" fmla="*/ 2752098 h 3200400"/>
                <a:gd name="connsiteX18-737" fmla="*/ 1600200 w 3200400"/>
                <a:gd name="connsiteY18-738" fmla="*/ 3200400 h 3200400"/>
                <a:gd name="connsiteX19-739" fmla="*/ 1291550 w 3200400"/>
                <a:gd name="connsiteY19-740" fmla="*/ 2752098 h 3200400"/>
                <a:gd name="connsiteX20-741" fmla="*/ 800100 w 3200400"/>
                <a:gd name="connsiteY20-742" fmla="*/ 2986014 h 3200400"/>
                <a:gd name="connsiteX21-743" fmla="*/ 756952 w 3200400"/>
                <a:gd name="connsiteY21-744" fmla="*/ 2443448 h 3200400"/>
                <a:gd name="connsiteX22-745" fmla="*/ 214386 w 3200400"/>
                <a:gd name="connsiteY22-746" fmla="*/ 2400300 h 3200400"/>
                <a:gd name="connsiteX23-747" fmla="*/ 448302 w 3200400"/>
                <a:gd name="connsiteY23-748" fmla="*/ 1908850 h 3200400"/>
                <a:gd name="connsiteX24-749" fmla="*/ 0 w 3200400"/>
                <a:gd name="connsiteY24-750" fmla="*/ 1600200 h 3200400"/>
                <a:gd name="connsiteX0-751" fmla="*/ 0 w 3200400"/>
                <a:gd name="connsiteY0-752" fmla="*/ 1600200 h 3200400"/>
                <a:gd name="connsiteX1-753" fmla="*/ 448302 w 3200400"/>
                <a:gd name="connsiteY1-754" fmla="*/ 1291550 h 3200400"/>
                <a:gd name="connsiteX2-755" fmla="*/ 214386 w 3200400"/>
                <a:gd name="connsiteY2-756" fmla="*/ 800100 h 3200400"/>
                <a:gd name="connsiteX3-757" fmla="*/ 756952 w 3200400"/>
                <a:gd name="connsiteY3-758" fmla="*/ 756952 h 3200400"/>
                <a:gd name="connsiteX4-759" fmla="*/ 800100 w 3200400"/>
                <a:gd name="connsiteY4-760" fmla="*/ 214386 h 3200400"/>
                <a:gd name="connsiteX5-761" fmla="*/ 1291550 w 3200400"/>
                <a:gd name="connsiteY5-762" fmla="*/ 448302 h 3200400"/>
                <a:gd name="connsiteX6-763" fmla="*/ 1600200 w 3200400"/>
                <a:gd name="connsiteY6-764" fmla="*/ 0 h 3200400"/>
                <a:gd name="connsiteX7-765" fmla="*/ 1908850 w 3200400"/>
                <a:gd name="connsiteY7-766" fmla="*/ 448302 h 3200400"/>
                <a:gd name="connsiteX8-767" fmla="*/ 2400300 w 3200400"/>
                <a:gd name="connsiteY8-768" fmla="*/ 214386 h 3200400"/>
                <a:gd name="connsiteX9-769" fmla="*/ 2443448 w 3200400"/>
                <a:gd name="connsiteY9-770" fmla="*/ 756952 h 3200400"/>
                <a:gd name="connsiteX10-771" fmla="*/ 2986014 w 3200400"/>
                <a:gd name="connsiteY10-772" fmla="*/ 800100 h 3200400"/>
                <a:gd name="connsiteX11-773" fmla="*/ 2752098 w 3200400"/>
                <a:gd name="connsiteY11-774" fmla="*/ 1291550 h 3200400"/>
                <a:gd name="connsiteX12-775" fmla="*/ 3200400 w 3200400"/>
                <a:gd name="connsiteY12-776" fmla="*/ 1600200 h 3200400"/>
                <a:gd name="connsiteX13-777" fmla="*/ 2752098 w 3200400"/>
                <a:gd name="connsiteY13-778" fmla="*/ 1908850 h 3200400"/>
                <a:gd name="connsiteX14-779" fmla="*/ 2986014 w 3200400"/>
                <a:gd name="connsiteY14-780" fmla="*/ 2400300 h 3200400"/>
                <a:gd name="connsiteX15-781" fmla="*/ 2443448 w 3200400"/>
                <a:gd name="connsiteY15-782" fmla="*/ 2443448 h 3200400"/>
                <a:gd name="connsiteX16-783" fmla="*/ 2400300 w 3200400"/>
                <a:gd name="connsiteY16-784" fmla="*/ 2986014 h 3200400"/>
                <a:gd name="connsiteX17-785" fmla="*/ 1908850 w 3200400"/>
                <a:gd name="connsiteY17-786" fmla="*/ 2752098 h 3200400"/>
                <a:gd name="connsiteX18-787" fmla="*/ 1600200 w 3200400"/>
                <a:gd name="connsiteY18-788" fmla="*/ 3200400 h 3200400"/>
                <a:gd name="connsiteX19-789" fmla="*/ 1291550 w 3200400"/>
                <a:gd name="connsiteY19-790" fmla="*/ 2752098 h 3200400"/>
                <a:gd name="connsiteX20-791" fmla="*/ 800100 w 3200400"/>
                <a:gd name="connsiteY20-792" fmla="*/ 2986014 h 3200400"/>
                <a:gd name="connsiteX21-793" fmla="*/ 756952 w 3200400"/>
                <a:gd name="connsiteY21-794" fmla="*/ 2443448 h 3200400"/>
                <a:gd name="connsiteX22-795" fmla="*/ 214386 w 3200400"/>
                <a:gd name="connsiteY22-796" fmla="*/ 2400300 h 3200400"/>
                <a:gd name="connsiteX23-797" fmla="*/ 448302 w 3200400"/>
                <a:gd name="connsiteY23-798" fmla="*/ 1908850 h 3200400"/>
                <a:gd name="connsiteX24-799" fmla="*/ 0 w 3200400"/>
                <a:gd name="connsiteY24-800" fmla="*/ 1600200 h 3200400"/>
                <a:gd name="connsiteX0-801" fmla="*/ 0 w 3200400"/>
                <a:gd name="connsiteY0-802" fmla="*/ 1600200 h 3200400"/>
                <a:gd name="connsiteX1-803" fmla="*/ 448302 w 3200400"/>
                <a:gd name="connsiteY1-804" fmla="*/ 1291550 h 3200400"/>
                <a:gd name="connsiteX2-805" fmla="*/ 214386 w 3200400"/>
                <a:gd name="connsiteY2-806" fmla="*/ 800100 h 3200400"/>
                <a:gd name="connsiteX3-807" fmla="*/ 756952 w 3200400"/>
                <a:gd name="connsiteY3-808" fmla="*/ 756952 h 3200400"/>
                <a:gd name="connsiteX4-809" fmla="*/ 800100 w 3200400"/>
                <a:gd name="connsiteY4-810" fmla="*/ 214386 h 3200400"/>
                <a:gd name="connsiteX5-811" fmla="*/ 1291550 w 3200400"/>
                <a:gd name="connsiteY5-812" fmla="*/ 448302 h 3200400"/>
                <a:gd name="connsiteX6-813" fmla="*/ 1600200 w 3200400"/>
                <a:gd name="connsiteY6-814" fmla="*/ 0 h 3200400"/>
                <a:gd name="connsiteX7-815" fmla="*/ 1908850 w 3200400"/>
                <a:gd name="connsiteY7-816" fmla="*/ 448302 h 3200400"/>
                <a:gd name="connsiteX8-817" fmla="*/ 2400300 w 3200400"/>
                <a:gd name="connsiteY8-818" fmla="*/ 214386 h 3200400"/>
                <a:gd name="connsiteX9-819" fmla="*/ 2443448 w 3200400"/>
                <a:gd name="connsiteY9-820" fmla="*/ 756952 h 3200400"/>
                <a:gd name="connsiteX10-821" fmla="*/ 2986014 w 3200400"/>
                <a:gd name="connsiteY10-822" fmla="*/ 800100 h 3200400"/>
                <a:gd name="connsiteX11-823" fmla="*/ 2752098 w 3200400"/>
                <a:gd name="connsiteY11-824" fmla="*/ 1291550 h 3200400"/>
                <a:gd name="connsiteX12-825" fmla="*/ 3200400 w 3200400"/>
                <a:gd name="connsiteY12-826" fmla="*/ 1600200 h 3200400"/>
                <a:gd name="connsiteX13-827" fmla="*/ 2752098 w 3200400"/>
                <a:gd name="connsiteY13-828" fmla="*/ 1908850 h 3200400"/>
                <a:gd name="connsiteX14-829" fmla="*/ 2986014 w 3200400"/>
                <a:gd name="connsiteY14-830" fmla="*/ 2400300 h 3200400"/>
                <a:gd name="connsiteX15-831" fmla="*/ 2443448 w 3200400"/>
                <a:gd name="connsiteY15-832" fmla="*/ 2443448 h 3200400"/>
                <a:gd name="connsiteX16-833" fmla="*/ 2400300 w 3200400"/>
                <a:gd name="connsiteY16-834" fmla="*/ 2986014 h 3200400"/>
                <a:gd name="connsiteX17-835" fmla="*/ 1908850 w 3200400"/>
                <a:gd name="connsiteY17-836" fmla="*/ 2752098 h 3200400"/>
                <a:gd name="connsiteX18-837" fmla="*/ 1600200 w 3200400"/>
                <a:gd name="connsiteY18-838" fmla="*/ 3200400 h 3200400"/>
                <a:gd name="connsiteX19-839" fmla="*/ 1291550 w 3200400"/>
                <a:gd name="connsiteY19-840" fmla="*/ 2752098 h 3200400"/>
                <a:gd name="connsiteX20-841" fmla="*/ 800100 w 3200400"/>
                <a:gd name="connsiteY20-842" fmla="*/ 2986014 h 3200400"/>
                <a:gd name="connsiteX21-843" fmla="*/ 756952 w 3200400"/>
                <a:gd name="connsiteY21-844" fmla="*/ 2443448 h 3200400"/>
                <a:gd name="connsiteX22-845" fmla="*/ 214386 w 3200400"/>
                <a:gd name="connsiteY22-846" fmla="*/ 2400300 h 3200400"/>
                <a:gd name="connsiteX23-847" fmla="*/ 448302 w 3200400"/>
                <a:gd name="connsiteY23-848" fmla="*/ 1908850 h 3200400"/>
                <a:gd name="connsiteX24-849" fmla="*/ 0 w 3200400"/>
                <a:gd name="connsiteY24-850" fmla="*/ 1600200 h 3200400"/>
                <a:gd name="connsiteX0-851" fmla="*/ 0 w 3200400"/>
                <a:gd name="connsiteY0-852" fmla="*/ 1600200 h 3200400"/>
                <a:gd name="connsiteX1-853" fmla="*/ 448302 w 3200400"/>
                <a:gd name="connsiteY1-854" fmla="*/ 1291550 h 3200400"/>
                <a:gd name="connsiteX2-855" fmla="*/ 214386 w 3200400"/>
                <a:gd name="connsiteY2-856" fmla="*/ 800100 h 3200400"/>
                <a:gd name="connsiteX3-857" fmla="*/ 756952 w 3200400"/>
                <a:gd name="connsiteY3-858" fmla="*/ 756952 h 3200400"/>
                <a:gd name="connsiteX4-859" fmla="*/ 800100 w 3200400"/>
                <a:gd name="connsiteY4-860" fmla="*/ 214386 h 3200400"/>
                <a:gd name="connsiteX5-861" fmla="*/ 1291550 w 3200400"/>
                <a:gd name="connsiteY5-862" fmla="*/ 448302 h 3200400"/>
                <a:gd name="connsiteX6-863" fmla="*/ 1600200 w 3200400"/>
                <a:gd name="connsiteY6-864" fmla="*/ 0 h 3200400"/>
                <a:gd name="connsiteX7-865" fmla="*/ 1908850 w 3200400"/>
                <a:gd name="connsiteY7-866" fmla="*/ 448302 h 3200400"/>
                <a:gd name="connsiteX8-867" fmla="*/ 2400300 w 3200400"/>
                <a:gd name="connsiteY8-868" fmla="*/ 214386 h 3200400"/>
                <a:gd name="connsiteX9-869" fmla="*/ 2443448 w 3200400"/>
                <a:gd name="connsiteY9-870" fmla="*/ 756952 h 3200400"/>
                <a:gd name="connsiteX10-871" fmla="*/ 2986014 w 3200400"/>
                <a:gd name="connsiteY10-872" fmla="*/ 800100 h 3200400"/>
                <a:gd name="connsiteX11-873" fmla="*/ 2752098 w 3200400"/>
                <a:gd name="connsiteY11-874" fmla="*/ 1291550 h 3200400"/>
                <a:gd name="connsiteX12-875" fmla="*/ 3200400 w 3200400"/>
                <a:gd name="connsiteY12-876" fmla="*/ 1600200 h 3200400"/>
                <a:gd name="connsiteX13-877" fmla="*/ 2752098 w 3200400"/>
                <a:gd name="connsiteY13-878" fmla="*/ 1908850 h 3200400"/>
                <a:gd name="connsiteX14-879" fmla="*/ 2986014 w 3200400"/>
                <a:gd name="connsiteY14-880" fmla="*/ 2400300 h 3200400"/>
                <a:gd name="connsiteX15-881" fmla="*/ 2443448 w 3200400"/>
                <a:gd name="connsiteY15-882" fmla="*/ 2443448 h 3200400"/>
                <a:gd name="connsiteX16-883" fmla="*/ 2400300 w 3200400"/>
                <a:gd name="connsiteY16-884" fmla="*/ 2986014 h 3200400"/>
                <a:gd name="connsiteX17-885" fmla="*/ 1908850 w 3200400"/>
                <a:gd name="connsiteY17-886" fmla="*/ 2752098 h 3200400"/>
                <a:gd name="connsiteX18-887" fmla="*/ 1600200 w 3200400"/>
                <a:gd name="connsiteY18-888" fmla="*/ 3200400 h 3200400"/>
                <a:gd name="connsiteX19-889" fmla="*/ 1291550 w 3200400"/>
                <a:gd name="connsiteY19-890" fmla="*/ 2752098 h 3200400"/>
                <a:gd name="connsiteX20-891" fmla="*/ 800100 w 3200400"/>
                <a:gd name="connsiteY20-892" fmla="*/ 2986014 h 3200400"/>
                <a:gd name="connsiteX21-893" fmla="*/ 756952 w 3200400"/>
                <a:gd name="connsiteY21-894" fmla="*/ 2443448 h 3200400"/>
                <a:gd name="connsiteX22-895" fmla="*/ 214386 w 3200400"/>
                <a:gd name="connsiteY22-896" fmla="*/ 2400300 h 3200400"/>
                <a:gd name="connsiteX23-897" fmla="*/ 448302 w 3200400"/>
                <a:gd name="connsiteY23-898" fmla="*/ 1908850 h 3200400"/>
                <a:gd name="connsiteX24-899" fmla="*/ 0 w 3200400"/>
                <a:gd name="connsiteY24-900" fmla="*/ 1600200 h 3200400"/>
                <a:gd name="connsiteX0-901" fmla="*/ 0 w 3200400"/>
                <a:gd name="connsiteY0-902" fmla="*/ 1600200 h 3200400"/>
                <a:gd name="connsiteX1-903" fmla="*/ 448302 w 3200400"/>
                <a:gd name="connsiteY1-904" fmla="*/ 1291550 h 3200400"/>
                <a:gd name="connsiteX2-905" fmla="*/ 214386 w 3200400"/>
                <a:gd name="connsiteY2-906" fmla="*/ 800100 h 3200400"/>
                <a:gd name="connsiteX3-907" fmla="*/ 756952 w 3200400"/>
                <a:gd name="connsiteY3-908" fmla="*/ 756952 h 3200400"/>
                <a:gd name="connsiteX4-909" fmla="*/ 800100 w 3200400"/>
                <a:gd name="connsiteY4-910" fmla="*/ 214386 h 3200400"/>
                <a:gd name="connsiteX5-911" fmla="*/ 1291550 w 3200400"/>
                <a:gd name="connsiteY5-912" fmla="*/ 448302 h 3200400"/>
                <a:gd name="connsiteX6-913" fmla="*/ 1600200 w 3200400"/>
                <a:gd name="connsiteY6-914" fmla="*/ 0 h 3200400"/>
                <a:gd name="connsiteX7-915" fmla="*/ 1908850 w 3200400"/>
                <a:gd name="connsiteY7-916" fmla="*/ 448302 h 3200400"/>
                <a:gd name="connsiteX8-917" fmla="*/ 2400300 w 3200400"/>
                <a:gd name="connsiteY8-918" fmla="*/ 214386 h 3200400"/>
                <a:gd name="connsiteX9-919" fmla="*/ 2443448 w 3200400"/>
                <a:gd name="connsiteY9-920" fmla="*/ 756952 h 3200400"/>
                <a:gd name="connsiteX10-921" fmla="*/ 2986014 w 3200400"/>
                <a:gd name="connsiteY10-922" fmla="*/ 800100 h 3200400"/>
                <a:gd name="connsiteX11-923" fmla="*/ 2752098 w 3200400"/>
                <a:gd name="connsiteY11-924" fmla="*/ 1291550 h 3200400"/>
                <a:gd name="connsiteX12-925" fmla="*/ 3200400 w 3200400"/>
                <a:gd name="connsiteY12-926" fmla="*/ 1600200 h 3200400"/>
                <a:gd name="connsiteX13-927" fmla="*/ 2752098 w 3200400"/>
                <a:gd name="connsiteY13-928" fmla="*/ 1908850 h 3200400"/>
                <a:gd name="connsiteX14-929" fmla="*/ 2986014 w 3200400"/>
                <a:gd name="connsiteY14-930" fmla="*/ 2400300 h 3200400"/>
                <a:gd name="connsiteX15-931" fmla="*/ 2443448 w 3200400"/>
                <a:gd name="connsiteY15-932" fmla="*/ 2443448 h 3200400"/>
                <a:gd name="connsiteX16-933" fmla="*/ 2400300 w 3200400"/>
                <a:gd name="connsiteY16-934" fmla="*/ 2986014 h 3200400"/>
                <a:gd name="connsiteX17-935" fmla="*/ 1908850 w 3200400"/>
                <a:gd name="connsiteY17-936" fmla="*/ 2752098 h 3200400"/>
                <a:gd name="connsiteX18-937" fmla="*/ 1600200 w 3200400"/>
                <a:gd name="connsiteY18-938" fmla="*/ 3200400 h 3200400"/>
                <a:gd name="connsiteX19-939" fmla="*/ 1291550 w 3200400"/>
                <a:gd name="connsiteY19-940" fmla="*/ 2752098 h 3200400"/>
                <a:gd name="connsiteX20-941" fmla="*/ 800100 w 3200400"/>
                <a:gd name="connsiteY20-942" fmla="*/ 2986014 h 3200400"/>
                <a:gd name="connsiteX21-943" fmla="*/ 756952 w 3200400"/>
                <a:gd name="connsiteY21-944" fmla="*/ 2443448 h 3200400"/>
                <a:gd name="connsiteX22-945" fmla="*/ 214386 w 3200400"/>
                <a:gd name="connsiteY22-946" fmla="*/ 2400300 h 3200400"/>
                <a:gd name="connsiteX23-947" fmla="*/ 448302 w 3200400"/>
                <a:gd name="connsiteY23-948" fmla="*/ 1908850 h 3200400"/>
                <a:gd name="connsiteX24-949" fmla="*/ 0 w 3200400"/>
                <a:gd name="connsiteY24-950" fmla="*/ 1600200 h 3200400"/>
                <a:gd name="connsiteX0-951" fmla="*/ 0 w 3200400"/>
                <a:gd name="connsiteY0-952" fmla="*/ 1600200 h 3200400"/>
                <a:gd name="connsiteX1-953" fmla="*/ 448302 w 3200400"/>
                <a:gd name="connsiteY1-954" fmla="*/ 1291550 h 3200400"/>
                <a:gd name="connsiteX2-955" fmla="*/ 214386 w 3200400"/>
                <a:gd name="connsiteY2-956" fmla="*/ 800100 h 3200400"/>
                <a:gd name="connsiteX3-957" fmla="*/ 756952 w 3200400"/>
                <a:gd name="connsiteY3-958" fmla="*/ 756952 h 3200400"/>
                <a:gd name="connsiteX4-959" fmla="*/ 800100 w 3200400"/>
                <a:gd name="connsiteY4-960" fmla="*/ 214386 h 3200400"/>
                <a:gd name="connsiteX5-961" fmla="*/ 1291550 w 3200400"/>
                <a:gd name="connsiteY5-962" fmla="*/ 448302 h 3200400"/>
                <a:gd name="connsiteX6-963" fmla="*/ 1600200 w 3200400"/>
                <a:gd name="connsiteY6-964" fmla="*/ 0 h 3200400"/>
                <a:gd name="connsiteX7-965" fmla="*/ 1908850 w 3200400"/>
                <a:gd name="connsiteY7-966" fmla="*/ 448302 h 3200400"/>
                <a:gd name="connsiteX8-967" fmla="*/ 2400300 w 3200400"/>
                <a:gd name="connsiteY8-968" fmla="*/ 214386 h 3200400"/>
                <a:gd name="connsiteX9-969" fmla="*/ 2443448 w 3200400"/>
                <a:gd name="connsiteY9-970" fmla="*/ 756952 h 3200400"/>
                <a:gd name="connsiteX10-971" fmla="*/ 2986014 w 3200400"/>
                <a:gd name="connsiteY10-972" fmla="*/ 800100 h 3200400"/>
                <a:gd name="connsiteX11-973" fmla="*/ 2752098 w 3200400"/>
                <a:gd name="connsiteY11-974" fmla="*/ 1291550 h 3200400"/>
                <a:gd name="connsiteX12-975" fmla="*/ 3200400 w 3200400"/>
                <a:gd name="connsiteY12-976" fmla="*/ 1600200 h 3200400"/>
                <a:gd name="connsiteX13-977" fmla="*/ 2752098 w 3200400"/>
                <a:gd name="connsiteY13-978" fmla="*/ 1908850 h 3200400"/>
                <a:gd name="connsiteX14-979" fmla="*/ 2986014 w 3200400"/>
                <a:gd name="connsiteY14-980" fmla="*/ 2400300 h 3200400"/>
                <a:gd name="connsiteX15-981" fmla="*/ 2443448 w 3200400"/>
                <a:gd name="connsiteY15-982" fmla="*/ 2443448 h 3200400"/>
                <a:gd name="connsiteX16-983" fmla="*/ 2400300 w 3200400"/>
                <a:gd name="connsiteY16-984" fmla="*/ 2986014 h 3200400"/>
                <a:gd name="connsiteX17-985" fmla="*/ 1908850 w 3200400"/>
                <a:gd name="connsiteY17-986" fmla="*/ 2752098 h 3200400"/>
                <a:gd name="connsiteX18-987" fmla="*/ 1600200 w 3200400"/>
                <a:gd name="connsiteY18-988" fmla="*/ 3200400 h 3200400"/>
                <a:gd name="connsiteX19-989" fmla="*/ 1291550 w 3200400"/>
                <a:gd name="connsiteY19-990" fmla="*/ 2752098 h 3200400"/>
                <a:gd name="connsiteX20-991" fmla="*/ 800100 w 3200400"/>
                <a:gd name="connsiteY20-992" fmla="*/ 2986014 h 3200400"/>
                <a:gd name="connsiteX21-993" fmla="*/ 756952 w 3200400"/>
                <a:gd name="connsiteY21-994" fmla="*/ 2443448 h 3200400"/>
                <a:gd name="connsiteX22-995" fmla="*/ 214386 w 3200400"/>
                <a:gd name="connsiteY22-996" fmla="*/ 2400300 h 3200400"/>
                <a:gd name="connsiteX23-997" fmla="*/ 448302 w 3200400"/>
                <a:gd name="connsiteY23-998" fmla="*/ 1908850 h 3200400"/>
                <a:gd name="connsiteX24-999" fmla="*/ 0 w 3200400"/>
                <a:gd name="connsiteY24-1000" fmla="*/ 1600200 h 3200400"/>
                <a:gd name="connsiteX0-1001" fmla="*/ 0 w 3200400"/>
                <a:gd name="connsiteY0-1002" fmla="*/ 1600200 h 3200400"/>
                <a:gd name="connsiteX1-1003" fmla="*/ 448302 w 3200400"/>
                <a:gd name="connsiteY1-1004" fmla="*/ 1291550 h 3200400"/>
                <a:gd name="connsiteX2-1005" fmla="*/ 214386 w 3200400"/>
                <a:gd name="connsiteY2-1006" fmla="*/ 800100 h 3200400"/>
                <a:gd name="connsiteX3-1007" fmla="*/ 756952 w 3200400"/>
                <a:gd name="connsiteY3-1008" fmla="*/ 756952 h 3200400"/>
                <a:gd name="connsiteX4-1009" fmla="*/ 800100 w 3200400"/>
                <a:gd name="connsiteY4-1010" fmla="*/ 214386 h 3200400"/>
                <a:gd name="connsiteX5-1011" fmla="*/ 1291550 w 3200400"/>
                <a:gd name="connsiteY5-1012" fmla="*/ 448302 h 3200400"/>
                <a:gd name="connsiteX6-1013" fmla="*/ 1600200 w 3200400"/>
                <a:gd name="connsiteY6-1014" fmla="*/ 0 h 3200400"/>
                <a:gd name="connsiteX7-1015" fmla="*/ 1908850 w 3200400"/>
                <a:gd name="connsiteY7-1016" fmla="*/ 448302 h 3200400"/>
                <a:gd name="connsiteX8-1017" fmla="*/ 2400300 w 3200400"/>
                <a:gd name="connsiteY8-1018" fmla="*/ 214386 h 3200400"/>
                <a:gd name="connsiteX9-1019" fmla="*/ 2443448 w 3200400"/>
                <a:gd name="connsiteY9-1020" fmla="*/ 756952 h 3200400"/>
                <a:gd name="connsiteX10-1021" fmla="*/ 2986014 w 3200400"/>
                <a:gd name="connsiteY10-1022" fmla="*/ 800100 h 3200400"/>
                <a:gd name="connsiteX11-1023" fmla="*/ 2752098 w 3200400"/>
                <a:gd name="connsiteY11-1024" fmla="*/ 1291550 h 3200400"/>
                <a:gd name="connsiteX12-1025" fmla="*/ 3200400 w 3200400"/>
                <a:gd name="connsiteY12-1026" fmla="*/ 1600200 h 3200400"/>
                <a:gd name="connsiteX13-1027" fmla="*/ 2752098 w 3200400"/>
                <a:gd name="connsiteY13-1028" fmla="*/ 1908850 h 3200400"/>
                <a:gd name="connsiteX14-1029" fmla="*/ 2986014 w 3200400"/>
                <a:gd name="connsiteY14-1030" fmla="*/ 2400300 h 3200400"/>
                <a:gd name="connsiteX15-1031" fmla="*/ 2443448 w 3200400"/>
                <a:gd name="connsiteY15-1032" fmla="*/ 2443448 h 3200400"/>
                <a:gd name="connsiteX16-1033" fmla="*/ 2400300 w 3200400"/>
                <a:gd name="connsiteY16-1034" fmla="*/ 2986014 h 3200400"/>
                <a:gd name="connsiteX17-1035" fmla="*/ 1908850 w 3200400"/>
                <a:gd name="connsiteY17-1036" fmla="*/ 2752098 h 3200400"/>
                <a:gd name="connsiteX18-1037" fmla="*/ 1600200 w 3200400"/>
                <a:gd name="connsiteY18-1038" fmla="*/ 3200400 h 3200400"/>
                <a:gd name="connsiteX19-1039" fmla="*/ 1291550 w 3200400"/>
                <a:gd name="connsiteY19-1040" fmla="*/ 2752098 h 3200400"/>
                <a:gd name="connsiteX20-1041" fmla="*/ 800100 w 3200400"/>
                <a:gd name="connsiteY20-1042" fmla="*/ 2986014 h 3200400"/>
                <a:gd name="connsiteX21-1043" fmla="*/ 756952 w 3200400"/>
                <a:gd name="connsiteY21-1044" fmla="*/ 2443448 h 3200400"/>
                <a:gd name="connsiteX22-1045" fmla="*/ 214386 w 3200400"/>
                <a:gd name="connsiteY22-1046" fmla="*/ 2400300 h 3200400"/>
                <a:gd name="connsiteX23-1047" fmla="*/ 448302 w 3200400"/>
                <a:gd name="connsiteY23-1048" fmla="*/ 1908850 h 3200400"/>
                <a:gd name="connsiteX24-1049" fmla="*/ 0 w 3200400"/>
                <a:gd name="connsiteY24-1050" fmla="*/ 1600200 h 3200400"/>
                <a:gd name="connsiteX0-1051" fmla="*/ 0 w 3200400"/>
                <a:gd name="connsiteY0-1052" fmla="*/ 1600200 h 3200400"/>
                <a:gd name="connsiteX1-1053" fmla="*/ 448302 w 3200400"/>
                <a:gd name="connsiteY1-1054" fmla="*/ 1291550 h 3200400"/>
                <a:gd name="connsiteX2-1055" fmla="*/ 214386 w 3200400"/>
                <a:gd name="connsiteY2-1056" fmla="*/ 800100 h 3200400"/>
                <a:gd name="connsiteX3-1057" fmla="*/ 756952 w 3200400"/>
                <a:gd name="connsiteY3-1058" fmla="*/ 756952 h 3200400"/>
                <a:gd name="connsiteX4-1059" fmla="*/ 800100 w 3200400"/>
                <a:gd name="connsiteY4-1060" fmla="*/ 214386 h 3200400"/>
                <a:gd name="connsiteX5-1061" fmla="*/ 1291550 w 3200400"/>
                <a:gd name="connsiteY5-1062" fmla="*/ 448302 h 3200400"/>
                <a:gd name="connsiteX6-1063" fmla="*/ 1600200 w 3200400"/>
                <a:gd name="connsiteY6-1064" fmla="*/ 0 h 3200400"/>
                <a:gd name="connsiteX7-1065" fmla="*/ 1908850 w 3200400"/>
                <a:gd name="connsiteY7-1066" fmla="*/ 448302 h 3200400"/>
                <a:gd name="connsiteX8-1067" fmla="*/ 2400300 w 3200400"/>
                <a:gd name="connsiteY8-1068" fmla="*/ 214386 h 3200400"/>
                <a:gd name="connsiteX9-1069" fmla="*/ 2443448 w 3200400"/>
                <a:gd name="connsiteY9-1070" fmla="*/ 756952 h 3200400"/>
                <a:gd name="connsiteX10-1071" fmla="*/ 2986014 w 3200400"/>
                <a:gd name="connsiteY10-1072" fmla="*/ 800100 h 3200400"/>
                <a:gd name="connsiteX11-1073" fmla="*/ 2752098 w 3200400"/>
                <a:gd name="connsiteY11-1074" fmla="*/ 1291550 h 3200400"/>
                <a:gd name="connsiteX12-1075" fmla="*/ 3200400 w 3200400"/>
                <a:gd name="connsiteY12-1076" fmla="*/ 1600200 h 3200400"/>
                <a:gd name="connsiteX13-1077" fmla="*/ 2752098 w 3200400"/>
                <a:gd name="connsiteY13-1078" fmla="*/ 1908850 h 3200400"/>
                <a:gd name="connsiteX14-1079" fmla="*/ 2986014 w 3200400"/>
                <a:gd name="connsiteY14-1080" fmla="*/ 2400300 h 3200400"/>
                <a:gd name="connsiteX15-1081" fmla="*/ 2443448 w 3200400"/>
                <a:gd name="connsiteY15-1082" fmla="*/ 2443448 h 3200400"/>
                <a:gd name="connsiteX16-1083" fmla="*/ 2400300 w 3200400"/>
                <a:gd name="connsiteY16-1084" fmla="*/ 2986014 h 3200400"/>
                <a:gd name="connsiteX17-1085" fmla="*/ 1908850 w 3200400"/>
                <a:gd name="connsiteY17-1086" fmla="*/ 2752098 h 3200400"/>
                <a:gd name="connsiteX18-1087" fmla="*/ 1600200 w 3200400"/>
                <a:gd name="connsiteY18-1088" fmla="*/ 3200400 h 3200400"/>
                <a:gd name="connsiteX19-1089" fmla="*/ 1291550 w 3200400"/>
                <a:gd name="connsiteY19-1090" fmla="*/ 2752098 h 3200400"/>
                <a:gd name="connsiteX20-1091" fmla="*/ 800100 w 3200400"/>
                <a:gd name="connsiteY20-1092" fmla="*/ 2986014 h 3200400"/>
                <a:gd name="connsiteX21-1093" fmla="*/ 756952 w 3200400"/>
                <a:gd name="connsiteY21-1094" fmla="*/ 2443448 h 3200400"/>
                <a:gd name="connsiteX22-1095" fmla="*/ 214386 w 3200400"/>
                <a:gd name="connsiteY22-1096" fmla="*/ 2400300 h 3200400"/>
                <a:gd name="connsiteX23-1097" fmla="*/ 448302 w 3200400"/>
                <a:gd name="connsiteY23-1098" fmla="*/ 1908850 h 3200400"/>
                <a:gd name="connsiteX24-1099" fmla="*/ 0 w 3200400"/>
                <a:gd name="connsiteY24-1100" fmla="*/ 1600200 h 3200400"/>
                <a:gd name="connsiteX0-1101" fmla="*/ 0 w 3200400"/>
                <a:gd name="connsiteY0-1102" fmla="*/ 1600200 h 3200400"/>
                <a:gd name="connsiteX1-1103" fmla="*/ 448302 w 3200400"/>
                <a:gd name="connsiteY1-1104" fmla="*/ 1291550 h 3200400"/>
                <a:gd name="connsiteX2-1105" fmla="*/ 214386 w 3200400"/>
                <a:gd name="connsiteY2-1106" fmla="*/ 800100 h 3200400"/>
                <a:gd name="connsiteX3-1107" fmla="*/ 756952 w 3200400"/>
                <a:gd name="connsiteY3-1108" fmla="*/ 756952 h 3200400"/>
                <a:gd name="connsiteX4-1109" fmla="*/ 800100 w 3200400"/>
                <a:gd name="connsiteY4-1110" fmla="*/ 214386 h 3200400"/>
                <a:gd name="connsiteX5-1111" fmla="*/ 1291550 w 3200400"/>
                <a:gd name="connsiteY5-1112" fmla="*/ 448302 h 3200400"/>
                <a:gd name="connsiteX6-1113" fmla="*/ 1600200 w 3200400"/>
                <a:gd name="connsiteY6-1114" fmla="*/ 0 h 3200400"/>
                <a:gd name="connsiteX7-1115" fmla="*/ 1908850 w 3200400"/>
                <a:gd name="connsiteY7-1116" fmla="*/ 448302 h 3200400"/>
                <a:gd name="connsiteX8-1117" fmla="*/ 2400300 w 3200400"/>
                <a:gd name="connsiteY8-1118" fmla="*/ 214386 h 3200400"/>
                <a:gd name="connsiteX9-1119" fmla="*/ 2443448 w 3200400"/>
                <a:gd name="connsiteY9-1120" fmla="*/ 756952 h 3200400"/>
                <a:gd name="connsiteX10-1121" fmla="*/ 2986014 w 3200400"/>
                <a:gd name="connsiteY10-1122" fmla="*/ 800100 h 3200400"/>
                <a:gd name="connsiteX11-1123" fmla="*/ 2752098 w 3200400"/>
                <a:gd name="connsiteY11-1124" fmla="*/ 1291550 h 3200400"/>
                <a:gd name="connsiteX12-1125" fmla="*/ 3200400 w 3200400"/>
                <a:gd name="connsiteY12-1126" fmla="*/ 1600200 h 3200400"/>
                <a:gd name="connsiteX13-1127" fmla="*/ 2752098 w 3200400"/>
                <a:gd name="connsiteY13-1128" fmla="*/ 1908850 h 3200400"/>
                <a:gd name="connsiteX14-1129" fmla="*/ 2986014 w 3200400"/>
                <a:gd name="connsiteY14-1130" fmla="*/ 2400300 h 3200400"/>
                <a:gd name="connsiteX15-1131" fmla="*/ 2443448 w 3200400"/>
                <a:gd name="connsiteY15-1132" fmla="*/ 2443448 h 3200400"/>
                <a:gd name="connsiteX16-1133" fmla="*/ 2400300 w 3200400"/>
                <a:gd name="connsiteY16-1134" fmla="*/ 2986014 h 3200400"/>
                <a:gd name="connsiteX17-1135" fmla="*/ 1908850 w 3200400"/>
                <a:gd name="connsiteY17-1136" fmla="*/ 2752098 h 3200400"/>
                <a:gd name="connsiteX18-1137" fmla="*/ 1600200 w 3200400"/>
                <a:gd name="connsiteY18-1138" fmla="*/ 3200400 h 3200400"/>
                <a:gd name="connsiteX19-1139" fmla="*/ 1291550 w 3200400"/>
                <a:gd name="connsiteY19-1140" fmla="*/ 2752098 h 3200400"/>
                <a:gd name="connsiteX20-1141" fmla="*/ 800100 w 3200400"/>
                <a:gd name="connsiteY20-1142" fmla="*/ 2986014 h 3200400"/>
                <a:gd name="connsiteX21-1143" fmla="*/ 756952 w 3200400"/>
                <a:gd name="connsiteY21-1144" fmla="*/ 2443448 h 3200400"/>
                <a:gd name="connsiteX22-1145" fmla="*/ 214386 w 3200400"/>
                <a:gd name="connsiteY22-1146" fmla="*/ 2400300 h 3200400"/>
                <a:gd name="connsiteX23-1147" fmla="*/ 448302 w 3200400"/>
                <a:gd name="connsiteY23-1148" fmla="*/ 1908850 h 3200400"/>
                <a:gd name="connsiteX24-1149" fmla="*/ 0 w 3200400"/>
                <a:gd name="connsiteY24-1150" fmla="*/ 1600200 h 3200400"/>
                <a:gd name="connsiteX0-1151" fmla="*/ 0 w 3200400"/>
                <a:gd name="connsiteY0-1152" fmla="*/ 1600200 h 3200400"/>
                <a:gd name="connsiteX1-1153" fmla="*/ 448302 w 3200400"/>
                <a:gd name="connsiteY1-1154" fmla="*/ 1291550 h 3200400"/>
                <a:gd name="connsiteX2-1155" fmla="*/ 214386 w 3200400"/>
                <a:gd name="connsiteY2-1156" fmla="*/ 800100 h 3200400"/>
                <a:gd name="connsiteX3-1157" fmla="*/ 756952 w 3200400"/>
                <a:gd name="connsiteY3-1158" fmla="*/ 756952 h 3200400"/>
                <a:gd name="connsiteX4-1159" fmla="*/ 800100 w 3200400"/>
                <a:gd name="connsiteY4-1160" fmla="*/ 214386 h 3200400"/>
                <a:gd name="connsiteX5-1161" fmla="*/ 1291550 w 3200400"/>
                <a:gd name="connsiteY5-1162" fmla="*/ 448302 h 3200400"/>
                <a:gd name="connsiteX6-1163" fmla="*/ 1600200 w 3200400"/>
                <a:gd name="connsiteY6-1164" fmla="*/ 0 h 3200400"/>
                <a:gd name="connsiteX7-1165" fmla="*/ 1908850 w 3200400"/>
                <a:gd name="connsiteY7-1166" fmla="*/ 448302 h 3200400"/>
                <a:gd name="connsiteX8-1167" fmla="*/ 2400300 w 3200400"/>
                <a:gd name="connsiteY8-1168" fmla="*/ 214386 h 3200400"/>
                <a:gd name="connsiteX9-1169" fmla="*/ 2443448 w 3200400"/>
                <a:gd name="connsiteY9-1170" fmla="*/ 756952 h 3200400"/>
                <a:gd name="connsiteX10-1171" fmla="*/ 2986014 w 3200400"/>
                <a:gd name="connsiteY10-1172" fmla="*/ 800100 h 3200400"/>
                <a:gd name="connsiteX11-1173" fmla="*/ 2752098 w 3200400"/>
                <a:gd name="connsiteY11-1174" fmla="*/ 1291550 h 3200400"/>
                <a:gd name="connsiteX12-1175" fmla="*/ 3200400 w 3200400"/>
                <a:gd name="connsiteY12-1176" fmla="*/ 1600200 h 3200400"/>
                <a:gd name="connsiteX13-1177" fmla="*/ 2752098 w 3200400"/>
                <a:gd name="connsiteY13-1178" fmla="*/ 1908850 h 3200400"/>
                <a:gd name="connsiteX14-1179" fmla="*/ 2986014 w 3200400"/>
                <a:gd name="connsiteY14-1180" fmla="*/ 2400300 h 3200400"/>
                <a:gd name="connsiteX15-1181" fmla="*/ 2443448 w 3200400"/>
                <a:gd name="connsiteY15-1182" fmla="*/ 2443448 h 3200400"/>
                <a:gd name="connsiteX16-1183" fmla="*/ 2400300 w 3200400"/>
                <a:gd name="connsiteY16-1184" fmla="*/ 2986014 h 3200400"/>
                <a:gd name="connsiteX17-1185" fmla="*/ 1908850 w 3200400"/>
                <a:gd name="connsiteY17-1186" fmla="*/ 2752098 h 3200400"/>
                <a:gd name="connsiteX18-1187" fmla="*/ 1600200 w 3200400"/>
                <a:gd name="connsiteY18-1188" fmla="*/ 3200400 h 3200400"/>
                <a:gd name="connsiteX19-1189" fmla="*/ 1291550 w 3200400"/>
                <a:gd name="connsiteY19-1190" fmla="*/ 2752098 h 3200400"/>
                <a:gd name="connsiteX20-1191" fmla="*/ 800100 w 3200400"/>
                <a:gd name="connsiteY20-1192" fmla="*/ 2986014 h 3200400"/>
                <a:gd name="connsiteX21-1193" fmla="*/ 756952 w 3200400"/>
                <a:gd name="connsiteY21-1194" fmla="*/ 2443448 h 3200400"/>
                <a:gd name="connsiteX22-1195" fmla="*/ 214386 w 3200400"/>
                <a:gd name="connsiteY22-1196" fmla="*/ 2400300 h 3200400"/>
                <a:gd name="connsiteX23-1197" fmla="*/ 448302 w 3200400"/>
                <a:gd name="connsiteY23-1198" fmla="*/ 1908850 h 3200400"/>
                <a:gd name="connsiteX24-1199" fmla="*/ 0 w 3200400"/>
                <a:gd name="connsiteY24-1200" fmla="*/ 1600200 h 3200400"/>
                <a:gd name="connsiteX0-1201" fmla="*/ 0 w 3200400"/>
                <a:gd name="connsiteY0-1202" fmla="*/ 1600200 h 3200400"/>
                <a:gd name="connsiteX1-1203" fmla="*/ 448302 w 3200400"/>
                <a:gd name="connsiteY1-1204" fmla="*/ 1291550 h 3200400"/>
                <a:gd name="connsiteX2-1205" fmla="*/ 214386 w 3200400"/>
                <a:gd name="connsiteY2-1206" fmla="*/ 800100 h 3200400"/>
                <a:gd name="connsiteX3-1207" fmla="*/ 756952 w 3200400"/>
                <a:gd name="connsiteY3-1208" fmla="*/ 756952 h 3200400"/>
                <a:gd name="connsiteX4-1209" fmla="*/ 800100 w 3200400"/>
                <a:gd name="connsiteY4-1210" fmla="*/ 214386 h 3200400"/>
                <a:gd name="connsiteX5-1211" fmla="*/ 1291550 w 3200400"/>
                <a:gd name="connsiteY5-1212" fmla="*/ 448302 h 3200400"/>
                <a:gd name="connsiteX6-1213" fmla="*/ 1600200 w 3200400"/>
                <a:gd name="connsiteY6-1214" fmla="*/ 0 h 3200400"/>
                <a:gd name="connsiteX7-1215" fmla="*/ 1908850 w 3200400"/>
                <a:gd name="connsiteY7-1216" fmla="*/ 448302 h 3200400"/>
                <a:gd name="connsiteX8-1217" fmla="*/ 2400300 w 3200400"/>
                <a:gd name="connsiteY8-1218" fmla="*/ 214386 h 3200400"/>
                <a:gd name="connsiteX9-1219" fmla="*/ 2443448 w 3200400"/>
                <a:gd name="connsiteY9-1220" fmla="*/ 756952 h 3200400"/>
                <a:gd name="connsiteX10-1221" fmla="*/ 2986014 w 3200400"/>
                <a:gd name="connsiteY10-1222" fmla="*/ 800100 h 3200400"/>
                <a:gd name="connsiteX11-1223" fmla="*/ 2752098 w 3200400"/>
                <a:gd name="connsiteY11-1224" fmla="*/ 1291550 h 3200400"/>
                <a:gd name="connsiteX12-1225" fmla="*/ 3200400 w 3200400"/>
                <a:gd name="connsiteY12-1226" fmla="*/ 1600200 h 3200400"/>
                <a:gd name="connsiteX13-1227" fmla="*/ 2752098 w 3200400"/>
                <a:gd name="connsiteY13-1228" fmla="*/ 1908850 h 3200400"/>
                <a:gd name="connsiteX14-1229" fmla="*/ 2986014 w 3200400"/>
                <a:gd name="connsiteY14-1230" fmla="*/ 2400300 h 3200400"/>
                <a:gd name="connsiteX15-1231" fmla="*/ 2443448 w 3200400"/>
                <a:gd name="connsiteY15-1232" fmla="*/ 2443448 h 3200400"/>
                <a:gd name="connsiteX16-1233" fmla="*/ 2400300 w 3200400"/>
                <a:gd name="connsiteY16-1234" fmla="*/ 2986014 h 3200400"/>
                <a:gd name="connsiteX17-1235" fmla="*/ 1908850 w 3200400"/>
                <a:gd name="connsiteY17-1236" fmla="*/ 2752098 h 3200400"/>
                <a:gd name="connsiteX18-1237" fmla="*/ 1600200 w 3200400"/>
                <a:gd name="connsiteY18-1238" fmla="*/ 3200400 h 3200400"/>
                <a:gd name="connsiteX19-1239" fmla="*/ 1291550 w 3200400"/>
                <a:gd name="connsiteY19-1240" fmla="*/ 2752098 h 3200400"/>
                <a:gd name="connsiteX20-1241" fmla="*/ 800100 w 3200400"/>
                <a:gd name="connsiteY20-1242" fmla="*/ 2986014 h 3200400"/>
                <a:gd name="connsiteX21-1243" fmla="*/ 756952 w 3200400"/>
                <a:gd name="connsiteY21-1244" fmla="*/ 2443448 h 3200400"/>
                <a:gd name="connsiteX22-1245" fmla="*/ 214386 w 3200400"/>
                <a:gd name="connsiteY22-1246" fmla="*/ 2400300 h 3200400"/>
                <a:gd name="connsiteX23-1247" fmla="*/ 448302 w 3200400"/>
                <a:gd name="connsiteY23-1248" fmla="*/ 1908850 h 3200400"/>
                <a:gd name="connsiteX24-1249" fmla="*/ 0 w 3200400"/>
                <a:gd name="connsiteY24-1250" fmla="*/ 1600200 h 3200400"/>
                <a:gd name="connsiteX0-1251" fmla="*/ 0 w 3200400"/>
                <a:gd name="connsiteY0-1252" fmla="*/ 1600200 h 3200400"/>
                <a:gd name="connsiteX1-1253" fmla="*/ 448302 w 3200400"/>
                <a:gd name="connsiteY1-1254" fmla="*/ 1291550 h 3200400"/>
                <a:gd name="connsiteX2-1255" fmla="*/ 214386 w 3200400"/>
                <a:gd name="connsiteY2-1256" fmla="*/ 800100 h 3200400"/>
                <a:gd name="connsiteX3-1257" fmla="*/ 756952 w 3200400"/>
                <a:gd name="connsiteY3-1258" fmla="*/ 756952 h 3200400"/>
                <a:gd name="connsiteX4-1259" fmla="*/ 800100 w 3200400"/>
                <a:gd name="connsiteY4-1260" fmla="*/ 214386 h 3200400"/>
                <a:gd name="connsiteX5-1261" fmla="*/ 1291550 w 3200400"/>
                <a:gd name="connsiteY5-1262" fmla="*/ 448302 h 3200400"/>
                <a:gd name="connsiteX6-1263" fmla="*/ 1600200 w 3200400"/>
                <a:gd name="connsiteY6-1264" fmla="*/ 0 h 3200400"/>
                <a:gd name="connsiteX7-1265" fmla="*/ 1908850 w 3200400"/>
                <a:gd name="connsiteY7-1266" fmla="*/ 448302 h 3200400"/>
                <a:gd name="connsiteX8-1267" fmla="*/ 2400300 w 3200400"/>
                <a:gd name="connsiteY8-1268" fmla="*/ 214386 h 3200400"/>
                <a:gd name="connsiteX9-1269" fmla="*/ 2443448 w 3200400"/>
                <a:gd name="connsiteY9-1270" fmla="*/ 756952 h 3200400"/>
                <a:gd name="connsiteX10-1271" fmla="*/ 2986014 w 3200400"/>
                <a:gd name="connsiteY10-1272" fmla="*/ 800100 h 3200400"/>
                <a:gd name="connsiteX11-1273" fmla="*/ 2752098 w 3200400"/>
                <a:gd name="connsiteY11-1274" fmla="*/ 1291550 h 3200400"/>
                <a:gd name="connsiteX12-1275" fmla="*/ 3200400 w 3200400"/>
                <a:gd name="connsiteY12-1276" fmla="*/ 1600200 h 3200400"/>
                <a:gd name="connsiteX13-1277" fmla="*/ 2752098 w 3200400"/>
                <a:gd name="connsiteY13-1278" fmla="*/ 1908850 h 3200400"/>
                <a:gd name="connsiteX14-1279" fmla="*/ 2986014 w 3200400"/>
                <a:gd name="connsiteY14-1280" fmla="*/ 2400300 h 3200400"/>
                <a:gd name="connsiteX15-1281" fmla="*/ 2443448 w 3200400"/>
                <a:gd name="connsiteY15-1282" fmla="*/ 2443448 h 3200400"/>
                <a:gd name="connsiteX16-1283" fmla="*/ 2400300 w 3200400"/>
                <a:gd name="connsiteY16-1284" fmla="*/ 2986014 h 3200400"/>
                <a:gd name="connsiteX17-1285" fmla="*/ 1908850 w 3200400"/>
                <a:gd name="connsiteY17-1286" fmla="*/ 2752098 h 3200400"/>
                <a:gd name="connsiteX18-1287" fmla="*/ 1600200 w 3200400"/>
                <a:gd name="connsiteY18-1288" fmla="*/ 3200400 h 3200400"/>
                <a:gd name="connsiteX19-1289" fmla="*/ 1291550 w 3200400"/>
                <a:gd name="connsiteY19-1290" fmla="*/ 2752098 h 3200400"/>
                <a:gd name="connsiteX20-1291" fmla="*/ 800100 w 3200400"/>
                <a:gd name="connsiteY20-1292" fmla="*/ 2986014 h 3200400"/>
                <a:gd name="connsiteX21-1293" fmla="*/ 756952 w 3200400"/>
                <a:gd name="connsiteY21-1294" fmla="*/ 2443448 h 3200400"/>
                <a:gd name="connsiteX22-1295" fmla="*/ 214386 w 3200400"/>
                <a:gd name="connsiteY22-1296" fmla="*/ 2400300 h 3200400"/>
                <a:gd name="connsiteX23-1297" fmla="*/ 448302 w 3200400"/>
                <a:gd name="connsiteY23-1298" fmla="*/ 1908850 h 3200400"/>
                <a:gd name="connsiteX24-1299" fmla="*/ 0 w 3200400"/>
                <a:gd name="connsiteY24-1300" fmla="*/ 1600200 h 3200400"/>
                <a:gd name="connsiteX0-1301" fmla="*/ 0 w 3200400"/>
                <a:gd name="connsiteY0-1302" fmla="*/ 1600200 h 3200400"/>
                <a:gd name="connsiteX1-1303" fmla="*/ 448302 w 3200400"/>
                <a:gd name="connsiteY1-1304" fmla="*/ 1291550 h 3200400"/>
                <a:gd name="connsiteX2-1305" fmla="*/ 214386 w 3200400"/>
                <a:gd name="connsiteY2-1306" fmla="*/ 800100 h 3200400"/>
                <a:gd name="connsiteX3-1307" fmla="*/ 756952 w 3200400"/>
                <a:gd name="connsiteY3-1308" fmla="*/ 756952 h 3200400"/>
                <a:gd name="connsiteX4-1309" fmla="*/ 800100 w 3200400"/>
                <a:gd name="connsiteY4-1310" fmla="*/ 214386 h 3200400"/>
                <a:gd name="connsiteX5-1311" fmla="*/ 1291550 w 3200400"/>
                <a:gd name="connsiteY5-1312" fmla="*/ 448302 h 3200400"/>
                <a:gd name="connsiteX6-1313" fmla="*/ 1600200 w 3200400"/>
                <a:gd name="connsiteY6-1314" fmla="*/ 0 h 3200400"/>
                <a:gd name="connsiteX7-1315" fmla="*/ 1908850 w 3200400"/>
                <a:gd name="connsiteY7-1316" fmla="*/ 448302 h 3200400"/>
                <a:gd name="connsiteX8-1317" fmla="*/ 2400300 w 3200400"/>
                <a:gd name="connsiteY8-1318" fmla="*/ 214386 h 3200400"/>
                <a:gd name="connsiteX9-1319" fmla="*/ 2443448 w 3200400"/>
                <a:gd name="connsiteY9-1320" fmla="*/ 756952 h 3200400"/>
                <a:gd name="connsiteX10-1321" fmla="*/ 2986014 w 3200400"/>
                <a:gd name="connsiteY10-1322" fmla="*/ 800100 h 3200400"/>
                <a:gd name="connsiteX11-1323" fmla="*/ 2752098 w 3200400"/>
                <a:gd name="connsiteY11-1324" fmla="*/ 1291550 h 3200400"/>
                <a:gd name="connsiteX12-1325" fmla="*/ 3200400 w 3200400"/>
                <a:gd name="connsiteY12-1326" fmla="*/ 1600200 h 3200400"/>
                <a:gd name="connsiteX13-1327" fmla="*/ 2752098 w 3200400"/>
                <a:gd name="connsiteY13-1328" fmla="*/ 1908850 h 3200400"/>
                <a:gd name="connsiteX14-1329" fmla="*/ 2986014 w 3200400"/>
                <a:gd name="connsiteY14-1330" fmla="*/ 2400300 h 3200400"/>
                <a:gd name="connsiteX15-1331" fmla="*/ 2443448 w 3200400"/>
                <a:gd name="connsiteY15-1332" fmla="*/ 2443448 h 3200400"/>
                <a:gd name="connsiteX16-1333" fmla="*/ 2400300 w 3200400"/>
                <a:gd name="connsiteY16-1334" fmla="*/ 2986014 h 3200400"/>
                <a:gd name="connsiteX17-1335" fmla="*/ 1908850 w 3200400"/>
                <a:gd name="connsiteY17-1336" fmla="*/ 2752098 h 3200400"/>
                <a:gd name="connsiteX18-1337" fmla="*/ 1600200 w 3200400"/>
                <a:gd name="connsiteY18-1338" fmla="*/ 3200400 h 3200400"/>
                <a:gd name="connsiteX19-1339" fmla="*/ 1291550 w 3200400"/>
                <a:gd name="connsiteY19-1340" fmla="*/ 2752098 h 3200400"/>
                <a:gd name="connsiteX20-1341" fmla="*/ 800100 w 3200400"/>
                <a:gd name="connsiteY20-1342" fmla="*/ 2986014 h 3200400"/>
                <a:gd name="connsiteX21-1343" fmla="*/ 756952 w 3200400"/>
                <a:gd name="connsiteY21-1344" fmla="*/ 2443448 h 3200400"/>
                <a:gd name="connsiteX22-1345" fmla="*/ 214386 w 3200400"/>
                <a:gd name="connsiteY22-1346" fmla="*/ 2400300 h 3200400"/>
                <a:gd name="connsiteX23-1347" fmla="*/ 448302 w 3200400"/>
                <a:gd name="connsiteY23-1348" fmla="*/ 1908850 h 3200400"/>
                <a:gd name="connsiteX24-1349" fmla="*/ 0 w 3200400"/>
                <a:gd name="connsiteY24-1350" fmla="*/ 1600200 h 3200400"/>
                <a:gd name="connsiteX0-1351" fmla="*/ 0 w 3200400"/>
                <a:gd name="connsiteY0-1352" fmla="*/ 1600200 h 3200400"/>
                <a:gd name="connsiteX1-1353" fmla="*/ 448302 w 3200400"/>
                <a:gd name="connsiteY1-1354" fmla="*/ 1291550 h 3200400"/>
                <a:gd name="connsiteX2-1355" fmla="*/ 214386 w 3200400"/>
                <a:gd name="connsiteY2-1356" fmla="*/ 800100 h 3200400"/>
                <a:gd name="connsiteX3-1357" fmla="*/ 756952 w 3200400"/>
                <a:gd name="connsiteY3-1358" fmla="*/ 756952 h 3200400"/>
                <a:gd name="connsiteX4-1359" fmla="*/ 800100 w 3200400"/>
                <a:gd name="connsiteY4-1360" fmla="*/ 214386 h 3200400"/>
                <a:gd name="connsiteX5-1361" fmla="*/ 1291550 w 3200400"/>
                <a:gd name="connsiteY5-1362" fmla="*/ 448302 h 3200400"/>
                <a:gd name="connsiteX6-1363" fmla="*/ 1600200 w 3200400"/>
                <a:gd name="connsiteY6-1364" fmla="*/ 0 h 3200400"/>
                <a:gd name="connsiteX7-1365" fmla="*/ 1908850 w 3200400"/>
                <a:gd name="connsiteY7-1366" fmla="*/ 448302 h 3200400"/>
                <a:gd name="connsiteX8-1367" fmla="*/ 2400300 w 3200400"/>
                <a:gd name="connsiteY8-1368" fmla="*/ 214386 h 3200400"/>
                <a:gd name="connsiteX9-1369" fmla="*/ 2443448 w 3200400"/>
                <a:gd name="connsiteY9-1370" fmla="*/ 756952 h 3200400"/>
                <a:gd name="connsiteX10-1371" fmla="*/ 2986014 w 3200400"/>
                <a:gd name="connsiteY10-1372" fmla="*/ 800100 h 3200400"/>
                <a:gd name="connsiteX11-1373" fmla="*/ 2752098 w 3200400"/>
                <a:gd name="connsiteY11-1374" fmla="*/ 1291550 h 3200400"/>
                <a:gd name="connsiteX12-1375" fmla="*/ 3200400 w 3200400"/>
                <a:gd name="connsiteY12-1376" fmla="*/ 1600200 h 3200400"/>
                <a:gd name="connsiteX13-1377" fmla="*/ 2752098 w 3200400"/>
                <a:gd name="connsiteY13-1378" fmla="*/ 1908850 h 3200400"/>
                <a:gd name="connsiteX14-1379" fmla="*/ 2986014 w 3200400"/>
                <a:gd name="connsiteY14-1380" fmla="*/ 2400300 h 3200400"/>
                <a:gd name="connsiteX15-1381" fmla="*/ 2443448 w 3200400"/>
                <a:gd name="connsiteY15-1382" fmla="*/ 2443448 h 3200400"/>
                <a:gd name="connsiteX16-1383" fmla="*/ 2400300 w 3200400"/>
                <a:gd name="connsiteY16-1384" fmla="*/ 2986014 h 3200400"/>
                <a:gd name="connsiteX17-1385" fmla="*/ 1908850 w 3200400"/>
                <a:gd name="connsiteY17-1386" fmla="*/ 2752098 h 3200400"/>
                <a:gd name="connsiteX18-1387" fmla="*/ 1600200 w 3200400"/>
                <a:gd name="connsiteY18-1388" fmla="*/ 3200400 h 3200400"/>
                <a:gd name="connsiteX19-1389" fmla="*/ 1291550 w 3200400"/>
                <a:gd name="connsiteY19-1390" fmla="*/ 2752098 h 3200400"/>
                <a:gd name="connsiteX20-1391" fmla="*/ 800100 w 3200400"/>
                <a:gd name="connsiteY20-1392" fmla="*/ 2986014 h 3200400"/>
                <a:gd name="connsiteX21-1393" fmla="*/ 756952 w 3200400"/>
                <a:gd name="connsiteY21-1394" fmla="*/ 2443448 h 3200400"/>
                <a:gd name="connsiteX22-1395" fmla="*/ 214386 w 3200400"/>
                <a:gd name="connsiteY22-1396" fmla="*/ 2400300 h 3200400"/>
                <a:gd name="connsiteX23-1397" fmla="*/ 448302 w 3200400"/>
                <a:gd name="connsiteY23-1398" fmla="*/ 1908850 h 3200400"/>
                <a:gd name="connsiteX24-1399" fmla="*/ 0 w 3200400"/>
                <a:gd name="connsiteY24-1400" fmla="*/ 1600200 h 3200400"/>
                <a:gd name="connsiteX0-1401" fmla="*/ 0 w 3200400"/>
                <a:gd name="connsiteY0-1402" fmla="*/ 1600200 h 3200400"/>
                <a:gd name="connsiteX1-1403" fmla="*/ 448302 w 3200400"/>
                <a:gd name="connsiteY1-1404" fmla="*/ 1291550 h 3200400"/>
                <a:gd name="connsiteX2-1405" fmla="*/ 214386 w 3200400"/>
                <a:gd name="connsiteY2-1406" fmla="*/ 800100 h 3200400"/>
                <a:gd name="connsiteX3-1407" fmla="*/ 756952 w 3200400"/>
                <a:gd name="connsiteY3-1408" fmla="*/ 756952 h 3200400"/>
                <a:gd name="connsiteX4-1409" fmla="*/ 800100 w 3200400"/>
                <a:gd name="connsiteY4-1410" fmla="*/ 214386 h 3200400"/>
                <a:gd name="connsiteX5-1411" fmla="*/ 1291550 w 3200400"/>
                <a:gd name="connsiteY5-1412" fmla="*/ 448302 h 3200400"/>
                <a:gd name="connsiteX6-1413" fmla="*/ 1600200 w 3200400"/>
                <a:gd name="connsiteY6-1414" fmla="*/ 0 h 3200400"/>
                <a:gd name="connsiteX7-1415" fmla="*/ 1908850 w 3200400"/>
                <a:gd name="connsiteY7-1416" fmla="*/ 448302 h 3200400"/>
                <a:gd name="connsiteX8-1417" fmla="*/ 2400300 w 3200400"/>
                <a:gd name="connsiteY8-1418" fmla="*/ 214386 h 3200400"/>
                <a:gd name="connsiteX9-1419" fmla="*/ 2443448 w 3200400"/>
                <a:gd name="connsiteY9-1420" fmla="*/ 756952 h 3200400"/>
                <a:gd name="connsiteX10-1421" fmla="*/ 2986014 w 3200400"/>
                <a:gd name="connsiteY10-1422" fmla="*/ 800100 h 3200400"/>
                <a:gd name="connsiteX11-1423" fmla="*/ 2752098 w 3200400"/>
                <a:gd name="connsiteY11-1424" fmla="*/ 1291550 h 3200400"/>
                <a:gd name="connsiteX12-1425" fmla="*/ 3200400 w 3200400"/>
                <a:gd name="connsiteY12-1426" fmla="*/ 1600200 h 3200400"/>
                <a:gd name="connsiteX13-1427" fmla="*/ 2752098 w 3200400"/>
                <a:gd name="connsiteY13-1428" fmla="*/ 1908850 h 3200400"/>
                <a:gd name="connsiteX14-1429" fmla="*/ 2986014 w 3200400"/>
                <a:gd name="connsiteY14-1430" fmla="*/ 2400300 h 3200400"/>
                <a:gd name="connsiteX15-1431" fmla="*/ 2443448 w 3200400"/>
                <a:gd name="connsiteY15-1432" fmla="*/ 2443448 h 3200400"/>
                <a:gd name="connsiteX16-1433" fmla="*/ 2400300 w 3200400"/>
                <a:gd name="connsiteY16-1434" fmla="*/ 2986014 h 3200400"/>
                <a:gd name="connsiteX17-1435" fmla="*/ 1908850 w 3200400"/>
                <a:gd name="connsiteY17-1436" fmla="*/ 2752098 h 3200400"/>
                <a:gd name="connsiteX18-1437" fmla="*/ 1600200 w 3200400"/>
                <a:gd name="connsiteY18-1438" fmla="*/ 3200400 h 3200400"/>
                <a:gd name="connsiteX19-1439" fmla="*/ 1291550 w 3200400"/>
                <a:gd name="connsiteY19-1440" fmla="*/ 2752098 h 3200400"/>
                <a:gd name="connsiteX20-1441" fmla="*/ 800100 w 3200400"/>
                <a:gd name="connsiteY20-1442" fmla="*/ 2986014 h 3200400"/>
                <a:gd name="connsiteX21-1443" fmla="*/ 756952 w 3200400"/>
                <a:gd name="connsiteY21-1444" fmla="*/ 2443448 h 3200400"/>
                <a:gd name="connsiteX22-1445" fmla="*/ 214386 w 3200400"/>
                <a:gd name="connsiteY22-1446" fmla="*/ 2400300 h 3200400"/>
                <a:gd name="connsiteX23-1447" fmla="*/ 448302 w 3200400"/>
                <a:gd name="connsiteY23-1448" fmla="*/ 1908850 h 3200400"/>
                <a:gd name="connsiteX24-1449" fmla="*/ 0 w 3200400"/>
                <a:gd name="connsiteY24-1450" fmla="*/ 1600200 h 3200400"/>
                <a:gd name="connsiteX0-1451" fmla="*/ 0 w 3200400"/>
                <a:gd name="connsiteY0-1452" fmla="*/ 1600200 h 3200400"/>
                <a:gd name="connsiteX1-1453" fmla="*/ 448302 w 3200400"/>
                <a:gd name="connsiteY1-1454" fmla="*/ 1291550 h 3200400"/>
                <a:gd name="connsiteX2-1455" fmla="*/ 214386 w 3200400"/>
                <a:gd name="connsiteY2-1456" fmla="*/ 800100 h 3200400"/>
                <a:gd name="connsiteX3-1457" fmla="*/ 756952 w 3200400"/>
                <a:gd name="connsiteY3-1458" fmla="*/ 756952 h 3200400"/>
                <a:gd name="connsiteX4-1459" fmla="*/ 800100 w 3200400"/>
                <a:gd name="connsiteY4-1460" fmla="*/ 214386 h 3200400"/>
                <a:gd name="connsiteX5-1461" fmla="*/ 1291550 w 3200400"/>
                <a:gd name="connsiteY5-1462" fmla="*/ 448302 h 3200400"/>
                <a:gd name="connsiteX6-1463" fmla="*/ 1600200 w 3200400"/>
                <a:gd name="connsiteY6-1464" fmla="*/ 0 h 3200400"/>
                <a:gd name="connsiteX7-1465" fmla="*/ 1908850 w 3200400"/>
                <a:gd name="connsiteY7-1466" fmla="*/ 448302 h 3200400"/>
                <a:gd name="connsiteX8-1467" fmla="*/ 2400300 w 3200400"/>
                <a:gd name="connsiteY8-1468" fmla="*/ 214386 h 3200400"/>
                <a:gd name="connsiteX9-1469" fmla="*/ 2443448 w 3200400"/>
                <a:gd name="connsiteY9-1470" fmla="*/ 756952 h 3200400"/>
                <a:gd name="connsiteX10-1471" fmla="*/ 2986014 w 3200400"/>
                <a:gd name="connsiteY10-1472" fmla="*/ 800100 h 3200400"/>
                <a:gd name="connsiteX11-1473" fmla="*/ 2752098 w 3200400"/>
                <a:gd name="connsiteY11-1474" fmla="*/ 1291550 h 3200400"/>
                <a:gd name="connsiteX12-1475" fmla="*/ 3200400 w 3200400"/>
                <a:gd name="connsiteY12-1476" fmla="*/ 1600200 h 3200400"/>
                <a:gd name="connsiteX13-1477" fmla="*/ 2752098 w 3200400"/>
                <a:gd name="connsiteY13-1478" fmla="*/ 1908850 h 3200400"/>
                <a:gd name="connsiteX14-1479" fmla="*/ 2986014 w 3200400"/>
                <a:gd name="connsiteY14-1480" fmla="*/ 2400300 h 3200400"/>
                <a:gd name="connsiteX15-1481" fmla="*/ 2443448 w 3200400"/>
                <a:gd name="connsiteY15-1482" fmla="*/ 2443448 h 3200400"/>
                <a:gd name="connsiteX16-1483" fmla="*/ 2400300 w 3200400"/>
                <a:gd name="connsiteY16-1484" fmla="*/ 2986014 h 3200400"/>
                <a:gd name="connsiteX17-1485" fmla="*/ 1908850 w 3200400"/>
                <a:gd name="connsiteY17-1486" fmla="*/ 2752098 h 3200400"/>
                <a:gd name="connsiteX18-1487" fmla="*/ 1600200 w 3200400"/>
                <a:gd name="connsiteY18-1488" fmla="*/ 3200400 h 3200400"/>
                <a:gd name="connsiteX19-1489" fmla="*/ 1291550 w 3200400"/>
                <a:gd name="connsiteY19-1490" fmla="*/ 2752098 h 3200400"/>
                <a:gd name="connsiteX20-1491" fmla="*/ 800100 w 3200400"/>
                <a:gd name="connsiteY20-1492" fmla="*/ 2986014 h 3200400"/>
                <a:gd name="connsiteX21-1493" fmla="*/ 756952 w 3200400"/>
                <a:gd name="connsiteY21-1494" fmla="*/ 2443448 h 3200400"/>
                <a:gd name="connsiteX22-1495" fmla="*/ 214386 w 3200400"/>
                <a:gd name="connsiteY22-1496" fmla="*/ 2400300 h 3200400"/>
                <a:gd name="connsiteX23-1497" fmla="*/ 448302 w 3200400"/>
                <a:gd name="connsiteY23-1498" fmla="*/ 1908850 h 3200400"/>
                <a:gd name="connsiteX24-1499" fmla="*/ 0 w 3200400"/>
                <a:gd name="connsiteY24-1500" fmla="*/ 1600200 h 3200400"/>
                <a:gd name="connsiteX0-1501" fmla="*/ 0 w 3200400"/>
                <a:gd name="connsiteY0-1502" fmla="*/ 1600200 h 3200400"/>
                <a:gd name="connsiteX1-1503" fmla="*/ 448302 w 3200400"/>
                <a:gd name="connsiteY1-1504" fmla="*/ 1291550 h 3200400"/>
                <a:gd name="connsiteX2-1505" fmla="*/ 214386 w 3200400"/>
                <a:gd name="connsiteY2-1506" fmla="*/ 800100 h 3200400"/>
                <a:gd name="connsiteX3-1507" fmla="*/ 756952 w 3200400"/>
                <a:gd name="connsiteY3-1508" fmla="*/ 756952 h 3200400"/>
                <a:gd name="connsiteX4-1509" fmla="*/ 800100 w 3200400"/>
                <a:gd name="connsiteY4-1510" fmla="*/ 214386 h 3200400"/>
                <a:gd name="connsiteX5-1511" fmla="*/ 1291550 w 3200400"/>
                <a:gd name="connsiteY5-1512" fmla="*/ 448302 h 3200400"/>
                <a:gd name="connsiteX6-1513" fmla="*/ 1600200 w 3200400"/>
                <a:gd name="connsiteY6-1514" fmla="*/ 0 h 3200400"/>
                <a:gd name="connsiteX7-1515" fmla="*/ 1908850 w 3200400"/>
                <a:gd name="connsiteY7-1516" fmla="*/ 448302 h 3200400"/>
                <a:gd name="connsiteX8-1517" fmla="*/ 2400300 w 3200400"/>
                <a:gd name="connsiteY8-1518" fmla="*/ 214386 h 3200400"/>
                <a:gd name="connsiteX9-1519" fmla="*/ 2443448 w 3200400"/>
                <a:gd name="connsiteY9-1520" fmla="*/ 756952 h 3200400"/>
                <a:gd name="connsiteX10-1521" fmla="*/ 2986014 w 3200400"/>
                <a:gd name="connsiteY10-1522" fmla="*/ 800100 h 3200400"/>
                <a:gd name="connsiteX11-1523" fmla="*/ 2752098 w 3200400"/>
                <a:gd name="connsiteY11-1524" fmla="*/ 1291550 h 3200400"/>
                <a:gd name="connsiteX12-1525" fmla="*/ 3200400 w 3200400"/>
                <a:gd name="connsiteY12-1526" fmla="*/ 1600200 h 3200400"/>
                <a:gd name="connsiteX13-1527" fmla="*/ 2752098 w 3200400"/>
                <a:gd name="connsiteY13-1528" fmla="*/ 1908850 h 3200400"/>
                <a:gd name="connsiteX14-1529" fmla="*/ 2986014 w 3200400"/>
                <a:gd name="connsiteY14-1530" fmla="*/ 2400300 h 3200400"/>
                <a:gd name="connsiteX15-1531" fmla="*/ 2443448 w 3200400"/>
                <a:gd name="connsiteY15-1532" fmla="*/ 2443448 h 3200400"/>
                <a:gd name="connsiteX16-1533" fmla="*/ 2400300 w 3200400"/>
                <a:gd name="connsiteY16-1534" fmla="*/ 2986014 h 3200400"/>
                <a:gd name="connsiteX17-1535" fmla="*/ 1908850 w 3200400"/>
                <a:gd name="connsiteY17-1536" fmla="*/ 2752098 h 3200400"/>
                <a:gd name="connsiteX18-1537" fmla="*/ 1600200 w 3200400"/>
                <a:gd name="connsiteY18-1538" fmla="*/ 3200400 h 3200400"/>
                <a:gd name="connsiteX19-1539" fmla="*/ 1291550 w 3200400"/>
                <a:gd name="connsiteY19-1540" fmla="*/ 2752098 h 3200400"/>
                <a:gd name="connsiteX20-1541" fmla="*/ 800100 w 3200400"/>
                <a:gd name="connsiteY20-1542" fmla="*/ 2986014 h 3200400"/>
                <a:gd name="connsiteX21-1543" fmla="*/ 756952 w 3200400"/>
                <a:gd name="connsiteY21-1544" fmla="*/ 2443448 h 3200400"/>
                <a:gd name="connsiteX22-1545" fmla="*/ 214386 w 3200400"/>
                <a:gd name="connsiteY22-1546" fmla="*/ 2400300 h 3200400"/>
                <a:gd name="connsiteX23-1547" fmla="*/ 448302 w 3200400"/>
                <a:gd name="connsiteY23-1548" fmla="*/ 1908850 h 3200400"/>
                <a:gd name="connsiteX24-1549" fmla="*/ 0 w 3200400"/>
                <a:gd name="connsiteY24-1550" fmla="*/ 1600200 h 3200400"/>
                <a:gd name="connsiteX0-1551" fmla="*/ 0 w 3200400"/>
                <a:gd name="connsiteY0-1552" fmla="*/ 1600200 h 3200400"/>
                <a:gd name="connsiteX1-1553" fmla="*/ 448302 w 3200400"/>
                <a:gd name="connsiteY1-1554" fmla="*/ 1291550 h 3200400"/>
                <a:gd name="connsiteX2-1555" fmla="*/ 214386 w 3200400"/>
                <a:gd name="connsiteY2-1556" fmla="*/ 800100 h 3200400"/>
                <a:gd name="connsiteX3-1557" fmla="*/ 756952 w 3200400"/>
                <a:gd name="connsiteY3-1558" fmla="*/ 756952 h 3200400"/>
                <a:gd name="connsiteX4-1559" fmla="*/ 800100 w 3200400"/>
                <a:gd name="connsiteY4-1560" fmla="*/ 214386 h 3200400"/>
                <a:gd name="connsiteX5-1561" fmla="*/ 1291550 w 3200400"/>
                <a:gd name="connsiteY5-1562" fmla="*/ 448302 h 3200400"/>
                <a:gd name="connsiteX6-1563" fmla="*/ 1600200 w 3200400"/>
                <a:gd name="connsiteY6-1564" fmla="*/ 0 h 3200400"/>
                <a:gd name="connsiteX7-1565" fmla="*/ 1908850 w 3200400"/>
                <a:gd name="connsiteY7-1566" fmla="*/ 448302 h 3200400"/>
                <a:gd name="connsiteX8-1567" fmla="*/ 2400300 w 3200400"/>
                <a:gd name="connsiteY8-1568" fmla="*/ 214386 h 3200400"/>
                <a:gd name="connsiteX9-1569" fmla="*/ 2443448 w 3200400"/>
                <a:gd name="connsiteY9-1570" fmla="*/ 756952 h 3200400"/>
                <a:gd name="connsiteX10-1571" fmla="*/ 2986014 w 3200400"/>
                <a:gd name="connsiteY10-1572" fmla="*/ 800100 h 3200400"/>
                <a:gd name="connsiteX11-1573" fmla="*/ 2752098 w 3200400"/>
                <a:gd name="connsiteY11-1574" fmla="*/ 1291550 h 3200400"/>
                <a:gd name="connsiteX12-1575" fmla="*/ 3200400 w 3200400"/>
                <a:gd name="connsiteY12-1576" fmla="*/ 1600200 h 3200400"/>
                <a:gd name="connsiteX13-1577" fmla="*/ 2752098 w 3200400"/>
                <a:gd name="connsiteY13-1578" fmla="*/ 1908850 h 3200400"/>
                <a:gd name="connsiteX14-1579" fmla="*/ 2986014 w 3200400"/>
                <a:gd name="connsiteY14-1580" fmla="*/ 2400300 h 3200400"/>
                <a:gd name="connsiteX15-1581" fmla="*/ 2443448 w 3200400"/>
                <a:gd name="connsiteY15-1582" fmla="*/ 2443448 h 3200400"/>
                <a:gd name="connsiteX16-1583" fmla="*/ 2400300 w 3200400"/>
                <a:gd name="connsiteY16-1584" fmla="*/ 2986014 h 3200400"/>
                <a:gd name="connsiteX17-1585" fmla="*/ 1908850 w 3200400"/>
                <a:gd name="connsiteY17-1586" fmla="*/ 2752098 h 3200400"/>
                <a:gd name="connsiteX18-1587" fmla="*/ 1600200 w 3200400"/>
                <a:gd name="connsiteY18-1588" fmla="*/ 3200400 h 3200400"/>
                <a:gd name="connsiteX19-1589" fmla="*/ 1291550 w 3200400"/>
                <a:gd name="connsiteY19-1590" fmla="*/ 2752098 h 3200400"/>
                <a:gd name="connsiteX20-1591" fmla="*/ 800100 w 3200400"/>
                <a:gd name="connsiteY20-1592" fmla="*/ 2986014 h 3200400"/>
                <a:gd name="connsiteX21-1593" fmla="*/ 756952 w 3200400"/>
                <a:gd name="connsiteY21-1594" fmla="*/ 2443448 h 3200400"/>
                <a:gd name="connsiteX22-1595" fmla="*/ 214386 w 3200400"/>
                <a:gd name="connsiteY22-1596" fmla="*/ 2400300 h 3200400"/>
                <a:gd name="connsiteX23-1597" fmla="*/ 448302 w 3200400"/>
                <a:gd name="connsiteY23-1598" fmla="*/ 1908850 h 3200400"/>
                <a:gd name="connsiteX24-1599" fmla="*/ 0 w 3200400"/>
                <a:gd name="connsiteY24-1600" fmla="*/ 1600200 h 3200400"/>
                <a:gd name="connsiteX0-1601" fmla="*/ 0 w 3200400"/>
                <a:gd name="connsiteY0-1602" fmla="*/ 1600200 h 3200400"/>
                <a:gd name="connsiteX1-1603" fmla="*/ 448302 w 3200400"/>
                <a:gd name="connsiteY1-1604" fmla="*/ 1291550 h 3200400"/>
                <a:gd name="connsiteX2-1605" fmla="*/ 214386 w 3200400"/>
                <a:gd name="connsiteY2-1606" fmla="*/ 800100 h 3200400"/>
                <a:gd name="connsiteX3-1607" fmla="*/ 756952 w 3200400"/>
                <a:gd name="connsiteY3-1608" fmla="*/ 756952 h 3200400"/>
                <a:gd name="connsiteX4-1609" fmla="*/ 800100 w 3200400"/>
                <a:gd name="connsiteY4-1610" fmla="*/ 214386 h 3200400"/>
                <a:gd name="connsiteX5-1611" fmla="*/ 1291550 w 3200400"/>
                <a:gd name="connsiteY5-1612" fmla="*/ 448302 h 3200400"/>
                <a:gd name="connsiteX6-1613" fmla="*/ 1600200 w 3200400"/>
                <a:gd name="connsiteY6-1614" fmla="*/ 0 h 3200400"/>
                <a:gd name="connsiteX7-1615" fmla="*/ 1908850 w 3200400"/>
                <a:gd name="connsiteY7-1616" fmla="*/ 448302 h 3200400"/>
                <a:gd name="connsiteX8-1617" fmla="*/ 2400300 w 3200400"/>
                <a:gd name="connsiteY8-1618" fmla="*/ 214386 h 3200400"/>
                <a:gd name="connsiteX9-1619" fmla="*/ 2443448 w 3200400"/>
                <a:gd name="connsiteY9-1620" fmla="*/ 756952 h 3200400"/>
                <a:gd name="connsiteX10-1621" fmla="*/ 2986014 w 3200400"/>
                <a:gd name="connsiteY10-1622" fmla="*/ 800100 h 3200400"/>
                <a:gd name="connsiteX11-1623" fmla="*/ 2752098 w 3200400"/>
                <a:gd name="connsiteY11-1624" fmla="*/ 1291550 h 3200400"/>
                <a:gd name="connsiteX12-1625" fmla="*/ 3200400 w 3200400"/>
                <a:gd name="connsiteY12-1626" fmla="*/ 1600200 h 3200400"/>
                <a:gd name="connsiteX13-1627" fmla="*/ 2752098 w 3200400"/>
                <a:gd name="connsiteY13-1628" fmla="*/ 1908850 h 3200400"/>
                <a:gd name="connsiteX14-1629" fmla="*/ 2986014 w 3200400"/>
                <a:gd name="connsiteY14-1630" fmla="*/ 2400300 h 3200400"/>
                <a:gd name="connsiteX15-1631" fmla="*/ 2443448 w 3200400"/>
                <a:gd name="connsiteY15-1632" fmla="*/ 2443448 h 3200400"/>
                <a:gd name="connsiteX16-1633" fmla="*/ 2400300 w 3200400"/>
                <a:gd name="connsiteY16-1634" fmla="*/ 2986014 h 3200400"/>
                <a:gd name="connsiteX17-1635" fmla="*/ 1908850 w 3200400"/>
                <a:gd name="connsiteY17-1636" fmla="*/ 2752098 h 3200400"/>
                <a:gd name="connsiteX18-1637" fmla="*/ 1600200 w 3200400"/>
                <a:gd name="connsiteY18-1638" fmla="*/ 3200400 h 3200400"/>
                <a:gd name="connsiteX19-1639" fmla="*/ 1291550 w 3200400"/>
                <a:gd name="connsiteY19-1640" fmla="*/ 2752098 h 3200400"/>
                <a:gd name="connsiteX20-1641" fmla="*/ 800100 w 3200400"/>
                <a:gd name="connsiteY20-1642" fmla="*/ 2986014 h 3200400"/>
                <a:gd name="connsiteX21-1643" fmla="*/ 756952 w 3200400"/>
                <a:gd name="connsiteY21-1644" fmla="*/ 2443448 h 3200400"/>
                <a:gd name="connsiteX22-1645" fmla="*/ 214386 w 3200400"/>
                <a:gd name="connsiteY22-1646" fmla="*/ 2400300 h 3200400"/>
                <a:gd name="connsiteX23-1647" fmla="*/ 448302 w 3200400"/>
                <a:gd name="connsiteY23-1648" fmla="*/ 1908850 h 3200400"/>
                <a:gd name="connsiteX24-1649" fmla="*/ 0 w 3200400"/>
                <a:gd name="connsiteY24-1650" fmla="*/ 1600200 h 3200400"/>
                <a:gd name="connsiteX0-1651" fmla="*/ 0 w 3200400"/>
                <a:gd name="connsiteY0-1652" fmla="*/ 1600200 h 3200400"/>
                <a:gd name="connsiteX1-1653" fmla="*/ 448302 w 3200400"/>
                <a:gd name="connsiteY1-1654" fmla="*/ 1291550 h 3200400"/>
                <a:gd name="connsiteX2-1655" fmla="*/ 214386 w 3200400"/>
                <a:gd name="connsiteY2-1656" fmla="*/ 800100 h 3200400"/>
                <a:gd name="connsiteX3-1657" fmla="*/ 756952 w 3200400"/>
                <a:gd name="connsiteY3-1658" fmla="*/ 756952 h 3200400"/>
                <a:gd name="connsiteX4-1659" fmla="*/ 800100 w 3200400"/>
                <a:gd name="connsiteY4-1660" fmla="*/ 214386 h 3200400"/>
                <a:gd name="connsiteX5-1661" fmla="*/ 1291550 w 3200400"/>
                <a:gd name="connsiteY5-1662" fmla="*/ 448302 h 3200400"/>
                <a:gd name="connsiteX6-1663" fmla="*/ 1600200 w 3200400"/>
                <a:gd name="connsiteY6-1664" fmla="*/ 0 h 3200400"/>
                <a:gd name="connsiteX7-1665" fmla="*/ 1908850 w 3200400"/>
                <a:gd name="connsiteY7-1666" fmla="*/ 448302 h 3200400"/>
                <a:gd name="connsiteX8-1667" fmla="*/ 2400300 w 3200400"/>
                <a:gd name="connsiteY8-1668" fmla="*/ 214386 h 3200400"/>
                <a:gd name="connsiteX9-1669" fmla="*/ 2443448 w 3200400"/>
                <a:gd name="connsiteY9-1670" fmla="*/ 756952 h 3200400"/>
                <a:gd name="connsiteX10-1671" fmla="*/ 2986014 w 3200400"/>
                <a:gd name="connsiteY10-1672" fmla="*/ 800100 h 3200400"/>
                <a:gd name="connsiteX11-1673" fmla="*/ 2752098 w 3200400"/>
                <a:gd name="connsiteY11-1674" fmla="*/ 1291550 h 3200400"/>
                <a:gd name="connsiteX12-1675" fmla="*/ 3200400 w 3200400"/>
                <a:gd name="connsiteY12-1676" fmla="*/ 1600200 h 3200400"/>
                <a:gd name="connsiteX13-1677" fmla="*/ 2752098 w 3200400"/>
                <a:gd name="connsiteY13-1678" fmla="*/ 1908850 h 3200400"/>
                <a:gd name="connsiteX14-1679" fmla="*/ 2986014 w 3200400"/>
                <a:gd name="connsiteY14-1680" fmla="*/ 2400300 h 3200400"/>
                <a:gd name="connsiteX15-1681" fmla="*/ 2443448 w 3200400"/>
                <a:gd name="connsiteY15-1682" fmla="*/ 2443448 h 3200400"/>
                <a:gd name="connsiteX16-1683" fmla="*/ 2400300 w 3200400"/>
                <a:gd name="connsiteY16-1684" fmla="*/ 2986014 h 3200400"/>
                <a:gd name="connsiteX17-1685" fmla="*/ 1908850 w 3200400"/>
                <a:gd name="connsiteY17-1686" fmla="*/ 2752098 h 3200400"/>
                <a:gd name="connsiteX18-1687" fmla="*/ 1600200 w 3200400"/>
                <a:gd name="connsiteY18-1688" fmla="*/ 3200400 h 3200400"/>
                <a:gd name="connsiteX19-1689" fmla="*/ 1291550 w 3200400"/>
                <a:gd name="connsiteY19-1690" fmla="*/ 2752098 h 3200400"/>
                <a:gd name="connsiteX20-1691" fmla="*/ 800100 w 3200400"/>
                <a:gd name="connsiteY20-1692" fmla="*/ 2986014 h 3200400"/>
                <a:gd name="connsiteX21-1693" fmla="*/ 756952 w 3200400"/>
                <a:gd name="connsiteY21-1694" fmla="*/ 2443448 h 3200400"/>
                <a:gd name="connsiteX22-1695" fmla="*/ 214386 w 3200400"/>
                <a:gd name="connsiteY22-1696" fmla="*/ 2400300 h 3200400"/>
                <a:gd name="connsiteX23-1697" fmla="*/ 448302 w 3200400"/>
                <a:gd name="connsiteY23-1698" fmla="*/ 1908850 h 3200400"/>
                <a:gd name="connsiteX24-1699" fmla="*/ 0 w 3200400"/>
                <a:gd name="connsiteY24-1700" fmla="*/ 1600200 h 3200400"/>
                <a:gd name="connsiteX0-1701" fmla="*/ 0 w 3200400"/>
                <a:gd name="connsiteY0-1702" fmla="*/ 1600200 h 3200400"/>
                <a:gd name="connsiteX1-1703" fmla="*/ 448302 w 3200400"/>
                <a:gd name="connsiteY1-1704" fmla="*/ 1291550 h 3200400"/>
                <a:gd name="connsiteX2-1705" fmla="*/ 214386 w 3200400"/>
                <a:gd name="connsiteY2-1706" fmla="*/ 800100 h 3200400"/>
                <a:gd name="connsiteX3-1707" fmla="*/ 756952 w 3200400"/>
                <a:gd name="connsiteY3-1708" fmla="*/ 756952 h 3200400"/>
                <a:gd name="connsiteX4-1709" fmla="*/ 800100 w 3200400"/>
                <a:gd name="connsiteY4-1710" fmla="*/ 214386 h 3200400"/>
                <a:gd name="connsiteX5-1711" fmla="*/ 1291550 w 3200400"/>
                <a:gd name="connsiteY5-1712" fmla="*/ 448302 h 3200400"/>
                <a:gd name="connsiteX6-1713" fmla="*/ 1600200 w 3200400"/>
                <a:gd name="connsiteY6-1714" fmla="*/ 0 h 3200400"/>
                <a:gd name="connsiteX7-1715" fmla="*/ 1908850 w 3200400"/>
                <a:gd name="connsiteY7-1716" fmla="*/ 448302 h 3200400"/>
                <a:gd name="connsiteX8-1717" fmla="*/ 2400300 w 3200400"/>
                <a:gd name="connsiteY8-1718" fmla="*/ 214386 h 3200400"/>
                <a:gd name="connsiteX9-1719" fmla="*/ 2443448 w 3200400"/>
                <a:gd name="connsiteY9-1720" fmla="*/ 756952 h 3200400"/>
                <a:gd name="connsiteX10-1721" fmla="*/ 2986014 w 3200400"/>
                <a:gd name="connsiteY10-1722" fmla="*/ 800100 h 3200400"/>
                <a:gd name="connsiteX11-1723" fmla="*/ 2752098 w 3200400"/>
                <a:gd name="connsiteY11-1724" fmla="*/ 1291550 h 3200400"/>
                <a:gd name="connsiteX12-1725" fmla="*/ 3200400 w 3200400"/>
                <a:gd name="connsiteY12-1726" fmla="*/ 1600200 h 3200400"/>
                <a:gd name="connsiteX13-1727" fmla="*/ 2752098 w 3200400"/>
                <a:gd name="connsiteY13-1728" fmla="*/ 1908850 h 3200400"/>
                <a:gd name="connsiteX14-1729" fmla="*/ 2986014 w 3200400"/>
                <a:gd name="connsiteY14-1730" fmla="*/ 2400300 h 3200400"/>
                <a:gd name="connsiteX15-1731" fmla="*/ 2443448 w 3200400"/>
                <a:gd name="connsiteY15-1732" fmla="*/ 2443448 h 3200400"/>
                <a:gd name="connsiteX16-1733" fmla="*/ 2400300 w 3200400"/>
                <a:gd name="connsiteY16-1734" fmla="*/ 2986014 h 3200400"/>
                <a:gd name="connsiteX17-1735" fmla="*/ 1908850 w 3200400"/>
                <a:gd name="connsiteY17-1736" fmla="*/ 2752098 h 3200400"/>
                <a:gd name="connsiteX18-1737" fmla="*/ 1600200 w 3200400"/>
                <a:gd name="connsiteY18-1738" fmla="*/ 3200400 h 3200400"/>
                <a:gd name="connsiteX19-1739" fmla="*/ 1291550 w 3200400"/>
                <a:gd name="connsiteY19-1740" fmla="*/ 2752098 h 3200400"/>
                <a:gd name="connsiteX20-1741" fmla="*/ 800100 w 3200400"/>
                <a:gd name="connsiteY20-1742" fmla="*/ 2986014 h 3200400"/>
                <a:gd name="connsiteX21-1743" fmla="*/ 756952 w 3200400"/>
                <a:gd name="connsiteY21-1744" fmla="*/ 2443448 h 3200400"/>
                <a:gd name="connsiteX22-1745" fmla="*/ 214386 w 3200400"/>
                <a:gd name="connsiteY22-1746" fmla="*/ 2400300 h 3200400"/>
                <a:gd name="connsiteX23-1747" fmla="*/ 448302 w 3200400"/>
                <a:gd name="connsiteY23-1748" fmla="*/ 1908850 h 3200400"/>
                <a:gd name="connsiteX24-1749" fmla="*/ 0 w 3200400"/>
                <a:gd name="connsiteY24-1750" fmla="*/ 1600200 h 3200400"/>
                <a:gd name="connsiteX0-1751" fmla="*/ 0 w 3200400"/>
                <a:gd name="connsiteY0-1752" fmla="*/ 1600200 h 3200400"/>
                <a:gd name="connsiteX1-1753" fmla="*/ 448302 w 3200400"/>
                <a:gd name="connsiteY1-1754" fmla="*/ 1291550 h 3200400"/>
                <a:gd name="connsiteX2-1755" fmla="*/ 214386 w 3200400"/>
                <a:gd name="connsiteY2-1756" fmla="*/ 800100 h 3200400"/>
                <a:gd name="connsiteX3-1757" fmla="*/ 756952 w 3200400"/>
                <a:gd name="connsiteY3-1758" fmla="*/ 756952 h 3200400"/>
                <a:gd name="connsiteX4-1759" fmla="*/ 800100 w 3200400"/>
                <a:gd name="connsiteY4-1760" fmla="*/ 214386 h 3200400"/>
                <a:gd name="connsiteX5-1761" fmla="*/ 1291550 w 3200400"/>
                <a:gd name="connsiteY5-1762" fmla="*/ 448302 h 3200400"/>
                <a:gd name="connsiteX6-1763" fmla="*/ 1600200 w 3200400"/>
                <a:gd name="connsiteY6-1764" fmla="*/ 0 h 3200400"/>
                <a:gd name="connsiteX7-1765" fmla="*/ 1908850 w 3200400"/>
                <a:gd name="connsiteY7-1766" fmla="*/ 448302 h 3200400"/>
                <a:gd name="connsiteX8-1767" fmla="*/ 2400300 w 3200400"/>
                <a:gd name="connsiteY8-1768" fmla="*/ 214386 h 3200400"/>
                <a:gd name="connsiteX9-1769" fmla="*/ 2443448 w 3200400"/>
                <a:gd name="connsiteY9-1770" fmla="*/ 756952 h 3200400"/>
                <a:gd name="connsiteX10-1771" fmla="*/ 2986014 w 3200400"/>
                <a:gd name="connsiteY10-1772" fmla="*/ 800100 h 3200400"/>
                <a:gd name="connsiteX11-1773" fmla="*/ 2752098 w 3200400"/>
                <a:gd name="connsiteY11-1774" fmla="*/ 1291550 h 3200400"/>
                <a:gd name="connsiteX12-1775" fmla="*/ 3200400 w 3200400"/>
                <a:gd name="connsiteY12-1776" fmla="*/ 1600200 h 3200400"/>
                <a:gd name="connsiteX13-1777" fmla="*/ 2752098 w 3200400"/>
                <a:gd name="connsiteY13-1778" fmla="*/ 1908850 h 3200400"/>
                <a:gd name="connsiteX14-1779" fmla="*/ 2986014 w 3200400"/>
                <a:gd name="connsiteY14-1780" fmla="*/ 2400300 h 3200400"/>
                <a:gd name="connsiteX15-1781" fmla="*/ 2443448 w 3200400"/>
                <a:gd name="connsiteY15-1782" fmla="*/ 2443448 h 3200400"/>
                <a:gd name="connsiteX16-1783" fmla="*/ 2400300 w 3200400"/>
                <a:gd name="connsiteY16-1784" fmla="*/ 2986014 h 3200400"/>
                <a:gd name="connsiteX17-1785" fmla="*/ 1908850 w 3200400"/>
                <a:gd name="connsiteY17-1786" fmla="*/ 2752098 h 3200400"/>
                <a:gd name="connsiteX18-1787" fmla="*/ 1600200 w 3200400"/>
                <a:gd name="connsiteY18-1788" fmla="*/ 3200400 h 3200400"/>
                <a:gd name="connsiteX19-1789" fmla="*/ 1291550 w 3200400"/>
                <a:gd name="connsiteY19-1790" fmla="*/ 2752098 h 3200400"/>
                <a:gd name="connsiteX20-1791" fmla="*/ 800100 w 3200400"/>
                <a:gd name="connsiteY20-1792" fmla="*/ 2986014 h 3200400"/>
                <a:gd name="connsiteX21-1793" fmla="*/ 756952 w 3200400"/>
                <a:gd name="connsiteY21-1794" fmla="*/ 2443448 h 3200400"/>
                <a:gd name="connsiteX22-1795" fmla="*/ 214386 w 3200400"/>
                <a:gd name="connsiteY22-1796" fmla="*/ 2400300 h 3200400"/>
                <a:gd name="connsiteX23-1797" fmla="*/ 448302 w 3200400"/>
                <a:gd name="connsiteY23-1798" fmla="*/ 1908850 h 3200400"/>
                <a:gd name="connsiteX24-1799" fmla="*/ 0 w 3200400"/>
                <a:gd name="connsiteY24-1800" fmla="*/ 1600200 h 3200400"/>
                <a:gd name="connsiteX0-1801" fmla="*/ 0 w 3200400"/>
                <a:gd name="connsiteY0-1802" fmla="*/ 1600200 h 3200400"/>
                <a:gd name="connsiteX1-1803" fmla="*/ 448302 w 3200400"/>
                <a:gd name="connsiteY1-1804" fmla="*/ 1291550 h 3200400"/>
                <a:gd name="connsiteX2-1805" fmla="*/ 214386 w 3200400"/>
                <a:gd name="connsiteY2-1806" fmla="*/ 800100 h 3200400"/>
                <a:gd name="connsiteX3-1807" fmla="*/ 756952 w 3200400"/>
                <a:gd name="connsiteY3-1808" fmla="*/ 756952 h 3200400"/>
                <a:gd name="connsiteX4-1809" fmla="*/ 800100 w 3200400"/>
                <a:gd name="connsiteY4-1810" fmla="*/ 214386 h 3200400"/>
                <a:gd name="connsiteX5-1811" fmla="*/ 1291550 w 3200400"/>
                <a:gd name="connsiteY5-1812" fmla="*/ 448302 h 3200400"/>
                <a:gd name="connsiteX6-1813" fmla="*/ 1600200 w 3200400"/>
                <a:gd name="connsiteY6-1814" fmla="*/ 0 h 3200400"/>
                <a:gd name="connsiteX7-1815" fmla="*/ 1908850 w 3200400"/>
                <a:gd name="connsiteY7-1816" fmla="*/ 448302 h 3200400"/>
                <a:gd name="connsiteX8-1817" fmla="*/ 2400300 w 3200400"/>
                <a:gd name="connsiteY8-1818" fmla="*/ 214386 h 3200400"/>
                <a:gd name="connsiteX9-1819" fmla="*/ 2443448 w 3200400"/>
                <a:gd name="connsiteY9-1820" fmla="*/ 756952 h 3200400"/>
                <a:gd name="connsiteX10-1821" fmla="*/ 2986014 w 3200400"/>
                <a:gd name="connsiteY10-1822" fmla="*/ 800100 h 3200400"/>
                <a:gd name="connsiteX11-1823" fmla="*/ 2752098 w 3200400"/>
                <a:gd name="connsiteY11-1824" fmla="*/ 1291550 h 3200400"/>
                <a:gd name="connsiteX12-1825" fmla="*/ 3200400 w 3200400"/>
                <a:gd name="connsiteY12-1826" fmla="*/ 1600200 h 3200400"/>
                <a:gd name="connsiteX13-1827" fmla="*/ 2752098 w 3200400"/>
                <a:gd name="connsiteY13-1828" fmla="*/ 1908850 h 3200400"/>
                <a:gd name="connsiteX14-1829" fmla="*/ 2986014 w 3200400"/>
                <a:gd name="connsiteY14-1830" fmla="*/ 2400300 h 3200400"/>
                <a:gd name="connsiteX15-1831" fmla="*/ 2443448 w 3200400"/>
                <a:gd name="connsiteY15-1832" fmla="*/ 2443448 h 3200400"/>
                <a:gd name="connsiteX16-1833" fmla="*/ 2400300 w 3200400"/>
                <a:gd name="connsiteY16-1834" fmla="*/ 2986014 h 3200400"/>
                <a:gd name="connsiteX17-1835" fmla="*/ 1908850 w 3200400"/>
                <a:gd name="connsiteY17-1836" fmla="*/ 2752098 h 3200400"/>
                <a:gd name="connsiteX18-1837" fmla="*/ 1600200 w 3200400"/>
                <a:gd name="connsiteY18-1838" fmla="*/ 3200400 h 3200400"/>
                <a:gd name="connsiteX19-1839" fmla="*/ 1291550 w 3200400"/>
                <a:gd name="connsiteY19-1840" fmla="*/ 2752098 h 3200400"/>
                <a:gd name="connsiteX20-1841" fmla="*/ 800100 w 3200400"/>
                <a:gd name="connsiteY20-1842" fmla="*/ 2986014 h 3200400"/>
                <a:gd name="connsiteX21-1843" fmla="*/ 756952 w 3200400"/>
                <a:gd name="connsiteY21-1844" fmla="*/ 2443448 h 3200400"/>
                <a:gd name="connsiteX22-1845" fmla="*/ 214386 w 3200400"/>
                <a:gd name="connsiteY22-1846" fmla="*/ 2400300 h 3200400"/>
                <a:gd name="connsiteX23-1847" fmla="*/ 448302 w 3200400"/>
                <a:gd name="connsiteY23-1848" fmla="*/ 1908850 h 3200400"/>
                <a:gd name="connsiteX24-1849" fmla="*/ 0 w 3200400"/>
                <a:gd name="connsiteY24-1850" fmla="*/ 1600200 h 3200400"/>
                <a:gd name="connsiteX0-1851" fmla="*/ 0 w 3200400"/>
                <a:gd name="connsiteY0-1852" fmla="*/ 1600200 h 3200400"/>
                <a:gd name="connsiteX1-1853" fmla="*/ 448302 w 3200400"/>
                <a:gd name="connsiteY1-1854" fmla="*/ 1291550 h 3200400"/>
                <a:gd name="connsiteX2-1855" fmla="*/ 214386 w 3200400"/>
                <a:gd name="connsiteY2-1856" fmla="*/ 800100 h 3200400"/>
                <a:gd name="connsiteX3-1857" fmla="*/ 756952 w 3200400"/>
                <a:gd name="connsiteY3-1858" fmla="*/ 756952 h 3200400"/>
                <a:gd name="connsiteX4-1859" fmla="*/ 800100 w 3200400"/>
                <a:gd name="connsiteY4-1860" fmla="*/ 214386 h 3200400"/>
                <a:gd name="connsiteX5-1861" fmla="*/ 1291550 w 3200400"/>
                <a:gd name="connsiteY5-1862" fmla="*/ 448302 h 3200400"/>
                <a:gd name="connsiteX6-1863" fmla="*/ 1600200 w 3200400"/>
                <a:gd name="connsiteY6-1864" fmla="*/ 0 h 3200400"/>
                <a:gd name="connsiteX7-1865" fmla="*/ 1908850 w 3200400"/>
                <a:gd name="connsiteY7-1866" fmla="*/ 448302 h 3200400"/>
                <a:gd name="connsiteX8-1867" fmla="*/ 2400300 w 3200400"/>
                <a:gd name="connsiteY8-1868" fmla="*/ 214386 h 3200400"/>
                <a:gd name="connsiteX9-1869" fmla="*/ 2443448 w 3200400"/>
                <a:gd name="connsiteY9-1870" fmla="*/ 756952 h 3200400"/>
                <a:gd name="connsiteX10-1871" fmla="*/ 2986014 w 3200400"/>
                <a:gd name="connsiteY10-1872" fmla="*/ 800100 h 3200400"/>
                <a:gd name="connsiteX11-1873" fmla="*/ 2752098 w 3200400"/>
                <a:gd name="connsiteY11-1874" fmla="*/ 1291550 h 3200400"/>
                <a:gd name="connsiteX12-1875" fmla="*/ 3200400 w 3200400"/>
                <a:gd name="connsiteY12-1876" fmla="*/ 1600200 h 3200400"/>
                <a:gd name="connsiteX13-1877" fmla="*/ 2752098 w 3200400"/>
                <a:gd name="connsiteY13-1878" fmla="*/ 1908850 h 3200400"/>
                <a:gd name="connsiteX14-1879" fmla="*/ 2986014 w 3200400"/>
                <a:gd name="connsiteY14-1880" fmla="*/ 2400300 h 3200400"/>
                <a:gd name="connsiteX15-1881" fmla="*/ 2443448 w 3200400"/>
                <a:gd name="connsiteY15-1882" fmla="*/ 2443448 h 3200400"/>
                <a:gd name="connsiteX16-1883" fmla="*/ 2400300 w 3200400"/>
                <a:gd name="connsiteY16-1884" fmla="*/ 2986014 h 3200400"/>
                <a:gd name="connsiteX17-1885" fmla="*/ 1908850 w 3200400"/>
                <a:gd name="connsiteY17-1886" fmla="*/ 2752098 h 3200400"/>
                <a:gd name="connsiteX18-1887" fmla="*/ 1600200 w 3200400"/>
                <a:gd name="connsiteY18-1888" fmla="*/ 3200400 h 3200400"/>
                <a:gd name="connsiteX19-1889" fmla="*/ 1291550 w 3200400"/>
                <a:gd name="connsiteY19-1890" fmla="*/ 2752098 h 3200400"/>
                <a:gd name="connsiteX20-1891" fmla="*/ 800100 w 3200400"/>
                <a:gd name="connsiteY20-1892" fmla="*/ 2986014 h 3200400"/>
                <a:gd name="connsiteX21-1893" fmla="*/ 756952 w 3200400"/>
                <a:gd name="connsiteY21-1894" fmla="*/ 2443448 h 3200400"/>
                <a:gd name="connsiteX22-1895" fmla="*/ 214386 w 3200400"/>
                <a:gd name="connsiteY22-1896" fmla="*/ 2400300 h 3200400"/>
                <a:gd name="connsiteX23-1897" fmla="*/ 448302 w 3200400"/>
                <a:gd name="connsiteY23-1898" fmla="*/ 1908850 h 3200400"/>
                <a:gd name="connsiteX24-1899" fmla="*/ 0 w 3200400"/>
                <a:gd name="connsiteY24-1900" fmla="*/ 1600200 h 3200400"/>
                <a:gd name="connsiteX0-1901" fmla="*/ 0 w 3200400"/>
                <a:gd name="connsiteY0-1902" fmla="*/ 1600200 h 3200400"/>
                <a:gd name="connsiteX1-1903" fmla="*/ 448302 w 3200400"/>
                <a:gd name="connsiteY1-1904" fmla="*/ 1291550 h 3200400"/>
                <a:gd name="connsiteX2-1905" fmla="*/ 214386 w 3200400"/>
                <a:gd name="connsiteY2-1906" fmla="*/ 800100 h 3200400"/>
                <a:gd name="connsiteX3-1907" fmla="*/ 756952 w 3200400"/>
                <a:gd name="connsiteY3-1908" fmla="*/ 756952 h 3200400"/>
                <a:gd name="connsiteX4-1909" fmla="*/ 800100 w 3200400"/>
                <a:gd name="connsiteY4-1910" fmla="*/ 214386 h 3200400"/>
                <a:gd name="connsiteX5-1911" fmla="*/ 1291550 w 3200400"/>
                <a:gd name="connsiteY5-1912" fmla="*/ 448302 h 3200400"/>
                <a:gd name="connsiteX6-1913" fmla="*/ 1600200 w 3200400"/>
                <a:gd name="connsiteY6-1914" fmla="*/ 0 h 3200400"/>
                <a:gd name="connsiteX7-1915" fmla="*/ 1908850 w 3200400"/>
                <a:gd name="connsiteY7-1916" fmla="*/ 448302 h 3200400"/>
                <a:gd name="connsiteX8-1917" fmla="*/ 2400300 w 3200400"/>
                <a:gd name="connsiteY8-1918" fmla="*/ 214386 h 3200400"/>
                <a:gd name="connsiteX9-1919" fmla="*/ 2443448 w 3200400"/>
                <a:gd name="connsiteY9-1920" fmla="*/ 756952 h 3200400"/>
                <a:gd name="connsiteX10-1921" fmla="*/ 2986014 w 3200400"/>
                <a:gd name="connsiteY10-1922" fmla="*/ 800100 h 3200400"/>
                <a:gd name="connsiteX11-1923" fmla="*/ 2752098 w 3200400"/>
                <a:gd name="connsiteY11-1924" fmla="*/ 1291550 h 3200400"/>
                <a:gd name="connsiteX12-1925" fmla="*/ 3200400 w 3200400"/>
                <a:gd name="connsiteY12-1926" fmla="*/ 1600200 h 3200400"/>
                <a:gd name="connsiteX13-1927" fmla="*/ 2752098 w 3200400"/>
                <a:gd name="connsiteY13-1928" fmla="*/ 1908850 h 3200400"/>
                <a:gd name="connsiteX14-1929" fmla="*/ 2986014 w 3200400"/>
                <a:gd name="connsiteY14-1930" fmla="*/ 2400300 h 3200400"/>
                <a:gd name="connsiteX15-1931" fmla="*/ 2443448 w 3200400"/>
                <a:gd name="connsiteY15-1932" fmla="*/ 2443448 h 3200400"/>
                <a:gd name="connsiteX16-1933" fmla="*/ 2400300 w 3200400"/>
                <a:gd name="connsiteY16-1934" fmla="*/ 2986014 h 3200400"/>
                <a:gd name="connsiteX17-1935" fmla="*/ 1908850 w 3200400"/>
                <a:gd name="connsiteY17-1936" fmla="*/ 2752098 h 3200400"/>
                <a:gd name="connsiteX18-1937" fmla="*/ 1600200 w 3200400"/>
                <a:gd name="connsiteY18-1938" fmla="*/ 3200400 h 3200400"/>
                <a:gd name="connsiteX19-1939" fmla="*/ 1291550 w 3200400"/>
                <a:gd name="connsiteY19-1940" fmla="*/ 2752098 h 3200400"/>
                <a:gd name="connsiteX20-1941" fmla="*/ 800100 w 3200400"/>
                <a:gd name="connsiteY20-1942" fmla="*/ 2986014 h 3200400"/>
                <a:gd name="connsiteX21-1943" fmla="*/ 756952 w 3200400"/>
                <a:gd name="connsiteY21-1944" fmla="*/ 2443448 h 3200400"/>
                <a:gd name="connsiteX22-1945" fmla="*/ 214386 w 3200400"/>
                <a:gd name="connsiteY22-1946" fmla="*/ 2400300 h 3200400"/>
                <a:gd name="connsiteX23-1947" fmla="*/ 448302 w 3200400"/>
                <a:gd name="connsiteY23-1948" fmla="*/ 1908850 h 3200400"/>
                <a:gd name="connsiteX24-1949" fmla="*/ 0 w 3200400"/>
                <a:gd name="connsiteY24-1950" fmla="*/ 1600200 h 3200400"/>
                <a:gd name="connsiteX0-1951" fmla="*/ 0 w 3200400"/>
                <a:gd name="connsiteY0-1952" fmla="*/ 1600200 h 3200400"/>
                <a:gd name="connsiteX1-1953" fmla="*/ 448302 w 3200400"/>
                <a:gd name="connsiteY1-1954" fmla="*/ 1291550 h 3200400"/>
                <a:gd name="connsiteX2-1955" fmla="*/ 214386 w 3200400"/>
                <a:gd name="connsiteY2-1956" fmla="*/ 800100 h 3200400"/>
                <a:gd name="connsiteX3-1957" fmla="*/ 756952 w 3200400"/>
                <a:gd name="connsiteY3-1958" fmla="*/ 756952 h 3200400"/>
                <a:gd name="connsiteX4-1959" fmla="*/ 800100 w 3200400"/>
                <a:gd name="connsiteY4-1960" fmla="*/ 214386 h 3200400"/>
                <a:gd name="connsiteX5-1961" fmla="*/ 1291550 w 3200400"/>
                <a:gd name="connsiteY5-1962" fmla="*/ 448302 h 3200400"/>
                <a:gd name="connsiteX6-1963" fmla="*/ 1600200 w 3200400"/>
                <a:gd name="connsiteY6-1964" fmla="*/ 0 h 3200400"/>
                <a:gd name="connsiteX7-1965" fmla="*/ 1908850 w 3200400"/>
                <a:gd name="connsiteY7-1966" fmla="*/ 448302 h 3200400"/>
                <a:gd name="connsiteX8-1967" fmla="*/ 2400300 w 3200400"/>
                <a:gd name="connsiteY8-1968" fmla="*/ 214386 h 3200400"/>
                <a:gd name="connsiteX9-1969" fmla="*/ 2443448 w 3200400"/>
                <a:gd name="connsiteY9-1970" fmla="*/ 756952 h 3200400"/>
                <a:gd name="connsiteX10-1971" fmla="*/ 2986014 w 3200400"/>
                <a:gd name="connsiteY10-1972" fmla="*/ 800100 h 3200400"/>
                <a:gd name="connsiteX11-1973" fmla="*/ 2752098 w 3200400"/>
                <a:gd name="connsiteY11-1974" fmla="*/ 1291550 h 3200400"/>
                <a:gd name="connsiteX12-1975" fmla="*/ 3200400 w 3200400"/>
                <a:gd name="connsiteY12-1976" fmla="*/ 1600200 h 3200400"/>
                <a:gd name="connsiteX13-1977" fmla="*/ 2752098 w 3200400"/>
                <a:gd name="connsiteY13-1978" fmla="*/ 1908850 h 3200400"/>
                <a:gd name="connsiteX14-1979" fmla="*/ 2986014 w 3200400"/>
                <a:gd name="connsiteY14-1980" fmla="*/ 2400300 h 3200400"/>
                <a:gd name="connsiteX15-1981" fmla="*/ 2443448 w 3200400"/>
                <a:gd name="connsiteY15-1982" fmla="*/ 2443448 h 3200400"/>
                <a:gd name="connsiteX16-1983" fmla="*/ 2400300 w 3200400"/>
                <a:gd name="connsiteY16-1984" fmla="*/ 2986014 h 3200400"/>
                <a:gd name="connsiteX17-1985" fmla="*/ 1908850 w 3200400"/>
                <a:gd name="connsiteY17-1986" fmla="*/ 2752098 h 3200400"/>
                <a:gd name="connsiteX18-1987" fmla="*/ 1600200 w 3200400"/>
                <a:gd name="connsiteY18-1988" fmla="*/ 3200400 h 3200400"/>
                <a:gd name="connsiteX19-1989" fmla="*/ 1291550 w 3200400"/>
                <a:gd name="connsiteY19-1990" fmla="*/ 2752098 h 3200400"/>
                <a:gd name="connsiteX20-1991" fmla="*/ 800100 w 3200400"/>
                <a:gd name="connsiteY20-1992" fmla="*/ 2986014 h 3200400"/>
                <a:gd name="connsiteX21-1993" fmla="*/ 756952 w 3200400"/>
                <a:gd name="connsiteY21-1994" fmla="*/ 2443448 h 3200400"/>
                <a:gd name="connsiteX22-1995" fmla="*/ 214386 w 3200400"/>
                <a:gd name="connsiteY22-1996" fmla="*/ 2400300 h 3200400"/>
                <a:gd name="connsiteX23-1997" fmla="*/ 448302 w 3200400"/>
                <a:gd name="connsiteY23-1998" fmla="*/ 1908850 h 3200400"/>
                <a:gd name="connsiteX24-1999" fmla="*/ 0 w 3200400"/>
                <a:gd name="connsiteY24-2000" fmla="*/ 1600200 h 3200400"/>
                <a:gd name="connsiteX0-2001" fmla="*/ 0 w 3200400"/>
                <a:gd name="connsiteY0-2002" fmla="*/ 1600200 h 3200400"/>
                <a:gd name="connsiteX1-2003" fmla="*/ 448302 w 3200400"/>
                <a:gd name="connsiteY1-2004" fmla="*/ 1291550 h 3200400"/>
                <a:gd name="connsiteX2-2005" fmla="*/ 214386 w 3200400"/>
                <a:gd name="connsiteY2-2006" fmla="*/ 800100 h 3200400"/>
                <a:gd name="connsiteX3-2007" fmla="*/ 756952 w 3200400"/>
                <a:gd name="connsiteY3-2008" fmla="*/ 756952 h 3200400"/>
                <a:gd name="connsiteX4-2009" fmla="*/ 800100 w 3200400"/>
                <a:gd name="connsiteY4-2010" fmla="*/ 214386 h 3200400"/>
                <a:gd name="connsiteX5-2011" fmla="*/ 1291550 w 3200400"/>
                <a:gd name="connsiteY5-2012" fmla="*/ 448302 h 3200400"/>
                <a:gd name="connsiteX6-2013" fmla="*/ 1600200 w 3200400"/>
                <a:gd name="connsiteY6-2014" fmla="*/ 0 h 3200400"/>
                <a:gd name="connsiteX7-2015" fmla="*/ 1908850 w 3200400"/>
                <a:gd name="connsiteY7-2016" fmla="*/ 448302 h 3200400"/>
                <a:gd name="connsiteX8-2017" fmla="*/ 2400300 w 3200400"/>
                <a:gd name="connsiteY8-2018" fmla="*/ 214386 h 3200400"/>
                <a:gd name="connsiteX9-2019" fmla="*/ 2443448 w 3200400"/>
                <a:gd name="connsiteY9-2020" fmla="*/ 756952 h 3200400"/>
                <a:gd name="connsiteX10-2021" fmla="*/ 2986014 w 3200400"/>
                <a:gd name="connsiteY10-2022" fmla="*/ 800100 h 3200400"/>
                <a:gd name="connsiteX11-2023" fmla="*/ 2752098 w 3200400"/>
                <a:gd name="connsiteY11-2024" fmla="*/ 1291550 h 3200400"/>
                <a:gd name="connsiteX12-2025" fmla="*/ 3200400 w 3200400"/>
                <a:gd name="connsiteY12-2026" fmla="*/ 1600200 h 3200400"/>
                <a:gd name="connsiteX13-2027" fmla="*/ 2752098 w 3200400"/>
                <a:gd name="connsiteY13-2028" fmla="*/ 1908850 h 3200400"/>
                <a:gd name="connsiteX14-2029" fmla="*/ 2986014 w 3200400"/>
                <a:gd name="connsiteY14-2030" fmla="*/ 2400300 h 3200400"/>
                <a:gd name="connsiteX15-2031" fmla="*/ 2443448 w 3200400"/>
                <a:gd name="connsiteY15-2032" fmla="*/ 2443448 h 3200400"/>
                <a:gd name="connsiteX16-2033" fmla="*/ 2400300 w 3200400"/>
                <a:gd name="connsiteY16-2034" fmla="*/ 2986014 h 3200400"/>
                <a:gd name="connsiteX17-2035" fmla="*/ 1908850 w 3200400"/>
                <a:gd name="connsiteY17-2036" fmla="*/ 2752098 h 3200400"/>
                <a:gd name="connsiteX18-2037" fmla="*/ 1600200 w 3200400"/>
                <a:gd name="connsiteY18-2038" fmla="*/ 3200400 h 3200400"/>
                <a:gd name="connsiteX19-2039" fmla="*/ 1291550 w 3200400"/>
                <a:gd name="connsiteY19-2040" fmla="*/ 2752098 h 3200400"/>
                <a:gd name="connsiteX20-2041" fmla="*/ 800100 w 3200400"/>
                <a:gd name="connsiteY20-2042" fmla="*/ 2986014 h 3200400"/>
                <a:gd name="connsiteX21-2043" fmla="*/ 756952 w 3200400"/>
                <a:gd name="connsiteY21-2044" fmla="*/ 2443448 h 3200400"/>
                <a:gd name="connsiteX22-2045" fmla="*/ 214386 w 3200400"/>
                <a:gd name="connsiteY22-2046" fmla="*/ 2400300 h 3200400"/>
                <a:gd name="connsiteX23-2047" fmla="*/ 448302 w 3200400"/>
                <a:gd name="connsiteY23-2048" fmla="*/ 1908850 h 3200400"/>
                <a:gd name="connsiteX24-2049" fmla="*/ 0 w 3200400"/>
                <a:gd name="connsiteY24-2050" fmla="*/ 1600200 h 3200400"/>
                <a:gd name="connsiteX0-2051" fmla="*/ 0 w 3200400"/>
                <a:gd name="connsiteY0-2052" fmla="*/ 1600200 h 3200400"/>
                <a:gd name="connsiteX1-2053" fmla="*/ 448302 w 3200400"/>
                <a:gd name="connsiteY1-2054" fmla="*/ 1291550 h 3200400"/>
                <a:gd name="connsiteX2-2055" fmla="*/ 214386 w 3200400"/>
                <a:gd name="connsiteY2-2056" fmla="*/ 800100 h 3200400"/>
                <a:gd name="connsiteX3-2057" fmla="*/ 756952 w 3200400"/>
                <a:gd name="connsiteY3-2058" fmla="*/ 756952 h 3200400"/>
                <a:gd name="connsiteX4-2059" fmla="*/ 800100 w 3200400"/>
                <a:gd name="connsiteY4-2060" fmla="*/ 214386 h 3200400"/>
                <a:gd name="connsiteX5-2061" fmla="*/ 1291550 w 3200400"/>
                <a:gd name="connsiteY5-2062" fmla="*/ 448302 h 3200400"/>
                <a:gd name="connsiteX6-2063" fmla="*/ 1600200 w 3200400"/>
                <a:gd name="connsiteY6-2064" fmla="*/ 0 h 3200400"/>
                <a:gd name="connsiteX7-2065" fmla="*/ 1908850 w 3200400"/>
                <a:gd name="connsiteY7-2066" fmla="*/ 448302 h 3200400"/>
                <a:gd name="connsiteX8-2067" fmla="*/ 2400300 w 3200400"/>
                <a:gd name="connsiteY8-2068" fmla="*/ 214386 h 3200400"/>
                <a:gd name="connsiteX9-2069" fmla="*/ 2443448 w 3200400"/>
                <a:gd name="connsiteY9-2070" fmla="*/ 756952 h 3200400"/>
                <a:gd name="connsiteX10-2071" fmla="*/ 2986014 w 3200400"/>
                <a:gd name="connsiteY10-2072" fmla="*/ 800100 h 3200400"/>
                <a:gd name="connsiteX11-2073" fmla="*/ 2752098 w 3200400"/>
                <a:gd name="connsiteY11-2074" fmla="*/ 1291550 h 3200400"/>
                <a:gd name="connsiteX12-2075" fmla="*/ 3200400 w 3200400"/>
                <a:gd name="connsiteY12-2076" fmla="*/ 1600200 h 3200400"/>
                <a:gd name="connsiteX13-2077" fmla="*/ 2752098 w 3200400"/>
                <a:gd name="connsiteY13-2078" fmla="*/ 1908850 h 3200400"/>
                <a:gd name="connsiteX14-2079" fmla="*/ 2986014 w 3200400"/>
                <a:gd name="connsiteY14-2080" fmla="*/ 2400300 h 3200400"/>
                <a:gd name="connsiteX15-2081" fmla="*/ 2443448 w 3200400"/>
                <a:gd name="connsiteY15-2082" fmla="*/ 2443448 h 3200400"/>
                <a:gd name="connsiteX16-2083" fmla="*/ 2400300 w 3200400"/>
                <a:gd name="connsiteY16-2084" fmla="*/ 2986014 h 3200400"/>
                <a:gd name="connsiteX17-2085" fmla="*/ 1908850 w 3200400"/>
                <a:gd name="connsiteY17-2086" fmla="*/ 2752098 h 3200400"/>
                <a:gd name="connsiteX18-2087" fmla="*/ 1600200 w 3200400"/>
                <a:gd name="connsiteY18-2088" fmla="*/ 3200400 h 3200400"/>
                <a:gd name="connsiteX19-2089" fmla="*/ 1291550 w 3200400"/>
                <a:gd name="connsiteY19-2090" fmla="*/ 2752098 h 3200400"/>
                <a:gd name="connsiteX20-2091" fmla="*/ 800100 w 3200400"/>
                <a:gd name="connsiteY20-2092" fmla="*/ 2986014 h 3200400"/>
                <a:gd name="connsiteX21-2093" fmla="*/ 756952 w 3200400"/>
                <a:gd name="connsiteY21-2094" fmla="*/ 2443448 h 3200400"/>
                <a:gd name="connsiteX22-2095" fmla="*/ 214386 w 3200400"/>
                <a:gd name="connsiteY22-2096" fmla="*/ 2400300 h 3200400"/>
                <a:gd name="connsiteX23-2097" fmla="*/ 448302 w 3200400"/>
                <a:gd name="connsiteY23-2098" fmla="*/ 1908850 h 3200400"/>
                <a:gd name="connsiteX24-2099" fmla="*/ 0 w 3200400"/>
                <a:gd name="connsiteY24-2100" fmla="*/ 1600200 h 3200400"/>
                <a:gd name="connsiteX0-2101" fmla="*/ 0 w 3200400"/>
                <a:gd name="connsiteY0-2102" fmla="*/ 1600200 h 3200400"/>
                <a:gd name="connsiteX1-2103" fmla="*/ 448302 w 3200400"/>
                <a:gd name="connsiteY1-2104" fmla="*/ 1291550 h 3200400"/>
                <a:gd name="connsiteX2-2105" fmla="*/ 214386 w 3200400"/>
                <a:gd name="connsiteY2-2106" fmla="*/ 800100 h 3200400"/>
                <a:gd name="connsiteX3-2107" fmla="*/ 756952 w 3200400"/>
                <a:gd name="connsiteY3-2108" fmla="*/ 756952 h 3200400"/>
                <a:gd name="connsiteX4-2109" fmla="*/ 800100 w 3200400"/>
                <a:gd name="connsiteY4-2110" fmla="*/ 214386 h 3200400"/>
                <a:gd name="connsiteX5-2111" fmla="*/ 1291550 w 3200400"/>
                <a:gd name="connsiteY5-2112" fmla="*/ 448302 h 3200400"/>
                <a:gd name="connsiteX6-2113" fmla="*/ 1600200 w 3200400"/>
                <a:gd name="connsiteY6-2114" fmla="*/ 0 h 3200400"/>
                <a:gd name="connsiteX7-2115" fmla="*/ 1908850 w 3200400"/>
                <a:gd name="connsiteY7-2116" fmla="*/ 448302 h 3200400"/>
                <a:gd name="connsiteX8-2117" fmla="*/ 2400300 w 3200400"/>
                <a:gd name="connsiteY8-2118" fmla="*/ 214386 h 3200400"/>
                <a:gd name="connsiteX9-2119" fmla="*/ 2443448 w 3200400"/>
                <a:gd name="connsiteY9-2120" fmla="*/ 756952 h 3200400"/>
                <a:gd name="connsiteX10-2121" fmla="*/ 2986014 w 3200400"/>
                <a:gd name="connsiteY10-2122" fmla="*/ 800100 h 3200400"/>
                <a:gd name="connsiteX11-2123" fmla="*/ 2752098 w 3200400"/>
                <a:gd name="connsiteY11-2124" fmla="*/ 1291550 h 3200400"/>
                <a:gd name="connsiteX12-2125" fmla="*/ 3200400 w 3200400"/>
                <a:gd name="connsiteY12-2126" fmla="*/ 1600200 h 3200400"/>
                <a:gd name="connsiteX13-2127" fmla="*/ 2752098 w 3200400"/>
                <a:gd name="connsiteY13-2128" fmla="*/ 1908850 h 3200400"/>
                <a:gd name="connsiteX14-2129" fmla="*/ 2986014 w 3200400"/>
                <a:gd name="connsiteY14-2130" fmla="*/ 2400300 h 3200400"/>
                <a:gd name="connsiteX15-2131" fmla="*/ 2443448 w 3200400"/>
                <a:gd name="connsiteY15-2132" fmla="*/ 2443448 h 3200400"/>
                <a:gd name="connsiteX16-2133" fmla="*/ 2400300 w 3200400"/>
                <a:gd name="connsiteY16-2134" fmla="*/ 2986014 h 3200400"/>
                <a:gd name="connsiteX17-2135" fmla="*/ 1908850 w 3200400"/>
                <a:gd name="connsiteY17-2136" fmla="*/ 2752098 h 3200400"/>
                <a:gd name="connsiteX18-2137" fmla="*/ 1600200 w 3200400"/>
                <a:gd name="connsiteY18-2138" fmla="*/ 3200400 h 3200400"/>
                <a:gd name="connsiteX19-2139" fmla="*/ 1291550 w 3200400"/>
                <a:gd name="connsiteY19-2140" fmla="*/ 2752098 h 3200400"/>
                <a:gd name="connsiteX20-2141" fmla="*/ 800100 w 3200400"/>
                <a:gd name="connsiteY20-2142" fmla="*/ 2986014 h 3200400"/>
                <a:gd name="connsiteX21-2143" fmla="*/ 756952 w 3200400"/>
                <a:gd name="connsiteY21-2144" fmla="*/ 2443448 h 3200400"/>
                <a:gd name="connsiteX22-2145" fmla="*/ 214386 w 3200400"/>
                <a:gd name="connsiteY22-2146" fmla="*/ 2400300 h 3200400"/>
                <a:gd name="connsiteX23-2147" fmla="*/ 448302 w 3200400"/>
                <a:gd name="connsiteY23-2148" fmla="*/ 1908850 h 3200400"/>
                <a:gd name="connsiteX24-2149" fmla="*/ 0 w 3200400"/>
                <a:gd name="connsiteY24-2150" fmla="*/ 1600200 h 3200400"/>
                <a:gd name="connsiteX0-2151" fmla="*/ 0 w 3200400"/>
                <a:gd name="connsiteY0-2152" fmla="*/ 1600200 h 3200400"/>
                <a:gd name="connsiteX1-2153" fmla="*/ 448302 w 3200400"/>
                <a:gd name="connsiteY1-2154" fmla="*/ 1291550 h 3200400"/>
                <a:gd name="connsiteX2-2155" fmla="*/ 214386 w 3200400"/>
                <a:gd name="connsiteY2-2156" fmla="*/ 800100 h 3200400"/>
                <a:gd name="connsiteX3-2157" fmla="*/ 756952 w 3200400"/>
                <a:gd name="connsiteY3-2158" fmla="*/ 756952 h 3200400"/>
                <a:gd name="connsiteX4-2159" fmla="*/ 800100 w 3200400"/>
                <a:gd name="connsiteY4-2160" fmla="*/ 214386 h 3200400"/>
                <a:gd name="connsiteX5-2161" fmla="*/ 1291550 w 3200400"/>
                <a:gd name="connsiteY5-2162" fmla="*/ 448302 h 3200400"/>
                <a:gd name="connsiteX6-2163" fmla="*/ 1600200 w 3200400"/>
                <a:gd name="connsiteY6-2164" fmla="*/ 0 h 3200400"/>
                <a:gd name="connsiteX7-2165" fmla="*/ 1908850 w 3200400"/>
                <a:gd name="connsiteY7-2166" fmla="*/ 448302 h 3200400"/>
                <a:gd name="connsiteX8-2167" fmla="*/ 2400300 w 3200400"/>
                <a:gd name="connsiteY8-2168" fmla="*/ 214386 h 3200400"/>
                <a:gd name="connsiteX9-2169" fmla="*/ 2443448 w 3200400"/>
                <a:gd name="connsiteY9-2170" fmla="*/ 756952 h 3200400"/>
                <a:gd name="connsiteX10-2171" fmla="*/ 2986014 w 3200400"/>
                <a:gd name="connsiteY10-2172" fmla="*/ 800100 h 3200400"/>
                <a:gd name="connsiteX11-2173" fmla="*/ 2752098 w 3200400"/>
                <a:gd name="connsiteY11-2174" fmla="*/ 1291550 h 3200400"/>
                <a:gd name="connsiteX12-2175" fmla="*/ 3200400 w 3200400"/>
                <a:gd name="connsiteY12-2176" fmla="*/ 1600200 h 3200400"/>
                <a:gd name="connsiteX13-2177" fmla="*/ 2752098 w 3200400"/>
                <a:gd name="connsiteY13-2178" fmla="*/ 1908850 h 3200400"/>
                <a:gd name="connsiteX14-2179" fmla="*/ 2986014 w 3200400"/>
                <a:gd name="connsiteY14-2180" fmla="*/ 2400300 h 3200400"/>
                <a:gd name="connsiteX15-2181" fmla="*/ 2443448 w 3200400"/>
                <a:gd name="connsiteY15-2182" fmla="*/ 2443448 h 3200400"/>
                <a:gd name="connsiteX16-2183" fmla="*/ 2400300 w 3200400"/>
                <a:gd name="connsiteY16-2184" fmla="*/ 2986014 h 3200400"/>
                <a:gd name="connsiteX17-2185" fmla="*/ 1908850 w 3200400"/>
                <a:gd name="connsiteY17-2186" fmla="*/ 2752098 h 3200400"/>
                <a:gd name="connsiteX18-2187" fmla="*/ 1600200 w 3200400"/>
                <a:gd name="connsiteY18-2188" fmla="*/ 3200400 h 3200400"/>
                <a:gd name="connsiteX19-2189" fmla="*/ 1291550 w 3200400"/>
                <a:gd name="connsiteY19-2190" fmla="*/ 2752098 h 3200400"/>
                <a:gd name="connsiteX20-2191" fmla="*/ 800100 w 3200400"/>
                <a:gd name="connsiteY20-2192" fmla="*/ 2986014 h 3200400"/>
                <a:gd name="connsiteX21-2193" fmla="*/ 756952 w 3200400"/>
                <a:gd name="connsiteY21-2194" fmla="*/ 2443448 h 3200400"/>
                <a:gd name="connsiteX22-2195" fmla="*/ 214386 w 3200400"/>
                <a:gd name="connsiteY22-2196" fmla="*/ 2400300 h 3200400"/>
                <a:gd name="connsiteX23-2197" fmla="*/ 448302 w 3200400"/>
                <a:gd name="connsiteY23-2198" fmla="*/ 1908850 h 3200400"/>
                <a:gd name="connsiteX24-2199" fmla="*/ 0 w 3200400"/>
                <a:gd name="connsiteY24-2200" fmla="*/ 1600200 h 3200400"/>
                <a:gd name="connsiteX0-2201" fmla="*/ 0 w 3200400"/>
                <a:gd name="connsiteY0-2202" fmla="*/ 1600200 h 3200400"/>
                <a:gd name="connsiteX1-2203" fmla="*/ 448302 w 3200400"/>
                <a:gd name="connsiteY1-2204" fmla="*/ 1291550 h 3200400"/>
                <a:gd name="connsiteX2-2205" fmla="*/ 214386 w 3200400"/>
                <a:gd name="connsiteY2-2206" fmla="*/ 800100 h 3200400"/>
                <a:gd name="connsiteX3-2207" fmla="*/ 756952 w 3200400"/>
                <a:gd name="connsiteY3-2208" fmla="*/ 756952 h 3200400"/>
                <a:gd name="connsiteX4-2209" fmla="*/ 800100 w 3200400"/>
                <a:gd name="connsiteY4-2210" fmla="*/ 214386 h 3200400"/>
                <a:gd name="connsiteX5-2211" fmla="*/ 1291550 w 3200400"/>
                <a:gd name="connsiteY5-2212" fmla="*/ 448302 h 3200400"/>
                <a:gd name="connsiteX6-2213" fmla="*/ 1600200 w 3200400"/>
                <a:gd name="connsiteY6-2214" fmla="*/ 0 h 3200400"/>
                <a:gd name="connsiteX7-2215" fmla="*/ 1908850 w 3200400"/>
                <a:gd name="connsiteY7-2216" fmla="*/ 448302 h 3200400"/>
                <a:gd name="connsiteX8-2217" fmla="*/ 2400300 w 3200400"/>
                <a:gd name="connsiteY8-2218" fmla="*/ 214386 h 3200400"/>
                <a:gd name="connsiteX9-2219" fmla="*/ 2443448 w 3200400"/>
                <a:gd name="connsiteY9-2220" fmla="*/ 756952 h 3200400"/>
                <a:gd name="connsiteX10-2221" fmla="*/ 2986014 w 3200400"/>
                <a:gd name="connsiteY10-2222" fmla="*/ 800100 h 3200400"/>
                <a:gd name="connsiteX11-2223" fmla="*/ 2752098 w 3200400"/>
                <a:gd name="connsiteY11-2224" fmla="*/ 1291550 h 3200400"/>
                <a:gd name="connsiteX12-2225" fmla="*/ 3200400 w 3200400"/>
                <a:gd name="connsiteY12-2226" fmla="*/ 1600200 h 3200400"/>
                <a:gd name="connsiteX13-2227" fmla="*/ 2752098 w 3200400"/>
                <a:gd name="connsiteY13-2228" fmla="*/ 1908850 h 3200400"/>
                <a:gd name="connsiteX14-2229" fmla="*/ 2986014 w 3200400"/>
                <a:gd name="connsiteY14-2230" fmla="*/ 2400300 h 3200400"/>
                <a:gd name="connsiteX15-2231" fmla="*/ 2443448 w 3200400"/>
                <a:gd name="connsiteY15-2232" fmla="*/ 2443448 h 3200400"/>
                <a:gd name="connsiteX16-2233" fmla="*/ 2400300 w 3200400"/>
                <a:gd name="connsiteY16-2234" fmla="*/ 2986014 h 3200400"/>
                <a:gd name="connsiteX17-2235" fmla="*/ 1908850 w 3200400"/>
                <a:gd name="connsiteY17-2236" fmla="*/ 2752098 h 3200400"/>
                <a:gd name="connsiteX18-2237" fmla="*/ 1600200 w 3200400"/>
                <a:gd name="connsiteY18-2238" fmla="*/ 3200400 h 3200400"/>
                <a:gd name="connsiteX19-2239" fmla="*/ 1291550 w 3200400"/>
                <a:gd name="connsiteY19-2240" fmla="*/ 2752098 h 3200400"/>
                <a:gd name="connsiteX20-2241" fmla="*/ 800100 w 3200400"/>
                <a:gd name="connsiteY20-2242" fmla="*/ 2986014 h 3200400"/>
                <a:gd name="connsiteX21-2243" fmla="*/ 756952 w 3200400"/>
                <a:gd name="connsiteY21-2244" fmla="*/ 2443448 h 3200400"/>
                <a:gd name="connsiteX22-2245" fmla="*/ 214386 w 3200400"/>
                <a:gd name="connsiteY22-2246" fmla="*/ 2400300 h 3200400"/>
                <a:gd name="connsiteX23-2247" fmla="*/ 448302 w 3200400"/>
                <a:gd name="connsiteY23-2248" fmla="*/ 1908850 h 3200400"/>
                <a:gd name="connsiteX24-2249" fmla="*/ 0 w 3200400"/>
                <a:gd name="connsiteY24-2250" fmla="*/ 1600200 h 3200400"/>
                <a:gd name="connsiteX0-2251" fmla="*/ 0 w 3200400"/>
                <a:gd name="connsiteY0-2252" fmla="*/ 1600200 h 3200400"/>
                <a:gd name="connsiteX1-2253" fmla="*/ 448302 w 3200400"/>
                <a:gd name="connsiteY1-2254" fmla="*/ 1291550 h 3200400"/>
                <a:gd name="connsiteX2-2255" fmla="*/ 214386 w 3200400"/>
                <a:gd name="connsiteY2-2256" fmla="*/ 800100 h 3200400"/>
                <a:gd name="connsiteX3-2257" fmla="*/ 756952 w 3200400"/>
                <a:gd name="connsiteY3-2258" fmla="*/ 756952 h 3200400"/>
                <a:gd name="connsiteX4-2259" fmla="*/ 800100 w 3200400"/>
                <a:gd name="connsiteY4-2260" fmla="*/ 214386 h 3200400"/>
                <a:gd name="connsiteX5-2261" fmla="*/ 1291550 w 3200400"/>
                <a:gd name="connsiteY5-2262" fmla="*/ 448302 h 3200400"/>
                <a:gd name="connsiteX6-2263" fmla="*/ 1600200 w 3200400"/>
                <a:gd name="connsiteY6-2264" fmla="*/ 0 h 3200400"/>
                <a:gd name="connsiteX7-2265" fmla="*/ 1908850 w 3200400"/>
                <a:gd name="connsiteY7-2266" fmla="*/ 448302 h 3200400"/>
                <a:gd name="connsiteX8-2267" fmla="*/ 2400300 w 3200400"/>
                <a:gd name="connsiteY8-2268" fmla="*/ 214386 h 3200400"/>
                <a:gd name="connsiteX9-2269" fmla="*/ 2443448 w 3200400"/>
                <a:gd name="connsiteY9-2270" fmla="*/ 756952 h 3200400"/>
                <a:gd name="connsiteX10-2271" fmla="*/ 2986014 w 3200400"/>
                <a:gd name="connsiteY10-2272" fmla="*/ 800100 h 3200400"/>
                <a:gd name="connsiteX11-2273" fmla="*/ 2752098 w 3200400"/>
                <a:gd name="connsiteY11-2274" fmla="*/ 1291550 h 3200400"/>
                <a:gd name="connsiteX12-2275" fmla="*/ 3200400 w 3200400"/>
                <a:gd name="connsiteY12-2276" fmla="*/ 1600200 h 3200400"/>
                <a:gd name="connsiteX13-2277" fmla="*/ 2752098 w 3200400"/>
                <a:gd name="connsiteY13-2278" fmla="*/ 1908850 h 3200400"/>
                <a:gd name="connsiteX14-2279" fmla="*/ 2986014 w 3200400"/>
                <a:gd name="connsiteY14-2280" fmla="*/ 2400300 h 3200400"/>
                <a:gd name="connsiteX15-2281" fmla="*/ 2443448 w 3200400"/>
                <a:gd name="connsiteY15-2282" fmla="*/ 2443448 h 3200400"/>
                <a:gd name="connsiteX16-2283" fmla="*/ 2400300 w 3200400"/>
                <a:gd name="connsiteY16-2284" fmla="*/ 2986014 h 3200400"/>
                <a:gd name="connsiteX17-2285" fmla="*/ 1908850 w 3200400"/>
                <a:gd name="connsiteY17-2286" fmla="*/ 2752098 h 3200400"/>
                <a:gd name="connsiteX18-2287" fmla="*/ 1600200 w 3200400"/>
                <a:gd name="connsiteY18-2288" fmla="*/ 3200400 h 3200400"/>
                <a:gd name="connsiteX19-2289" fmla="*/ 1291550 w 3200400"/>
                <a:gd name="connsiteY19-2290" fmla="*/ 2752098 h 3200400"/>
                <a:gd name="connsiteX20-2291" fmla="*/ 800100 w 3200400"/>
                <a:gd name="connsiteY20-2292" fmla="*/ 2986014 h 3200400"/>
                <a:gd name="connsiteX21-2293" fmla="*/ 756952 w 3200400"/>
                <a:gd name="connsiteY21-2294" fmla="*/ 2443448 h 3200400"/>
                <a:gd name="connsiteX22-2295" fmla="*/ 214386 w 3200400"/>
                <a:gd name="connsiteY22-2296" fmla="*/ 2400300 h 3200400"/>
                <a:gd name="connsiteX23-2297" fmla="*/ 448302 w 3200400"/>
                <a:gd name="connsiteY23-2298" fmla="*/ 1908850 h 3200400"/>
                <a:gd name="connsiteX24-2299" fmla="*/ 0 w 3200400"/>
                <a:gd name="connsiteY24-2300" fmla="*/ 1600200 h 3200400"/>
                <a:gd name="connsiteX0-2301" fmla="*/ 0 w 3200400"/>
                <a:gd name="connsiteY0-2302" fmla="*/ 1600200 h 3200400"/>
                <a:gd name="connsiteX1-2303" fmla="*/ 448302 w 3200400"/>
                <a:gd name="connsiteY1-2304" fmla="*/ 1291550 h 3200400"/>
                <a:gd name="connsiteX2-2305" fmla="*/ 214386 w 3200400"/>
                <a:gd name="connsiteY2-2306" fmla="*/ 800100 h 3200400"/>
                <a:gd name="connsiteX3-2307" fmla="*/ 756952 w 3200400"/>
                <a:gd name="connsiteY3-2308" fmla="*/ 756952 h 3200400"/>
                <a:gd name="connsiteX4-2309" fmla="*/ 800100 w 3200400"/>
                <a:gd name="connsiteY4-2310" fmla="*/ 214386 h 3200400"/>
                <a:gd name="connsiteX5-2311" fmla="*/ 1291550 w 3200400"/>
                <a:gd name="connsiteY5-2312" fmla="*/ 448302 h 3200400"/>
                <a:gd name="connsiteX6-2313" fmla="*/ 1600200 w 3200400"/>
                <a:gd name="connsiteY6-2314" fmla="*/ 0 h 3200400"/>
                <a:gd name="connsiteX7-2315" fmla="*/ 1908850 w 3200400"/>
                <a:gd name="connsiteY7-2316" fmla="*/ 448302 h 3200400"/>
                <a:gd name="connsiteX8-2317" fmla="*/ 2400300 w 3200400"/>
                <a:gd name="connsiteY8-2318" fmla="*/ 214386 h 3200400"/>
                <a:gd name="connsiteX9-2319" fmla="*/ 2443448 w 3200400"/>
                <a:gd name="connsiteY9-2320" fmla="*/ 756952 h 3200400"/>
                <a:gd name="connsiteX10-2321" fmla="*/ 2986014 w 3200400"/>
                <a:gd name="connsiteY10-2322" fmla="*/ 800100 h 3200400"/>
                <a:gd name="connsiteX11-2323" fmla="*/ 2752098 w 3200400"/>
                <a:gd name="connsiteY11-2324" fmla="*/ 1291550 h 3200400"/>
                <a:gd name="connsiteX12-2325" fmla="*/ 3200400 w 3200400"/>
                <a:gd name="connsiteY12-2326" fmla="*/ 1600200 h 3200400"/>
                <a:gd name="connsiteX13-2327" fmla="*/ 2752098 w 3200400"/>
                <a:gd name="connsiteY13-2328" fmla="*/ 1908850 h 3200400"/>
                <a:gd name="connsiteX14-2329" fmla="*/ 2986014 w 3200400"/>
                <a:gd name="connsiteY14-2330" fmla="*/ 2400300 h 3200400"/>
                <a:gd name="connsiteX15-2331" fmla="*/ 2443448 w 3200400"/>
                <a:gd name="connsiteY15-2332" fmla="*/ 2443448 h 3200400"/>
                <a:gd name="connsiteX16-2333" fmla="*/ 2400300 w 3200400"/>
                <a:gd name="connsiteY16-2334" fmla="*/ 2986014 h 3200400"/>
                <a:gd name="connsiteX17-2335" fmla="*/ 1908850 w 3200400"/>
                <a:gd name="connsiteY17-2336" fmla="*/ 2752098 h 3200400"/>
                <a:gd name="connsiteX18-2337" fmla="*/ 1600200 w 3200400"/>
                <a:gd name="connsiteY18-2338" fmla="*/ 3200400 h 3200400"/>
                <a:gd name="connsiteX19-2339" fmla="*/ 1291550 w 3200400"/>
                <a:gd name="connsiteY19-2340" fmla="*/ 2752098 h 3200400"/>
                <a:gd name="connsiteX20-2341" fmla="*/ 800100 w 3200400"/>
                <a:gd name="connsiteY20-2342" fmla="*/ 2986014 h 3200400"/>
                <a:gd name="connsiteX21-2343" fmla="*/ 756952 w 3200400"/>
                <a:gd name="connsiteY21-2344" fmla="*/ 2443448 h 3200400"/>
                <a:gd name="connsiteX22-2345" fmla="*/ 214386 w 3200400"/>
                <a:gd name="connsiteY22-2346" fmla="*/ 2400300 h 3200400"/>
                <a:gd name="connsiteX23-2347" fmla="*/ 448302 w 3200400"/>
                <a:gd name="connsiteY23-2348" fmla="*/ 1908850 h 3200400"/>
                <a:gd name="connsiteX24-2349" fmla="*/ 0 w 3200400"/>
                <a:gd name="connsiteY24-2350" fmla="*/ 1600200 h 3200400"/>
                <a:gd name="connsiteX0-2351" fmla="*/ 0 w 3200400"/>
                <a:gd name="connsiteY0-2352" fmla="*/ 1600200 h 3200400"/>
                <a:gd name="connsiteX1-2353" fmla="*/ 448302 w 3200400"/>
                <a:gd name="connsiteY1-2354" fmla="*/ 1291550 h 3200400"/>
                <a:gd name="connsiteX2-2355" fmla="*/ 214386 w 3200400"/>
                <a:gd name="connsiteY2-2356" fmla="*/ 800100 h 3200400"/>
                <a:gd name="connsiteX3-2357" fmla="*/ 756952 w 3200400"/>
                <a:gd name="connsiteY3-2358" fmla="*/ 756952 h 3200400"/>
                <a:gd name="connsiteX4-2359" fmla="*/ 800100 w 3200400"/>
                <a:gd name="connsiteY4-2360" fmla="*/ 214386 h 3200400"/>
                <a:gd name="connsiteX5-2361" fmla="*/ 1291550 w 3200400"/>
                <a:gd name="connsiteY5-2362" fmla="*/ 448302 h 3200400"/>
                <a:gd name="connsiteX6-2363" fmla="*/ 1600200 w 3200400"/>
                <a:gd name="connsiteY6-2364" fmla="*/ 0 h 3200400"/>
                <a:gd name="connsiteX7-2365" fmla="*/ 1908850 w 3200400"/>
                <a:gd name="connsiteY7-2366" fmla="*/ 448302 h 3200400"/>
                <a:gd name="connsiteX8-2367" fmla="*/ 2400300 w 3200400"/>
                <a:gd name="connsiteY8-2368" fmla="*/ 214386 h 3200400"/>
                <a:gd name="connsiteX9-2369" fmla="*/ 2443448 w 3200400"/>
                <a:gd name="connsiteY9-2370" fmla="*/ 756952 h 3200400"/>
                <a:gd name="connsiteX10-2371" fmla="*/ 2986014 w 3200400"/>
                <a:gd name="connsiteY10-2372" fmla="*/ 800100 h 3200400"/>
                <a:gd name="connsiteX11-2373" fmla="*/ 2752098 w 3200400"/>
                <a:gd name="connsiteY11-2374" fmla="*/ 1291550 h 3200400"/>
                <a:gd name="connsiteX12-2375" fmla="*/ 3200400 w 3200400"/>
                <a:gd name="connsiteY12-2376" fmla="*/ 1600200 h 3200400"/>
                <a:gd name="connsiteX13-2377" fmla="*/ 2752098 w 3200400"/>
                <a:gd name="connsiteY13-2378" fmla="*/ 1908850 h 3200400"/>
                <a:gd name="connsiteX14-2379" fmla="*/ 2986014 w 3200400"/>
                <a:gd name="connsiteY14-2380" fmla="*/ 2400300 h 3200400"/>
                <a:gd name="connsiteX15-2381" fmla="*/ 2443448 w 3200400"/>
                <a:gd name="connsiteY15-2382" fmla="*/ 2443448 h 3200400"/>
                <a:gd name="connsiteX16-2383" fmla="*/ 2400300 w 3200400"/>
                <a:gd name="connsiteY16-2384" fmla="*/ 2986014 h 3200400"/>
                <a:gd name="connsiteX17-2385" fmla="*/ 1908850 w 3200400"/>
                <a:gd name="connsiteY17-2386" fmla="*/ 2752098 h 3200400"/>
                <a:gd name="connsiteX18-2387" fmla="*/ 1600200 w 3200400"/>
                <a:gd name="connsiteY18-2388" fmla="*/ 3200400 h 3200400"/>
                <a:gd name="connsiteX19-2389" fmla="*/ 1291550 w 3200400"/>
                <a:gd name="connsiteY19-2390" fmla="*/ 2752098 h 3200400"/>
                <a:gd name="connsiteX20-2391" fmla="*/ 800100 w 3200400"/>
                <a:gd name="connsiteY20-2392" fmla="*/ 2986014 h 3200400"/>
                <a:gd name="connsiteX21-2393" fmla="*/ 756952 w 3200400"/>
                <a:gd name="connsiteY21-2394" fmla="*/ 2443448 h 3200400"/>
                <a:gd name="connsiteX22-2395" fmla="*/ 214386 w 3200400"/>
                <a:gd name="connsiteY22-2396" fmla="*/ 2400300 h 3200400"/>
                <a:gd name="connsiteX23-2397" fmla="*/ 448302 w 3200400"/>
                <a:gd name="connsiteY23-2398" fmla="*/ 1908850 h 3200400"/>
                <a:gd name="connsiteX24-2399" fmla="*/ 0 w 3200400"/>
                <a:gd name="connsiteY24-2400" fmla="*/ 1600200 h 32004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19" y="connsiteY9-20"/>
                </a:cxn>
                <a:cxn ang="0">
                  <a:pos x="connsiteX10-21" y="connsiteY10-22"/>
                </a:cxn>
                <a:cxn ang="0">
                  <a:pos x="connsiteX11-23" y="connsiteY11-24"/>
                </a:cxn>
                <a:cxn ang="0">
                  <a:pos x="connsiteX12-25" y="connsiteY12-26"/>
                </a:cxn>
                <a:cxn ang="0">
                  <a:pos x="connsiteX13-27" y="connsiteY13-28"/>
                </a:cxn>
                <a:cxn ang="0">
                  <a:pos x="connsiteX14-29" y="connsiteY14-30"/>
                </a:cxn>
                <a:cxn ang="0">
                  <a:pos x="connsiteX15-31" y="connsiteY15-32"/>
                </a:cxn>
                <a:cxn ang="0">
                  <a:pos x="connsiteX16-33" y="connsiteY16-34"/>
                </a:cxn>
                <a:cxn ang="0">
                  <a:pos x="connsiteX17-35" y="connsiteY17-36"/>
                </a:cxn>
                <a:cxn ang="0">
                  <a:pos x="connsiteX18-37" y="connsiteY18-38"/>
                </a:cxn>
                <a:cxn ang="0">
                  <a:pos x="connsiteX19-39" y="connsiteY19-40"/>
                </a:cxn>
                <a:cxn ang="0">
                  <a:pos x="connsiteX20-41" y="connsiteY20-42"/>
                </a:cxn>
                <a:cxn ang="0">
                  <a:pos x="connsiteX21-43" y="connsiteY21-44"/>
                </a:cxn>
                <a:cxn ang="0">
                  <a:pos x="connsiteX22-45" y="connsiteY22-46"/>
                </a:cxn>
                <a:cxn ang="0">
                  <a:pos x="connsiteX23-47" y="connsiteY23-48"/>
                </a:cxn>
                <a:cxn ang="0">
                  <a:pos x="connsiteX24-49" y="connsiteY24-50"/>
                </a:cxn>
              </a:cxnLst>
              <a:rect l="l" t="t" r="r" b="b"/>
              <a:pathLst>
                <a:path w="3200400" h="3200400">
                  <a:moveTo>
                    <a:pt x="0" y="1600200"/>
                  </a:moveTo>
                  <a:cubicBezTo>
                    <a:pt x="149434" y="1436357"/>
                    <a:pt x="260768" y="1356333"/>
                    <a:pt x="448302" y="1291550"/>
                  </a:cubicBezTo>
                  <a:cubicBezTo>
                    <a:pt x="294130" y="1112493"/>
                    <a:pt x="254258" y="1024877"/>
                    <a:pt x="214386" y="800100"/>
                  </a:cubicBezTo>
                  <a:cubicBezTo>
                    <a:pt x="395241" y="724757"/>
                    <a:pt x="537997" y="740855"/>
                    <a:pt x="756952" y="756952"/>
                  </a:cubicBezTo>
                  <a:cubicBezTo>
                    <a:pt x="756095" y="576097"/>
                    <a:pt x="739997" y="418101"/>
                    <a:pt x="800100" y="214386"/>
                  </a:cubicBezTo>
                  <a:cubicBezTo>
                    <a:pt x="1032497" y="292358"/>
                    <a:pt x="1127733" y="332230"/>
                    <a:pt x="1291550" y="448302"/>
                  </a:cubicBezTo>
                  <a:cubicBezTo>
                    <a:pt x="1394433" y="253148"/>
                    <a:pt x="1451597" y="157054"/>
                    <a:pt x="1600200" y="0"/>
                  </a:cubicBezTo>
                  <a:cubicBezTo>
                    <a:pt x="1741183" y="157054"/>
                    <a:pt x="1821207" y="230288"/>
                    <a:pt x="1908850" y="448302"/>
                  </a:cubicBezTo>
                  <a:cubicBezTo>
                    <a:pt x="2103147" y="309370"/>
                    <a:pt x="2152663" y="269498"/>
                    <a:pt x="2400300" y="214386"/>
                  </a:cubicBezTo>
                  <a:cubicBezTo>
                    <a:pt x="2460403" y="433341"/>
                    <a:pt x="2482405" y="522757"/>
                    <a:pt x="2443448" y="756952"/>
                  </a:cubicBezTo>
                  <a:cubicBezTo>
                    <a:pt x="2685263" y="725615"/>
                    <a:pt x="2767059" y="717137"/>
                    <a:pt x="2986014" y="800100"/>
                  </a:cubicBezTo>
                  <a:cubicBezTo>
                    <a:pt x="2930902" y="1017257"/>
                    <a:pt x="2913890" y="1104873"/>
                    <a:pt x="2752098" y="1291550"/>
                  </a:cubicBezTo>
                  <a:cubicBezTo>
                    <a:pt x="2985352" y="1371573"/>
                    <a:pt x="3058586" y="1451597"/>
                    <a:pt x="3200400" y="1600200"/>
                  </a:cubicBezTo>
                  <a:cubicBezTo>
                    <a:pt x="3058586" y="1771663"/>
                    <a:pt x="2947252" y="1828827"/>
                    <a:pt x="2752098" y="1908850"/>
                  </a:cubicBezTo>
                  <a:cubicBezTo>
                    <a:pt x="2883410" y="2103147"/>
                    <a:pt x="2953762" y="2198383"/>
                    <a:pt x="2986014" y="2400300"/>
                  </a:cubicBezTo>
                  <a:cubicBezTo>
                    <a:pt x="2774679" y="2483263"/>
                    <a:pt x="2631923" y="2467165"/>
                    <a:pt x="2443448" y="2443448"/>
                  </a:cubicBezTo>
                  <a:cubicBezTo>
                    <a:pt x="2474785" y="2692883"/>
                    <a:pt x="2475643" y="2751819"/>
                    <a:pt x="2400300" y="2986014"/>
                  </a:cubicBezTo>
                  <a:cubicBezTo>
                    <a:pt x="2160283" y="2938522"/>
                    <a:pt x="2087907" y="2898650"/>
                    <a:pt x="1908850" y="2752098"/>
                  </a:cubicBezTo>
                  <a:cubicBezTo>
                    <a:pt x="1851687" y="2962492"/>
                    <a:pt x="1771663" y="3035726"/>
                    <a:pt x="1600200" y="3200400"/>
                  </a:cubicBezTo>
                  <a:cubicBezTo>
                    <a:pt x="1436357" y="3058586"/>
                    <a:pt x="1371573" y="2939632"/>
                    <a:pt x="1291550" y="2752098"/>
                  </a:cubicBezTo>
                  <a:cubicBezTo>
                    <a:pt x="1120113" y="2906270"/>
                    <a:pt x="1002017" y="2938522"/>
                    <a:pt x="800100" y="2986014"/>
                  </a:cubicBezTo>
                  <a:cubicBezTo>
                    <a:pt x="732377" y="2759439"/>
                    <a:pt x="748475" y="2647163"/>
                    <a:pt x="756952" y="2443448"/>
                  </a:cubicBezTo>
                  <a:cubicBezTo>
                    <a:pt x="530377" y="2467165"/>
                    <a:pt x="425721" y="2475643"/>
                    <a:pt x="214386" y="2400300"/>
                  </a:cubicBezTo>
                  <a:cubicBezTo>
                    <a:pt x="254258" y="2183143"/>
                    <a:pt x="324610" y="2072667"/>
                    <a:pt x="448302" y="1908850"/>
                  </a:cubicBezTo>
                  <a:cubicBezTo>
                    <a:pt x="222668" y="1813587"/>
                    <a:pt x="126574" y="1733563"/>
                    <a:pt x="0" y="1600200"/>
                  </a:cubicBezTo>
                  <a:close/>
                </a:path>
              </a:pathLst>
            </a:custGeom>
            <a:solidFill>
              <a:srgbClr val="FBA31E"/>
            </a:solidFill>
            <a:ln>
              <a:noFill/>
            </a:ln>
            <a:effectLst>
              <a:outerShdw blurRad="165100" sx="102000" sy="102000" algn="ctr" rotWithShape="0">
                <a:prstClr val="black">
                  <a:alpha val="32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15089505" y="-2865120"/>
              <a:ext cx="2339340" cy="2339340"/>
            </a:xfrm>
            <a:prstGeom prst="ellipse">
              <a:avLst/>
            </a:prstGeom>
            <a:solidFill>
              <a:srgbClr val="F9CC1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" name="任意多边形: 形状 2"/>
          <p:cNvSpPr/>
          <p:nvPr/>
        </p:nvSpPr>
        <p:spPr>
          <a:xfrm>
            <a:off x="-137637" y="6239562"/>
            <a:ext cx="12192000" cy="1508125"/>
          </a:xfrm>
          <a:custGeom>
            <a:avLst/>
            <a:gdLst>
              <a:gd name="connsiteX0" fmla="*/ 7810500 w 12192000"/>
              <a:gd name="connsiteY0" fmla="*/ 36 h 1508125"/>
              <a:gd name="connsiteX1" fmla="*/ 8153401 w 12192000"/>
              <a:gd name="connsiteY1" fmla="*/ 209586 h 1508125"/>
              <a:gd name="connsiteX2" fmla="*/ 8458200 w 12192000"/>
              <a:gd name="connsiteY2" fmla="*/ 57186 h 1508125"/>
              <a:gd name="connsiteX3" fmla="*/ 8839200 w 12192000"/>
              <a:gd name="connsiteY3" fmla="*/ 247686 h 1508125"/>
              <a:gd name="connsiteX4" fmla="*/ 9124950 w 12192000"/>
              <a:gd name="connsiteY4" fmla="*/ 57186 h 1508125"/>
              <a:gd name="connsiteX5" fmla="*/ 9467850 w 12192000"/>
              <a:gd name="connsiteY5" fmla="*/ 190536 h 1508125"/>
              <a:gd name="connsiteX6" fmla="*/ 9772650 w 12192000"/>
              <a:gd name="connsiteY6" fmla="*/ 57186 h 1508125"/>
              <a:gd name="connsiteX7" fmla="*/ 10153650 w 12192000"/>
              <a:gd name="connsiteY7" fmla="*/ 228636 h 1508125"/>
              <a:gd name="connsiteX8" fmla="*/ 10420350 w 12192000"/>
              <a:gd name="connsiteY8" fmla="*/ 76236 h 1508125"/>
              <a:gd name="connsiteX9" fmla="*/ 10820400 w 12192000"/>
              <a:gd name="connsiteY9" fmla="*/ 228636 h 1508125"/>
              <a:gd name="connsiteX10" fmla="*/ 11106150 w 12192000"/>
              <a:gd name="connsiteY10" fmla="*/ 38136 h 1508125"/>
              <a:gd name="connsiteX11" fmla="*/ 11487150 w 12192000"/>
              <a:gd name="connsiteY11" fmla="*/ 209586 h 1508125"/>
              <a:gd name="connsiteX12" fmla="*/ 11734800 w 12192000"/>
              <a:gd name="connsiteY12" fmla="*/ 57186 h 1508125"/>
              <a:gd name="connsiteX13" fmla="*/ 12190326 w 12192000"/>
              <a:gd name="connsiteY13" fmla="*/ 197047 h 1508125"/>
              <a:gd name="connsiteX14" fmla="*/ 12192000 w 12192000"/>
              <a:gd name="connsiteY14" fmla="*/ 199031 h 1508125"/>
              <a:gd name="connsiteX15" fmla="*/ 12192000 w 12192000"/>
              <a:gd name="connsiteY15" fmla="*/ 1508125 h 1508125"/>
              <a:gd name="connsiteX16" fmla="*/ 0 w 12192000"/>
              <a:gd name="connsiteY16" fmla="*/ 1508125 h 1508125"/>
              <a:gd name="connsiteX17" fmla="*/ 0 w 12192000"/>
              <a:gd name="connsiteY17" fmla="*/ 61356 h 1508125"/>
              <a:gd name="connsiteX18" fmla="*/ 18604 w 12192000"/>
              <a:gd name="connsiteY18" fmla="*/ 65428 h 1508125"/>
              <a:gd name="connsiteX19" fmla="*/ 323850 w 12192000"/>
              <a:gd name="connsiteY19" fmla="*/ 209586 h 1508125"/>
              <a:gd name="connsiteX20" fmla="*/ 628650 w 12192000"/>
              <a:gd name="connsiteY20" fmla="*/ 76236 h 1508125"/>
              <a:gd name="connsiteX21" fmla="*/ 1028700 w 12192000"/>
              <a:gd name="connsiteY21" fmla="*/ 209586 h 1508125"/>
              <a:gd name="connsiteX22" fmla="*/ 1295400 w 12192000"/>
              <a:gd name="connsiteY22" fmla="*/ 38136 h 1508125"/>
              <a:gd name="connsiteX23" fmla="*/ 1638300 w 12192000"/>
              <a:gd name="connsiteY23" fmla="*/ 247686 h 1508125"/>
              <a:gd name="connsiteX24" fmla="*/ 1943100 w 12192000"/>
              <a:gd name="connsiteY24" fmla="*/ 57186 h 1508125"/>
              <a:gd name="connsiteX25" fmla="*/ 2305051 w 12192000"/>
              <a:gd name="connsiteY25" fmla="*/ 266736 h 1508125"/>
              <a:gd name="connsiteX26" fmla="*/ 2571750 w 12192000"/>
              <a:gd name="connsiteY26" fmla="*/ 76236 h 1508125"/>
              <a:gd name="connsiteX27" fmla="*/ 2933700 w 12192000"/>
              <a:gd name="connsiteY27" fmla="*/ 266736 h 1508125"/>
              <a:gd name="connsiteX28" fmla="*/ 3257550 w 12192000"/>
              <a:gd name="connsiteY28" fmla="*/ 95286 h 1508125"/>
              <a:gd name="connsiteX29" fmla="*/ 3619500 w 12192000"/>
              <a:gd name="connsiteY29" fmla="*/ 247686 h 1508125"/>
              <a:gd name="connsiteX30" fmla="*/ 3886200 w 12192000"/>
              <a:gd name="connsiteY30" fmla="*/ 38136 h 1508125"/>
              <a:gd name="connsiteX31" fmla="*/ 4267201 w 12192000"/>
              <a:gd name="connsiteY31" fmla="*/ 190536 h 1508125"/>
              <a:gd name="connsiteX32" fmla="*/ 4533902 w 12192000"/>
              <a:gd name="connsiteY32" fmla="*/ 38136 h 1508125"/>
              <a:gd name="connsiteX33" fmla="*/ 4876801 w 12192000"/>
              <a:gd name="connsiteY33" fmla="*/ 209586 h 1508125"/>
              <a:gd name="connsiteX34" fmla="*/ 5200652 w 12192000"/>
              <a:gd name="connsiteY34" fmla="*/ 38136 h 1508125"/>
              <a:gd name="connsiteX35" fmla="*/ 5467352 w 12192000"/>
              <a:gd name="connsiteY35" fmla="*/ 228636 h 1508125"/>
              <a:gd name="connsiteX36" fmla="*/ 5867402 w 12192000"/>
              <a:gd name="connsiteY36" fmla="*/ 57186 h 1508125"/>
              <a:gd name="connsiteX37" fmla="*/ 6153151 w 12192000"/>
              <a:gd name="connsiteY37" fmla="*/ 209586 h 1508125"/>
              <a:gd name="connsiteX38" fmla="*/ 6515101 w 12192000"/>
              <a:gd name="connsiteY38" fmla="*/ 19086 h 1508125"/>
              <a:gd name="connsiteX39" fmla="*/ 6858000 w 12192000"/>
              <a:gd name="connsiteY39" fmla="*/ 209586 h 1508125"/>
              <a:gd name="connsiteX40" fmla="*/ 7162800 w 12192000"/>
              <a:gd name="connsiteY40" fmla="*/ 19086 h 1508125"/>
              <a:gd name="connsiteX41" fmla="*/ 7524750 w 12192000"/>
              <a:gd name="connsiteY41" fmla="*/ 228636 h 1508125"/>
              <a:gd name="connsiteX42" fmla="*/ 7810500 w 12192000"/>
              <a:gd name="connsiteY42" fmla="*/ 36 h 1508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</a:cxnLst>
            <a:rect l="l" t="t" r="r" b="b"/>
            <a:pathLst>
              <a:path w="12192000" h="1508125">
                <a:moveTo>
                  <a:pt x="7810500" y="36"/>
                </a:moveTo>
                <a:cubicBezTo>
                  <a:pt x="7915276" y="-3139"/>
                  <a:pt x="8045450" y="200061"/>
                  <a:pt x="8153401" y="209586"/>
                </a:cubicBezTo>
                <a:cubicBezTo>
                  <a:pt x="8261350" y="219111"/>
                  <a:pt x="8343900" y="50836"/>
                  <a:pt x="8458200" y="57186"/>
                </a:cubicBezTo>
                <a:cubicBezTo>
                  <a:pt x="8572500" y="63536"/>
                  <a:pt x="8728075" y="247686"/>
                  <a:pt x="8839200" y="247686"/>
                </a:cubicBezTo>
                <a:cubicBezTo>
                  <a:pt x="8950325" y="247686"/>
                  <a:pt x="9020175" y="66711"/>
                  <a:pt x="9124950" y="57186"/>
                </a:cubicBezTo>
                <a:cubicBezTo>
                  <a:pt x="9229725" y="47661"/>
                  <a:pt x="9359900" y="190536"/>
                  <a:pt x="9467850" y="190536"/>
                </a:cubicBezTo>
                <a:cubicBezTo>
                  <a:pt x="9575800" y="190536"/>
                  <a:pt x="9658350" y="50836"/>
                  <a:pt x="9772650" y="57186"/>
                </a:cubicBezTo>
                <a:cubicBezTo>
                  <a:pt x="9886950" y="63536"/>
                  <a:pt x="10045700" y="225461"/>
                  <a:pt x="10153650" y="228636"/>
                </a:cubicBezTo>
                <a:cubicBezTo>
                  <a:pt x="10261600" y="231811"/>
                  <a:pt x="10309225" y="76236"/>
                  <a:pt x="10420350" y="76236"/>
                </a:cubicBezTo>
                <a:cubicBezTo>
                  <a:pt x="10531475" y="76236"/>
                  <a:pt x="10706100" y="234986"/>
                  <a:pt x="10820400" y="228636"/>
                </a:cubicBezTo>
                <a:cubicBezTo>
                  <a:pt x="10934700" y="222286"/>
                  <a:pt x="10995025" y="41311"/>
                  <a:pt x="11106150" y="38136"/>
                </a:cubicBezTo>
                <a:cubicBezTo>
                  <a:pt x="11217275" y="34961"/>
                  <a:pt x="11382375" y="206411"/>
                  <a:pt x="11487150" y="209586"/>
                </a:cubicBezTo>
                <a:cubicBezTo>
                  <a:pt x="11591925" y="212761"/>
                  <a:pt x="11607800" y="47661"/>
                  <a:pt x="11734800" y="57186"/>
                </a:cubicBezTo>
                <a:cubicBezTo>
                  <a:pt x="11845925" y="65521"/>
                  <a:pt x="12044561" y="56839"/>
                  <a:pt x="12190326" y="197047"/>
                </a:cubicBezTo>
                <a:lnTo>
                  <a:pt x="12192000" y="199031"/>
                </a:lnTo>
                <a:lnTo>
                  <a:pt x="12192000" y="1508125"/>
                </a:lnTo>
                <a:lnTo>
                  <a:pt x="0" y="1508125"/>
                </a:lnTo>
                <a:lnTo>
                  <a:pt x="0" y="61356"/>
                </a:lnTo>
                <a:lnTo>
                  <a:pt x="18604" y="65428"/>
                </a:lnTo>
                <a:cubicBezTo>
                  <a:pt x="110629" y="97072"/>
                  <a:pt x="229394" y="206808"/>
                  <a:pt x="323850" y="209586"/>
                </a:cubicBezTo>
                <a:cubicBezTo>
                  <a:pt x="431800" y="212761"/>
                  <a:pt x="511175" y="76236"/>
                  <a:pt x="628650" y="76236"/>
                </a:cubicBezTo>
                <a:cubicBezTo>
                  <a:pt x="746125" y="76236"/>
                  <a:pt x="917575" y="215936"/>
                  <a:pt x="1028700" y="209586"/>
                </a:cubicBezTo>
                <a:cubicBezTo>
                  <a:pt x="1139825" y="203236"/>
                  <a:pt x="1193800" y="31786"/>
                  <a:pt x="1295400" y="38136"/>
                </a:cubicBezTo>
                <a:cubicBezTo>
                  <a:pt x="1397000" y="44486"/>
                  <a:pt x="1530350" y="244511"/>
                  <a:pt x="1638300" y="247686"/>
                </a:cubicBezTo>
                <a:cubicBezTo>
                  <a:pt x="1746250" y="250861"/>
                  <a:pt x="1831976" y="54011"/>
                  <a:pt x="1943100" y="57186"/>
                </a:cubicBezTo>
                <a:cubicBezTo>
                  <a:pt x="2054225" y="60361"/>
                  <a:pt x="2200276" y="263561"/>
                  <a:pt x="2305051" y="266736"/>
                </a:cubicBezTo>
                <a:cubicBezTo>
                  <a:pt x="2409825" y="269911"/>
                  <a:pt x="2466976" y="76236"/>
                  <a:pt x="2571750" y="76236"/>
                </a:cubicBezTo>
                <a:cubicBezTo>
                  <a:pt x="2676525" y="76236"/>
                  <a:pt x="2819401" y="263561"/>
                  <a:pt x="2933700" y="266736"/>
                </a:cubicBezTo>
                <a:cubicBezTo>
                  <a:pt x="3048000" y="269911"/>
                  <a:pt x="3143251" y="98461"/>
                  <a:pt x="3257550" y="95286"/>
                </a:cubicBezTo>
                <a:cubicBezTo>
                  <a:pt x="3371850" y="92111"/>
                  <a:pt x="3514726" y="257211"/>
                  <a:pt x="3619500" y="247686"/>
                </a:cubicBezTo>
                <a:cubicBezTo>
                  <a:pt x="3724275" y="238161"/>
                  <a:pt x="3778252" y="47661"/>
                  <a:pt x="3886200" y="38136"/>
                </a:cubicBezTo>
                <a:cubicBezTo>
                  <a:pt x="3994150" y="28611"/>
                  <a:pt x="4159251" y="190536"/>
                  <a:pt x="4267201" y="190536"/>
                </a:cubicBezTo>
                <a:cubicBezTo>
                  <a:pt x="4375153" y="190536"/>
                  <a:pt x="4432302" y="34961"/>
                  <a:pt x="4533902" y="38136"/>
                </a:cubicBezTo>
                <a:cubicBezTo>
                  <a:pt x="4635501" y="41311"/>
                  <a:pt x="4765676" y="209586"/>
                  <a:pt x="4876801" y="209586"/>
                </a:cubicBezTo>
                <a:cubicBezTo>
                  <a:pt x="4987926" y="209586"/>
                  <a:pt x="5102227" y="34961"/>
                  <a:pt x="5200652" y="38136"/>
                </a:cubicBezTo>
                <a:cubicBezTo>
                  <a:pt x="5299077" y="41311"/>
                  <a:pt x="5356226" y="225461"/>
                  <a:pt x="5467352" y="228636"/>
                </a:cubicBezTo>
                <a:cubicBezTo>
                  <a:pt x="5578476" y="231811"/>
                  <a:pt x="5753102" y="60361"/>
                  <a:pt x="5867402" y="57186"/>
                </a:cubicBezTo>
                <a:cubicBezTo>
                  <a:pt x="5981700" y="54011"/>
                  <a:pt x="6045200" y="215936"/>
                  <a:pt x="6153151" y="209586"/>
                </a:cubicBezTo>
                <a:cubicBezTo>
                  <a:pt x="6261101" y="203236"/>
                  <a:pt x="6397625" y="19086"/>
                  <a:pt x="6515101" y="19086"/>
                </a:cubicBezTo>
                <a:cubicBezTo>
                  <a:pt x="6632576" y="19086"/>
                  <a:pt x="6750051" y="209586"/>
                  <a:pt x="6858000" y="209586"/>
                </a:cubicBezTo>
                <a:cubicBezTo>
                  <a:pt x="6965951" y="209586"/>
                  <a:pt x="7051675" y="15911"/>
                  <a:pt x="7162800" y="19086"/>
                </a:cubicBezTo>
                <a:cubicBezTo>
                  <a:pt x="7273926" y="22261"/>
                  <a:pt x="7416800" y="231811"/>
                  <a:pt x="7524750" y="228636"/>
                </a:cubicBezTo>
                <a:cubicBezTo>
                  <a:pt x="7632701" y="225461"/>
                  <a:pt x="7705726" y="3211"/>
                  <a:pt x="7810500" y="36"/>
                </a:cubicBezTo>
                <a:close/>
              </a:path>
            </a:pathLst>
          </a:custGeom>
          <a:solidFill>
            <a:srgbClr val="CAEFFB"/>
          </a:solidFill>
          <a:ln>
            <a:noFill/>
          </a:ln>
          <a:effectLst>
            <a:outerShdw blurRad="330200" dist="76200" dir="16200000" rotWithShape="0">
              <a:prstClr val="black">
                <a:alpha val="6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4" name="任意多边形: 形状 3"/>
          <p:cNvSpPr/>
          <p:nvPr/>
        </p:nvSpPr>
        <p:spPr>
          <a:xfrm>
            <a:off x="-137637" y="6506262"/>
            <a:ext cx="12192000" cy="1241425"/>
          </a:xfrm>
          <a:custGeom>
            <a:avLst/>
            <a:gdLst>
              <a:gd name="connsiteX0" fmla="*/ 8096251 w 12192000"/>
              <a:gd name="connsiteY0" fmla="*/ 36 h 1241425"/>
              <a:gd name="connsiteX1" fmla="*/ 8439150 w 12192000"/>
              <a:gd name="connsiteY1" fmla="*/ 209586 h 1241425"/>
              <a:gd name="connsiteX2" fmla="*/ 8743950 w 12192000"/>
              <a:gd name="connsiteY2" fmla="*/ 57186 h 1241425"/>
              <a:gd name="connsiteX3" fmla="*/ 9124950 w 12192000"/>
              <a:gd name="connsiteY3" fmla="*/ 247686 h 1241425"/>
              <a:gd name="connsiteX4" fmla="*/ 9410700 w 12192000"/>
              <a:gd name="connsiteY4" fmla="*/ 57186 h 1241425"/>
              <a:gd name="connsiteX5" fmla="*/ 9753600 w 12192000"/>
              <a:gd name="connsiteY5" fmla="*/ 190536 h 1241425"/>
              <a:gd name="connsiteX6" fmla="*/ 10058400 w 12192000"/>
              <a:gd name="connsiteY6" fmla="*/ 57186 h 1241425"/>
              <a:gd name="connsiteX7" fmla="*/ 10439400 w 12192000"/>
              <a:gd name="connsiteY7" fmla="*/ 228636 h 1241425"/>
              <a:gd name="connsiteX8" fmla="*/ 10706100 w 12192000"/>
              <a:gd name="connsiteY8" fmla="*/ 76236 h 1241425"/>
              <a:gd name="connsiteX9" fmla="*/ 11106150 w 12192000"/>
              <a:gd name="connsiteY9" fmla="*/ 228636 h 1241425"/>
              <a:gd name="connsiteX10" fmla="*/ 11391900 w 12192000"/>
              <a:gd name="connsiteY10" fmla="*/ 38136 h 1241425"/>
              <a:gd name="connsiteX11" fmla="*/ 11772900 w 12192000"/>
              <a:gd name="connsiteY11" fmla="*/ 209586 h 1241425"/>
              <a:gd name="connsiteX12" fmla="*/ 12020550 w 12192000"/>
              <a:gd name="connsiteY12" fmla="*/ 57186 h 1241425"/>
              <a:gd name="connsiteX13" fmla="*/ 12133957 w 12192000"/>
              <a:gd name="connsiteY13" fmla="*/ 64032 h 1241425"/>
              <a:gd name="connsiteX14" fmla="*/ 12192000 w 12192000"/>
              <a:gd name="connsiteY14" fmla="*/ 70611 h 1241425"/>
              <a:gd name="connsiteX15" fmla="*/ 12192000 w 12192000"/>
              <a:gd name="connsiteY15" fmla="*/ 1241425 h 1241425"/>
              <a:gd name="connsiteX16" fmla="*/ 0 w 12192000"/>
              <a:gd name="connsiteY16" fmla="*/ 1241425 h 1241425"/>
              <a:gd name="connsiteX17" fmla="*/ 0 w 12192000"/>
              <a:gd name="connsiteY17" fmla="*/ 191021 h 1241425"/>
              <a:gd name="connsiteX18" fmla="*/ 38100 w 12192000"/>
              <a:gd name="connsiteY18" fmla="*/ 171486 h 1241425"/>
              <a:gd name="connsiteX19" fmla="*/ 266700 w 12192000"/>
              <a:gd name="connsiteY19" fmla="*/ 57186 h 1241425"/>
              <a:gd name="connsiteX20" fmla="*/ 609600 w 12192000"/>
              <a:gd name="connsiteY20" fmla="*/ 209586 h 1241425"/>
              <a:gd name="connsiteX21" fmla="*/ 914400 w 12192000"/>
              <a:gd name="connsiteY21" fmla="*/ 76236 h 1241425"/>
              <a:gd name="connsiteX22" fmla="*/ 1314450 w 12192000"/>
              <a:gd name="connsiteY22" fmla="*/ 209586 h 1241425"/>
              <a:gd name="connsiteX23" fmla="*/ 1581150 w 12192000"/>
              <a:gd name="connsiteY23" fmla="*/ 38136 h 1241425"/>
              <a:gd name="connsiteX24" fmla="*/ 1924050 w 12192000"/>
              <a:gd name="connsiteY24" fmla="*/ 247686 h 1241425"/>
              <a:gd name="connsiteX25" fmla="*/ 2228850 w 12192000"/>
              <a:gd name="connsiteY25" fmla="*/ 57186 h 1241425"/>
              <a:gd name="connsiteX26" fmla="*/ 2590800 w 12192000"/>
              <a:gd name="connsiteY26" fmla="*/ 266736 h 1241425"/>
              <a:gd name="connsiteX27" fmla="*/ 2857501 w 12192000"/>
              <a:gd name="connsiteY27" fmla="*/ 76236 h 1241425"/>
              <a:gd name="connsiteX28" fmla="*/ 3219450 w 12192000"/>
              <a:gd name="connsiteY28" fmla="*/ 266736 h 1241425"/>
              <a:gd name="connsiteX29" fmla="*/ 3543300 w 12192000"/>
              <a:gd name="connsiteY29" fmla="*/ 95286 h 1241425"/>
              <a:gd name="connsiteX30" fmla="*/ 3905250 w 12192000"/>
              <a:gd name="connsiteY30" fmla="*/ 247686 h 1241425"/>
              <a:gd name="connsiteX31" fmla="*/ 4171951 w 12192000"/>
              <a:gd name="connsiteY31" fmla="*/ 38136 h 1241425"/>
              <a:gd name="connsiteX32" fmla="*/ 4552951 w 12192000"/>
              <a:gd name="connsiteY32" fmla="*/ 190536 h 1241425"/>
              <a:gd name="connsiteX33" fmla="*/ 4819651 w 12192000"/>
              <a:gd name="connsiteY33" fmla="*/ 38136 h 1241425"/>
              <a:gd name="connsiteX34" fmla="*/ 5162552 w 12192000"/>
              <a:gd name="connsiteY34" fmla="*/ 209586 h 1241425"/>
              <a:gd name="connsiteX35" fmla="*/ 5486401 w 12192000"/>
              <a:gd name="connsiteY35" fmla="*/ 38136 h 1241425"/>
              <a:gd name="connsiteX36" fmla="*/ 5753102 w 12192000"/>
              <a:gd name="connsiteY36" fmla="*/ 228636 h 1241425"/>
              <a:gd name="connsiteX37" fmla="*/ 6153151 w 12192000"/>
              <a:gd name="connsiteY37" fmla="*/ 57186 h 1241425"/>
              <a:gd name="connsiteX38" fmla="*/ 6438900 w 12192000"/>
              <a:gd name="connsiteY38" fmla="*/ 209586 h 1241425"/>
              <a:gd name="connsiteX39" fmla="*/ 6800850 w 12192000"/>
              <a:gd name="connsiteY39" fmla="*/ 19086 h 1241425"/>
              <a:gd name="connsiteX40" fmla="*/ 7143750 w 12192000"/>
              <a:gd name="connsiteY40" fmla="*/ 209586 h 1241425"/>
              <a:gd name="connsiteX41" fmla="*/ 7448550 w 12192000"/>
              <a:gd name="connsiteY41" fmla="*/ 19086 h 1241425"/>
              <a:gd name="connsiteX42" fmla="*/ 7810500 w 12192000"/>
              <a:gd name="connsiteY42" fmla="*/ 228636 h 1241425"/>
              <a:gd name="connsiteX43" fmla="*/ 8096251 w 12192000"/>
              <a:gd name="connsiteY43" fmla="*/ 36 h 12414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</a:cxnLst>
            <a:rect l="l" t="t" r="r" b="b"/>
            <a:pathLst>
              <a:path w="12192000" h="1241425">
                <a:moveTo>
                  <a:pt x="8096251" y="36"/>
                </a:moveTo>
                <a:cubicBezTo>
                  <a:pt x="8201025" y="-3139"/>
                  <a:pt x="8331200" y="200061"/>
                  <a:pt x="8439150" y="209586"/>
                </a:cubicBezTo>
                <a:cubicBezTo>
                  <a:pt x="8547100" y="219111"/>
                  <a:pt x="8629650" y="50836"/>
                  <a:pt x="8743950" y="57186"/>
                </a:cubicBezTo>
                <a:cubicBezTo>
                  <a:pt x="8858250" y="63536"/>
                  <a:pt x="9013825" y="247686"/>
                  <a:pt x="9124950" y="247686"/>
                </a:cubicBezTo>
                <a:cubicBezTo>
                  <a:pt x="9236075" y="247686"/>
                  <a:pt x="9305925" y="66711"/>
                  <a:pt x="9410700" y="57186"/>
                </a:cubicBezTo>
                <a:cubicBezTo>
                  <a:pt x="9515475" y="47661"/>
                  <a:pt x="9645650" y="190536"/>
                  <a:pt x="9753600" y="190536"/>
                </a:cubicBezTo>
                <a:cubicBezTo>
                  <a:pt x="9861550" y="190536"/>
                  <a:pt x="9944100" y="50836"/>
                  <a:pt x="10058400" y="57186"/>
                </a:cubicBezTo>
                <a:cubicBezTo>
                  <a:pt x="10172700" y="63536"/>
                  <a:pt x="10331450" y="225461"/>
                  <a:pt x="10439400" y="228636"/>
                </a:cubicBezTo>
                <a:cubicBezTo>
                  <a:pt x="10547350" y="231811"/>
                  <a:pt x="10594975" y="76236"/>
                  <a:pt x="10706100" y="76236"/>
                </a:cubicBezTo>
                <a:cubicBezTo>
                  <a:pt x="10817225" y="76236"/>
                  <a:pt x="10991850" y="234986"/>
                  <a:pt x="11106150" y="228636"/>
                </a:cubicBezTo>
                <a:cubicBezTo>
                  <a:pt x="11220450" y="222286"/>
                  <a:pt x="11280775" y="41311"/>
                  <a:pt x="11391900" y="38136"/>
                </a:cubicBezTo>
                <a:cubicBezTo>
                  <a:pt x="11503025" y="34961"/>
                  <a:pt x="11668125" y="206411"/>
                  <a:pt x="11772900" y="209586"/>
                </a:cubicBezTo>
                <a:cubicBezTo>
                  <a:pt x="11877675" y="212761"/>
                  <a:pt x="11893550" y="47661"/>
                  <a:pt x="12020550" y="57186"/>
                </a:cubicBezTo>
                <a:cubicBezTo>
                  <a:pt x="12052300" y="59568"/>
                  <a:pt x="12091194" y="60560"/>
                  <a:pt x="12133957" y="64032"/>
                </a:cubicBezTo>
                <a:lnTo>
                  <a:pt x="12192000" y="70611"/>
                </a:lnTo>
                <a:lnTo>
                  <a:pt x="12192000" y="1241425"/>
                </a:lnTo>
                <a:lnTo>
                  <a:pt x="0" y="1241425"/>
                </a:lnTo>
                <a:lnTo>
                  <a:pt x="0" y="191021"/>
                </a:lnTo>
                <a:lnTo>
                  <a:pt x="38100" y="171486"/>
                </a:lnTo>
                <a:cubicBezTo>
                  <a:pt x="168275" y="104811"/>
                  <a:pt x="171450" y="50836"/>
                  <a:pt x="266700" y="57186"/>
                </a:cubicBezTo>
                <a:cubicBezTo>
                  <a:pt x="361950" y="63536"/>
                  <a:pt x="501650" y="206411"/>
                  <a:pt x="609600" y="209586"/>
                </a:cubicBezTo>
                <a:cubicBezTo>
                  <a:pt x="717550" y="212761"/>
                  <a:pt x="796925" y="76236"/>
                  <a:pt x="914400" y="76236"/>
                </a:cubicBezTo>
                <a:cubicBezTo>
                  <a:pt x="1031875" y="76236"/>
                  <a:pt x="1203325" y="215936"/>
                  <a:pt x="1314450" y="209586"/>
                </a:cubicBezTo>
                <a:cubicBezTo>
                  <a:pt x="1425575" y="203236"/>
                  <a:pt x="1479551" y="31786"/>
                  <a:pt x="1581150" y="38136"/>
                </a:cubicBezTo>
                <a:cubicBezTo>
                  <a:pt x="1682750" y="44486"/>
                  <a:pt x="1816101" y="244511"/>
                  <a:pt x="1924050" y="247686"/>
                </a:cubicBezTo>
                <a:cubicBezTo>
                  <a:pt x="2032000" y="250861"/>
                  <a:pt x="2117725" y="54011"/>
                  <a:pt x="2228850" y="57186"/>
                </a:cubicBezTo>
                <a:cubicBezTo>
                  <a:pt x="2339975" y="60361"/>
                  <a:pt x="2486026" y="263561"/>
                  <a:pt x="2590800" y="266736"/>
                </a:cubicBezTo>
                <a:cubicBezTo>
                  <a:pt x="2695575" y="269911"/>
                  <a:pt x="2752725" y="76236"/>
                  <a:pt x="2857501" y="76236"/>
                </a:cubicBezTo>
                <a:cubicBezTo>
                  <a:pt x="2962275" y="76236"/>
                  <a:pt x="3105150" y="263561"/>
                  <a:pt x="3219450" y="266736"/>
                </a:cubicBezTo>
                <a:cubicBezTo>
                  <a:pt x="3333750" y="269911"/>
                  <a:pt x="3429000" y="98461"/>
                  <a:pt x="3543300" y="95286"/>
                </a:cubicBezTo>
                <a:cubicBezTo>
                  <a:pt x="3657600" y="92111"/>
                  <a:pt x="3800476" y="257211"/>
                  <a:pt x="3905250" y="247686"/>
                </a:cubicBezTo>
                <a:cubicBezTo>
                  <a:pt x="4010025" y="238161"/>
                  <a:pt x="4064000" y="47661"/>
                  <a:pt x="4171951" y="38136"/>
                </a:cubicBezTo>
                <a:cubicBezTo>
                  <a:pt x="4279902" y="28611"/>
                  <a:pt x="4445002" y="190536"/>
                  <a:pt x="4552951" y="190536"/>
                </a:cubicBezTo>
                <a:cubicBezTo>
                  <a:pt x="4660901" y="190536"/>
                  <a:pt x="4718051" y="34961"/>
                  <a:pt x="4819651" y="38136"/>
                </a:cubicBezTo>
                <a:cubicBezTo>
                  <a:pt x="4921252" y="41311"/>
                  <a:pt x="5051426" y="209586"/>
                  <a:pt x="5162552" y="209586"/>
                </a:cubicBezTo>
                <a:cubicBezTo>
                  <a:pt x="5273676" y="209586"/>
                  <a:pt x="5387976" y="34961"/>
                  <a:pt x="5486401" y="38136"/>
                </a:cubicBezTo>
                <a:cubicBezTo>
                  <a:pt x="5584826" y="41311"/>
                  <a:pt x="5641975" y="225461"/>
                  <a:pt x="5753102" y="228636"/>
                </a:cubicBezTo>
                <a:cubicBezTo>
                  <a:pt x="5864227" y="231811"/>
                  <a:pt x="6038850" y="60361"/>
                  <a:pt x="6153151" y="57186"/>
                </a:cubicBezTo>
                <a:cubicBezTo>
                  <a:pt x="6267451" y="54011"/>
                  <a:pt x="6330951" y="215936"/>
                  <a:pt x="6438900" y="209586"/>
                </a:cubicBezTo>
                <a:cubicBezTo>
                  <a:pt x="6546851" y="203236"/>
                  <a:pt x="6683375" y="19086"/>
                  <a:pt x="6800850" y="19086"/>
                </a:cubicBezTo>
                <a:cubicBezTo>
                  <a:pt x="6918325" y="19086"/>
                  <a:pt x="7035801" y="209586"/>
                  <a:pt x="7143750" y="209586"/>
                </a:cubicBezTo>
                <a:cubicBezTo>
                  <a:pt x="7251700" y="209586"/>
                  <a:pt x="7337426" y="15911"/>
                  <a:pt x="7448550" y="19086"/>
                </a:cubicBezTo>
                <a:cubicBezTo>
                  <a:pt x="7559675" y="22261"/>
                  <a:pt x="7702551" y="231811"/>
                  <a:pt x="7810500" y="228636"/>
                </a:cubicBezTo>
                <a:cubicBezTo>
                  <a:pt x="7918451" y="225461"/>
                  <a:pt x="7991475" y="3211"/>
                  <a:pt x="8096251" y="36"/>
                </a:cubicBezTo>
                <a:close/>
              </a:path>
            </a:pathLst>
          </a:custGeom>
          <a:solidFill>
            <a:srgbClr val="00AAE5"/>
          </a:solidFill>
          <a:ln>
            <a:noFill/>
          </a:ln>
          <a:effectLst>
            <a:outerShdw blurRad="330200" dist="76200" dir="16200000" rotWithShape="0">
              <a:prstClr val="black">
                <a:alpha val="6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5" name="任意多边形: 形状 4"/>
          <p:cNvSpPr/>
          <p:nvPr/>
        </p:nvSpPr>
        <p:spPr>
          <a:xfrm>
            <a:off x="-137637" y="6849162"/>
            <a:ext cx="12192000" cy="898525"/>
          </a:xfrm>
          <a:custGeom>
            <a:avLst/>
            <a:gdLst>
              <a:gd name="connsiteX0" fmla="*/ 7810500 w 12192000"/>
              <a:gd name="connsiteY0" fmla="*/ 36 h 898525"/>
              <a:gd name="connsiteX1" fmla="*/ 8153401 w 12192000"/>
              <a:gd name="connsiteY1" fmla="*/ 209586 h 898525"/>
              <a:gd name="connsiteX2" fmla="*/ 8458200 w 12192000"/>
              <a:gd name="connsiteY2" fmla="*/ 57186 h 898525"/>
              <a:gd name="connsiteX3" fmla="*/ 8839200 w 12192000"/>
              <a:gd name="connsiteY3" fmla="*/ 247686 h 898525"/>
              <a:gd name="connsiteX4" fmla="*/ 9124950 w 12192000"/>
              <a:gd name="connsiteY4" fmla="*/ 57186 h 898525"/>
              <a:gd name="connsiteX5" fmla="*/ 9467850 w 12192000"/>
              <a:gd name="connsiteY5" fmla="*/ 190536 h 898525"/>
              <a:gd name="connsiteX6" fmla="*/ 9772650 w 12192000"/>
              <a:gd name="connsiteY6" fmla="*/ 57186 h 898525"/>
              <a:gd name="connsiteX7" fmla="*/ 10153650 w 12192000"/>
              <a:gd name="connsiteY7" fmla="*/ 228636 h 898525"/>
              <a:gd name="connsiteX8" fmla="*/ 10420350 w 12192000"/>
              <a:gd name="connsiteY8" fmla="*/ 76236 h 898525"/>
              <a:gd name="connsiteX9" fmla="*/ 10820400 w 12192000"/>
              <a:gd name="connsiteY9" fmla="*/ 228636 h 898525"/>
              <a:gd name="connsiteX10" fmla="*/ 11106150 w 12192000"/>
              <a:gd name="connsiteY10" fmla="*/ 38136 h 898525"/>
              <a:gd name="connsiteX11" fmla="*/ 11487150 w 12192000"/>
              <a:gd name="connsiteY11" fmla="*/ 209586 h 898525"/>
              <a:gd name="connsiteX12" fmla="*/ 11734800 w 12192000"/>
              <a:gd name="connsiteY12" fmla="*/ 57186 h 898525"/>
              <a:gd name="connsiteX13" fmla="*/ 12190326 w 12192000"/>
              <a:gd name="connsiteY13" fmla="*/ 197047 h 898525"/>
              <a:gd name="connsiteX14" fmla="*/ 12192000 w 12192000"/>
              <a:gd name="connsiteY14" fmla="*/ 199031 h 898525"/>
              <a:gd name="connsiteX15" fmla="*/ 12192000 w 12192000"/>
              <a:gd name="connsiteY15" fmla="*/ 898525 h 898525"/>
              <a:gd name="connsiteX16" fmla="*/ 0 w 12192000"/>
              <a:gd name="connsiteY16" fmla="*/ 898525 h 898525"/>
              <a:gd name="connsiteX17" fmla="*/ 0 w 12192000"/>
              <a:gd name="connsiteY17" fmla="*/ 61356 h 898525"/>
              <a:gd name="connsiteX18" fmla="*/ 18604 w 12192000"/>
              <a:gd name="connsiteY18" fmla="*/ 65428 h 898525"/>
              <a:gd name="connsiteX19" fmla="*/ 323850 w 12192000"/>
              <a:gd name="connsiteY19" fmla="*/ 209586 h 898525"/>
              <a:gd name="connsiteX20" fmla="*/ 628650 w 12192000"/>
              <a:gd name="connsiteY20" fmla="*/ 76236 h 898525"/>
              <a:gd name="connsiteX21" fmla="*/ 1028700 w 12192000"/>
              <a:gd name="connsiteY21" fmla="*/ 209586 h 898525"/>
              <a:gd name="connsiteX22" fmla="*/ 1295400 w 12192000"/>
              <a:gd name="connsiteY22" fmla="*/ 38136 h 898525"/>
              <a:gd name="connsiteX23" fmla="*/ 1638300 w 12192000"/>
              <a:gd name="connsiteY23" fmla="*/ 247686 h 898525"/>
              <a:gd name="connsiteX24" fmla="*/ 1943100 w 12192000"/>
              <a:gd name="connsiteY24" fmla="*/ 57186 h 898525"/>
              <a:gd name="connsiteX25" fmla="*/ 2305051 w 12192000"/>
              <a:gd name="connsiteY25" fmla="*/ 266736 h 898525"/>
              <a:gd name="connsiteX26" fmla="*/ 2571750 w 12192000"/>
              <a:gd name="connsiteY26" fmla="*/ 76236 h 898525"/>
              <a:gd name="connsiteX27" fmla="*/ 2933700 w 12192000"/>
              <a:gd name="connsiteY27" fmla="*/ 266736 h 898525"/>
              <a:gd name="connsiteX28" fmla="*/ 3257550 w 12192000"/>
              <a:gd name="connsiteY28" fmla="*/ 95286 h 898525"/>
              <a:gd name="connsiteX29" fmla="*/ 3619500 w 12192000"/>
              <a:gd name="connsiteY29" fmla="*/ 247686 h 898525"/>
              <a:gd name="connsiteX30" fmla="*/ 3886200 w 12192000"/>
              <a:gd name="connsiteY30" fmla="*/ 38136 h 898525"/>
              <a:gd name="connsiteX31" fmla="*/ 4267201 w 12192000"/>
              <a:gd name="connsiteY31" fmla="*/ 190536 h 898525"/>
              <a:gd name="connsiteX32" fmla="*/ 4533902 w 12192000"/>
              <a:gd name="connsiteY32" fmla="*/ 38136 h 898525"/>
              <a:gd name="connsiteX33" fmla="*/ 4876801 w 12192000"/>
              <a:gd name="connsiteY33" fmla="*/ 209586 h 898525"/>
              <a:gd name="connsiteX34" fmla="*/ 5200652 w 12192000"/>
              <a:gd name="connsiteY34" fmla="*/ 38136 h 898525"/>
              <a:gd name="connsiteX35" fmla="*/ 5467352 w 12192000"/>
              <a:gd name="connsiteY35" fmla="*/ 228636 h 898525"/>
              <a:gd name="connsiteX36" fmla="*/ 5867402 w 12192000"/>
              <a:gd name="connsiteY36" fmla="*/ 57186 h 898525"/>
              <a:gd name="connsiteX37" fmla="*/ 6153151 w 12192000"/>
              <a:gd name="connsiteY37" fmla="*/ 209586 h 898525"/>
              <a:gd name="connsiteX38" fmla="*/ 6515101 w 12192000"/>
              <a:gd name="connsiteY38" fmla="*/ 19086 h 898525"/>
              <a:gd name="connsiteX39" fmla="*/ 6858000 w 12192000"/>
              <a:gd name="connsiteY39" fmla="*/ 209586 h 898525"/>
              <a:gd name="connsiteX40" fmla="*/ 7162800 w 12192000"/>
              <a:gd name="connsiteY40" fmla="*/ 19086 h 898525"/>
              <a:gd name="connsiteX41" fmla="*/ 7524750 w 12192000"/>
              <a:gd name="connsiteY41" fmla="*/ 228636 h 898525"/>
              <a:gd name="connsiteX42" fmla="*/ 7810500 w 12192000"/>
              <a:gd name="connsiteY42" fmla="*/ 36 h 8985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</a:cxnLst>
            <a:rect l="l" t="t" r="r" b="b"/>
            <a:pathLst>
              <a:path w="12192000" h="898525">
                <a:moveTo>
                  <a:pt x="7810500" y="36"/>
                </a:moveTo>
                <a:cubicBezTo>
                  <a:pt x="7915276" y="-3139"/>
                  <a:pt x="8045450" y="200061"/>
                  <a:pt x="8153401" y="209586"/>
                </a:cubicBezTo>
                <a:cubicBezTo>
                  <a:pt x="8261350" y="219111"/>
                  <a:pt x="8343900" y="50836"/>
                  <a:pt x="8458200" y="57186"/>
                </a:cubicBezTo>
                <a:cubicBezTo>
                  <a:pt x="8572500" y="63536"/>
                  <a:pt x="8728075" y="247686"/>
                  <a:pt x="8839200" y="247686"/>
                </a:cubicBezTo>
                <a:cubicBezTo>
                  <a:pt x="8950325" y="247686"/>
                  <a:pt x="9020175" y="66711"/>
                  <a:pt x="9124950" y="57186"/>
                </a:cubicBezTo>
                <a:cubicBezTo>
                  <a:pt x="9229725" y="47661"/>
                  <a:pt x="9359900" y="190536"/>
                  <a:pt x="9467850" y="190536"/>
                </a:cubicBezTo>
                <a:cubicBezTo>
                  <a:pt x="9575800" y="190536"/>
                  <a:pt x="9658350" y="50836"/>
                  <a:pt x="9772650" y="57186"/>
                </a:cubicBezTo>
                <a:cubicBezTo>
                  <a:pt x="9886950" y="63536"/>
                  <a:pt x="10045700" y="225461"/>
                  <a:pt x="10153650" y="228636"/>
                </a:cubicBezTo>
                <a:cubicBezTo>
                  <a:pt x="10261600" y="231811"/>
                  <a:pt x="10309225" y="76236"/>
                  <a:pt x="10420350" y="76236"/>
                </a:cubicBezTo>
                <a:cubicBezTo>
                  <a:pt x="10531475" y="76236"/>
                  <a:pt x="10706100" y="234986"/>
                  <a:pt x="10820400" y="228636"/>
                </a:cubicBezTo>
                <a:cubicBezTo>
                  <a:pt x="10934700" y="222286"/>
                  <a:pt x="10995025" y="41311"/>
                  <a:pt x="11106150" y="38136"/>
                </a:cubicBezTo>
                <a:cubicBezTo>
                  <a:pt x="11217275" y="34961"/>
                  <a:pt x="11382375" y="206411"/>
                  <a:pt x="11487150" y="209586"/>
                </a:cubicBezTo>
                <a:cubicBezTo>
                  <a:pt x="11591925" y="212761"/>
                  <a:pt x="11607800" y="47661"/>
                  <a:pt x="11734800" y="57186"/>
                </a:cubicBezTo>
                <a:cubicBezTo>
                  <a:pt x="11845925" y="65521"/>
                  <a:pt x="12044561" y="56839"/>
                  <a:pt x="12190326" y="197047"/>
                </a:cubicBezTo>
                <a:lnTo>
                  <a:pt x="12192000" y="199031"/>
                </a:lnTo>
                <a:lnTo>
                  <a:pt x="12192000" y="898525"/>
                </a:lnTo>
                <a:lnTo>
                  <a:pt x="0" y="898525"/>
                </a:lnTo>
                <a:lnTo>
                  <a:pt x="0" y="61356"/>
                </a:lnTo>
                <a:lnTo>
                  <a:pt x="18604" y="65428"/>
                </a:lnTo>
                <a:cubicBezTo>
                  <a:pt x="110629" y="97072"/>
                  <a:pt x="229394" y="206808"/>
                  <a:pt x="323850" y="209586"/>
                </a:cubicBezTo>
                <a:cubicBezTo>
                  <a:pt x="431800" y="212761"/>
                  <a:pt x="511175" y="76236"/>
                  <a:pt x="628650" y="76236"/>
                </a:cubicBezTo>
                <a:cubicBezTo>
                  <a:pt x="746125" y="76236"/>
                  <a:pt x="917575" y="215936"/>
                  <a:pt x="1028700" y="209586"/>
                </a:cubicBezTo>
                <a:cubicBezTo>
                  <a:pt x="1139825" y="203236"/>
                  <a:pt x="1193800" y="31786"/>
                  <a:pt x="1295400" y="38136"/>
                </a:cubicBezTo>
                <a:cubicBezTo>
                  <a:pt x="1397000" y="44486"/>
                  <a:pt x="1530350" y="244511"/>
                  <a:pt x="1638300" y="247686"/>
                </a:cubicBezTo>
                <a:cubicBezTo>
                  <a:pt x="1746250" y="250861"/>
                  <a:pt x="1831976" y="54011"/>
                  <a:pt x="1943100" y="57186"/>
                </a:cubicBezTo>
                <a:cubicBezTo>
                  <a:pt x="2054225" y="60361"/>
                  <a:pt x="2200276" y="263561"/>
                  <a:pt x="2305051" y="266736"/>
                </a:cubicBezTo>
                <a:cubicBezTo>
                  <a:pt x="2409825" y="269911"/>
                  <a:pt x="2466976" y="76236"/>
                  <a:pt x="2571750" y="76236"/>
                </a:cubicBezTo>
                <a:cubicBezTo>
                  <a:pt x="2676525" y="76236"/>
                  <a:pt x="2819401" y="263561"/>
                  <a:pt x="2933700" y="266736"/>
                </a:cubicBezTo>
                <a:cubicBezTo>
                  <a:pt x="3048000" y="269911"/>
                  <a:pt x="3143251" y="98461"/>
                  <a:pt x="3257550" y="95286"/>
                </a:cubicBezTo>
                <a:cubicBezTo>
                  <a:pt x="3371850" y="92111"/>
                  <a:pt x="3514726" y="257211"/>
                  <a:pt x="3619500" y="247686"/>
                </a:cubicBezTo>
                <a:cubicBezTo>
                  <a:pt x="3724275" y="238161"/>
                  <a:pt x="3778252" y="47661"/>
                  <a:pt x="3886200" y="38136"/>
                </a:cubicBezTo>
                <a:cubicBezTo>
                  <a:pt x="3994150" y="28611"/>
                  <a:pt x="4159251" y="190536"/>
                  <a:pt x="4267201" y="190536"/>
                </a:cubicBezTo>
                <a:cubicBezTo>
                  <a:pt x="4375153" y="190536"/>
                  <a:pt x="4432302" y="34961"/>
                  <a:pt x="4533902" y="38136"/>
                </a:cubicBezTo>
                <a:cubicBezTo>
                  <a:pt x="4635501" y="41311"/>
                  <a:pt x="4765676" y="209586"/>
                  <a:pt x="4876801" y="209586"/>
                </a:cubicBezTo>
                <a:cubicBezTo>
                  <a:pt x="4987926" y="209586"/>
                  <a:pt x="5102227" y="34961"/>
                  <a:pt x="5200652" y="38136"/>
                </a:cubicBezTo>
                <a:cubicBezTo>
                  <a:pt x="5299077" y="41311"/>
                  <a:pt x="5356226" y="225461"/>
                  <a:pt x="5467352" y="228636"/>
                </a:cubicBezTo>
                <a:cubicBezTo>
                  <a:pt x="5578476" y="231811"/>
                  <a:pt x="5753102" y="60361"/>
                  <a:pt x="5867402" y="57186"/>
                </a:cubicBezTo>
                <a:cubicBezTo>
                  <a:pt x="5981700" y="54011"/>
                  <a:pt x="6045200" y="215936"/>
                  <a:pt x="6153151" y="209586"/>
                </a:cubicBezTo>
                <a:cubicBezTo>
                  <a:pt x="6261101" y="203236"/>
                  <a:pt x="6397625" y="19086"/>
                  <a:pt x="6515101" y="19086"/>
                </a:cubicBezTo>
                <a:cubicBezTo>
                  <a:pt x="6632576" y="19086"/>
                  <a:pt x="6750051" y="209586"/>
                  <a:pt x="6858000" y="209586"/>
                </a:cubicBezTo>
                <a:cubicBezTo>
                  <a:pt x="6965951" y="209586"/>
                  <a:pt x="7051675" y="15911"/>
                  <a:pt x="7162800" y="19086"/>
                </a:cubicBezTo>
                <a:cubicBezTo>
                  <a:pt x="7273926" y="22261"/>
                  <a:pt x="7416800" y="231811"/>
                  <a:pt x="7524750" y="228636"/>
                </a:cubicBezTo>
                <a:cubicBezTo>
                  <a:pt x="7632701" y="225461"/>
                  <a:pt x="7705726" y="3211"/>
                  <a:pt x="7810500" y="36"/>
                </a:cubicBezTo>
                <a:close/>
              </a:path>
            </a:pathLst>
          </a:custGeom>
          <a:solidFill>
            <a:srgbClr val="CAEFFB"/>
          </a:solidFill>
          <a:ln>
            <a:noFill/>
          </a:ln>
          <a:effectLst>
            <a:outerShdw blurRad="330200" dist="76200" dir="16200000" rotWithShape="0">
              <a:prstClr val="black">
                <a:alpha val="6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6" name="任意多边形: 形状 5"/>
          <p:cNvSpPr/>
          <p:nvPr/>
        </p:nvSpPr>
        <p:spPr>
          <a:xfrm>
            <a:off x="-137637" y="7179362"/>
            <a:ext cx="12192000" cy="568325"/>
          </a:xfrm>
          <a:custGeom>
            <a:avLst/>
            <a:gdLst>
              <a:gd name="connsiteX0" fmla="*/ 8096251 w 12192000"/>
              <a:gd name="connsiteY0" fmla="*/ 36 h 568325"/>
              <a:gd name="connsiteX1" fmla="*/ 8439150 w 12192000"/>
              <a:gd name="connsiteY1" fmla="*/ 209586 h 568325"/>
              <a:gd name="connsiteX2" fmla="*/ 8743950 w 12192000"/>
              <a:gd name="connsiteY2" fmla="*/ 57186 h 568325"/>
              <a:gd name="connsiteX3" fmla="*/ 9124950 w 12192000"/>
              <a:gd name="connsiteY3" fmla="*/ 247686 h 568325"/>
              <a:gd name="connsiteX4" fmla="*/ 9410700 w 12192000"/>
              <a:gd name="connsiteY4" fmla="*/ 57186 h 568325"/>
              <a:gd name="connsiteX5" fmla="*/ 9753600 w 12192000"/>
              <a:gd name="connsiteY5" fmla="*/ 190536 h 568325"/>
              <a:gd name="connsiteX6" fmla="*/ 10058400 w 12192000"/>
              <a:gd name="connsiteY6" fmla="*/ 57186 h 568325"/>
              <a:gd name="connsiteX7" fmla="*/ 10439400 w 12192000"/>
              <a:gd name="connsiteY7" fmla="*/ 228636 h 568325"/>
              <a:gd name="connsiteX8" fmla="*/ 10706100 w 12192000"/>
              <a:gd name="connsiteY8" fmla="*/ 76236 h 568325"/>
              <a:gd name="connsiteX9" fmla="*/ 11106150 w 12192000"/>
              <a:gd name="connsiteY9" fmla="*/ 228636 h 568325"/>
              <a:gd name="connsiteX10" fmla="*/ 11391900 w 12192000"/>
              <a:gd name="connsiteY10" fmla="*/ 38136 h 568325"/>
              <a:gd name="connsiteX11" fmla="*/ 11772900 w 12192000"/>
              <a:gd name="connsiteY11" fmla="*/ 209586 h 568325"/>
              <a:gd name="connsiteX12" fmla="*/ 12020550 w 12192000"/>
              <a:gd name="connsiteY12" fmla="*/ 57186 h 568325"/>
              <a:gd name="connsiteX13" fmla="*/ 12133957 w 12192000"/>
              <a:gd name="connsiteY13" fmla="*/ 64032 h 568325"/>
              <a:gd name="connsiteX14" fmla="*/ 12192000 w 12192000"/>
              <a:gd name="connsiteY14" fmla="*/ 70611 h 568325"/>
              <a:gd name="connsiteX15" fmla="*/ 12192000 w 12192000"/>
              <a:gd name="connsiteY15" fmla="*/ 568325 h 568325"/>
              <a:gd name="connsiteX16" fmla="*/ 0 w 12192000"/>
              <a:gd name="connsiteY16" fmla="*/ 568325 h 568325"/>
              <a:gd name="connsiteX17" fmla="*/ 0 w 12192000"/>
              <a:gd name="connsiteY17" fmla="*/ 191031 h 568325"/>
              <a:gd name="connsiteX18" fmla="*/ 38100 w 12192000"/>
              <a:gd name="connsiteY18" fmla="*/ 171486 h 568325"/>
              <a:gd name="connsiteX19" fmla="*/ 266700 w 12192000"/>
              <a:gd name="connsiteY19" fmla="*/ 57186 h 568325"/>
              <a:gd name="connsiteX20" fmla="*/ 609600 w 12192000"/>
              <a:gd name="connsiteY20" fmla="*/ 209586 h 568325"/>
              <a:gd name="connsiteX21" fmla="*/ 914400 w 12192000"/>
              <a:gd name="connsiteY21" fmla="*/ 76236 h 568325"/>
              <a:gd name="connsiteX22" fmla="*/ 1314450 w 12192000"/>
              <a:gd name="connsiteY22" fmla="*/ 209586 h 568325"/>
              <a:gd name="connsiteX23" fmla="*/ 1581150 w 12192000"/>
              <a:gd name="connsiteY23" fmla="*/ 38136 h 568325"/>
              <a:gd name="connsiteX24" fmla="*/ 1924050 w 12192000"/>
              <a:gd name="connsiteY24" fmla="*/ 247686 h 568325"/>
              <a:gd name="connsiteX25" fmla="*/ 2228850 w 12192000"/>
              <a:gd name="connsiteY25" fmla="*/ 57186 h 568325"/>
              <a:gd name="connsiteX26" fmla="*/ 2590800 w 12192000"/>
              <a:gd name="connsiteY26" fmla="*/ 266736 h 568325"/>
              <a:gd name="connsiteX27" fmla="*/ 2857501 w 12192000"/>
              <a:gd name="connsiteY27" fmla="*/ 76236 h 568325"/>
              <a:gd name="connsiteX28" fmla="*/ 3219450 w 12192000"/>
              <a:gd name="connsiteY28" fmla="*/ 266736 h 568325"/>
              <a:gd name="connsiteX29" fmla="*/ 3543301 w 12192000"/>
              <a:gd name="connsiteY29" fmla="*/ 95286 h 568325"/>
              <a:gd name="connsiteX30" fmla="*/ 3905250 w 12192000"/>
              <a:gd name="connsiteY30" fmla="*/ 247686 h 568325"/>
              <a:gd name="connsiteX31" fmla="*/ 4171951 w 12192000"/>
              <a:gd name="connsiteY31" fmla="*/ 38136 h 568325"/>
              <a:gd name="connsiteX32" fmla="*/ 4552951 w 12192000"/>
              <a:gd name="connsiteY32" fmla="*/ 190536 h 568325"/>
              <a:gd name="connsiteX33" fmla="*/ 4819651 w 12192000"/>
              <a:gd name="connsiteY33" fmla="*/ 38136 h 568325"/>
              <a:gd name="connsiteX34" fmla="*/ 5162552 w 12192000"/>
              <a:gd name="connsiteY34" fmla="*/ 209586 h 568325"/>
              <a:gd name="connsiteX35" fmla="*/ 5486401 w 12192000"/>
              <a:gd name="connsiteY35" fmla="*/ 38136 h 568325"/>
              <a:gd name="connsiteX36" fmla="*/ 5753102 w 12192000"/>
              <a:gd name="connsiteY36" fmla="*/ 228636 h 568325"/>
              <a:gd name="connsiteX37" fmla="*/ 6153151 w 12192000"/>
              <a:gd name="connsiteY37" fmla="*/ 57186 h 568325"/>
              <a:gd name="connsiteX38" fmla="*/ 6438900 w 12192000"/>
              <a:gd name="connsiteY38" fmla="*/ 209586 h 568325"/>
              <a:gd name="connsiteX39" fmla="*/ 6800850 w 12192000"/>
              <a:gd name="connsiteY39" fmla="*/ 19086 h 568325"/>
              <a:gd name="connsiteX40" fmla="*/ 7143750 w 12192000"/>
              <a:gd name="connsiteY40" fmla="*/ 209586 h 568325"/>
              <a:gd name="connsiteX41" fmla="*/ 7448550 w 12192000"/>
              <a:gd name="connsiteY41" fmla="*/ 19086 h 568325"/>
              <a:gd name="connsiteX42" fmla="*/ 7810500 w 12192000"/>
              <a:gd name="connsiteY42" fmla="*/ 228636 h 568325"/>
              <a:gd name="connsiteX43" fmla="*/ 8096251 w 12192000"/>
              <a:gd name="connsiteY43" fmla="*/ 36 h 5683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</a:cxnLst>
            <a:rect l="l" t="t" r="r" b="b"/>
            <a:pathLst>
              <a:path w="12192000" h="568325">
                <a:moveTo>
                  <a:pt x="8096251" y="36"/>
                </a:moveTo>
                <a:cubicBezTo>
                  <a:pt x="8201025" y="-3139"/>
                  <a:pt x="8331200" y="200061"/>
                  <a:pt x="8439150" y="209586"/>
                </a:cubicBezTo>
                <a:cubicBezTo>
                  <a:pt x="8547100" y="219111"/>
                  <a:pt x="8629650" y="50836"/>
                  <a:pt x="8743950" y="57186"/>
                </a:cubicBezTo>
                <a:cubicBezTo>
                  <a:pt x="8858250" y="63536"/>
                  <a:pt x="9013825" y="247686"/>
                  <a:pt x="9124950" y="247686"/>
                </a:cubicBezTo>
                <a:cubicBezTo>
                  <a:pt x="9236075" y="247686"/>
                  <a:pt x="9305925" y="66711"/>
                  <a:pt x="9410700" y="57186"/>
                </a:cubicBezTo>
                <a:cubicBezTo>
                  <a:pt x="9515475" y="47661"/>
                  <a:pt x="9645650" y="190536"/>
                  <a:pt x="9753600" y="190536"/>
                </a:cubicBezTo>
                <a:cubicBezTo>
                  <a:pt x="9861550" y="190536"/>
                  <a:pt x="9944100" y="50836"/>
                  <a:pt x="10058400" y="57186"/>
                </a:cubicBezTo>
                <a:cubicBezTo>
                  <a:pt x="10172700" y="63536"/>
                  <a:pt x="10331450" y="225461"/>
                  <a:pt x="10439400" y="228636"/>
                </a:cubicBezTo>
                <a:cubicBezTo>
                  <a:pt x="10547350" y="231811"/>
                  <a:pt x="10594975" y="76236"/>
                  <a:pt x="10706100" y="76236"/>
                </a:cubicBezTo>
                <a:cubicBezTo>
                  <a:pt x="10817225" y="76236"/>
                  <a:pt x="10991850" y="234986"/>
                  <a:pt x="11106150" y="228636"/>
                </a:cubicBezTo>
                <a:cubicBezTo>
                  <a:pt x="11220450" y="222286"/>
                  <a:pt x="11280775" y="41311"/>
                  <a:pt x="11391900" y="38136"/>
                </a:cubicBezTo>
                <a:cubicBezTo>
                  <a:pt x="11503025" y="34961"/>
                  <a:pt x="11668125" y="206411"/>
                  <a:pt x="11772900" y="209586"/>
                </a:cubicBezTo>
                <a:cubicBezTo>
                  <a:pt x="11877675" y="212761"/>
                  <a:pt x="11893550" y="47661"/>
                  <a:pt x="12020550" y="57186"/>
                </a:cubicBezTo>
                <a:cubicBezTo>
                  <a:pt x="12052300" y="59568"/>
                  <a:pt x="12091194" y="60560"/>
                  <a:pt x="12133957" y="64032"/>
                </a:cubicBezTo>
                <a:lnTo>
                  <a:pt x="12192000" y="70611"/>
                </a:lnTo>
                <a:lnTo>
                  <a:pt x="12192000" y="568325"/>
                </a:lnTo>
                <a:lnTo>
                  <a:pt x="0" y="568325"/>
                </a:lnTo>
                <a:lnTo>
                  <a:pt x="0" y="191031"/>
                </a:lnTo>
                <a:lnTo>
                  <a:pt x="38100" y="171486"/>
                </a:lnTo>
                <a:cubicBezTo>
                  <a:pt x="168275" y="104811"/>
                  <a:pt x="171450" y="50836"/>
                  <a:pt x="266700" y="57186"/>
                </a:cubicBezTo>
                <a:cubicBezTo>
                  <a:pt x="361950" y="63536"/>
                  <a:pt x="501650" y="206411"/>
                  <a:pt x="609600" y="209586"/>
                </a:cubicBezTo>
                <a:cubicBezTo>
                  <a:pt x="717550" y="212761"/>
                  <a:pt x="796925" y="76236"/>
                  <a:pt x="914400" y="76236"/>
                </a:cubicBezTo>
                <a:cubicBezTo>
                  <a:pt x="1031875" y="76236"/>
                  <a:pt x="1203325" y="215936"/>
                  <a:pt x="1314450" y="209586"/>
                </a:cubicBezTo>
                <a:cubicBezTo>
                  <a:pt x="1425575" y="203236"/>
                  <a:pt x="1479551" y="31786"/>
                  <a:pt x="1581150" y="38136"/>
                </a:cubicBezTo>
                <a:cubicBezTo>
                  <a:pt x="1682750" y="44486"/>
                  <a:pt x="1816101" y="244511"/>
                  <a:pt x="1924050" y="247686"/>
                </a:cubicBezTo>
                <a:cubicBezTo>
                  <a:pt x="2032000" y="250861"/>
                  <a:pt x="2117725" y="54011"/>
                  <a:pt x="2228850" y="57186"/>
                </a:cubicBezTo>
                <a:cubicBezTo>
                  <a:pt x="2339975" y="60361"/>
                  <a:pt x="2486026" y="263561"/>
                  <a:pt x="2590800" y="266736"/>
                </a:cubicBezTo>
                <a:cubicBezTo>
                  <a:pt x="2695575" y="269911"/>
                  <a:pt x="2752725" y="76236"/>
                  <a:pt x="2857501" y="76236"/>
                </a:cubicBezTo>
                <a:cubicBezTo>
                  <a:pt x="2962275" y="76236"/>
                  <a:pt x="3105150" y="263561"/>
                  <a:pt x="3219450" y="266736"/>
                </a:cubicBezTo>
                <a:cubicBezTo>
                  <a:pt x="3333750" y="269911"/>
                  <a:pt x="3429000" y="98461"/>
                  <a:pt x="3543301" y="95286"/>
                </a:cubicBezTo>
                <a:cubicBezTo>
                  <a:pt x="3657600" y="92111"/>
                  <a:pt x="3800476" y="257211"/>
                  <a:pt x="3905250" y="247686"/>
                </a:cubicBezTo>
                <a:cubicBezTo>
                  <a:pt x="4010025" y="238161"/>
                  <a:pt x="4064000" y="47661"/>
                  <a:pt x="4171951" y="38136"/>
                </a:cubicBezTo>
                <a:cubicBezTo>
                  <a:pt x="4279902" y="28611"/>
                  <a:pt x="4445002" y="190536"/>
                  <a:pt x="4552951" y="190536"/>
                </a:cubicBezTo>
                <a:cubicBezTo>
                  <a:pt x="4660901" y="190536"/>
                  <a:pt x="4718051" y="34961"/>
                  <a:pt x="4819651" y="38136"/>
                </a:cubicBezTo>
                <a:cubicBezTo>
                  <a:pt x="4921252" y="41311"/>
                  <a:pt x="5051426" y="209586"/>
                  <a:pt x="5162552" y="209586"/>
                </a:cubicBezTo>
                <a:cubicBezTo>
                  <a:pt x="5273676" y="209586"/>
                  <a:pt x="5387976" y="34961"/>
                  <a:pt x="5486401" y="38136"/>
                </a:cubicBezTo>
                <a:cubicBezTo>
                  <a:pt x="5584826" y="41311"/>
                  <a:pt x="5641975" y="225461"/>
                  <a:pt x="5753102" y="228636"/>
                </a:cubicBezTo>
                <a:cubicBezTo>
                  <a:pt x="5864227" y="231811"/>
                  <a:pt x="6038850" y="60361"/>
                  <a:pt x="6153151" y="57186"/>
                </a:cubicBezTo>
                <a:cubicBezTo>
                  <a:pt x="6267451" y="54011"/>
                  <a:pt x="6330951" y="215936"/>
                  <a:pt x="6438900" y="209586"/>
                </a:cubicBezTo>
                <a:cubicBezTo>
                  <a:pt x="6546851" y="203236"/>
                  <a:pt x="6683375" y="19086"/>
                  <a:pt x="6800850" y="19086"/>
                </a:cubicBezTo>
                <a:cubicBezTo>
                  <a:pt x="6918325" y="19086"/>
                  <a:pt x="7035801" y="209586"/>
                  <a:pt x="7143750" y="209586"/>
                </a:cubicBezTo>
                <a:cubicBezTo>
                  <a:pt x="7251700" y="209586"/>
                  <a:pt x="7337426" y="15911"/>
                  <a:pt x="7448550" y="19086"/>
                </a:cubicBezTo>
                <a:cubicBezTo>
                  <a:pt x="7559675" y="22261"/>
                  <a:pt x="7702551" y="231811"/>
                  <a:pt x="7810500" y="228636"/>
                </a:cubicBezTo>
                <a:cubicBezTo>
                  <a:pt x="7918451" y="225461"/>
                  <a:pt x="7991475" y="3211"/>
                  <a:pt x="8096251" y="36"/>
                </a:cubicBezTo>
                <a:close/>
              </a:path>
            </a:pathLst>
          </a:custGeom>
          <a:solidFill>
            <a:srgbClr val="00AAE5"/>
          </a:solidFill>
          <a:ln>
            <a:noFill/>
          </a:ln>
          <a:effectLst>
            <a:outerShdw blurRad="330200" dist="76200" dir="16200000" rotWithShape="0">
              <a:prstClr val="black">
                <a:alpha val="6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0186684" y="4133046"/>
            <a:ext cx="1646085" cy="2724954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1986939" y="3689987"/>
            <a:ext cx="6409751" cy="2378125"/>
            <a:chOff x="681630" y="3750708"/>
            <a:chExt cx="6409751" cy="2378125"/>
          </a:xfrm>
        </p:grpSpPr>
        <p:grpSp>
          <p:nvGrpSpPr>
            <p:cNvPr id="2" name="组合 1"/>
            <p:cNvGrpSpPr/>
            <p:nvPr/>
          </p:nvGrpSpPr>
          <p:grpSpPr>
            <a:xfrm>
              <a:off x="681630" y="3750708"/>
              <a:ext cx="6409751" cy="2378125"/>
              <a:chOff x="-708537" y="2789684"/>
              <a:chExt cx="4699910" cy="1412641"/>
            </a:xfrm>
          </p:grpSpPr>
          <p:pic>
            <p:nvPicPr>
              <p:cNvPr id="28" name="图片 27"/>
              <p:cNvPicPr>
                <a:picLocks noChangeAspect="1"/>
              </p:cNvPicPr>
              <p:nvPr/>
            </p:nvPicPr>
            <p:blipFill rotWithShape="1">
              <a:blip r:embed="rId8" cstate="print"/>
              <a:srcRect l="43292"/>
              <a:stretch>
                <a:fillRect/>
              </a:stretch>
            </p:blipFill>
            <p:spPr>
              <a:xfrm flipH="1">
                <a:off x="-708537" y="2789684"/>
                <a:ext cx="1995265" cy="1412641"/>
              </a:xfrm>
              <a:prstGeom prst="rect">
                <a:avLst/>
              </a:prstGeom>
            </p:spPr>
          </p:pic>
          <p:pic>
            <p:nvPicPr>
              <p:cNvPr id="29" name="图片 28"/>
              <p:cNvPicPr>
                <a:picLocks noChangeAspect="1"/>
              </p:cNvPicPr>
              <p:nvPr/>
            </p:nvPicPr>
            <p:blipFill rotWithShape="1">
              <a:blip r:embed="rId9" cstate="print">
                <a:duotone>
                  <a:schemeClr val="accent6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10">
                        <a14:imgEffect>
                          <a14:brightnessContrast bright="40000" contrast="-40000"/>
                        </a14:imgEffect>
                      </a14:imgLayer>
                    </a14:imgProps>
                  </a:ext>
                </a:extLst>
              </a:blip>
              <a:srcRect/>
              <a:stretch>
                <a:fillRect/>
              </a:stretch>
            </p:blipFill>
            <p:spPr>
              <a:xfrm>
                <a:off x="1207456" y="2789684"/>
                <a:ext cx="2783917" cy="1412641"/>
              </a:xfrm>
              <a:prstGeom prst="rect">
                <a:avLst/>
              </a:prstGeom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/>
                <p:cNvSpPr txBox="1"/>
                <p:nvPr/>
              </p:nvSpPr>
              <p:spPr>
                <a:xfrm>
                  <a:off x="4089563" y="4107362"/>
                  <a:ext cx="1973745" cy="126079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400" b="1" i="0" smtClean="0">
                                <a:solidFill>
                                  <a:srgbClr val="FF000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400" b="1" i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vi-VN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:</m:t>
                        </m:r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sz="4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5" name="Text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89563" y="4107362"/>
                  <a:ext cx="1973745" cy="1260794"/>
                </a:xfrm>
                <a:prstGeom prst="rect">
                  <a:avLst/>
                </a:prstGeom>
                <a:blipFill rotWithShape="1">
                  <a:blip r:embed="rId11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" name="Group 9"/>
          <p:cNvGrpSpPr/>
          <p:nvPr/>
        </p:nvGrpSpPr>
        <p:grpSpPr>
          <a:xfrm>
            <a:off x="2406825" y="237004"/>
            <a:ext cx="1912922" cy="2415801"/>
            <a:chOff x="4032044" y="256944"/>
            <a:chExt cx="1912922" cy="2415801"/>
          </a:xfrm>
        </p:grpSpPr>
        <p:pic>
          <p:nvPicPr>
            <p:cNvPr id="26" name="图片 28"/>
            <p:cNvPicPr>
              <a:picLocks noChangeAspect="1"/>
            </p:cNvPicPr>
            <p:nvPr/>
          </p:nvPicPr>
          <p:blipFill rotWithShape="1">
            <a:blip r:embed="rId9" cstate="print">
              <a:duotone>
                <a:schemeClr val="accent6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rightnessContrast bright="40000" contrast="-40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p:blipFill>
          <p:spPr>
            <a:xfrm>
              <a:off x="4032044" y="256944"/>
              <a:ext cx="1912922" cy="2415801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/>
                <p:cNvSpPr txBox="1"/>
                <p:nvPr/>
              </p:nvSpPr>
              <p:spPr>
                <a:xfrm>
                  <a:off x="4433779" y="891663"/>
                  <a:ext cx="1014188" cy="67710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4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. 5</m:t>
                        </m:r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1" name="TextBox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33779" y="891663"/>
                  <a:ext cx="1014188" cy="677108"/>
                </a:xfrm>
                <a:prstGeom prst="rect">
                  <a:avLst/>
                </a:prstGeom>
                <a:blipFill rotWithShape="1">
                  <a:blip r:embed="rId12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" name="Group 10"/>
          <p:cNvGrpSpPr/>
          <p:nvPr/>
        </p:nvGrpSpPr>
        <p:grpSpPr>
          <a:xfrm>
            <a:off x="7041903" y="237002"/>
            <a:ext cx="1912922" cy="2415801"/>
            <a:chOff x="6414742" y="256943"/>
            <a:chExt cx="1912922" cy="2415801"/>
          </a:xfrm>
        </p:grpSpPr>
        <p:pic>
          <p:nvPicPr>
            <p:cNvPr id="27" name="图片 28"/>
            <p:cNvPicPr>
              <a:picLocks noChangeAspect="1"/>
            </p:cNvPicPr>
            <p:nvPr/>
          </p:nvPicPr>
          <p:blipFill rotWithShape="1">
            <a:blip r:embed="rId9" cstate="print">
              <a:duotone>
                <a:schemeClr val="accent6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rightnessContrast bright="40000" contrast="-40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p:blipFill>
          <p:spPr>
            <a:xfrm>
              <a:off x="6414742" y="256943"/>
              <a:ext cx="1912922" cy="2415801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6698207" y="727439"/>
                  <a:ext cx="948465" cy="126765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a:rPr lang="en-US" sz="4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f>
                          <m:fPr>
                            <m:ctrlPr>
                              <a:rPr lang="en-US" sz="4400" b="1" i="1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vi-VN" sz="4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vi-VN" sz="4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98207" y="727439"/>
                  <a:ext cx="948465" cy="1267655"/>
                </a:xfrm>
                <a:prstGeom prst="rect">
                  <a:avLst/>
                </a:prstGeom>
                <a:blipFill rotWithShape="1">
                  <a:blip r:embed="rId13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Group 11"/>
          <p:cNvGrpSpPr/>
          <p:nvPr/>
        </p:nvGrpSpPr>
        <p:grpSpPr>
          <a:xfrm>
            <a:off x="4743402" y="251490"/>
            <a:ext cx="1912922" cy="2415801"/>
            <a:chOff x="8629954" y="256943"/>
            <a:chExt cx="1912922" cy="2415801"/>
          </a:xfrm>
        </p:grpSpPr>
        <p:pic>
          <p:nvPicPr>
            <p:cNvPr id="30" name="图片 28"/>
            <p:cNvPicPr>
              <a:picLocks noChangeAspect="1"/>
            </p:cNvPicPr>
            <p:nvPr/>
          </p:nvPicPr>
          <p:blipFill rotWithShape="1">
            <a:blip r:embed="rId9" cstate="print">
              <a:duotone>
                <a:schemeClr val="accent6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rightnessContrast bright="40000" contrast="-40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p:blipFill>
          <p:spPr>
            <a:xfrm>
              <a:off x="8629954" y="256943"/>
              <a:ext cx="1912922" cy="2415801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/>
                <p:cNvSpPr txBox="1"/>
                <p:nvPr/>
              </p:nvSpPr>
              <p:spPr>
                <a:xfrm>
                  <a:off x="9090340" y="642130"/>
                  <a:ext cx="1006173" cy="128144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4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f>
                          <m:fPr>
                            <m:ctrlPr>
                              <a:rPr lang="en-US" sz="4400" b="1" i="1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vi-VN" sz="4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vi-VN" sz="4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90340" y="642130"/>
                  <a:ext cx="1006173" cy="1281441"/>
                </a:xfrm>
                <a:prstGeom prst="rect">
                  <a:avLst/>
                </a:prstGeom>
                <a:blipFill rotWithShape="1">
                  <a:blip r:embed="rId14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4" name="图片 58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10542876" y="2808275"/>
            <a:ext cx="1544245" cy="960100"/>
          </a:xfrm>
          <a:prstGeom prst="rect">
            <a:avLst/>
          </a:prstGeom>
        </p:spPr>
      </p:pic>
      <p:pic>
        <p:nvPicPr>
          <p:cNvPr id="35" name="图片 59"/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 flipH="1">
            <a:off x="596696" y="1322786"/>
            <a:ext cx="1396767" cy="868409"/>
          </a:xfrm>
          <a:prstGeom prst="rect">
            <a:avLst/>
          </a:prstGeom>
        </p:spPr>
      </p:pic>
      <p:grpSp>
        <p:nvGrpSpPr>
          <p:cNvPr id="36" name="Group 35"/>
          <p:cNvGrpSpPr/>
          <p:nvPr/>
        </p:nvGrpSpPr>
        <p:grpSpPr>
          <a:xfrm>
            <a:off x="9497144" y="237002"/>
            <a:ext cx="1912922" cy="2415801"/>
            <a:chOff x="8629954" y="256943"/>
            <a:chExt cx="1912922" cy="2415801"/>
          </a:xfrm>
        </p:grpSpPr>
        <p:pic>
          <p:nvPicPr>
            <p:cNvPr id="37" name="图片 28"/>
            <p:cNvPicPr>
              <a:picLocks noChangeAspect="1"/>
            </p:cNvPicPr>
            <p:nvPr/>
          </p:nvPicPr>
          <p:blipFill rotWithShape="1">
            <a:blip r:embed="rId9" cstate="print">
              <a:duotone>
                <a:schemeClr val="accent6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rightnessContrast bright="40000" contrast="-40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p:blipFill>
          <p:spPr>
            <a:xfrm>
              <a:off x="8629954" y="256943"/>
              <a:ext cx="1912922" cy="2415801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/>
                <p:cNvSpPr txBox="1"/>
                <p:nvPr/>
              </p:nvSpPr>
              <p:spPr>
                <a:xfrm>
                  <a:off x="9004002" y="642130"/>
                  <a:ext cx="1027011" cy="126957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𝒅</m:t>
                        </m:r>
                        <m:r>
                          <a:rPr lang="en-US" sz="4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f>
                          <m:fPr>
                            <m:ctrlPr>
                              <a:rPr lang="en-US" sz="4400" b="1" i="1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vi-VN" sz="4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vi-VN" sz="4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den>
                        </m:f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8" name="TextBox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04002" y="642130"/>
                  <a:ext cx="1027011" cy="1269578"/>
                </a:xfrm>
                <a:prstGeom prst="rect">
                  <a:avLst/>
                </a:prstGeom>
                <a:blipFill rotWithShape="1">
                  <a:blip r:embed="rId17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9" name="图片 22"/>
          <p:cNvPicPr>
            <a:picLocks noChangeAspect="1"/>
          </p:cNvPicPr>
          <p:nvPr/>
        </p:nvPicPr>
        <p:blipFill>
          <a:blip r:embed="rId18" cstate="print"/>
          <a:stretch>
            <a:fillRect/>
          </a:stretch>
        </p:blipFill>
        <p:spPr>
          <a:xfrm>
            <a:off x="-294435" y="2100587"/>
            <a:ext cx="1646085" cy="490937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xe-lua-chay-va-bam-coi-www_nhacchuongvui_com (chin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00"/>
                            </p:stCondLst>
                            <p:childTnLst>
                              <p:par>
                                <p:cTn id="69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6 -1.48148E-6 L 0.29752 0.4882 " pathEditMode="relative" rAng="0" ptsTypes="AA">
                                      <p:cBhvr>
                                        <p:cTn id="7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870" y="24398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-thanh-tra-loi-dung-www_nhacchuongvui_com (online-audio-converter.com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>
          <a:gsLst>
            <a:gs pos="96000">
              <a:schemeClr val="accent6">
                <a:lumMod val="20000"/>
                <a:lumOff val="80000"/>
              </a:schemeClr>
            </a:gs>
            <a:gs pos="100000">
              <a:srgbClr val="034373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01046" y="3932540"/>
            <a:ext cx="10481815" cy="1745641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39419" y="3865487"/>
            <a:ext cx="10481041" cy="1741129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9766420" y="240474"/>
            <a:ext cx="1965985" cy="5863464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-1035322" y="-829139"/>
            <a:ext cx="2478651" cy="2478651"/>
            <a:chOff x="14658975" y="-3295650"/>
            <a:chExt cx="3200400" cy="3200400"/>
          </a:xfrm>
        </p:grpSpPr>
        <p:sp>
          <p:nvSpPr>
            <p:cNvPr id="8" name="星形: 十二角 19"/>
            <p:cNvSpPr/>
            <p:nvPr/>
          </p:nvSpPr>
          <p:spPr>
            <a:xfrm>
              <a:off x="14658975" y="-3295650"/>
              <a:ext cx="3200400" cy="3200400"/>
            </a:xfrm>
            <a:custGeom>
              <a:avLst/>
              <a:gdLst>
                <a:gd name="connsiteX0" fmla="*/ 0 w 3200400"/>
                <a:gd name="connsiteY0" fmla="*/ 1600200 h 3200400"/>
                <a:gd name="connsiteX1" fmla="*/ 448302 w 3200400"/>
                <a:gd name="connsiteY1" fmla="*/ 1291550 h 3200400"/>
                <a:gd name="connsiteX2" fmla="*/ 214386 w 3200400"/>
                <a:gd name="connsiteY2" fmla="*/ 800100 h 3200400"/>
                <a:gd name="connsiteX3" fmla="*/ 756952 w 3200400"/>
                <a:gd name="connsiteY3" fmla="*/ 756952 h 3200400"/>
                <a:gd name="connsiteX4" fmla="*/ 800100 w 3200400"/>
                <a:gd name="connsiteY4" fmla="*/ 214386 h 3200400"/>
                <a:gd name="connsiteX5" fmla="*/ 1291550 w 3200400"/>
                <a:gd name="connsiteY5" fmla="*/ 448302 h 3200400"/>
                <a:gd name="connsiteX6" fmla="*/ 1600200 w 3200400"/>
                <a:gd name="connsiteY6" fmla="*/ 0 h 3200400"/>
                <a:gd name="connsiteX7" fmla="*/ 1908850 w 3200400"/>
                <a:gd name="connsiteY7" fmla="*/ 448302 h 3200400"/>
                <a:gd name="connsiteX8" fmla="*/ 2400300 w 3200400"/>
                <a:gd name="connsiteY8" fmla="*/ 214386 h 3200400"/>
                <a:gd name="connsiteX9" fmla="*/ 2443448 w 3200400"/>
                <a:gd name="connsiteY9" fmla="*/ 756952 h 3200400"/>
                <a:gd name="connsiteX10" fmla="*/ 2986014 w 3200400"/>
                <a:gd name="connsiteY10" fmla="*/ 800100 h 3200400"/>
                <a:gd name="connsiteX11" fmla="*/ 2752098 w 3200400"/>
                <a:gd name="connsiteY11" fmla="*/ 1291550 h 3200400"/>
                <a:gd name="connsiteX12" fmla="*/ 3200400 w 3200400"/>
                <a:gd name="connsiteY12" fmla="*/ 1600200 h 3200400"/>
                <a:gd name="connsiteX13" fmla="*/ 2752098 w 3200400"/>
                <a:gd name="connsiteY13" fmla="*/ 1908850 h 3200400"/>
                <a:gd name="connsiteX14" fmla="*/ 2986014 w 3200400"/>
                <a:gd name="connsiteY14" fmla="*/ 2400300 h 3200400"/>
                <a:gd name="connsiteX15" fmla="*/ 2443448 w 3200400"/>
                <a:gd name="connsiteY15" fmla="*/ 2443448 h 3200400"/>
                <a:gd name="connsiteX16" fmla="*/ 2400300 w 3200400"/>
                <a:gd name="connsiteY16" fmla="*/ 2986014 h 3200400"/>
                <a:gd name="connsiteX17" fmla="*/ 1908850 w 3200400"/>
                <a:gd name="connsiteY17" fmla="*/ 2752098 h 3200400"/>
                <a:gd name="connsiteX18" fmla="*/ 1600200 w 3200400"/>
                <a:gd name="connsiteY18" fmla="*/ 3200400 h 3200400"/>
                <a:gd name="connsiteX19" fmla="*/ 1291550 w 3200400"/>
                <a:gd name="connsiteY19" fmla="*/ 2752098 h 3200400"/>
                <a:gd name="connsiteX20" fmla="*/ 800100 w 3200400"/>
                <a:gd name="connsiteY20" fmla="*/ 2986014 h 3200400"/>
                <a:gd name="connsiteX21" fmla="*/ 756952 w 3200400"/>
                <a:gd name="connsiteY21" fmla="*/ 2443448 h 3200400"/>
                <a:gd name="connsiteX22" fmla="*/ 214386 w 3200400"/>
                <a:gd name="connsiteY22" fmla="*/ 2400300 h 3200400"/>
                <a:gd name="connsiteX23" fmla="*/ 448302 w 3200400"/>
                <a:gd name="connsiteY23" fmla="*/ 1908850 h 3200400"/>
                <a:gd name="connsiteX24" fmla="*/ 0 w 3200400"/>
                <a:gd name="connsiteY24" fmla="*/ 1600200 h 3200400"/>
                <a:gd name="connsiteX0-1" fmla="*/ 0 w 3200400"/>
                <a:gd name="connsiteY0-2" fmla="*/ 1600200 h 3200400"/>
                <a:gd name="connsiteX1-3" fmla="*/ 448302 w 3200400"/>
                <a:gd name="connsiteY1-4" fmla="*/ 1291550 h 3200400"/>
                <a:gd name="connsiteX2-5" fmla="*/ 214386 w 3200400"/>
                <a:gd name="connsiteY2-6" fmla="*/ 800100 h 3200400"/>
                <a:gd name="connsiteX3-7" fmla="*/ 756952 w 3200400"/>
                <a:gd name="connsiteY3-8" fmla="*/ 756952 h 3200400"/>
                <a:gd name="connsiteX4-9" fmla="*/ 800100 w 3200400"/>
                <a:gd name="connsiteY4-10" fmla="*/ 214386 h 3200400"/>
                <a:gd name="connsiteX5-11" fmla="*/ 1291550 w 3200400"/>
                <a:gd name="connsiteY5-12" fmla="*/ 448302 h 3200400"/>
                <a:gd name="connsiteX6-13" fmla="*/ 1600200 w 3200400"/>
                <a:gd name="connsiteY6-14" fmla="*/ 0 h 3200400"/>
                <a:gd name="connsiteX7-15" fmla="*/ 1908850 w 3200400"/>
                <a:gd name="connsiteY7-16" fmla="*/ 448302 h 3200400"/>
                <a:gd name="connsiteX8-17" fmla="*/ 2400300 w 3200400"/>
                <a:gd name="connsiteY8-18" fmla="*/ 214386 h 3200400"/>
                <a:gd name="connsiteX9-19" fmla="*/ 2443448 w 3200400"/>
                <a:gd name="connsiteY9-20" fmla="*/ 756952 h 3200400"/>
                <a:gd name="connsiteX10-21" fmla="*/ 2986014 w 3200400"/>
                <a:gd name="connsiteY10-22" fmla="*/ 800100 h 3200400"/>
                <a:gd name="connsiteX11-23" fmla="*/ 2752098 w 3200400"/>
                <a:gd name="connsiteY11-24" fmla="*/ 1291550 h 3200400"/>
                <a:gd name="connsiteX12-25" fmla="*/ 3200400 w 3200400"/>
                <a:gd name="connsiteY12-26" fmla="*/ 1600200 h 3200400"/>
                <a:gd name="connsiteX13-27" fmla="*/ 2752098 w 3200400"/>
                <a:gd name="connsiteY13-28" fmla="*/ 1908850 h 3200400"/>
                <a:gd name="connsiteX14-29" fmla="*/ 2986014 w 3200400"/>
                <a:gd name="connsiteY14-30" fmla="*/ 2400300 h 3200400"/>
                <a:gd name="connsiteX15-31" fmla="*/ 2443448 w 3200400"/>
                <a:gd name="connsiteY15-32" fmla="*/ 2443448 h 3200400"/>
                <a:gd name="connsiteX16-33" fmla="*/ 2400300 w 3200400"/>
                <a:gd name="connsiteY16-34" fmla="*/ 2986014 h 3200400"/>
                <a:gd name="connsiteX17-35" fmla="*/ 1908850 w 3200400"/>
                <a:gd name="connsiteY17-36" fmla="*/ 2752098 h 3200400"/>
                <a:gd name="connsiteX18-37" fmla="*/ 1600200 w 3200400"/>
                <a:gd name="connsiteY18-38" fmla="*/ 3200400 h 3200400"/>
                <a:gd name="connsiteX19-39" fmla="*/ 1291550 w 3200400"/>
                <a:gd name="connsiteY19-40" fmla="*/ 2752098 h 3200400"/>
                <a:gd name="connsiteX20-41" fmla="*/ 800100 w 3200400"/>
                <a:gd name="connsiteY20-42" fmla="*/ 2986014 h 3200400"/>
                <a:gd name="connsiteX21-43" fmla="*/ 756952 w 3200400"/>
                <a:gd name="connsiteY21-44" fmla="*/ 2443448 h 3200400"/>
                <a:gd name="connsiteX22-45" fmla="*/ 214386 w 3200400"/>
                <a:gd name="connsiteY22-46" fmla="*/ 2400300 h 3200400"/>
                <a:gd name="connsiteX23-47" fmla="*/ 448302 w 3200400"/>
                <a:gd name="connsiteY23-48" fmla="*/ 1908850 h 3200400"/>
                <a:gd name="connsiteX24-49" fmla="*/ 0 w 3200400"/>
                <a:gd name="connsiteY24-50" fmla="*/ 1600200 h 3200400"/>
                <a:gd name="connsiteX0-51" fmla="*/ 0 w 3200400"/>
                <a:gd name="connsiteY0-52" fmla="*/ 1600200 h 3200400"/>
                <a:gd name="connsiteX1-53" fmla="*/ 448302 w 3200400"/>
                <a:gd name="connsiteY1-54" fmla="*/ 1291550 h 3200400"/>
                <a:gd name="connsiteX2-55" fmla="*/ 214386 w 3200400"/>
                <a:gd name="connsiteY2-56" fmla="*/ 800100 h 3200400"/>
                <a:gd name="connsiteX3-57" fmla="*/ 756952 w 3200400"/>
                <a:gd name="connsiteY3-58" fmla="*/ 756952 h 3200400"/>
                <a:gd name="connsiteX4-59" fmla="*/ 800100 w 3200400"/>
                <a:gd name="connsiteY4-60" fmla="*/ 214386 h 3200400"/>
                <a:gd name="connsiteX5-61" fmla="*/ 1291550 w 3200400"/>
                <a:gd name="connsiteY5-62" fmla="*/ 448302 h 3200400"/>
                <a:gd name="connsiteX6-63" fmla="*/ 1600200 w 3200400"/>
                <a:gd name="connsiteY6-64" fmla="*/ 0 h 3200400"/>
                <a:gd name="connsiteX7-65" fmla="*/ 1908850 w 3200400"/>
                <a:gd name="connsiteY7-66" fmla="*/ 448302 h 3200400"/>
                <a:gd name="connsiteX8-67" fmla="*/ 2400300 w 3200400"/>
                <a:gd name="connsiteY8-68" fmla="*/ 214386 h 3200400"/>
                <a:gd name="connsiteX9-69" fmla="*/ 2443448 w 3200400"/>
                <a:gd name="connsiteY9-70" fmla="*/ 756952 h 3200400"/>
                <a:gd name="connsiteX10-71" fmla="*/ 2986014 w 3200400"/>
                <a:gd name="connsiteY10-72" fmla="*/ 800100 h 3200400"/>
                <a:gd name="connsiteX11-73" fmla="*/ 2752098 w 3200400"/>
                <a:gd name="connsiteY11-74" fmla="*/ 1291550 h 3200400"/>
                <a:gd name="connsiteX12-75" fmla="*/ 3200400 w 3200400"/>
                <a:gd name="connsiteY12-76" fmla="*/ 1600200 h 3200400"/>
                <a:gd name="connsiteX13-77" fmla="*/ 2752098 w 3200400"/>
                <a:gd name="connsiteY13-78" fmla="*/ 1908850 h 3200400"/>
                <a:gd name="connsiteX14-79" fmla="*/ 2986014 w 3200400"/>
                <a:gd name="connsiteY14-80" fmla="*/ 2400300 h 3200400"/>
                <a:gd name="connsiteX15-81" fmla="*/ 2443448 w 3200400"/>
                <a:gd name="connsiteY15-82" fmla="*/ 2443448 h 3200400"/>
                <a:gd name="connsiteX16-83" fmla="*/ 2400300 w 3200400"/>
                <a:gd name="connsiteY16-84" fmla="*/ 2986014 h 3200400"/>
                <a:gd name="connsiteX17-85" fmla="*/ 1908850 w 3200400"/>
                <a:gd name="connsiteY17-86" fmla="*/ 2752098 h 3200400"/>
                <a:gd name="connsiteX18-87" fmla="*/ 1600200 w 3200400"/>
                <a:gd name="connsiteY18-88" fmla="*/ 3200400 h 3200400"/>
                <a:gd name="connsiteX19-89" fmla="*/ 1291550 w 3200400"/>
                <a:gd name="connsiteY19-90" fmla="*/ 2752098 h 3200400"/>
                <a:gd name="connsiteX20-91" fmla="*/ 800100 w 3200400"/>
                <a:gd name="connsiteY20-92" fmla="*/ 2986014 h 3200400"/>
                <a:gd name="connsiteX21-93" fmla="*/ 756952 w 3200400"/>
                <a:gd name="connsiteY21-94" fmla="*/ 2443448 h 3200400"/>
                <a:gd name="connsiteX22-95" fmla="*/ 214386 w 3200400"/>
                <a:gd name="connsiteY22-96" fmla="*/ 2400300 h 3200400"/>
                <a:gd name="connsiteX23-97" fmla="*/ 448302 w 3200400"/>
                <a:gd name="connsiteY23-98" fmla="*/ 1908850 h 3200400"/>
                <a:gd name="connsiteX24-99" fmla="*/ 0 w 3200400"/>
                <a:gd name="connsiteY24-100" fmla="*/ 1600200 h 3200400"/>
                <a:gd name="connsiteX0-101" fmla="*/ 0 w 3200400"/>
                <a:gd name="connsiteY0-102" fmla="*/ 1600200 h 3200400"/>
                <a:gd name="connsiteX1-103" fmla="*/ 448302 w 3200400"/>
                <a:gd name="connsiteY1-104" fmla="*/ 1291550 h 3200400"/>
                <a:gd name="connsiteX2-105" fmla="*/ 214386 w 3200400"/>
                <a:gd name="connsiteY2-106" fmla="*/ 800100 h 3200400"/>
                <a:gd name="connsiteX3-107" fmla="*/ 756952 w 3200400"/>
                <a:gd name="connsiteY3-108" fmla="*/ 756952 h 3200400"/>
                <a:gd name="connsiteX4-109" fmla="*/ 800100 w 3200400"/>
                <a:gd name="connsiteY4-110" fmla="*/ 214386 h 3200400"/>
                <a:gd name="connsiteX5-111" fmla="*/ 1291550 w 3200400"/>
                <a:gd name="connsiteY5-112" fmla="*/ 448302 h 3200400"/>
                <a:gd name="connsiteX6-113" fmla="*/ 1600200 w 3200400"/>
                <a:gd name="connsiteY6-114" fmla="*/ 0 h 3200400"/>
                <a:gd name="connsiteX7-115" fmla="*/ 1908850 w 3200400"/>
                <a:gd name="connsiteY7-116" fmla="*/ 448302 h 3200400"/>
                <a:gd name="connsiteX8-117" fmla="*/ 2400300 w 3200400"/>
                <a:gd name="connsiteY8-118" fmla="*/ 214386 h 3200400"/>
                <a:gd name="connsiteX9-119" fmla="*/ 2443448 w 3200400"/>
                <a:gd name="connsiteY9-120" fmla="*/ 756952 h 3200400"/>
                <a:gd name="connsiteX10-121" fmla="*/ 2986014 w 3200400"/>
                <a:gd name="connsiteY10-122" fmla="*/ 800100 h 3200400"/>
                <a:gd name="connsiteX11-123" fmla="*/ 2752098 w 3200400"/>
                <a:gd name="connsiteY11-124" fmla="*/ 1291550 h 3200400"/>
                <a:gd name="connsiteX12-125" fmla="*/ 3200400 w 3200400"/>
                <a:gd name="connsiteY12-126" fmla="*/ 1600200 h 3200400"/>
                <a:gd name="connsiteX13-127" fmla="*/ 2752098 w 3200400"/>
                <a:gd name="connsiteY13-128" fmla="*/ 1908850 h 3200400"/>
                <a:gd name="connsiteX14-129" fmla="*/ 2986014 w 3200400"/>
                <a:gd name="connsiteY14-130" fmla="*/ 2400300 h 3200400"/>
                <a:gd name="connsiteX15-131" fmla="*/ 2443448 w 3200400"/>
                <a:gd name="connsiteY15-132" fmla="*/ 2443448 h 3200400"/>
                <a:gd name="connsiteX16-133" fmla="*/ 2400300 w 3200400"/>
                <a:gd name="connsiteY16-134" fmla="*/ 2986014 h 3200400"/>
                <a:gd name="connsiteX17-135" fmla="*/ 1908850 w 3200400"/>
                <a:gd name="connsiteY17-136" fmla="*/ 2752098 h 3200400"/>
                <a:gd name="connsiteX18-137" fmla="*/ 1600200 w 3200400"/>
                <a:gd name="connsiteY18-138" fmla="*/ 3200400 h 3200400"/>
                <a:gd name="connsiteX19-139" fmla="*/ 1291550 w 3200400"/>
                <a:gd name="connsiteY19-140" fmla="*/ 2752098 h 3200400"/>
                <a:gd name="connsiteX20-141" fmla="*/ 800100 w 3200400"/>
                <a:gd name="connsiteY20-142" fmla="*/ 2986014 h 3200400"/>
                <a:gd name="connsiteX21-143" fmla="*/ 756952 w 3200400"/>
                <a:gd name="connsiteY21-144" fmla="*/ 2443448 h 3200400"/>
                <a:gd name="connsiteX22-145" fmla="*/ 214386 w 3200400"/>
                <a:gd name="connsiteY22-146" fmla="*/ 2400300 h 3200400"/>
                <a:gd name="connsiteX23-147" fmla="*/ 448302 w 3200400"/>
                <a:gd name="connsiteY23-148" fmla="*/ 1908850 h 3200400"/>
                <a:gd name="connsiteX24-149" fmla="*/ 0 w 3200400"/>
                <a:gd name="connsiteY24-150" fmla="*/ 1600200 h 3200400"/>
                <a:gd name="connsiteX0-151" fmla="*/ 0 w 3200400"/>
                <a:gd name="connsiteY0-152" fmla="*/ 1600200 h 3200400"/>
                <a:gd name="connsiteX1-153" fmla="*/ 448302 w 3200400"/>
                <a:gd name="connsiteY1-154" fmla="*/ 1291550 h 3200400"/>
                <a:gd name="connsiteX2-155" fmla="*/ 214386 w 3200400"/>
                <a:gd name="connsiteY2-156" fmla="*/ 800100 h 3200400"/>
                <a:gd name="connsiteX3-157" fmla="*/ 756952 w 3200400"/>
                <a:gd name="connsiteY3-158" fmla="*/ 756952 h 3200400"/>
                <a:gd name="connsiteX4-159" fmla="*/ 800100 w 3200400"/>
                <a:gd name="connsiteY4-160" fmla="*/ 214386 h 3200400"/>
                <a:gd name="connsiteX5-161" fmla="*/ 1291550 w 3200400"/>
                <a:gd name="connsiteY5-162" fmla="*/ 448302 h 3200400"/>
                <a:gd name="connsiteX6-163" fmla="*/ 1600200 w 3200400"/>
                <a:gd name="connsiteY6-164" fmla="*/ 0 h 3200400"/>
                <a:gd name="connsiteX7-165" fmla="*/ 1908850 w 3200400"/>
                <a:gd name="connsiteY7-166" fmla="*/ 448302 h 3200400"/>
                <a:gd name="connsiteX8-167" fmla="*/ 2400300 w 3200400"/>
                <a:gd name="connsiteY8-168" fmla="*/ 214386 h 3200400"/>
                <a:gd name="connsiteX9-169" fmla="*/ 2443448 w 3200400"/>
                <a:gd name="connsiteY9-170" fmla="*/ 756952 h 3200400"/>
                <a:gd name="connsiteX10-171" fmla="*/ 2986014 w 3200400"/>
                <a:gd name="connsiteY10-172" fmla="*/ 800100 h 3200400"/>
                <a:gd name="connsiteX11-173" fmla="*/ 2752098 w 3200400"/>
                <a:gd name="connsiteY11-174" fmla="*/ 1291550 h 3200400"/>
                <a:gd name="connsiteX12-175" fmla="*/ 3200400 w 3200400"/>
                <a:gd name="connsiteY12-176" fmla="*/ 1600200 h 3200400"/>
                <a:gd name="connsiteX13-177" fmla="*/ 2752098 w 3200400"/>
                <a:gd name="connsiteY13-178" fmla="*/ 1908850 h 3200400"/>
                <a:gd name="connsiteX14-179" fmla="*/ 2986014 w 3200400"/>
                <a:gd name="connsiteY14-180" fmla="*/ 2400300 h 3200400"/>
                <a:gd name="connsiteX15-181" fmla="*/ 2443448 w 3200400"/>
                <a:gd name="connsiteY15-182" fmla="*/ 2443448 h 3200400"/>
                <a:gd name="connsiteX16-183" fmla="*/ 2400300 w 3200400"/>
                <a:gd name="connsiteY16-184" fmla="*/ 2986014 h 3200400"/>
                <a:gd name="connsiteX17-185" fmla="*/ 1908850 w 3200400"/>
                <a:gd name="connsiteY17-186" fmla="*/ 2752098 h 3200400"/>
                <a:gd name="connsiteX18-187" fmla="*/ 1600200 w 3200400"/>
                <a:gd name="connsiteY18-188" fmla="*/ 3200400 h 3200400"/>
                <a:gd name="connsiteX19-189" fmla="*/ 1291550 w 3200400"/>
                <a:gd name="connsiteY19-190" fmla="*/ 2752098 h 3200400"/>
                <a:gd name="connsiteX20-191" fmla="*/ 800100 w 3200400"/>
                <a:gd name="connsiteY20-192" fmla="*/ 2986014 h 3200400"/>
                <a:gd name="connsiteX21-193" fmla="*/ 756952 w 3200400"/>
                <a:gd name="connsiteY21-194" fmla="*/ 2443448 h 3200400"/>
                <a:gd name="connsiteX22-195" fmla="*/ 214386 w 3200400"/>
                <a:gd name="connsiteY22-196" fmla="*/ 2400300 h 3200400"/>
                <a:gd name="connsiteX23-197" fmla="*/ 448302 w 3200400"/>
                <a:gd name="connsiteY23-198" fmla="*/ 1908850 h 3200400"/>
                <a:gd name="connsiteX24-199" fmla="*/ 0 w 3200400"/>
                <a:gd name="connsiteY24-200" fmla="*/ 1600200 h 3200400"/>
                <a:gd name="connsiteX0-201" fmla="*/ 0 w 3200400"/>
                <a:gd name="connsiteY0-202" fmla="*/ 1600200 h 3200400"/>
                <a:gd name="connsiteX1-203" fmla="*/ 448302 w 3200400"/>
                <a:gd name="connsiteY1-204" fmla="*/ 1291550 h 3200400"/>
                <a:gd name="connsiteX2-205" fmla="*/ 214386 w 3200400"/>
                <a:gd name="connsiteY2-206" fmla="*/ 800100 h 3200400"/>
                <a:gd name="connsiteX3-207" fmla="*/ 756952 w 3200400"/>
                <a:gd name="connsiteY3-208" fmla="*/ 756952 h 3200400"/>
                <a:gd name="connsiteX4-209" fmla="*/ 800100 w 3200400"/>
                <a:gd name="connsiteY4-210" fmla="*/ 214386 h 3200400"/>
                <a:gd name="connsiteX5-211" fmla="*/ 1291550 w 3200400"/>
                <a:gd name="connsiteY5-212" fmla="*/ 448302 h 3200400"/>
                <a:gd name="connsiteX6-213" fmla="*/ 1600200 w 3200400"/>
                <a:gd name="connsiteY6-214" fmla="*/ 0 h 3200400"/>
                <a:gd name="connsiteX7-215" fmla="*/ 1908850 w 3200400"/>
                <a:gd name="connsiteY7-216" fmla="*/ 448302 h 3200400"/>
                <a:gd name="connsiteX8-217" fmla="*/ 2400300 w 3200400"/>
                <a:gd name="connsiteY8-218" fmla="*/ 214386 h 3200400"/>
                <a:gd name="connsiteX9-219" fmla="*/ 2443448 w 3200400"/>
                <a:gd name="connsiteY9-220" fmla="*/ 756952 h 3200400"/>
                <a:gd name="connsiteX10-221" fmla="*/ 2986014 w 3200400"/>
                <a:gd name="connsiteY10-222" fmla="*/ 800100 h 3200400"/>
                <a:gd name="connsiteX11-223" fmla="*/ 2752098 w 3200400"/>
                <a:gd name="connsiteY11-224" fmla="*/ 1291550 h 3200400"/>
                <a:gd name="connsiteX12-225" fmla="*/ 3200400 w 3200400"/>
                <a:gd name="connsiteY12-226" fmla="*/ 1600200 h 3200400"/>
                <a:gd name="connsiteX13-227" fmla="*/ 2752098 w 3200400"/>
                <a:gd name="connsiteY13-228" fmla="*/ 1908850 h 3200400"/>
                <a:gd name="connsiteX14-229" fmla="*/ 2986014 w 3200400"/>
                <a:gd name="connsiteY14-230" fmla="*/ 2400300 h 3200400"/>
                <a:gd name="connsiteX15-231" fmla="*/ 2443448 w 3200400"/>
                <a:gd name="connsiteY15-232" fmla="*/ 2443448 h 3200400"/>
                <a:gd name="connsiteX16-233" fmla="*/ 2400300 w 3200400"/>
                <a:gd name="connsiteY16-234" fmla="*/ 2986014 h 3200400"/>
                <a:gd name="connsiteX17-235" fmla="*/ 1908850 w 3200400"/>
                <a:gd name="connsiteY17-236" fmla="*/ 2752098 h 3200400"/>
                <a:gd name="connsiteX18-237" fmla="*/ 1600200 w 3200400"/>
                <a:gd name="connsiteY18-238" fmla="*/ 3200400 h 3200400"/>
                <a:gd name="connsiteX19-239" fmla="*/ 1291550 w 3200400"/>
                <a:gd name="connsiteY19-240" fmla="*/ 2752098 h 3200400"/>
                <a:gd name="connsiteX20-241" fmla="*/ 800100 w 3200400"/>
                <a:gd name="connsiteY20-242" fmla="*/ 2986014 h 3200400"/>
                <a:gd name="connsiteX21-243" fmla="*/ 756952 w 3200400"/>
                <a:gd name="connsiteY21-244" fmla="*/ 2443448 h 3200400"/>
                <a:gd name="connsiteX22-245" fmla="*/ 214386 w 3200400"/>
                <a:gd name="connsiteY22-246" fmla="*/ 2400300 h 3200400"/>
                <a:gd name="connsiteX23-247" fmla="*/ 448302 w 3200400"/>
                <a:gd name="connsiteY23-248" fmla="*/ 1908850 h 3200400"/>
                <a:gd name="connsiteX24-249" fmla="*/ 0 w 3200400"/>
                <a:gd name="connsiteY24-250" fmla="*/ 1600200 h 3200400"/>
                <a:gd name="connsiteX0-251" fmla="*/ 0 w 3200400"/>
                <a:gd name="connsiteY0-252" fmla="*/ 1600200 h 3200400"/>
                <a:gd name="connsiteX1-253" fmla="*/ 448302 w 3200400"/>
                <a:gd name="connsiteY1-254" fmla="*/ 1291550 h 3200400"/>
                <a:gd name="connsiteX2-255" fmla="*/ 214386 w 3200400"/>
                <a:gd name="connsiteY2-256" fmla="*/ 800100 h 3200400"/>
                <a:gd name="connsiteX3-257" fmla="*/ 756952 w 3200400"/>
                <a:gd name="connsiteY3-258" fmla="*/ 756952 h 3200400"/>
                <a:gd name="connsiteX4-259" fmla="*/ 800100 w 3200400"/>
                <a:gd name="connsiteY4-260" fmla="*/ 214386 h 3200400"/>
                <a:gd name="connsiteX5-261" fmla="*/ 1291550 w 3200400"/>
                <a:gd name="connsiteY5-262" fmla="*/ 448302 h 3200400"/>
                <a:gd name="connsiteX6-263" fmla="*/ 1600200 w 3200400"/>
                <a:gd name="connsiteY6-264" fmla="*/ 0 h 3200400"/>
                <a:gd name="connsiteX7-265" fmla="*/ 1908850 w 3200400"/>
                <a:gd name="connsiteY7-266" fmla="*/ 448302 h 3200400"/>
                <a:gd name="connsiteX8-267" fmla="*/ 2400300 w 3200400"/>
                <a:gd name="connsiteY8-268" fmla="*/ 214386 h 3200400"/>
                <a:gd name="connsiteX9-269" fmla="*/ 2443448 w 3200400"/>
                <a:gd name="connsiteY9-270" fmla="*/ 756952 h 3200400"/>
                <a:gd name="connsiteX10-271" fmla="*/ 2986014 w 3200400"/>
                <a:gd name="connsiteY10-272" fmla="*/ 800100 h 3200400"/>
                <a:gd name="connsiteX11-273" fmla="*/ 2752098 w 3200400"/>
                <a:gd name="connsiteY11-274" fmla="*/ 1291550 h 3200400"/>
                <a:gd name="connsiteX12-275" fmla="*/ 3200400 w 3200400"/>
                <a:gd name="connsiteY12-276" fmla="*/ 1600200 h 3200400"/>
                <a:gd name="connsiteX13-277" fmla="*/ 2752098 w 3200400"/>
                <a:gd name="connsiteY13-278" fmla="*/ 1908850 h 3200400"/>
                <a:gd name="connsiteX14-279" fmla="*/ 2986014 w 3200400"/>
                <a:gd name="connsiteY14-280" fmla="*/ 2400300 h 3200400"/>
                <a:gd name="connsiteX15-281" fmla="*/ 2443448 w 3200400"/>
                <a:gd name="connsiteY15-282" fmla="*/ 2443448 h 3200400"/>
                <a:gd name="connsiteX16-283" fmla="*/ 2400300 w 3200400"/>
                <a:gd name="connsiteY16-284" fmla="*/ 2986014 h 3200400"/>
                <a:gd name="connsiteX17-285" fmla="*/ 1908850 w 3200400"/>
                <a:gd name="connsiteY17-286" fmla="*/ 2752098 h 3200400"/>
                <a:gd name="connsiteX18-287" fmla="*/ 1600200 w 3200400"/>
                <a:gd name="connsiteY18-288" fmla="*/ 3200400 h 3200400"/>
                <a:gd name="connsiteX19-289" fmla="*/ 1291550 w 3200400"/>
                <a:gd name="connsiteY19-290" fmla="*/ 2752098 h 3200400"/>
                <a:gd name="connsiteX20-291" fmla="*/ 800100 w 3200400"/>
                <a:gd name="connsiteY20-292" fmla="*/ 2986014 h 3200400"/>
                <a:gd name="connsiteX21-293" fmla="*/ 756952 w 3200400"/>
                <a:gd name="connsiteY21-294" fmla="*/ 2443448 h 3200400"/>
                <a:gd name="connsiteX22-295" fmla="*/ 214386 w 3200400"/>
                <a:gd name="connsiteY22-296" fmla="*/ 2400300 h 3200400"/>
                <a:gd name="connsiteX23-297" fmla="*/ 448302 w 3200400"/>
                <a:gd name="connsiteY23-298" fmla="*/ 1908850 h 3200400"/>
                <a:gd name="connsiteX24-299" fmla="*/ 0 w 3200400"/>
                <a:gd name="connsiteY24-300" fmla="*/ 1600200 h 3200400"/>
                <a:gd name="connsiteX0-301" fmla="*/ 0 w 3200400"/>
                <a:gd name="connsiteY0-302" fmla="*/ 1600200 h 3200400"/>
                <a:gd name="connsiteX1-303" fmla="*/ 448302 w 3200400"/>
                <a:gd name="connsiteY1-304" fmla="*/ 1291550 h 3200400"/>
                <a:gd name="connsiteX2-305" fmla="*/ 214386 w 3200400"/>
                <a:gd name="connsiteY2-306" fmla="*/ 800100 h 3200400"/>
                <a:gd name="connsiteX3-307" fmla="*/ 756952 w 3200400"/>
                <a:gd name="connsiteY3-308" fmla="*/ 756952 h 3200400"/>
                <a:gd name="connsiteX4-309" fmla="*/ 800100 w 3200400"/>
                <a:gd name="connsiteY4-310" fmla="*/ 214386 h 3200400"/>
                <a:gd name="connsiteX5-311" fmla="*/ 1291550 w 3200400"/>
                <a:gd name="connsiteY5-312" fmla="*/ 448302 h 3200400"/>
                <a:gd name="connsiteX6-313" fmla="*/ 1600200 w 3200400"/>
                <a:gd name="connsiteY6-314" fmla="*/ 0 h 3200400"/>
                <a:gd name="connsiteX7-315" fmla="*/ 1908850 w 3200400"/>
                <a:gd name="connsiteY7-316" fmla="*/ 448302 h 3200400"/>
                <a:gd name="connsiteX8-317" fmla="*/ 2400300 w 3200400"/>
                <a:gd name="connsiteY8-318" fmla="*/ 214386 h 3200400"/>
                <a:gd name="connsiteX9-319" fmla="*/ 2443448 w 3200400"/>
                <a:gd name="connsiteY9-320" fmla="*/ 756952 h 3200400"/>
                <a:gd name="connsiteX10-321" fmla="*/ 2986014 w 3200400"/>
                <a:gd name="connsiteY10-322" fmla="*/ 800100 h 3200400"/>
                <a:gd name="connsiteX11-323" fmla="*/ 2752098 w 3200400"/>
                <a:gd name="connsiteY11-324" fmla="*/ 1291550 h 3200400"/>
                <a:gd name="connsiteX12-325" fmla="*/ 3200400 w 3200400"/>
                <a:gd name="connsiteY12-326" fmla="*/ 1600200 h 3200400"/>
                <a:gd name="connsiteX13-327" fmla="*/ 2752098 w 3200400"/>
                <a:gd name="connsiteY13-328" fmla="*/ 1908850 h 3200400"/>
                <a:gd name="connsiteX14-329" fmla="*/ 2986014 w 3200400"/>
                <a:gd name="connsiteY14-330" fmla="*/ 2400300 h 3200400"/>
                <a:gd name="connsiteX15-331" fmla="*/ 2443448 w 3200400"/>
                <a:gd name="connsiteY15-332" fmla="*/ 2443448 h 3200400"/>
                <a:gd name="connsiteX16-333" fmla="*/ 2400300 w 3200400"/>
                <a:gd name="connsiteY16-334" fmla="*/ 2986014 h 3200400"/>
                <a:gd name="connsiteX17-335" fmla="*/ 1908850 w 3200400"/>
                <a:gd name="connsiteY17-336" fmla="*/ 2752098 h 3200400"/>
                <a:gd name="connsiteX18-337" fmla="*/ 1600200 w 3200400"/>
                <a:gd name="connsiteY18-338" fmla="*/ 3200400 h 3200400"/>
                <a:gd name="connsiteX19-339" fmla="*/ 1291550 w 3200400"/>
                <a:gd name="connsiteY19-340" fmla="*/ 2752098 h 3200400"/>
                <a:gd name="connsiteX20-341" fmla="*/ 800100 w 3200400"/>
                <a:gd name="connsiteY20-342" fmla="*/ 2986014 h 3200400"/>
                <a:gd name="connsiteX21-343" fmla="*/ 756952 w 3200400"/>
                <a:gd name="connsiteY21-344" fmla="*/ 2443448 h 3200400"/>
                <a:gd name="connsiteX22-345" fmla="*/ 214386 w 3200400"/>
                <a:gd name="connsiteY22-346" fmla="*/ 2400300 h 3200400"/>
                <a:gd name="connsiteX23-347" fmla="*/ 448302 w 3200400"/>
                <a:gd name="connsiteY23-348" fmla="*/ 1908850 h 3200400"/>
                <a:gd name="connsiteX24-349" fmla="*/ 0 w 3200400"/>
                <a:gd name="connsiteY24-350" fmla="*/ 1600200 h 3200400"/>
                <a:gd name="connsiteX0-351" fmla="*/ 0 w 3200400"/>
                <a:gd name="connsiteY0-352" fmla="*/ 1600200 h 3200400"/>
                <a:gd name="connsiteX1-353" fmla="*/ 448302 w 3200400"/>
                <a:gd name="connsiteY1-354" fmla="*/ 1291550 h 3200400"/>
                <a:gd name="connsiteX2-355" fmla="*/ 214386 w 3200400"/>
                <a:gd name="connsiteY2-356" fmla="*/ 800100 h 3200400"/>
                <a:gd name="connsiteX3-357" fmla="*/ 756952 w 3200400"/>
                <a:gd name="connsiteY3-358" fmla="*/ 756952 h 3200400"/>
                <a:gd name="connsiteX4-359" fmla="*/ 800100 w 3200400"/>
                <a:gd name="connsiteY4-360" fmla="*/ 214386 h 3200400"/>
                <a:gd name="connsiteX5-361" fmla="*/ 1291550 w 3200400"/>
                <a:gd name="connsiteY5-362" fmla="*/ 448302 h 3200400"/>
                <a:gd name="connsiteX6-363" fmla="*/ 1600200 w 3200400"/>
                <a:gd name="connsiteY6-364" fmla="*/ 0 h 3200400"/>
                <a:gd name="connsiteX7-365" fmla="*/ 1908850 w 3200400"/>
                <a:gd name="connsiteY7-366" fmla="*/ 448302 h 3200400"/>
                <a:gd name="connsiteX8-367" fmla="*/ 2400300 w 3200400"/>
                <a:gd name="connsiteY8-368" fmla="*/ 214386 h 3200400"/>
                <a:gd name="connsiteX9-369" fmla="*/ 2443448 w 3200400"/>
                <a:gd name="connsiteY9-370" fmla="*/ 756952 h 3200400"/>
                <a:gd name="connsiteX10-371" fmla="*/ 2986014 w 3200400"/>
                <a:gd name="connsiteY10-372" fmla="*/ 800100 h 3200400"/>
                <a:gd name="connsiteX11-373" fmla="*/ 2752098 w 3200400"/>
                <a:gd name="connsiteY11-374" fmla="*/ 1291550 h 3200400"/>
                <a:gd name="connsiteX12-375" fmla="*/ 3200400 w 3200400"/>
                <a:gd name="connsiteY12-376" fmla="*/ 1600200 h 3200400"/>
                <a:gd name="connsiteX13-377" fmla="*/ 2752098 w 3200400"/>
                <a:gd name="connsiteY13-378" fmla="*/ 1908850 h 3200400"/>
                <a:gd name="connsiteX14-379" fmla="*/ 2986014 w 3200400"/>
                <a:gd name="connsiteY14-380" fmla="*/ 2400300 h 3200400"/>
                <a:gd name="connsiteX15-381" fmla="*/ 2443448 w 3200400"/>
                <a:gd name="connsiteY15-382" fmla="*/ 2443448 h 3200400"/>
                <a:gd name="connsiteX16-383" fmla="*/ 2400300 w 3200400"/>
                <a:gd name="connsiteY16-384" fmla="*/ 2986014 h 3200400"/>
                <a:gd name="connsiteX17-385" fmla="*/ 1908850 w 3200400"/>
                <a:gd name="connsiteY17-386" fmla="*/ 2752098 h 3200400"/>
                <a:gd name="connsiteX18-387" fmla="*/ 1600200 w 3200400"/>
                <a:gd name="connsiteY18-388" fmla="*/ 3200400 h 3200400"/>
                <a:gd name="connsiteX19-389" fmla="*/ 1291550 w 3200400"/>
                <a:gd name="connsiteY19-390" fmla="*/ 2752098 h 3200400"/>
                <a:gd name="connsiteX20-391" fmla="*/ 800100 w 3200400"/>
                <a:gd name="connsiteY20-392" fmla="*/ 2986014 h 3200400"/>
                <a:gd name="connsiteX21-393" fmla="*/ 756952 w 3200400"/>
                <a:gd name="connsiteY21-394" fmla="*/ 2443448 h 3200400"/>
                <a:gd name="connsiteX22-395" fmla="*/ 214386 w 3200400"/>
                <a:gd name="connsiteY22-396" fmla="*/ 2400300 h 3200400"/>
                <a:gd name="connsiteX23-397" fmla="*/ 448302 w 3200400"/>
                <a:gd name="connsiteY23-398" fmla="*/ 1908850 h 3200400"/>
                <a:gd name="connsiteX24-399" fmla="*/ 0 w 3200400"/>
                <a:gd name="connsiteY24-400" fmla="*/ 1600200 h 3200400"/>
                <a:gd name="connsiteX0-401" fmla="*/ 0 w 3200400"/>
                <a:gd name="connsiteY0-402" fmla="*/ 1600200 h 3200400"/>
                <a:gd name="connsiteX1-403" fmla="*/ 448302 w 3200400"/>
                <a:gd name="connsiteY1-404" fmla="*/ 1291550 h 3200400"/>
                <a:gd name="connsiteX2-405" fmla="*/ 214386 w 3200400"/>
                <a:gd name="connsiteY2-406" fmla="*/ 800100 h 3200400"/>
                <a:gd name="connsiteX3-407" fmla="*/ 756952 w 3200400"/>
                <a:gd name="connsiteY3-408" fmla="*/ 756952 h 3200400"/>
                <a:gd name="connsiteX4-409" fmla="*/ 800100 w 3200400"/>
                <a:gd name="connsiteY4-410" fmla="*/ 214386 h 3200400"/>
                <a:gd name="connsiteX5-411" fmla="*/ 1291550 w 3200400"/>
                <a:gd name="connsiteY5-412" fmla="*/ 448302 h 3200400"/>
                <a:gd name="connsiteX6-413" fmla="*/ 1600200 w 3200400"/>
                <a:gd name="connsiteY6-414" fmla="*/ 0 h 3200400"/>
                <a:gd name="connsiteX7-415" fmla="*/ 1908850 w 3200400"/>
                <a:gd name="connsiteY7-416" fmla="*/ 448302 h 3200400"/>
                <a:gd name="connsiteX8-417" fmla="*/ 2400300 w 3200400"/>
                <a:gd name="connsiteY8-418" fmla="*/ 214386 h 3200400"/>
                <a:gd name="connsiteX9-419" fmla="*/ 2443448 w 3200400"/>
                <a:gd name="connsiteY9-420" fmla="*/ 756952 h 3200400"/>
                <a:gd name="connsiteX10-421" fmla="*/ 2986014 w 3200400"/>
                <a:gd name="connsiteY10-422" fmla="*/ 800100 h 3200400"/>
                <a:gd name="connsiteX11-423" fmla="*/ 2752098 w 3200400"/>
                <a:gd name="connsiteY11-424" fmla="*/ 1291550 h 3200400"/>
                <a:gd name="connsiteX12-425" fmla="*/ 3200400 w 3200400"/>
                <a:gd name="connsiteY12-426" fmla="*/ 1600200 h 3200400"/>
                <a:gd name="connsiteX13-427" fmla="*/ 2752098 w 3200400"/>
                <a:gd name="connsiteY13-428" fmla="*/ 1908850 h 3200400"/>
                <a:gd name="connsiteX14-429" fmla="*/ 2986014 w 3200400"/>
                <a:gd name="connsiteY14-430" fmla="*/ 2400300 h 3200400"/>
                <a:gd name="connsiteX15-431" fmla="*/ 2443448 w 3200400"/>
                <a:gd name="connsiteY15-432" fmla="*/ 2443448 h 3200400"/>
                <a:gd name="connsiteX16-433" fmla="*/ 2400300 w 3200400"/>
                <a:gd name="connsiteY16-434" fmla="*/ 2986014 h 3200400"/>
                <a:gd name="connsiteX17-435" fmla="*/ 1908850 w 3200400"/>
                <a:gd name="connsiteY17-436" fmla="*/ 2752098 h 3200400"/>
                <a:gd name="connsiteX18-437" fmla="*/ 1600200 w 3200400"/>
                <a:gd name="connsiteY18-438" fmla="*/ 3200400 h 3200400"/>
                <a:gd name="connsiteX19-439" fmla="*/ 1291550 w 3200400"/>
                <a:gd name="connsiteY19-440" fmla="*/ 2752098 h 3200400"/>
                <a:gd name="connsiteX20-441" fmla="*/ 800100 w 3200400"/>
                <a:gd name="connsiteY20-442" fmla="*/ 2986014 h 3200400"/>
                <a:gd name="connsiteX21-443" fmla="*/ 756952 w 3200400"/>
                <a:gd name="connsiteY21-444" fmla="*/ 2443448 h 3200400"/>
                <a:gd name="connsiteX22-445" fmla="*/ 214386 w 3200400"/>
                <a:gd name="connsiteY22-446" fmla="*/ 2400300 h 3200400"/>
                <a:gd name="connsiteX23-447" fmla="*/ 448302 w 3200400"/>
                <a:gd name="connsiteY23-448" fmla="*/ 1908850 h 3200400"/>
                <a:gd name="connsiteX24-449" fmla="*/ 0 w 3200400"/>
                <a:gd name="connsiteY24-450" fmla="*/ 1600200 h 3200400"/>
                <a:gd name="connsiteX0-451" fmla="*/ 0 w 3200400"/>
                <a:gd name="connsiteY0-452" fmla="*/ 1600200 h 3200400"/>
                <a:gd name="connsiteX1-453" fmla="*/ 448302 w 3200400"/>
                <a:gd name="connsiteY1-454" fmla="*/ 1291550 h 3200400"/>
                <a:gd name="connsiteX2-455" fmla="*/ 214386 w 3200400"/>
                <a:gd name="connsiteY2-456" fmla="*/ 800100 h 3200400"/>
                <a:gd name="connsiteX3-457" fmla="*/ 756952 w 3200400"/>
                <a:gd name="connsiteY3-458" fmla="*/ 756952 h 3200400"/>
                <a:gd name="connsiteX4-459" fmla="*/ 800100 w 3200400"/>
                <a:gd name="connsiteY4-460" fmla="*/ 214386 h 3200400"/>
                <a:gd name="connsiteX5-461" fmla="*/ 1291550 w 3200400"/>
                <a:gd name="connsiteY5-462" fmla="*/ 448302 h 3200400"/>
                <a:gd name="connsiteX6-463" fmla="*/ 1600200 w 3200400"/>
                <a:gd name="connsiteY6-464" fmla="*/ 0 h 3200400"/>
                <a:gd name="connsiteX7-465" fmla="*/ 1908850 w 3200400"/>
                <a:gd name="connsiteY7-466" fmla="*/ 448302 h 3200400"/>
                <a:gd name="connsiteX8-467" fmla="*/ 2400300 w 3200400"/>
                <a:gd name="connsiteY8-468" fmla="*/ 214386 h 3200400"/>
                <a:gd name="connsiteX9-469" fmla="*/ 2443448 w 3200400"/>
                <a:gd name="connsiteY9-470" fmla="*/ 756952 h 3200400"/>
                <a:gd name="connsiteX10-471" fmla="*/ 2986014 w 3200400"/>
                <a:gd name="connsiteY10-472" fmla="*/ 800100 h 3200400"/>
                <a:gd name="connsiteX11-473" fmla="*/ 2752098 w 3200400"/>
                <a:gd name="connsiteY11-474" fmla="*/ 1291550 h 3200400"/>
                <a:gd name="connsiteX12-475" fmla="*/ 3200400 w 3200400"/>
                <a:gd name="connsiteY12-476" fmla="*/ 1600200 h 3200400"/>
                <a:gd name="connsiteX13-477" fmla="*/ 2752098 w 3200400"/>
                <a:gd name="connsiteY13-478" fmla="*/ 1908850 h 3200400"/>
                <a:gd name="connsiteX14-479" fmla="*/ 2986014 w 3200400"/>
                <a:gd name="connsiteY14-480" fmla="*/ 2400300 h 3200400"/>
                <a:gd name="connsiteX15-481" fmla="*/ 2443448 w 3200400"/>
                <a:gd name="connsiteY15-482" fmla="*/ 2443448 h 3200400"/>
                <a:gd name="connsiteX16-483" fmla="*/ 2400300 w 3200400"/>
                <a:gd name="connsiteY16-484" fmla="*/ 2986014 h 3200400"/>
                <a:gd name="connsiteX17-485" fmla="*/ 1908850 w 3200400"/>
                <a:gd name="connsiteY17-486" fmla="*/ 2752098 h 3200400"/>
                <a:gd name="connsiteX18-487" fmla="*/ 1600200 w 3200400"/>
                <a:gd name="connsiteY18-488" fmla="*/ 3200400 h 3200400"/>
                <a:gd name="connsiteX19-489" fmla="*/ 1291550 w 3200400"/>
                <a:gd name="connsiteY19-490" fmla="*/ 2752098 h 3200400"/>
                <a:gd name="connsiteX20-491" fmla="*/ 800100 w 3200400"/>
                <a:gd name="connsiteY20-492" fmla="*/ 2986014 h 3200400"/>
                <a:gd name="connsiteX21-493" fmla="*/ 756952 w 3200400"/>
                <a:gd name="connsiteY21-494" fmla="*/ 2443448 h 3200400"/>
                <a:gd name="connsiteX22-495" fmla="*/ 214386 w 3200400"/>
                <a:gd name="connsiteY22-496" fmla="*/ 2400300 h 3200400"/>
                <a:gd name="connsiteX23-497" fmla="*/ 448302 w 3200400"/>
                <a:gd name="connsiteY23-498" fmla="*/ 1908850 h 3200400"/>
                <a:gd name="connsiteX24-499" fmla="*/ 0 w 3200400"/>
                <a:gd name="connsiteY24-500" fmla="*/ 1600200 h 3200400"/>
                <a:gd name="connsiteX0-501" fmla="*/ 0 w 3200400"/>
                <a:gd name="connsiteY0-502" fmla="*/ 1600200 h 3200400"/>
                <a:gd name="connsiteX1-503" fmla="*/ 448302 w 3200400"/>
                <a:gd name="connsiteY1-504" fmla="*/ 1291550 h 3200400"/>
                <a:gd name="connsiteX2-505" fmla="*/ 214386 w 3200400"/>
                <a:gd name="connsiteY2-506" fmla="*/ 800100 h 3200400"/>
                <a:gd name="connsiteX3-507" fmla="*/ 756952 w 3200400"/>
                <a:gd name="connsiteY3-508" fmla="*/ 756952 h 3200400"/>
                <a:gd name="connsiteX4-509" fmla="*/ 800100 w 3200400"/>
                <a:gd name="connsiteY4-510" fmla="*/ 214386 h 3200400"/>
                <a:gd name="connsiteX5-511" fmla="*/ 1291550 w 3200400"/>
                <a:gd name="connsiteY5-512" fmla="*/ 448302 h 3200400"/>
                <a:gd name="connsiteX6-513" fmla="*/ 1600200 w 3200400"/>
                <a:gd name="connsiteY6-514" fmla="*/ 0 h 3200400"/>
                <a:gd name="connsiteX7-515" fmla="*/ 1908850 w 3200400"/>
                <a:gd name="connsiteY7-516" fmla="*/ 448302 h 3200400"/>
                <a:gd name="connsiteX8-517" fmla="*/ 2400300 w 3200400"/>
                <a:gd name="connsiteY8-518" fmla="*/ 214386 h 3200400"/>
                <a:gd name="connsiteX9-519" fmla="*/ 2443448 w 3200400"/>
                <a:gd name="connsiteY9-520" fmla="*/ 756952 h 3200400"/>
                <a:gd name="connsiteX10-521" fmla="*/ 2986014 w 3200400"/>
                <a:gd name="connsiteY10-522" fmla="*/ 800100 h 3200400"/>
                <a:gd name="connsiteX11-523" fmla="*/ 2752098 w 3200400"/>
                <a:gd name="connsiteY11-524" fmla="*/ 1291550 h 3200400"/>
                <a:gd name="connsiteX12-525" fmla="*/ 3200400 w 3200400"/>
                <a:gd name="connsiteY12-526" fmla="*/ 1600200 h 3200400"/>
                <a:gd name="connsiteX13-527" fmla="*/ 2752098 w 3200400"/>
                <a:gd name="connsiteY13-528" fmla="*/ 1908850 h 3200400"/>
                <a:gd name="connsiteX14-529" fmla="*/ 2986014 w 3200400"/>
                <a:gd name="connsiteY14-530" fmla="*/ 2400300 h 3200400"/>
                <a:gd name="connsiteX15-531" fmla="*/ 2443448 w 3200400"/>
                <a:gd name="connsiteY15-532" fmla="*/ 2443448 h 3200400"/>
                <a:gd name="connsiteX16-533" fmla="*/ 2400300 w 3200400"/>
                <a:gd name="connsiteY16-534" fmla="*/ 2986014 h 3200400"/>
                <a:gd name="connsiteX17-535" fmla="*/ 1908850 w 3200400"/>
                <a:gd name="connsiteY17-536" fmla="*/ 2752098 h 3200400"/>
                <a:gd name="connsiteX18-537" fmla="*/ 1600200 w 3200400"/>
                <a:gd name="connsiteY18-538" fmla="*/ 3200400 h 3200400"/>
                <a:gd name="connsiteX19-539" fmla="*/ 1291550 w 3200400"/>
                <a:gd name="connsiteY19-540" fmla="*/ 2752098 h 3200400"/>
                <a:gd name="connsiteX20-541" fmla="*/ 800100 w 3200400"/>
                <a:gd name="connsiteY20-542" fmla="*/ 2986014 h 3200400"/>
                <a:gd name="connsiteX21-543" fmla="*/ 756952 w 3200400"/>
                <a:gd name="connsiteY21-544" fmla="*/ 2443448 h 3200400"/>
                <a:gd name="connsiteX22-545" fmla="*/ 214386 w 3200400"/>
                <a:gd name="connsiteY22-546" fmla="*/ 2400300 h 3200400"/>
                <a:gd name="connsiteX23-547" fmla="*/ 448302 w 3200400"/>
                <a:gd name="connsiteY23-548" fmla="*/ 1908850 h 3200400"/>
                <a:gd name="connsiteX24-549" fmla="*/ 0 w 3200400"/>
                <a:gd name="connsiteY24-550" fmla="*/ 1600200 h 3200400"/>
                <a:gd name="connsiteX0-551" fmla="*/ 0 w 3200400"/>
                <a:gd name="connsiteY0-552" fmla="*/ 1600200 h 3200400"/>
                <a:gd name="connsiteX1-553" fmla="*/ 448302 w 3200400"/>
                <a:gd name="connsiteY1-554" fmla="*/ 1291550 h 3200400"/>
                <a:gd name="connsiteX2-555" fmla="*/ 214386 w 3200400"/>
                <a:gd name="connsiteY2-556" fmla="*/ 800100 h 3200400"/>
                <a:gd name="connsiteX3-557" fmla="*/ 756952 w 3200400"/>
                <a:gd name="connsiteY3-558" fmla="*/ 756952 h 3200400"/>
                <a:gd name="connsiteX4-559" fmla="*/ 800100 w 3200400"/>
                <a:gd name="connsiteY4-560" fmla="*/ 214386 h 3200400"/>
                <a:gd name="connsiteX5-561" fmla="*/ 1291550 w 3200400"/>
                <a:gd name="connsiteY5-562" fmla="*/ 448302 h 3200400"/>
                <a:gd name="connsiteX6-563" fmla="*/ 1600200 w 3200400"/>
                <a:gd name="connsiteY6-564" fmla="*/ 0 h 3200400"/>
                <a:gd name="connsiteX7-565" fmla="*/ 1908850 w 3200400"/>
                <a:gd name="connsiteY7-566" fmla="*/ 448302 h 3200400"/>
                <a:gd name="connsiteX8-567" fmla="*/ 2400300 w 3200400"/>
                <a:gd name="connsiteY8-568" fmla="*/ 214386 h 3200400"/>
                <a:gd name="connsiteX9-569" fmla="*/ 2443448 w 3200400"/>
                <a:gd name="connsiteY9-570" fmla="*/ 756952 h 3200400"/>
                <a:gd name="connsiteX10-571" fmla="*/ 2986014 w 3200400"/>
                <a:gd name="connsiteY10-572" fmla="*/ 800100 h 3200400"/>
                <a:gd name="connsiteX11-573" fmla="*/ 2752098 w 3200400"/>
                <a:gd name="connsiteY11-574" fmla="*/ 1291550 h 3200400"/>
                <a:gd name="connsiteX12-575" fmla="*/ 3200400 w 3200400"/>
                <a:gd name="connsiteY12-576" fmla="*/ 1600200 h 3200400"/>
                <a:gd name="connsiteX13-577" fmla="*/ 2752098 w 3200400"/>
                <a:gd name="connsiteY13-578" fmla="*/ 1908850 h 3200400"/>
                <a:gd name="connsiteX14-579" fmla="*/ 2986014 w 3200400"/>
                <a:gd name="connsiteY14-580" fmla="*/ 2400300 h 3200400"/>
                <a:gd name="connsiteX15-581" fmla="*/ 2443448 w 3200400"/>
                <a:gd name="connsiteY15-582" fmla="*/ 2443448 h 3200400"/>
                <a:gd name="connsiteX16-583" fmla="*/ 2400300 w 3200400"/>
                <a:gd name="connsiteY16-584" fmla="*/ 2986014 h 3200400"/>
                <a:gd name="connsiteX17-585" fmla="*/ 1908850 w 3200400"/>
                <a:gd name="connsiteY17-586" fmla="*/ 2752098 h 3200400"/>
                <a:gd name="connsiteX18-587" fmla="*/ 1600200 w 3200400"/>
                <a:gd name="connsiteY18-588" fmla="*/ 3200400 h 3200400"/>
                <a:gd name="connsiteX19-589" fmla="*/ 1291550 w 3200400"/>
                <a:gd name="connsiteY19-590" fmla="*/ 2752098 h 3200400"/>
                <a:gd name="connsiteX20-591" fmla="*/ 800100 w 3200400"/>
                <a:gd name="connsiteY20-592" fmla="*/ 2986014 h 3200400"/>
                <a:gd name="connsiteX21-593" fmla="*/ 756952 w 3200400"/>
                <a:gd name="connsiteY21-594" fmla="*/ 2443448 h 3200400"/>
                <a:gd name="connsiteX22-595" fmla="*/ 214386 w 3200400"/>
                <a:gd name="connsiteY22-596" fmla="*/ 2400300 h 3200400"/>
                <a:gd name="connsiteX23-597" fmla="*/ 448302 w 3200400"/>
                <a:gd name="connsiteY23-598" fmla="*/ 1908850 h 3200400"/>
                <a:gd name="connsiteX24-599" fmla="*/ 0 w 3200400"/>
                <a:gd name="connsiteY24-600" fmla="*/ 1600200 h 3200400"/>
                <a:gd name="connsiteX0-601" fmla="*/ 0 w 3200400"/>
                <a:gd name="connsiteY0-602" fmla="*/ 1600200 h 3200400"/>
                <a:gd name="connsiteX1-603" fmla="*/ 448302 w 3200400"/>
                <a:gd name="connsiteY1-604" fmla="*/ 1291550 h 3200400"/>
                <a:gd name="connsiteX2-605" fmla="*/ 214386 w 3200400"/>
                <a:gd name="connsiteY2-606" fmla="*/ 800100 h 3200400"/>
                <a:gd name="connsiteX3-607" fmla="*/ 756952 w 3200400"/>
                <a:gd name="connsiteY3-608" fmla="*/ 756952 h 3200400"/>
                <a:gd name="connsiteX4-609" fmla="*/ 800100 w 3200400"/>
                <a:gd name="connsiteY4-610" fmla="*/ 214386 h 3200400"/>
                <a:gd name="connsiteX5-611" fmla="*/ 1291550 w 3200400"/>
                <a:gd name="connsiteY5-612" fmla="*/ 448302 h 3200400"/>
                <a:gd name="connsiteX6-613" fmla="*/ 1600200 w 3200400"/>
                <a:gd name="connsiteY6-614" fmla="*/ 0 h 3200400"/>
                <a:gd name="connsiteX7-615" fmla="*/ 1908850 w 3200400"/>
                <a:gd name="connsiteY7-616" fmla="*/ 448302 h 3200400"/>
                <a:gd name="connsiteX8-617" fmla="*/ 2400300 w 3200400"/>
                <a:gd name="connsiteY8-618" fmla="*/ 214386 h 3200400"/>
                <a:gd name="connsiteX9-619" fmla="*/ 2443448 w 3200400"/>
                <a:gd name="connsiteY9-620" fmla="*/ 756952 h 3200400"/>
                <a:gd name="connsiteX10-621" fmla="*/ 2986014 w 3200400"/>
                <a:gd name="connsiteY10-622" fmla="*/ 800100 h 3200400"/>
                <a:gd name="connsiteX11-623" fmla="*/ 2752098 w 3200400"/>
                <a:gd name="connsiteY11-624" fmla="*/ 1291550 h 3200400"/>
                <a:gd name="connsiteX12-625" fmla="*/ 3200400 w 3200400"/>
                <a:gd name="connsiteY12-626" fmla="*/ 1600200 h 3200400"/>
                <a:gd name="connsiteX13-627" fmla="*/ 2752098 w 3200400"/>
                <a:gd name="connsiteY13-628" fmla="*/ 1908850 h 3200400"/>
                <a:gd name="connsiteX14-629" fmla="*/ 2986014 w 3200400"/>
                <a:gd name="connsiteY14-630" fmla="*/ 2400300 h 3200400"/>
                <a:gd name="connsiteX15-631" fmla="*/ 2443448 w 3200400"/>
                <a:gd name="connsiteY15-632" fmla="*/ 2443448 h 3200400"/>
                <a:gd name="connsiteX16-633" fmla="*/ 2400300 w 3200400"/>
                <a:gd name="connsiteY16-634" fmla="*/ 2986014 h 3200400"/>
                <a:gd name="connsiteX17-635" fmla="*/ 1908850 w 3200400"/>
                <a:gd name="connsiteY17-636" fmla="*/ 2752098 h 3200400"/>
                <a:gd name="connsiteX18-637" fmla="*/ 1600200 w 3200400"/>
                <a:gd name="connsiteY18-638" fmla="*/ 3200400 h 3200400"/>
                <a:gd name="connsiteX19-639" fmla="*/ 1291550 w 3200400"/>
                <a:gd name="connsiteY19-640" fmla="*/ 2752098 h 3200400"/>
                <a:gd name="connsiteX20-641" fmla="*/ 800100 w 3200400"/>
                <a:gd name="connsiteY20-642" fmla="*/ 2986014 h 3200400"/>
                <a:gd name="connsiteX21-643" fmla="*/ 756952 w 3200400"/>
                <a:gd name="connsiteY21-644" fmla="*/ 2443448 h 3200400"/>
                <a:gd name="connsiteX22-645" fmla="*/ 214386 w 3200400"/>
                <a:gd name="connsiteY22-646" fmla="*/ 2400300 h 3200400"/>
                <a:gd name="connsiteX23-647" fmla="*/ 448302 w 3200400"/>
                <a:gd name="connsiteY23-648" fmla="*/ 1908850 h 3200400"/>
                <a:gd name="connsiteX24-649" fmla="*/ 0 w 3200400"/>
                <a:gd name="connsiteY24-650" fmla="*/ 1600200 h 3200400"/>
                <a:gd name="connsiteX0-651" fmla="*/ 0 w 3200400"/>
                <a:gd name="connsiteY0-652" fmla="*/ 1600200 h 3200400"/>
                <a:gd name="connsiteX1-653" fmla="*/ 448302 w 3200400"/>
                <a:gd name="connsiteY1-654" fmla="*/ 1291550 h 3200400"/>
                <a:gd name="connsiteX2-655" fmla="*/ 214386 w 3200400"/>
                <a:gd name="connsiteY2-656" fmla="*/ 800100 h 3200400"/>
                <a:gd name="connsiteX3-657" fmla="*/ 756952 w 3200400"/>
                <a:gd name="connsiteY3-658" fmla="*/ 756952 h 3200400"/>
                <a:gd name="connsiteX4-659" fmla="*/ 800100 w 3200400"/>
                <a:gd name="connsiteY4-660" fmla="*/ 214386 h 3200400"/>
                <a:gd name="connsiteX5-661" fmla="*/ 1291550 w 3200400"/>
                <a:gd name="connsiteY5-662" fmla="*/ 448302 h 3200400"/>
                <a:gd name="connsiteX6-663" fmla="*/ 1600200 w 3200400"/>
                <a:gd name="connsiteY6-664" fmla="*/ 0 h 3200400"/>
                <a:gd name="connsiteX7-665" fmla="*/ 1908850 w 3200400"/>
                <a:gd name="connsiteY7-666" fmla="*/ 448302 h 3200400"/>
                <a:gd name="connsiteX8-667" fmla="*/ 2400300 w 3200400"/>
                <a:gd name="connsiteY8-668" fmla="*/ 214386 h 3200400"/>
                <a:gd name="connsiteX9-669" fmla="*/ 2443448 w 3200400"/>
                <a:gd name="connsiteY9-670" fmla="*/ 756952 h 3200400"/>
                <a:gd name="connsiteX10-671" fmla="*/ 2986014 w 3200400"/>
                <a:gd name="connsiteY10-672" fmla="*/ 800100 h 3200400"/>
                <a:gd name="connsiteX11-673" fmla="*/ 2752098 w 3200400"/>
                <a:gd name="connsiteY11-674" fmla="*/ 1291550 h 3200400"/>
                <a:gd name="connsiteX12-675" fmla="*/ 3200400 w 3200400"/>
                <a:gd name="connsiteY12-676" fmla="*/ 1600200 h 3200400"/>
                <a:gd name="connsiteX13-677" fmla="*/ 2752098 w 3200400"/>
                <a:gd name="connsiteY13-678" fmla="*/ 1908850 h 3200400"/>
                <a:gd name="connsiteX14-679" fmla="*/ 2986014 w 3200400"/>
                <a:gd name="connsiteY14-680" fmla="*/ 2400300 h 3200400"/>
                <a:gd name="connsiteX15-681" fmla="*/ 2443448 w 3200400"/>
                <a:gd name="connsiteY15-682" fmla="*/ 2443448 h 3200400"/>
                <a:gd name="connsiteX16-683" fmla="*/ 2400300 w 3200400"/>
                <a:gd name="connsiteY16-684" fmla="*/ 2986014 h 3200400"/>
                <a:gd name="connsiteX17-685" fmla="*/ 1908850 w 3200400"/>
                <a:gd name="connsiteY17-686" fmla="*/ 2752098 h 3200400"/>
                <a:gd name="connsiteX18-687" fmla="*/ 1600200 w 3200400"/>
                <a:gd name="connsiteY18-688" fmla="*/ 3200400 h 3200400"/>
                <a:gd name="connsiteX19-689" fmla="*/ 1291550 w 3200400"/>
                <a:gd name="connsiteY19-690" fmla="*/ 2752098 h 3200400"/>
                <a:gd name="connsiteX20-691" fmla="*/ 800100 w 3200400"/>
                <a:gd name="connsiteY20-692" fmla="*/ 2986014 h 3200400"/>
                <a:gd name="connsiteX21-693" fmla="*/ 756952 w 3200400"/>
                <a:gd name="connsiteY21-694" fmla="*/ 2443448 h 3200400"/>
                <a:gd name="connsiteX22-695" fmla="*/ 214386 w 3200400"/>
                <a:gd name="connsiteY22-696" fmla="*/ 2400300 h 3200400"/>
                <a:gd name="connsiteX23-697" fmla="*/ 448302 w 3200400"/>
                <a:gd name="connsiteY23-698" fmla="*/ 1908850 h 3200400"/>
                <a:gd name="connsiteX24-699" fmla="*/ 0 w 3200400"/>
                <a:gd name="connsiteY24-700" fmla="*/ 1600200 h 3200400"/>
                <a:gd name="connsiteX0-701" fmla="*/ 0 w 3200400"/>
                <a:gd name="connsiteY0-702" fmla="*/ 1600200 h 3200400"/>
                <a:gd name="connsiteX1-703" fmla="*/ 448302 w 3200400"/>
                <a:gd name="connsiteY1-704" fmla="*/ 1291550 h 3200400"/>
                <a:gd name="connsiteX2-705" fmla="*/ 214386 w 3200400"/>
                <a:gd name="connsiteY2-706" fmla="*/ 800100 h 3200400"/>
                <a:gd name="connsiteX3-707" fmla="*/ 756952 w 3200400"/>
                <a:gd name="connsiteY3-708" fmla="*/ 756952 h 3200400"/>
                <a:gd name="connsiteX4-709" fmla="*/ 800100 w 3200400"/>
                <a:gd name="connsiteY4-710" fmla="*/ 214386 h 3200400"/>
                <a:gd name="connsiteX5-711" fmla="*/ 1291550 w 3200400"/>
                <a:gd name="connsiteY5-712" fmla="*/ 448302 h 3200400"/>
                <a:gd name="connsiteX6-713" fmla="*/ 1600200 w 3200400"/>
                <a:gd name="connsiteY6-714" fmla="*/ 0 h 3200400"/>
                <a:gd name="connsiteX7-715" fmla="*/ 1908850 w 3200400"/>
                <a:gd name="connsiteY7-716" fmla="*/ 448302 h 3200400"/>
                <a:gd name="connsiteX8-717" fmla="*/ 2400300 w 3200400"/>
                <a:gd name="connsiteY8-718" fmla="*/ 214386 h 3200400"/>
                <a:gd name="connsiteX9-719" fmla="*/ 2443448 w 3200400"/>
                <a:gd name="connsiteY9-720" fmla="*/ 756952 h 3200400"/>
                <a:gd name="connsiteX10-721" fmla="*/ 2986014 w 3200400"/>
                <a:gd name="connsiteY10-722" fmla="*/ 800100 h 3200400"/>
                <a:gd name="connsiteX11-723" fmla="*/ 2752098 w 3200400"/>
                <a:gd name="connsiteY11-724" fmla="*/ 1291550 h 3200400"/>
                <a:gd name="connsiteX12-725" fmla="*/ 3200400 w 3200400"/>
                <a:gd name="connsiteY12-726" fmla="*/ 1600200 h 3200400"/>
                <a:gd name="connsiteX13-727" fmla="*/ 2752098 w 3200400"/>
                <a:gd name="connsiteY13-728" fmla="*/ 1908850 h 3200400"/>
                <a:gd name="connsiteX14-729" fmla="*/ 2986014 w 3200400"/>
                <a:gd name="connsiteY14-730" fmla="*/ 2400300 h 3200400"/>
                <a:gd name="connsiteX15-731" fmla="*/ 2443448 w 3200400"/>
                <a:gd name="connsiteY15-732" fmla="*/ 2443448 h 3200400"/>
                <a:gd name="connsiteX16-733" fmla="*/ 2400300 w 3200400"/>
                <a:gd name="connsiteY16-734" fmla="*/ 2986014 h 3200400"/>
                <a:gd name="connsiteX17-735" fmla="*/ 1908850 w 3200400"/>
                <a:gd name="connsiteY17-736" fmla="*/ 2752098 h 3200400"/>
                <a:gd name="connsiteX18-737" fmla="*/ 1600200 w 3200400"/>
                <a:gd name="connsiteY18-738" fmla="*/ 3200400 h 3200400"/>
                <a:gd name="connsiteX19-739" fmla="*/ 1291550 w 3200400"/>
                <a:gd name="connsiteY19-740" fmla="*/ 2752098 h 3200400"/>
                <a:gd name="connsiteX20-741" fmla="*/ 800100 w 3200400"/>
                <a:gd name="connsiteY20-742" fmla="*/ 2986014 h 3200400"/>
                <a:gd name="connsiteX21-743" fmla="*/ 756952 w 3200400"/>
                <a:gd name="connsiteY21-744" fmla="*/ 2443448 h 3200400"/>
                <a:gd name="connsiteX22-745" fmla="*/ 214386 w 3200400"/>
                <a:gd name="connsiteY22-746" fmla="*/ 2400300 h 3200400"/>
                <a:gd name="connsiteX23-747" fmla="*/ 448302 w 3200400"/>
                <a:gd name="connsiteY23-748" fmla="*/ 1908850 h 3200400"/>
                <a:gd name="connsiteX24-749" fmla="*/ 0 w 3200400"/>
                <a:gd name="connsiteY24-750" fmla="*/ 1600200 h 3200400"/>
                <a:gd name="connsiteX0-751" fmla="*/ 0 w 3200400"/>
                <a:gd name="connsiteY0-752" fmla="*/ 1600200 h 3200400"/>
                <a:gd name="connsiteX1-753" fmla="*/ 448302 w 3200400"/>
                <a:gd name="connsiteY1-754" fmla="*/ 1291550 h 3200400"/>
                <a:gd name="connsiteX2-755" fmla="*/ 214386 w 3200400"/>
                <a:gd name="connsiteY2-756" fmla="*/ 800100 h 3200400"/>
                <a:gd name="connsiteX3-757" fmla="*/ 756952 w 3200400"/>
                <a:gd name="connsiteY3-758" fmla="*/ 756952 h 3200400"/>
                <a:gd name="connsiteX4-759" fmla="*/ 800100 w 3200400"/>
                <a:gd name="connsiteY4-760" fmla="*/ 214386 h 3200400"/>
                <a:gd name="connsiteX5-761" fmla="*/ 1291550 w 3200400"/>
                <a:gd name="connsiteY5-762" fmla="*/ 448302 h 3200400"/>
                <a:gd name="connsiteX6-763" fmla="*/ 1600200 w 3200400"/>
                <a:gd name="connsiteY6-764" fmla="*/ 0 h 3200400"/>
                <a:gd name="connsiteX7-765" fmla="*/ 1908850 w 3200400"/>
                <a:gd name="connsiteY7-766" fmla="*/ 448302 h 3200400"/>
                <a:gd name="connsiteX8-767" fmla="*/ 2400300 w 3200400"/>
                <a:gd name="connsiteY8-768" fmla="*/ 214386 h 3200400"/>
                <a:gd name="connsiteX9-769" fmla="*/ 2443448 w 3200400"/>
                <a:gd name="connsiteY9-770" fmla="*/ 756952 h 3200400"/>
                <a:gd name="connsiteX10-771" fmla="*/ 2986014 w 3200400"/>
                <a:gd name="connsiteY10-772" fmla="*/ 800100 h 3200400"/>
                <a:gd name="connsiteX11-773" fmla="*/ 2752098 w 3200400"/>
                <a:gd name="connsiteY11-774" fmla="*/ 1291550 h 3200400"/>
                <a:gd name="connsiteX12-775" fmla="*/ 3200400 w 3200400"/>
                <a:gd name="connsiteY12-776" fmla="*/ 1600200 h 3200400"/>
                <a:gd name="connsiteX13-777" fmla="*/ 2752098 w 3200400"/>
                <a:gd name="connsiteY13-778" fmla="*/ 1908850 h 3200400"/>
                <a:gd name="connsiteX14-779" fmla="*/ 2986014 w 3200400"/>
                <a:gd name="connsiteY14-780" fmla="*/ 2400300 h 3200400"/>
                <a:gd name="connsiteX15-781" fmla="*/ 2443448 w 3200400"/>
                <a:gd name="connsiteY15-782" fmla="*/ 2443448 h 3200400"/>
                <a:gd name="connsiteX16-783" fmla="*/ 2400300 w 3200400"/>
                <a:gd name="connsiteY16-784" fmla="*/ 2986014 h 3200400"/>
                <a:gd name="connsiteX17-785" fmla="*/ 1908850 w 3200400"/>
                <a:gd name="connsiteY17-786" fmla="*/ 2752098 h 3200400"/>
                <a:gd name="connsiteX18-787" fmla="*/ 1600200 w 3200400"/>
                <a:gd name="connsiteY18-788" fmla="*/ 3200400 h 3200400"/>
                <a:gd name="connsiteX19-789" fmla="*/ 1291550 w 3200400"/>
                <a:gd name="connsiteY19-790" fmla="*/ 2752098 h 3200400"/>
                <a:gd name="connsiteX20-791" fmla="*/ 800100 w 3200400"/>
                <a:gd name="connsiteY20-792" fmla="*/ 2986014 h 3200400"/>
                <a:gd name="connsiteX21-793" fmla="*/ 756952 w 3200400"/>
                <a:gd name="connsiteY21-794" fmla="*/ 2443448 h 3200400"/>
                <a:gd name="connsiteX22-795" fmla="*/ 214386 w 3200400"/>
                <a:gd name="connsiteY22-796" fmla="*/ 2400300 h 3200400"/>
                <a:gd name="connsiteX23-797" fmla="*/ 448302 w 3200400"/>
                <a:gd name="connsiteY23-798" fmla="*/ 1908850 h 3200400"/>
                <a:gd name="connsiteX24-799" fmla="*/ 0 w 3200400"/>
                <a:gd name="connsiteY24-800" fmla="*/ 1600200 h 3200400"/>
                <a:gd name="connsiteX0-801" fmla="*/ 0 w 3200400"/>
                <a:gd name="connsiteY0-802" fmla="*/ 1600200 h 3200400"/>
                <a:gd name="connsiteX1-803" fmla="*/ 448302 w 3200400"/>
                <a:gd name="connsiteY1-804" fmla="*/ 1291550 h 3200400"/>
                <a:gd name="connsiteX2-805" fmla="*/ 214386 w 3200400"/>
                <a:gd name="connsiteY2-806" fmla="*/ 800100 h 3200400"/>
                <a:gd name="connsiteX3-807" fmla="*/ 756952 w 3200400"/>
                <a:gd name="connsiteY3-808" fmla="*/ 756952 h 3200400"/>
                <a:gd name="connsiteX4-809" fmla="*/ 800100 w 3200400"/>
                <a:gd name="connsiteY4-810" fmla="*/ 214386 h 3200400"/>
                <a:gd name="connsiteX5-811" fmla="*/ 1291550 w 3200400"/>
                <a:gd name="connsiteY5-812" fmla="*/ 448302 h 3200400"/>
                <a:gd name="connsiteX6-813" fmla="*/ 1600200 w 3200400"/>
                <a:gd name="connsiteY6-814" fmla="*/ 0 h 3200400"/>
                <a:gd name="connsiteX7-815" fmla="*/ 1908850 w 3200400"/>
                <a:gd name="connsiteY7-816" fmla="*/ 448302 h 3200400"/>
                <a:gd name="connsiteX8-817" fmla="*/ 2400300 w 3200400"/>
                <a:gd name="connsiteY8-818" fmla="*/ 214386 h 3200400"/>
                <a:gd name="connsiteX9-819" fmla="*/ 2443448 w 3200400"/>
                <a:gd name="connsiteY9-820" fmla="*/ 756952 h 3200400"/>
                <a:gd name="connsiteX10-821" fmla="*/ 2986014 w 3200400"/>
                <a:gd name="connsiteY10-822" fmla="*/ 800100 h 3200400"/>
                <a:gd name="connsiteX11-823" fmla="*/ 2752098 w 3200400"/>
                <a:gd name="connsiteY11-824" fmla="*/ 1291550 h 3200400"/>
                <a:gd name="connsiteX12-825" fmla="*/ 3200400 w 3200400"/>
                <a:gd name="connsiteY12-826" fmla="*/ 1600200 h 3200400"/>
                <a:gd name="connsiteX13-827" fmla="*/ 2752098 w 3200400"/>
                <a:gd name="connsiteY13-828" fmla="*/ 1908850 h 3200400"/>
                <a:gd name="connsiteX14-829" fmla="*/ 2986014 w 3200400"/>
                <a:gd name="connsiteY14-830" fmla="*/ 2400300 h 3200400"/>
                <a:gd name="connsiteX15-831" fmla="*/ 2443448 w 3200400"/>
                <a:gd name="connsiteY15-832" fmla="*/ 2443448 h 3200400"/>
                <a:gd name="connsiteX16-833" fmla="*/ 2400300 w 3200400"/>
                <a:gd name="connsiteY16-834" fmla="*/ 2986014 h 3200400"/>
                <a:gd name="connsiteX17-835" fmla="*/ 1908850 w 3200400"/>
                <a:gd name="connsiteY17-836" fmla="*/ 2752098 h 3200400"/>
                <a:gd name="connsiteX18-837" fmla="*/ 1600200 w 3200400"/>
                <a:gd name="connsiteY18-838" fmla="*/ 3200400 h 3200400"/>
                <a:gd name="connsiteX19-839" fmla="*/ 1291550 w 3200400"/>
                <a:gd name="connsiteY19-840" fmla="*/ 2752098 h 3200400"/>
                <a:gd name="connsiteX20-841" fmla="*/ 800100 w 3200400"/>
                <a:gd name="connsiteY20-842" fmla="*/ 2986014 h 3200400"/>
                <a:gd name="connsiteX21-843" fmla="*/ 756952 w 3200400"/>
                <a:gd name="connsiteY21-844" fmla="*/ 2443448 h 3200400"/>
                <a:gd name="connsiteX22-845" fmla="*/ 214386 w 3200400"/>
                <a:gd name="connsiteY22-846" fmla="*/ 2400300 h 3200400"/>
                <a:gd name="connsiteX23-847" fmla="*/ 448302 w 3200400"/>
                <a:gd name="connsiteY23-848" fmla="*/ 1908850 h 3200400"/>
                <a:gd name="connsiteX24-849" fmla="*/ 0 w 3200400"/>
                <a:gd name="connsiteY24-850" fmla="*/ 1600200 h 3200400"/>
                <a:gd name="connsiteX0-851" fmla="*/ 0 w 3200400"/>
                <a:gd name="connsiteY0-852" fmla="*/ 1600200 h 3200400"/>
                <a:gd name="connsiteX1-853" fmla="*/ 448302 w 3200400"/>
                <a:gd name="connsiteY1-854" fmla="*/ 1291550 h 3200400"/>
                <a:gd name="connsiteX2-855" fmla="*/ 214386 w 3200400"/>
                <a:gd name="connsiteY2-856" fmla="*/ 800100 h 3200400"/>
                <a:gd name="connsiteX3-857" fmla="*/ 756952 w 3200400"/>
                <a:gd name="connsiteY3-858" fmla="*/ 756952 h 3200400"/>
                <a:gd name="connsiteX4-859" fmla="*/ 800100 w 3200400"/>
                <a:gd name="connsiteY4-860" fmla="*/ 214386 h 3200400"/>
                <a:gd name="connsiteX5-861" fmla="*/ 1291550 w 3200400"/>
                <a:gd name="connsiteY5-862" fmla="*/ 448302 h 3200400"/>
                <a:gd name="connsiteX6-863" fmla="*/ 1600200 w 3200400"/>
                <a:gd name="connsiteY6-864" fmla="*/ 0 h 3200400"/>
                <a:gd name="connsiteX7-865" fmla="*/ 1908850 w 3200400"/>
                <a:gd name="connsiteY7-866" fmla="*/ 448302 h 3200400"/>
                <a:gd name="connsiteX8-867" fmla="*/ 2400300 w 3200400"/>
                <a:gd name="connsiteY8-868" fmla="*/ 214386 h 3200400"/>
                <a:gd name="connsiteX9-869" fmla="*/ 2443448 w 3200400"/>
                <a:gd name="connsiteY9-870" fmla="*/ 756952 h 3200400"/>
                <a:gd name="connsiteX10-871" fmla="*/ 2986014 w 3200400"/>
                <a:gd name="connsiteY10-872" fmla="*/ 800100 h 3200400"/>
                <a:gd name="connsiteX11-873" fmla="*/ 2752098 w 3200400"/>
                <a:gd name="connsiteY11-874" fmla="*/ 1291550 h 3200400"/>
                <a:gd name="connsiteX12-875" fmla="*/ 3200400 w 3200400"/>
                <a:gd name="connsiteY12-876" fmla="*/ 1600200 h 3200400"/>
                <a:gd name="connsiteX13-877" fmla="*/ 2752098 w 3200400"/>
                <a:gd name="connsiteY13-878" fmla="*/ 1908850 h 3200400"/>
                <a:gd name="connsiteX14-879" fmla="*/ 2986014 w 3200400"/>
                <a:gd name="connsiteY14-880" fmla="*/ 2400300 h 3200400"/>
                <a:gd name="connsiteX15-881" fmla="*/ 2443448 w 3200400"/>
                <a:gd name="connsiteY15-882" fmla="*/ 2443448 h 3200400"/>
                <a:gd name="connsiteX16-883" fmla="*/ 2400300 w 3200400"/>
                <a:gd name="connsiteY16-884" fmla="*/ 2986014 h 3200400"/>
                <a:gd name="connsiteX17-885" fmla="*/ 1908850 w 3200400"/>
                <a:gd name="connsiteY17-886" fmla="*/ 2752098 h 3200400"/>
                <a:gd name="connsiteX18-887" fmla="*/ 1600200 w 3200400"/>
                <a:gd name="connsiteY18-888" fmla="*/ 3200400 h 3200400"/>
                <a:gd name="connsiteX19-889" fmla="*/ 1291550 w 3200400"/>
                <a:gd name="connsiteY19-890" fmla="*/ 2752098 h 3200400"/>
                <a:gd name="connsiteX20-891" fmla="*/ 800100 w 3200400"/>
                <a:gd name="connsiteY20-892" fmla="*/ 2986014 h 3200400"/>
                <a:gd name="connsiteX21-893" fmla="*/ 756952 w 3200400"/>
                <a:gd name="connsiteY21-894" fmla="*/ 2443448 h 3200400"/>
                <a:gd name="connsiteX22-895" fmla="*/ 214386 w 3200400"/>
                <a:gd name="connsiteY22-896" fmla="*/ 2400300 h 3200400"/>
                <a:gd name="connsiteX23-897" fmla="*/ 448302 w 3200400"/>
                <a:gd name="connsiteY23-898" fmla="*/ 1908850 h 3200400"/>
                <a:gd name="connsiteX24-899" fmla="*/ 0 w 3200400"/>
                <a:gd name="connsiteY24-900" fmla="*/ 1600200 h 3200400"/>
                <a:gd name="connsiteX0-901" fmla="*/ 0 w 3200400"/>
                <a:gd name="connsiteY0-902" fmla="*/ 1600200 h 3200400"/>
                <a:gd name="connsiteX1-903" fmla="*/ 448302 w 3200400"/>
                <a:gd name="connsiteY1-904" fmla="*/ 1291550 h 3200400"/>
                <a:gd name="connsiteX2-905" fmla="*/ 214386 w 3200400"/>
                <a:gd name="connsiteY2-906" fmla="*/ 800100 h 3200400"/>
                <a:gd name="connsiteX3-907" fmla="*/ 756952 w 3200400"/>
                <a:gd name="connsiteY3-908" fmla="*/ 756952 h 3200400"/>
                <a:gd name="connsiteX4-909" fmla="*/ 800100 w 3200400"/>
                <a:gd name="connsiteY4-910" fmla="*/ 214386 h 3200400"/>
                <a:gd name="connsiteX5-911" fmla="*/ 1291550 w 3200400"/>
                <a:gd name="connsiteY5-912" fmla="*/ 448302 h 3200400"/>
                <a:gd name="connsiteX6-913" fmla="*/ 1600200 w 3200400"/>
                <a:gd name="connsiteY6-914" fmla="*/ 0 h 3200400"/>
                <a:gd name="connsiteX7-915" fmla="*/ 1908850 w 3200400"/>
                <a:gd name="connsiteY7-916" fmla="*/ 448302 h 3200400"/>
                <a:gd name="connsiteX8-917" fmla="*/ 2400300 w 3200400"/>
                <a:gd name="connsiteY8-918" fmla="*/ 214386 h 3200400"/>
                <a:gd name="connsiteX9-919" fmla="*/ 2443448 w 3200400"/>
                <a:gd name="connsiteY9-920" fmla="*/ 756952 h 3200400"/>
                <a:gd name="connsiteX10-921" fmla="*/ 2986014 w 3200400"/>
                <a:gd name="connsiteY10-922" fmla="*/ 800100 h 3200400"/>
                <a:gd name="connsiteX11-923" fmla="*/ 2752098 w 3200400"/>
                <a:gd name="connsiteY11-924" fmla="*/ 1291550 h 3200400"/>
                <a:gd name="connsiteX12-925" fmla="*/ 3200400 w 3200400"/>
                <a:gd name="connsiteY12-926" fmla="*/ 1600200 h 3200400"/>
                <a:gd name="connsiteX13-927" fmla="*/ 2752098 w 3200400"/>
                <a:gd name="connsiteY13-928" fmla="*/ 1908850 h 3200400"/>
                <a:gd name="connsiteX14-929" fmla="*/ 2986014 w 3200400"/>
                <a:gd name="connsiteY14-930" fmla="*/ 2400300 h 3200400"/>
                <a:gd name="connsiteX15-931" fmla="*/ 2443448 w 3200400"/>
                <a:gd name="connsiteY15-932" fmla="*/ 2443448 h 3200400"/>
                <a:gd name="connsiteX16-933" fmla="*/ 2400300 w 3200400"/>
                <a:gd name="connsiteY16-934" fmla="*/ 2986014 h 3200400"/>
                <a:gd name="connsiteX17-935" fmla="*/ 1908850 w 3200400"/>
                <a:gd name="connsiteY17-936" fmla="*/ 2752098 h 3200400"/>
                <a:gd name="connsiteX18-937" fmla="*/ 1600200 w 3200400"/>
                <a:gd name="connsiteY18-938" fmla="*/ 3200400 h 3200400"/>
                <a:gd name="connsiteX19-939" fmla="*/ 1291550 w 3200400"/>
                <a:gd name="connsiteY19-940" fmla="*/ 2752098 h 3200400"/>
                <a:gd name="connsiteX20-941" fmla="*/ 800100 w 3200400"/>
                <a:gd name="connsiteY20-942" fmla="*/ 2986014 h 3200400"/>
                <a:gd name="connsiteX21-943" fmla="*/ 756952 w 3200400"/>
                <a:gd name="connsiteY21-944" fmla="*/ 2443448 h 3200400"/>
                <a:gd name="connsiteX22-945" fmla="*/ 214386 w 3200400"/>
                <a:gd name="connsiteY22-946" fmla="*/ 2400300 h 3200400"/>
                <a:gd name="connsiteX23-947" fmla="*/ 448302 w 3200400"/>
                <a:gd name="connsiteY23-948" fmla="*/ 1908850 h 3200400"/>
                <a:gd name="connsiteX24-949" fmla="*/ 0 w 3200400"/>
                <a:gd name="connsiteY24-950" fmla="*/ 1600200 h 3200400"/>
                <a:gd name="connsiteX0-951" fmla="*/ 0 w 3200400"/>
                <a:gd name="connsiteY0-952" fmla="*/ 1600200 h 3200400"/>
                <a:gd name="connsiteX1-953" fmla="*/ 448302 w 3200400"/>
                <a:gd name="connsiteY1-954" fmla="*/ 1291550 h 3200400"/>
                <a:gd name="connsiteX2-955" fmla="*/ 214386 w 3200400"/>
                <a:gd name="connsiteY2-956" fmla="*/ 800100 h 3200400"/>
                <a:gd name="connsiteX3-957" fmla="*/ 756952 w 3200400"/>
                <a:gd name="connsiteY3-958" fmla="*/ 756952 h 3200400"/>
                <a:gd name="connsiteX4-959" fmla="*/ 800100 w 3200400"/>
                <a:gd name="connsiteY4-960" fmla="*/ 214386 h 3200400"/>
                <a:gd name="connsiteX5-961" fmla="*/ 1291550 w 3200400"/>
                <a:gd name="connsiteY5-962" fmla="*/ 448302 h 3200400"/>
                <a:gd name="connsiteX6-963" fmla="*/ 1600200 w 3200400"/>
                <a:gd name="connsiteY6-964" fmla="*/ 0 h 3200400"/>
                <a:gd name="connsiteX7-965" fmla="*/ 1908850 w 3200400"/>
                <a:gd name="connsiteY7-966" fmla="*/ 448302 h 3200400"/>
                <a:gd name="connsiteX8-967" fmla="*/ 2400300 w 3200400"/>
                <a:gd name="connsiteY8-968" fmla="*/ 214386 h 3200400"/>
                <a:gd name="connsiteX9-969" fmla="*/ 2443448 w 3200400"/>
                <a:gd name="connsiteY9-970" fmla="*/ 756952 h 3200400"/>
                <a:gd name="connsiteX10-971" fmla="*/ 2986014 w 3200400"/>
                <a:gd name="connsiteY10-972" fmla="*/ 800100 h 3200400"/>
                <a:gd name="connsiteX11-973" fmla="*/ 2752098 w 3200400"/>
                <a:gd name="connsiteY11-974" fmla="*/ 1291550 h 3200400"/>
                <a:gd name="connsiteX12-975" fmla="*/ 3200400 w 3200400"/>
                <a:gd name="connsiteY12-976" fmla="*/ 1600200 h 3200400"/>
                <a:gd name="connsiteX13-977" fmla="*/ 2752098 w 3200400"/>
                <a:gd name="connsiteY13-978" fmla="*/ 1908850 h 3200400"/>
                <a:gd name="connsiteX14-979" fmla="*/ 2986014 w 3200400"/>
                <a:gd name="connsiteY14-980" fmla="*/ 2400300 h 3200400"/>
                <a:gd name="connsiteX15-981" fmla="*/ 2443448 w 3200400"/>
                <a:gd name="connsiteY15-982" fmla="*/ 2443448 h 3200400"/>
                <a:gd name="connsiteX16-983" fmla="*/ 2400300 w 3200400"/>
                <a:gd name="connsiteY16-984" fmla="*/ 2986014 h 3200400"/>
                <a:gd name="connsiteX17-985" fmla="*/ 1908850 w 3200400"/>
                <a:gd name="connsiteY17-986" fmla="*/ 2752098 h 3200400"/>
                <a:gd name="connsiteX18-987" fmla="*/ 1600200 w 3200400"/>
                <a:gd name="connsiteY18-988" fmla="*/ 3200400 h 3200400"/>
                <a:gd name="connsiteX19-989" fmla="*/ 1291550 w 3200400"/>
                <a:gd name="connsiteY19-990" fmla="*/ 2752098 h 3200400"/>
                <a:gd name="connsiteX20-991" fmla="*/ 800100 w 3200400"/>
                <a:gd name="connsiteY20-992" fmla="*/ 2986014 h 3200400"/>
                <a:gd name="connsiteX21-993" fmla="*/ 756952 w 3200400"/>
                <a:gd name="connsiteY21-994" fmla="*/ 2443448 h 3200400"/>
                <a:gd name="connsiteX22-995" fmla="*/ 214386 w 3200400"/>
                <a:gd name="connsiteY22-996" fmla="*/ 2400300 h 3200400"/>
                <a:gd name="connsiteX23-997" fmla="*/ 448302 w 3200400"/>
                <a:gd name="connsiteY23-998" fmla="*/ 1908850 h 3200400"/>
                <a:gd name="connsiteX24-999" fmla="*/ 0 w 3200400"/>
                <a:gd name="connsiteY24-1000" fmla="*/ 1600200 h 3200400"/>
                <a:gd name="connsiteX0-1001" fmla="*/ 0 w 3200400"/>
                <a:gd name="connsiteY0-1002" fmla="*/ 1600200 h 3200400"/>
                <a:gd name="connsiteX1-1003" fmla="*/ 448302 w 3200400"/>
                <a:gd name="connsiteY1-1004" fmla="*/ 1291550 h 3200400"/>
                <a:gd name="connsiteX2-1005" fmla="*/ 214386 w 3200400"/>
                <a:gd name="connsiteY2-1006" fmla="*/ 800100 h 3200400"/>
                <a:gd name="connsiteX3-1007" fmla="*/ 756952 w 3200400"/>
                <a:gd name="connsiteY3-1008" fmla="*/ 756952 h 3200400"/>
                <a:gd name="connsiteX4-1009" fmla="*/ 800100 w 3200400"/>
                <a:gd name="connsiteY4-1010" fmla="*/ 214386 h 3200400"/>
                <a:gd name="connsiteX5-1011" fmla="*/ 1291550 w 3200400"/>
                <a:gd name="connsiteY5-1012" fmla="*/ 448302 h 3200400"/>
                <a:gd name="connsiteX6-1013" fmla="*/ 1600200 w 3200400"/>
                <a:gd name="connsiteY6-1014" fmla="*/ 0 h 3200400"/>
                <a:gd name="connsiteX7-1015" fmla="*/ 1908850 w 3200400"/>
                <a:gd name="connsiteY7-1016" fmla="*/ 448302 h 3200400"/>
                <a:gd name="connsiteX8-1017" fmla="*/ 2400300 w 3200400"/>
                <a:gd name="connsiteY8-1018" fmla="*/ 214386 h 3200400"/>
                <a:gd name="connsiteX9-1019" fmla="*/ 2443448 w 3200400"/>
                <a:gd name="connsiteY9-1020" fmla="*/ 756952 h 3200400"/>
                <a:gd name="connsiteX10-1021" fmla="*/ 2986014 w 3200400"/>
                <a:gd name="connsiteY10-1022" fmla="*/ 800100 h 3200400"/>
                <a:gd name="connsiteX11-1023" fmla="*/ 2752098 w 3200400"/>
                <a:gd name="connsiteY11-1024" fmla="*/ 1291550 h 3200400"/>
                <a:gd name="connsiteX12-1025" fmla="*/ 3200400 w 3200400"/>
                <a:gd name="connsiteY12-1026" fmla="*/ 1600200 h 3200400"/>
                <a:gd name="connsiteX13-1027" fmla="*/ 2752098 w 3200400"/>
                <a:gd name="connsiteY13-1028" fmla="*/ 1908850 h 3200400"/>
                <a:gd name="connsiteX14-1029" fmla="*/ 2986014 w 3200400"/>
                <a:gd name="connsiteY14-1030" fmla="*/ 2400300 h 3200400"/>
                <a:gd name="connsiteX15-1031" fmla="*/ 2443448 w 3200400"/>
                <a:gd name="connsiteY15-1032" fmla="*/ 2443448 h 3200400"/>
                <a:gd name="connsiteX16-1033" fmla="*/ 2400300 w 3200400"/>
                <a:gd name="connsiteY16-1034" fmla="*/ 2986014 h 3200400"/>
                <a:gd name="connsiteX17-1035" fmla="*/ 1908850 w 3200400"/>
                <a:gd name="connsiteY17-1036" fmla="*/ 2752098 h 3200400"/>
                <a:gd name="connsiteX18-1037" fmla="*/ 1600200 w 3200400"/>
                <a:gd name="connsiteY18-1038" fmla="*/ 3200400 h 3200400"/>
                <a:gd name="connsiteX19-1039" fmla="*/ 1291550 w 3200400"/>
                <a:gd name="connsiteY19-1040" fmla="*/ 2752098 h 3200400"/>
                <a:gd name="connsiteX20-1041" fmla="*/ 800100 w 3200400"/>
                <a:gd name="connsiteY20-1042" fmla="*/ 2986014 h 3200400"/>
                <a:gd name="connsiteX21-1043" fmla="*/ 756952 w 3200400"/>
                <a:gd name="connsiteY21-1044" fmla="*/ 2443448 h 3200400"/>
                <a:gd name="connsiteX22-1045" fmla="*/ 214386 w 3200400"/>
                <a:gd name="connsiteY22-1046" fmla="*/ 2400300 h 3200400"/>
                <a:gd name="connsiteX23-1047" fmla="*/ 448302 w 3200400"/>
                <a:gd name="connsiteY23-1048" fmla="*/ 1908850 h 3200400"/>
                <a:gd name="connsiteX24-1049" fmla="*/ 0 w 3200400"/>
                <a:gd name="connsiteY24-1050" fmla="*/ 1600200 h 3200400"/>
                <a:gd name="connsiteX0-1051" fmla="*/ 0 w 3200400"/>
                <a:gd name="connsiteY0-1052" fmla="*/ 1600200 h 3200400"/>
                <a:gd name="connsiteX1-1053" fmla="*/ 448302 w 3200400"/>
                <a:gd name="connsiteY1-1054" fmla="*/ 1291550 h 3200400"/>
                <a:gd name="connsiteX2-1055" fmla="*/ 214386 w 3200400"/>
                <a:gd name="connsiteY2-1056" fmla="*/ 800100 h 3200400"/>
                <a:gd name="connsiteX3-1057" fmla="*/ 756952 w 3200400"/>
                <a:gd name="connsiteY3-1058" fmla="*/ 756952 h 3200400"/>
                <a:gd name="connsiteX4-1059" fmla="*/ 800100 w 3200400"/>
                <a:gd name="connsiteY4-1060" fmla="*/ 214386 h 3200400"/>
                <a:gd name="connsiteX5-1061" fmla="*/ 1291550 w 3200400"/>
                <a:gd name="connsiteY5-1062" fmla="*/ 448302 h 3200400"/>
                <a:gd name="connsiteX6-1063" fmla="*/ 1600200 w 3200400"/>
                <a:gd name="connsiteY6-1064" fmla="*/ 0 h 3200400"/>
                <a:gd name="connsiteX7-1065" fmla="*/ 1908850 w 3200400"/>
                <a:gd name="connsiteY7-1066" fmla="*/ 448302 h 3200400"/>
                <a:gd name="connsiteX8-1067" fmla="*/ 2400300 w 3200400"/>
                <a:gd name="connsiteY8-1068" fmla="*/ 214386 h 3200400"/>
                <a:gd name="connsiteX9-1069" fmla="*/ 2443448 w 3200400"/>
                <a:gd name="connsiteY9-1070" fmla="*/ 756952 h 3200400"/>
                <a:gd name="connsiteX10-1071" fmla="*/ 2986014 w 3200400"/>
                <a:gd name="connsiteY10-1072" fmla="*/ 800100 h 3200400"/>
                <a:gd name="connsiteX11-1073" fmla="*/ 2752098 w 3200400"/>
                <a:gd name="connsiteY11-1074" fmla="*/ 1291550 h 3200400"/>
                <a:gd name="connsiteX12-1075" fmla="*/ 3200400 w 3200400"/>
                <a:gd name="connsiteY12-1076" fmla="*/ 1600200 h 3200400"/>
                <a:gd name="connsiteX13-1077" fmla="*/ 2752098 w 3200400"/>
                <a:gd name="connsiteY13-1078" fmla="*/ 1908850 h 3200400"/>
                <a:gd name="connsiteX14-1079" fmla="*/ 2986014 w 3200400"/>
                <a:gd name="connsiteY14-1080" fmla="*/ 2400300 h 3200400"/>
                <a:gd name="connsiteX15-1081" fmla="*/ 2443448 w 3200400"/>
                <a:gd name="connsiteY15-1082" fmla="*/ 2443448 h 3200400"/>
                <a:gd name="connsiteX16-1083" fmla="*/ 2400300 w 3200400"/>
                <a:gd name="connsiteY16-1084" fmla="*/ 2986014 h 3200400"/>
                <a:gd name="connsiteX17-1085" fmla="*/ 1908850 w 3200400"/>
                <a:gd name="connsiteY17-1086" fmla="*/ 2752098 h 3200400"/>
                <a:gd name="connsiteX18-1087" fmla="*/ 1600200 w 3200400"/>
                <a:gd name="connsiteY18-1088" fmla="*/ 3200400 h 3200400"/>
                <a:gd name="connsiteX19-1089" fmla="*/ 1291550 w 3200400"/>
                <a:gd name="connsiteY19-1090" fmla="*/ 2752098 h 3200400"/>
                <a:gd name="connsiteX20-1091" fmla="*/ 800100 w 3200400"/>
                <a:gd name="connsiteY20-1092" fmla="*/ 2986014 h 3200400"/>
                <a:gd name="connsiteX21-1093" fmla="*/ 756952 w 3200400"/>
                <a:gd name="connsiteY21-1094" fmla="*/ 2443448 h 3200400"/>
                <a:gd name="connsiteX22-1095" fmla="*/ 214386 w 3200400"/>
                <a:gd name="connsiteY22-1096" fmla="*/ 2400300 h 3200400"/>
                <a:gd name="connsiteX23-1097" fmla="*/ 448302 w 3200400"/>
                <a:gd name="connsiteY23-1098" fmla="*/ 1908850 h 3200400"/>
                <a:gd name="connsiteX24-1099" fmla="*/ 0 w 3200400"/>
                <a:gd name="connsiteY24-1100" fmla="*/ 1600200 h 3200400"/>
                <a:gd name="connsiteX0-1101" fmla="*/ 0 w 3200400"/>
                <a:gd name="connsiteY0-1102" fmla="*/ 1600200 h 3200400"/>
                <a:gd name="connsiteX1-1103" fmla="*/ 448302 w 3200400"/>
                <a:gd name="connsiteY1-1104" fmla="*/ 1291550 h 3200400"/>
                <a:gd name="connsiteX2-1105" fmla="*/ 214386 w 3200400"/>
                <a:gd name="connsiteY2-1106" fmla="*/ 800100 h 3200400"/>
                <a:gd name="connsiteX3-1107" fmla="*/ 756952 w 3200400"/>
                <a:gd name="connsiteY3-1108" fmla="*/ 756952 h 3200400"/>
                <a:gd name="connsiteX4-1109" fmla="*/ 800100 w 3200400"/>
                <a:gd name="connsiteY4-1110" fmla="*/ 214386 h 3200400"/>
                <a:gd name="connsiteX5-1111" fmla="*/ 1291550 w 3200400"/>
                <a:gd name="connsiteY5-1112" fmla="*/ 448302 h 3200400"/>
                <a:gd name="connsiteX6-1113" fmla="*/ 1600200 w 3200400"/>
                <a:gd name="connsiteY6-1114" fmla="*/ 0 h 3200400"/>
                <a:gd name="connsiteX7-1115" fmla="*/ 1908850 w 3200400"/>
                <a:gd name="connsiteY7-1116" fmla="*/ 448302 h 3200400"/>
                <a:gd name="connsiteX8-1117" fmla="*/ 2400300 w 3200400"/>
                <a:gd name="connsiteY8-1118" fmla="*/ 214386 h 3200400"/>
                <a:gd name="connsiteX9-1119" fmla="*/ 2443448 w 3200400"/>
                <a:gd name="connsiteY9-1120" fmla="*/ 756952 h 3200400"/>
                <a:gd name="connsiteX10-1121" fmla="*/ 2986014 w 3200400"/>
                <a:gd name="connsiteY10-1122" fmla="*/ 800100 h 3200400"/>
                <a:gd name="connsiteX11-1123" fmla="*/ 2752098 w 3200400"/>
                <a:gd name="connsiteY11-1124" fmla="*/ 1291550 h 3200400"/>
                <a:gd name="connsiteX12-1125" fmla="*/ 3200400 w 3200400"/>
                <a:gd name="connsiteY12-1126" fmla="*/ 1600200 h 3200400"/>
                <a:gd name="connsiteX13-1127" fmla="*/ 2752098 w 3200400"/>
                <a:gd name="connsiteY13-1128" fmla="*/ 1908850 h 3200400"/>
                <a:gd name="connsiteX14-1129" fmla="*/ 2986014 w 3200400"/>
                <a:gd name="connsiteY14-1130" fmla="*/ 2400300 h 3200400"/>
                <a:gd name="connsiteX15-1131" fmla="*/ 2443448 w 3200400"/>
                <a:gd name="connsiteY15-1132" fmla="*/ 2443448 h 3200400"/>
                <a:gd name="connsiteX16-1133" fmla="*/ 2400300 w 3200400"/>
                <a:gd name="connsiteY16-1134" fmla="*/ 2986014 h 3200400"/>
                <a:gd name="connsiteX17-1135" fmla="*/ 1908850 w 3200400"/>
                <a:gd name="connsiteY17-1136" fmla="*/ 2752098 h 3200400"/>
                <a:gd name="connsiteX18-1137" fmla="*/ 1600200 w 3200400"/>
                <a:gd name="connsiteY18-1138" fmla="*/ 3200400 h 3200400"/>
                <a:gd name="connsiteX19-1139" fmla="*/ 1291550 w 3200400"/>
                <a:gd name="connsiteY19-1140" fmla="*/ 2752098 h 3200400"/>
                <a:gd name="connsiteX20-1141" fmla="*/ 800100 w 3200400"/>
                <a:gd name="connsiteY20-1142" fmla="*/ 2986014 h 3200400"/>
                <a:gd name="connsiteX21-1143" fmla="*/ 756952 w 3200400"/>
                <a:gd name="connsiteY21-1144" fmla="*/ 2443448 h 3200400"/>
                <a:gd name="connsiteX22-1145" fmla="*/ 214386 w 3200400"/>
                <a:gd name="connsiteY22-1146" fmla="*/ 2400300 h 3200400"/>
                <a:gd name="connsiteX23-1147" fmla="*/ 448302 w 3200400"/>
                <a:gd name="connsiteY23-1148" fmla="*/ 1908850 h 3200400"/>
                <a:gd name="connsiteX24-1149" fmla="*/ 0 w 3200400"/>
                <a:gd name="connsiteY24-1150" fmla="*/ 1600200 h 3200400"/>
                <a:gd name="connsiteX0-1151" fmla="*/ 0 w 3200400"/>
                <a:gd name="connsiteY0-1152" fmla="*/ 1600200 h 3200400"/>
                <a:gd name="connsiteX1-1153" fmla="*/ 448302 w 3200400"/>
                <a:gd name="connsiteY1-1154" fmla="*/ 1291550 h 3200400"/>
                <a:gd name="connsiteX2-1155" fmla="*/ 214386 w 3200400"/>
                <a:gd name="connsiteY2-1156" fmla="*/ 800100 h 3200400"/>
                <a:gd name="connsiteX3-1157" fmla="*/ 756952 w 3200400"/>
                <a:gd name="connsiteY3-1158" fmla="*/ 756952 h 3200400"/>
                <a:gd name="connsiteX4-1159" fmla="*/ 800100 w 3200400"/>
                <a:gd name="connsiteY4-1160" fmla="*/ 214386 h 3200400"/>
                <a:gd name="connsiteX5-1161" fmla="*/ 1291550 w 3200400"/>
                <a:gd name="connsiteY5-1162" fmla="*/ 448302 h 3200400"/>
                <a:gd name="connsiteX6-1163" fmla="*/ 1600200 w 3200400"/>
                <a:gd name="connsiteY6-1164" fmla="*/ 0 h 3200400"/>
                <a:gd name="connsiteX7-1165" fmla="*/ 1908850 w 3200400"/>
                <a:gd name="connsiteY7-1166" fmla="*/ 448302 h 3200400"/>
                <a:gd name="connsiteX8-1167" fmla="*/ 2400300 w 3200400"/>
                <a:gd name="connsiteY8-1168" fmla="*/ 214386 h 3200400"/>
                <a:gd name="connsiteX9-1169" fmla="*/ 2443448 w 3200400"/>
                <a:gd name="connsiteY9-1170" fmla="*/ 756952 h 3200400"/>
                <a:gd name="connsiteX10-1171" fmla="*/ 2986014 w 3200400"/>
                <a:gd name="connsiteY10-1172" fmla="*/ 800100 h 3200400"/>
                <a:gd name="connsiteX11-1173" fmla="*/ 2752098 w 3200400"/>
                <a:gd name="connsiteY11-1174" fmla="*/ 1291550 h 3200400"/>
                <a:gd name="connsiteX12-1175" fmla="*/ 3200400 w 3200400"/>
                <a:gd name="connsiteY12-1176" fmla="*/ 1600200 h 3200400"/>
                <a:gd name="connsiteX13-1177" fmla="*/ 2752098 w 3200400"/>
                <a:gd name="connsiteY13-1178" fmla="*/ 1908850 h 3200400"/>
                <a:gd name="connsiteX14-1179" fmla="*/ 2986014 w 3200400"/>
                <a:gd name="connsiteY14-1180" fmla="*/ 2400300 h 3200400"/>
                <a:gd name="connsiteX15-1181" fmla="*/ 2443448 w 3200400"/>
                <a:gd name="connsiteY15-1182" fmla="*/ 2443448 h 3200400"/>
                <a:gd name="connsiteX16-1183" fmla="*/ 2400300 w 3200400"/>
                <a:gd name="connsiteY16-1184" fmla="*/ 2986014 h 3200400"/>
                <a:gd name="connsiteX17-1185" fmla="*/ 1908850 w 3200400"/>
                <a:gd name="connsiteY17-1186" fmla="*/ 2752098 h 3200400"/>
                <a:gd name="connsiteX18-1187" fmla="*/ 1600200 w 3200400"/>
                <a:gd name="connsiteY18-1188" fmla="*/ 3200400 h 3200400"/>
                <a:gd name="connsiteX19-1189" fmla="*/ 1291550 w 3200400"/>
                <a:gd name="connsiteY19-1190" fmla="*/ 2752098 h 3200400"/>
                <a:gd name="connsiteX20-1191" fmla="*/ 800100 w 3200400"/>
                <a:gd name="connsiteY20-1192" fmla="*/ 2986014 h 3200400"/>
                <a:gd name="connsiteX21-1193" fmla="*/ 756952 w 3200400"/>
                <a:gd name="connsiteY21-1194" fmla="*/ 2443448 h 3200400"/>
                <a:gd name="connsiteX22-1195" fmla="*/ 214386 w 3200400"/>
                <a:gd name="connsiteY22-1196" fmla="*/ 2400300 h 3200400"/>
                <a:gd name="connsiteX23-1197" fmla="*/ 448302 w 3200400"/>
                <a:gd name="connsiteY23-1198" fmla="*/ 1908850 h 3200400"/>
                <a:gd name="connsiteX24-1199" fmla="*/ 0 w 3200400"/>
                <a:gd name="connsiteY24-1200" fmla="*/ 1600200 h 3200400"/>
                <a:gd name="connsiteX0-1201" fmla="*/ 0 w 3200400"/>
                <a:gd name="connsiteY0-1202" fmla="*/ 1600200 h 3200400"/>
                <a:gd name="connsiteX1-1203" fmla="*/ 448302 w 3200400"/>
                <a:gd name="connsiteY1-1204" fmla="*/ 1291550 h 3200400"/>
                <a:gd name="connsiteX2-1205" fmla="*/ 214386 w 3200400"/>
                <a:gd name="connsiteY2-1206" fmla="*/ 800100 h 3200400"/>
                <a:gd name="connsiteX3-1207" fmla="*/ 756952 w 3200400"/>
                <a:gd name="connsiteY3-1208" fmla="*/ 756952 h 3200400"/>
                <a:gd name="connsiteX4-1209" fmla="*/ 800100 w 3200400"/>
                <a:gd name="connsiteY4-1210" fmla="*/ 214386 h 3200400"/>
                <a:gd name="connsiteX5-1211" fmla="*/ 1291550 w 3200400"/>
                <a:gd name="connsiteY5-1212" fmla="*/ 448302 h 3200400"/>
                <a:gd name="connsiteX6-1213" fmla="*/ 1600200 w 3200400"/>
                <a:gd name="connsiteY6-1214" fmla="*/ 0 h 3200400"/>
                <a:gd name="connsiteX7-1215" fmla="*/ 1908850 w 3200400"/>
                <a:gd name="connsiteY7-1216" fmla="*/ 448302 h 3200400"/>
                <a:gd name="connsiteX8-1217" fmla="*/ 2400300 w 3200400"/>
                <a:gd name="connsiteY8-1218" fmla="*/ 214386 h 3200400"/>
                <a:gd name="connsiteX9-1219" fmla="*/ 2443448 w 3200400"/>
                <a:gd name="connsiteY9-1220" fmla="*/ 756952 h 3200400"/>
                <a:gd name="connsiteX10-1221" fmla="*/ 2986014 w 3200400"/>
                <a:gd name="connsiteY10-1222" fmla="*/ 800100 h 3200400"/>
                <a:gd name="connsiteX11-1223" fmla="*/ 2752098 w 3200400"/>
                <a:gd name="connsiteY11-1224" fmla="*/ 1291550 h 3200400"/>
                <a:gd name="connsiteX12-1225" fmla="*/ 3200400 w 3200400"/>
                <a:gd name="connsiteY12-1226" fmla="*/ 1600200 h 3200400"/>
                <a:gd name="connsiteX13-1227" fmla="*/ 2752098 w 3200400"/>
                <a:gd name="connsiteY13-1228" fmla="*/ 1908850 h 3200400"/>
                <a:gd name="connsiteX14-1229" fmla="*/ 2986014 w 3200400"/>
                <a:gd name="connsiteY14-1230" fmla="*/ 2400300 h 3200400"/>
                <a:gd name="connsiteX15-1231" fmla="*/ 2443448 w 3200400"/>
                <a:gd name="connsiteY15-1232" fmla="*/ 2443448 h 3200400"/>
                <a:gd name="connsiteX16-1233" fmla="*/ 2400300 w 3200400"/>
                <a:gd name="connsiteY16-1234" fmla="*/ 2986014 h 3200400"/>
                <a:gd name="connsiteX17-1235" fmla="*/ 1908850 w 3200400"/>
                <a:gd name="connsiteY17-1236" fmla="*/ 2752098 h 3200400"/>
                <a:gd name="connsiteX18-1237" fmla="*/ 1600200 w 3200400"/>
                <a:gd name="connsiteY18-1238" fmla="*/ 3200400 h 3200400"/>
                <a:gd name="connsiteX19-1239" fmla="*/ 1291550 w 3200400"/>
                <a:gd name="connsiteY19-1240" fmla="*/ 2752098 h 3200400"/>
                <a:gd name="connsiteX20-1241" fmla="*/ 800100 w 3200400"/>
                <a:gd name="connsiteY20-1242" fmla="*/ 2986014 h 3200400"/>
                <a:gd name="connsiteX21-1243" fmla="*/ 756952 w 3200400"/>
                <a:gd name="connsiteY21-1244" fmla="*/ 2443448 h 3200400"/>
                <a:gd name="connsiteX22-1245" fmla="*/ 214386 w 3200400"/>
                <a:gd name="connsiteY22-1246" fmla="*/ 2400300 h 3200400"/>
                <a:gd name="connsiteX23-1247" fmla="*/ 448302 w 3200400"/>
                <a:gd name="connsiteY23-1248" fmla="*/ 1908850 h 3200400"/>
                <a:gd name="connsiteX24-1249" fmla="*/ 0 w 3200400"/>
                <a:gd name="connsiteY24-1250" fmla="*/ 1600200 h 3200400"/>
                <a:gd name="connsiteX0-1251" fmla="*/ 0 w 3200400"/>
                <a:gd name="connsiteY0-1252" fmla="*/ 1600200 h 3200400"/>
                <a:gd name="connsiteX1-1253" fmla="*/ 448302 w 3200400"/>
                <a:gd name="connsiteY1-1254" fmla="*/ 1291550 h 3200400"/>
                <a:gd name="connsiteX2-1255" fmla="*/ 214386 w 3200400"/>
                <a:gd name="connsiteY2-1256" fmla="*/ 800100 h 3200400"/>
                <a:gd name="connsiteX3-1257" fmla="*/ 756952 w 3200400"/>
                <a:gd name="connsiteY3-1258" fmla="*/ 756952 h 3200400"/>
                <a:gd name="connsiteX4-1259" fmla="*/ 800100 w 3200400"/>
                <a:gd name="connsiteY4-1260" fmla="*/ 214386 h 3200400"/>
                <a:gd name="connsiteX5-1261" fmla="*/ 1291550 w 3200400"/>
                <a:gd name="connsiteY5-1262" fmla="*/ 448302 h 3200400"/>
                <a:gd name="connsiteX6-1263" fmla="*/ 1600200 w 3200400"/>
                <a:gd name="connsiteY6-1264" fmla="*/ 0 h 3200400"/>
                <a:gd name="connsiteX7-1265" fmla="*/ 1908850 w 3200400"/>
                <a:gd name="connsiteY7-1266" fmla="*/ 448302 h 3200400"/>
                <a:gd name="connsiteX8-1267" fmla="*/ 2400300 w 3200400"/>
                <a:gd name="connsiteY8-1268" fmla="*/ 214386 h 3200400"/>
                <a:gd name="connsiteX9-1269" fmla="*/ 2443448 w 3200400"/>
                <a:gd name="connsiteY9-1270" fmla="*/ 756952 h 3200400"/>
                <a:gd name="connsiteX10-1271" fmla="*/ 2986014 w 3200400"/>
                <a:gd name="connsiteY10-1272" fmla="*/ 800100 h 3200400"/>
                <a:gd name="connsiteX11-1273" fmla="*/ 2752098 w 3200400"/>
                <a:gd name="connsiteY11-1274" fmla="*/ 1291550 h 3200400"/>
                <a:gd name="connsiteX12-1275" fmla="*/ 3200400 w 3200400"/>
                <a:gd name="connsiteY12-1276" fmla="*/ 1600200 h 3200400"/>
                <a:gd name="connsiteX13-1277" fmla="*/ 2752098 w 3200400"/>
                <a:gd name="connsiteY13-1278" fmla="*/ 1908850 h 3200400"/>
                <a:gd name="connsiteX14-1279" fmla="*/ 2986014 w 3200400"/>
                <a:gd name="connsiteY14-1280" fmla="*/ 2400300 h 3200400"/>
                <a:gd name="connsiteX15-1281" fmla="*/ 2443448 w 3200400"/>
                <a:gd name="connsiteY15-1282" fmla="*/ 2443448 h 3200400"/>
                <a:gd name="connsiteX16-1283" fmla="*/ 2400300 w 3200400"/>
                <a:gd name="connsiteY16-1284" fmla="*/ 2986014 h 3200400"/>
                <a:gd name="connsiteX17-1285" fmla="*/ 1908850 w 3200400"/>
                <a:gd name="connsiteY17-1286" fmla="*/ 2752098 h 3200400"/>
                <a:gd name="connsiteX18-1287" fmla="*/ 1600200 w 3200400"/>
                <a:gd name="connsiteY18-1288" fmla="*/ 3200400 h 3200400"/>
                <a:gd name="connsiteX19-1289" fmla="*/ 1291550 w 3200400"/>
                <a:gd name="connsiteY19-1290" fmla="*/ 2752098 h 3200400"/>
                <a:gd name="connsiteX20-1291" fmla="*/ 800100 w 3200400"/>
                <a:gd name="connsiteY20-1292" fmla="*/ 2986014 h 3200400"/>
                <a:gd name="connsiteX21-1293" fmla="*/ 756952 w 3200400"/>
                <a:gd name="connsiteY21-1294" fmla="*/ 2443448 h 3200400"/>
                <a:gd name="connsiteX22-1295" fmla="*/ 214386 w 3200400"/>
                <a:gd name="connsiteY22-1296" fmla="*/ 2400300 h 3200400"/>
                <a:gd name="connsiteX23-1297" fmla="*/ 448302 w 3200400"/>
                <a:gd name="connsiteY23-1298" fmla="*/ 1908850 h 3200400"/>
                <a:gd name="connsiteX24-1299" fmla="*/ 0 w 3200400"/>
                <a:gd name="connsiteY24-1300" fmla="*/ 1600200 h 3200400"/>
                <a:gd name="connsiteX0-1301" fmla="*/ 0 w 3200400"/>
                <a:gd name="connsiteY0-1302" fmla="*/ 1600200 h 3200400"/>
                <a:gd name="connsiteX1-1303" fmla="*/ 448302 w 3200400"/>
                <a:gd name="connsiteY1-1304" fmla="*/ 1291550 h 3200400"/>
                <a:gd name="connsiteX2-1305" fmla="*/ 214386 w 3200400"/>
                <a:gd name="connsiteY2-1306" fmla="*/ 800100 h 3200400"/>
                <a:gd name="connsiteX3-1307" fmla="*/ 756952 w 3200400"/>
                <a:gd name="connsiteY3-1308" fmla="*/ 756952 h 3200400"/>
                <a:gd name="connsiteX4-1309" fmla="*/ 800100 w 3200400"/>
                <a:gd name="connsiteY4-1310" fmla="*/ 214386 h 3200400"/>
                <a:gd name="connsiteX5-1311" fmla="*/ 1291550 w 3200400"/>
                <a:gd name="connsiteY5-1312" fmla="*/ 448302 h 3200400"/>
                <a:gd name="connsiteX6-1313" fmla="*/ 1600200 w 3200400"/>
                <a:gd name="connsiteY6-1314" fmla="*/ 0 h 3200400"/>
                <a:gd name="connsiteX7-1315" fmla="*/ 1908850 w 3200400"/>
                <a:gd name="connsiteY7-1316" fmla="*/ 448302 h 3200400"/>
                <a:gd name="connsiteX8-1317" fmla="*/ 2400300 w 3200400"/>
                <a:gd name="connsiteY8-1318" fmla="*/ 214386 h 3200400"/>
                <a:gd name="connsiteX9-1319" fmla="*/ 2443448 w 3200400"/>
                <a:gd name="connsiteY9-1320" fmla="*/ 756952 h 3200400"/>
                <a:gd name="connsiteX10-1321" fmla="*/ 2986014 w 3200400"/>
                <a:gd name="connsiteY10-1322" fmla="*/ 800100 h 3200400"/>
                <a:gd name="connsiteX11-1323" fmla="*/ 2752098 w 3200400"/>
                <a:gd name="connsiteY11-1324" fmla="*/ 1291550 h 3200400"/>
                <a:gd name="connsiteX12-1325" fmla="*/ 3200400 w 3200400"/>
                <a:gd name="connsiteY12-1326" fmla="*/ 1600200 h 3200400"/>
                <a:gd name="connsiteX13-1327" fmla="*/ 2752098 w 3200400"/>
                <a:gd name="connsiteY13-1328" fmla="*/ 1908850 h 3200400"/>
                <a:gd name="connsiteX14-1329" fmla="*/ 2986014 w 3200400"/>
                <a:gd name="connsiteY14-1330" fmla="*/ 2400300 h 3200400"/>
                <a:gd name="connsiteX15-1331" fmla="*/ 2443448 w 3200400"/>
                <a:gd name="connsiteY15-1332" fmla="*/ 2443448 h 3200400"/>
                <a:gd name="connsiteX16-1333" fmla="*/ 2400300 w 3200400"/>
                <a:gd name="connsiteY16-1334" fmla="*/ 2986014 h 3200400"/>
                <a:gd name="connsiteX17-1335" fmla="*/ 1908850 w 3200400"/>
                <a:gd name="connsiteY17-1336" fmla="*/ 2752098 h 3200400"/>
                <a:gd name="connsiteX18-1337" fmla="*/ 1600200 w 3200400"/>
                <a:gd name="connsiteY18-1338" fmla="*/ 3200400 h 3200400"/>
                <a:gd name="connsiteX19-1339" fmla="*/ 1291550 w 3200400"/>
                <a:gd name="connsiteY19-1340" fmla="*/ 2752098 h 3200400"/>
                <a:gd name="connsiteX20-1341" fmla="*/ 800100 w 3200400"/>
                <a:gd name="connsiteY20-1342" fmla="*/ 2986014 h 3200400"/>
                <a:gd name="connsiteX21-1343" fmla="*/ 756952 w 3200400"/>
                <a:gd name="connsiteY21-1344" fmla="*/ 2443448 h 3200400"/>
                <a:gd name="connsiteX22-1345" fmla="*/ 214386 w 3200400"/>
                <a:gd name="connsiteY22-1346" fmla="*/ 2400300 h 3200400"/>
                <a:gd name="connsiteX23-1347" fmla="*/ 448302 w 3200400"/>
                <a:gd name="connsiteY23-1348" fmla="*/ 1908850 h 3200400"/>
                <a:gd name="connsiteX24-1349" fmla="*/ 0 w 3200400"/>
                <a:gd name="connsiteY24-1350" fmla="*/ 1600200 h 3200400"/>
                <a:gd name="connsiteX0-1351" fmla="*/ 0 w 3200400"/>
                <a:gd name="connsiteY0-1352" fmla="*/ 1600200 h 3200400"/>
                <a:gd name="connsiteX1-1353" fmla="*/ 448302 w 3200400"/>
                <a:gd name="connsiteY1-1354" fmla="*/ 1291550 h 3200400"/>
                <a:gd name="connsiteX2-1355" fmla="*/ 214386 w 3200400"/>
                <a:gd name="connsiteY2-1356" fmla="*/ 800100 h 3200400"/>
                <a:gd name="connsiteX3-1357" fmla="*/ 756952 w 3200400"/>
                <a:gd name="connsiteY3-1358" fmla="*/ 756952 h 3200400"/>
                <a:gd name="connsiteX4-1359" fmla="*/ 800100 w 3200400"/>
                <a:gd name="connsiteY4-1360" fmla="*/ 214386 h 3200400"/>
                <a:gd name="connsiteX5-1361" fmla="*/ 1291550 w 3200400"/>
                <a:gd name="connsiteY5-1362" fmla="*/ 448302 h 3200400"/>
                <a:gd name="connsiteX6-1363" fmla="*/ 1600200 w 3200400"/>
                <a:gd name="connsiteY6-1364" fmla="*/ 0 h 3200400"/>
                <a:gd name="connsiteX7-1365" fmla="*/ 1908850 w 3200400"/>
                <a:gd name="connsiteY7-1366" fmla="*/ 448302 h 3200400"/>
                <a:gd name="connsiteX8-1367" fmla="*/ 2400300 w 3200400"/>
                <a:gd name="connsiteY8-1368" fmla="*/ 214386 h 3200400"/>
                <a:gd name="connsiteX9-1369" fmla="*/ 2443448 w 3200400"/>
                <a:gd name="connsiteY9-1370" fmla="*/ 756952 h 3200400"/>
                <a:gd name="connsiteX10-1371" fmla="*/ 2986014 w 3200400"/>
                <a:gd name="connsiteY10-1372" fmla="*/ 800100 h 3200400"/>
                <a:gd name="connsiteX11-1373" fmla="*/ 2752098 w 3200400"/>
                <a:gd name="connsiteY11-1374" fmla="*/ 1291550 h 3200400"/>
                <a:gd name="connsiteX12-1375" fmla="*/ 3200400 w 3200400"/>
                <a:gd name="connsiteY12-1376" fmla="*/ 1600200 h 3200400"/>
                <a:gd name="connsiteX13-1377" fmla="*/ 2752098 w 3200400"/>
                <a:gd name="connsiteY13-1378" fmla="*/ 1908850 h 3200400"/>
                <a:gd name="connsiteX14-1379" fmla="*/ 2986014 w 3200400"/>
                <a:gd name="connsiteY14-1380" fmla="*/ 2400300 h 3200400"/>
                <a:gd name="connsiteX15-1381" fmla="*/ 2443448 w 3200400"/>
                <a:gd name="connsiteY15-1382" fmla="*/ 2443448 h 3200400"/>
                <a:gd name="connsiteX16-1383" fmla="*/ 2400300 w 3200400"/>
                <a:gd name="connsiteY16-1384" fmla="*/ 2986014 h 3200400"/>
                <a:gd name="connsiteX17-1385" fmla="*/ 1908850 w 3200400"/>
                <a:gd name="connsiteY17-1386" fmla="*/ 2752098 h 3200400"/>
                <a:gd name="connsiteX18-1387" fmla="*/ 1600200 w 3200400"/>
                <a:gd name="connsiteY18-1388" fmla="*/ 3200400 h 3200400"/>
                <a:gd name="connsiteX19-1389" fmla="*/ 1291550 w 3200400"/>
                <a:gd name="connsiteY19-1390" fmla="*/ 2752098 h 3200400"/>
                <a:gd name="connsiteX20-1391" fmla="*/ 800100 w 3200400"/>
                <a:gd name="connsiteY20-1392" fmla="*/ 2986014 h 3200400"/>
                <a:gd name="connsiteX21-1393" fmla="*/ 756952 w 3200400"/>
                <a:gd name="connsiteY21-1394" fmla="*/ 2443448 h 3200400"/>
                <a:gd name="connsiteX22-1395" fmla="*/ 214386 w 3200400"/>
                <a:gd name="connsiteY22-1396" fmla="*/ 2400300 h 3200400"/>
                <a:gd name="connsiteX23-1397" fmla="*/ 448302 w 3200400"/>
                <a:gd name="connsiteY23-1398" fmla="*/ 1908850 h 3200400"/>
                <a:gd name="connsiteX24-1399" fmla="*/ 0 w 3200400"/>
                <a:gd name="connsiteY24-1400" fmla="*/ 1600200 h 3200400"/>
                <a:gd name="connsiteX0-1401" fmla="*/ 0 w 3200400"/>
                <a:gd name="connsiteY0-1402" fmla="*/ 1600200 h 3200400"/>
                <a:gd name="connsiteX1-1403" fmla="*/ 448302 w 3200400"/>
                <a:gd name="connsiteY1-1404" fmla="*/ 1291550 h 3200400"/>
                <a:gd name="connsiteX2-1405" fmla="*/ 214386 w 3200400"/>
                <a:gd name="connsiteY2-1406" fmla="*/ 800100 h 3200400"/>
                <a:gd name="connsiteX3-1407" fmla="*/ 756952 w 3200400"/>
                <a:gd name="connsiteY3-1408" fmla="*/ 756952 h 3200400"/>
                <a:gd name="connsiteX4-1409" fmla="*/ 800100 w 3200400"/>
                <a:gd name="connsiteY4-1410" fmla="*/ 214386 h 3200400"/>
                <a:gd name="connsiteX5-1411" fmla="*/ 1291550 w 3200400"/>
                <a:gd name="connsiteY5-1412" fmla="*/ 448302 h 3200400"/>
                <a:gd name="connsiteX6-1413" fmla="*/ 1600200 w 3200400"/>
                <a:gd name="connsiteY6-1414" fmla="*/ 0 h 3200400"/>
                <a:gd name="connsiteX7-1415" fmla="*/ 1908850 w 3200400"/>
                <a:gd name="connsiteY7-1416" fmla="*/ 448302 h 3200400"/>
                <a:gd name="connsiteX8-1417" fmla="*/ 2400300 w 3200400"/>
                <a:gd name="connsiteY8-1418" fmla="*/ 214386 h 3200400"/>
                <a:gd name="connsiteX9-1419" fmla="*/ 2443448 w 3200400"/>
                <a:gd name="connsiteY9-1420" fmla="*/ 756952 h 3200400"/>
                <a:gd name="connsiteX10-1421" fmla="*/ 2986014 w 3200400"/>
                <a:gd name="connsiteY10-1422" fmla="*/ 800100 h 3200400"/>
                <a:gd name="connsiteX11-1423" fmla="*/ 2752098 w 3200400"/>
                <a:gd name="connsiteY11-1424" fmla="*/ 1291550 h 3200400"/>
                <a:gd name="connsiteX12-1425" fmla="*/ 3200400 w 3200400"/>
                <a:gd name="connsiteY12-1426" fmla="*/ 1600200 h 3200400"/>
                <a:gd name="connsiteX13-1427" fmla="*/ 2752098 w 3200400"/>
                <a:gd name="connsiteY13-1428" fmla="*/ 1908850 h 3200400"/>
                <a:gd name="connsiteX14-1429" fmla="*/ 2986014 w 3200400"/>
                <a:gd name="connsiteY14-1430" fmla="*/ 2400300 h 3200400"/>
                <a:gd name="connsiteX15-1431" fmla="*/ 2443448 w 3200400"/>
                <a:gd name="connsiteY15-1432" fmla="*/ 2443448 h 3200400"/>
                <a:gd name="connsiteX16-1433" fmla="*/ 2400300 w 3200400"/>
                <a:gd name="connsiteY16-1434" fmla="*/ 2986014 h 3200400"/>
                <a:gd name="connsiteX17-1435" fmla="*/ 1908850 w 3200400"/>
                <a:gd name="connsiteY17-1436" fmla="*/ 2752098 h 3200400"/>
                <a:gd name="connsiteX18-1437" fmla="*/ 1600200 w 3200400"/>
                <a:gd name="connsiteY18-1438" fmla="*/ 3200400 h 3200400"/>
                <a:gd name="connsiteX19-1439" fmla="*/ 1291550 w 3200400"/>
                <a:gd name="connsiteY19-1440" fmla="*/ 2752098 h 3200400"/>
                <a:gd name="connsiteX20-1441" fmla="*/ 800100 w 3200400"/>
                <a:gd name="connsiteY20-1442" fmla="*/ 2986014 h 3200400"/>
                <a:gd name="connsiteX21-1443" fmla="*/ 756952 w 3200400"/>
                <a:gd name="connsiteY21-1444" fmla="*/ 2443448 h 3200400"/>
                <a:gd name="connsiteX22-1445" fmla="*/ 214386 w 3200400"/>
                <a:gd name="connsiteY22-1446" fmla="*/ 2400300 h 3200400"/>
                <a:gd name="connsiteX23-1447" fmla="*/ 448302 w 3200400"/>
                <a:gd name="connsiteY23-1448" fmla="*/ 1908850 h 3200400"/>
                <a:gd name="connsiteX24-1449" fmla="*/ 0 w 3200400"/>
                <a:gd name="connsiteY24-1450" fmla="*/ 1600200 h 3200400"/>
                <a:gd name="connsiteX0-1451" fmla="*/ 0 w 3200400"/>
                <a:gd name="connsiteY0-1452" fmla="*/ 1600200 h 3200400"/>
                <a:gd name="connsiteX1-1453" fmla="*/ 448302 w 3200400"/>
                <a:gd name="connsiteY1-1454" fmla="*/ 1291550 h 3200400"/>
                <a:gd name="connsiteX2-1455" fmla="*/ 214386 w 3200400"/>
                <a:gd name="connsiteY2-1456" fmla="*/ 800100 h 3200400"/>
                <a:gd name="connsiteX3-1457" fmla="*/ 756952 w 3200400"/>
                <a:gd name="connsiteY3-1458" fmla="*/ 756952 h 3200400"/>
                <a:gd name="connsiteX4-1459" fmla="*/ 800100 w 3200400"/>
                <a:gd name="connsiteY4-1460" fmla="*/ 214386 h 3200400"/>
                <a:gd name="connsiteX5-1461" fmla="*/ 1291550 w 3200400"/>
                <a:gd name="connsiteY5-1462" fmla="*/ 448302 h 3200400"/>
                <a:gd name="connsiteX6-1463" fmla="*/ 1600200 w 3200400"/>
                <a:gd name="connsiteY6-1464" fmla="*/ 0 h 3200400"/>
                <a:gd name="connsiteX7-1465" fmla="*/ 1908850 w 3200400"/>
                <a:gd name="connsiteY7-1466" fmla="*/ 448302 h 3200400"/>
                <a:gd name="connsiteX8-1467" fmla="*/ 2400300 w 3200400"/>
                <a:gd name="connsiteY8-1468" fmla="*/ 214386 h 3200400"/>
                <a:gd name="connsiteX9-1469" fmla="*/ 2443448 w 3200400"/>
                <a:gd name="connsiteY9-1470" fmla="*/ 756952 h 3200400"/>
                <a:gd name="connsiteX10-1471" fmla="*/ 2986014 w 3200400"/>
                <a:gd name="connsiteY10-1472" fmla="*/ 800100 h 3200400"/>
                <a:gd name="connsiteX11-1473" fmla="*/ 2752098 w 3200400"/>
                <a:gd name="connsiteY11-1474" fmla="*/ 1291550 h 3200400"/>
                <a:gd name="connsiteX12-1475" fmla="*/ 3200400 w 3200400"/>
                <a:gd name="connsiteY12-1476" fmla="*/ 1600200 h 3200400"/>
                <a:gd name="connsiteX13-1477" fmla="*/ 2752098 w 3200400"/>
                <a:gd name="connsiteY13-1478" fmla="*/ 1908850 h 3200400"/>
                <a:gd name="connsiteX14-1479" fmla="*/ 2986014 w 3200400"/>
                <a:gd name="connsiteY14-1480" fmla="*/ 2400300 h 3200400"/>
                <a:gd name="connsiteX15-1481" fmla="*/ 2443448 w 3200400"/>
                <a:gd name="connsiteY15-1482" fmla="*/ 2443448 h 3200400"/>
                <a:gd name="connsiteX16-1483" fmla="*/ 2400300 w 3200400"/>
                <a:gd name="connsiteY16-1484" fmla="*/ 2986014 h 3200400"/>
                <a:gd name="connsiteX17-1485" fmla="*/ 1908850 w 3200400"/>
                <a:gd name="connsiteY17-1486" fmla="*/ 2752098 h 3200400"/>
                <a:gd name="connsiteX18-1487" fmla="*/ 1600200 w 3200400"/>
                <a:gd name="connsiteY18-1488" fmla="*/ 3200400 h 3200400"/>
                <a:gd name="connsiteX19-1489" fmla="*/ 1291550 w 3200400"/>
                <a:gd name="connsiteY19-1490" fmla="*/ 2752098 h 3200400"/>
                <a:gd name="connsiteX20-1491" fmla="*/ 800100 w 3200400"/>
                <a:gd name="connsiteY20-1492" fmla="*/ 2986014 h 3200400"/>
                <a:gd name="connsiteX21-1493" fmla="*/ 756952 w 3200400"/>
                <a:gd name="connsiteY21-1494" fmla="*/ 2443448 h 3200400"/>
                <a:gd name="connsiteX22-1495" fmla="*/ 214386 w 3200400"/>
                <a:gd name="connsiteY22-1496" fmla="*/ 2400300 h 3200400"/>
                <a:gd name="connsiteX23-1497" fmla="*/ 448302 w 3200400"/>
                <a:gd name="connsiteY23-1498" fmla="*/ 1908850 h 3200400"/>
                <a:gd name="connsiteX24-1499" fmla="*/ 0 w 3200400"/>
                <a:gd name="connsiteY24-1500" fmla="*/ 1600200 h 3200400"/>
                <a:gd name="connsiteX0-1501" fmla="*/ 0 w 3200400"/>
                <a:gd name="connsiteY0-1502" fmla="*/ 1600200 h 3200400"/>
                <a:gd name="connsiteX1-1503" fmla="*/ 448302 w 3200400"/>
                <a:gd name="connsiteY1-1504" fmla="*/ 1291550 h 3200400"/>
                <a:gd name="connsiteX2-1505" fmla="*/ 214386 w 3200400"/>
                <a:gd name="connsiteY2-1506" fmla="*/ 800100 h 3200400"/>
                <a:gd name="connsiteX3-1507" fmla="*/ 756952 w 3200400"/>
                <a:gd name="connsiteY3-1508" fmla="*/ 756952 h 3200400"/>
                <a:gd name="connsiteX4-1509" fmla="*/ 800100 w 3200400"/>
                <a:gd name="connsiteY4-1510" fmla="*/ 214386 h 3200400"/>
                <a:gd name="connsiteX5-1511" fmla="*/ 1291550 w 3200400"/>
                <a:gd name="connsiteY5-1512" fmla="*/ 448302 h 3200400"/>
                <a:gd name="connsiteX6-1513" fmla="*/ 1600200 w 3200400"/>
                <a:gd name="connsiteY6-1514" fmla="*/ 0 h 3200400"/>
                <a:gd name="connsiteX7-1515" fmla="*/ 1908850 w 3200400"/>
                <a:gd name="connsiteY7-1516" fmla="*/ 448302 h 3200400"/>
                <a:gd name="connsiteX8-1517" fmla="*/ 2400300 w 3200400"/>
                <a:gd name="connsiteY8-1518" fmla="*/ 214386 h 3200400"/>
                <a:gd name="connsiteX9-1519" fmla="*/ 2443448 w 3200400"/>
                <a:gd name="connsiteY9-1520" fmla="*/ 756952 h 3200400"/>
                <a:gd name="connsiteX10-1521" fmla="*/ 2986014 w 3200400"/>
                <a:gd name="connsiteY10-1522" fmla="*/ 800100 h 3200400"/>
                <a:gd name="connsiteX11-1523" fmla="*/ 2752098 w 3200400"/>
                <a:gd name="connsiteY11-1524" fmla="*/ 1291550 h 3200400"/>
                <a:gd name="connsiteX12-1525" fmla="*/ 3200400 w 3200400"/>
                <a:gd name="connsiteY12-1526" fmla="*/ 1600200 h 3200400"/>
                <a:gd name="connsiteX13-1527" fmla="*/ 2752098 w 3200400"/>
                <a:gd name="connsiteY13-1528" fmla="*/ 1908850 h 3200400"/>
                <a:gd name="connsiteX14-1529" fmla="*/ 2986014 w 3200400"/>
                <a:gd name="connsiteY14-1530" fmla="*/ 2400300 h 3200400"/>
                <a:gd name="connsiteX15-1531" fmla="*/ 2443448 w 3200400"/>
                <a:gd name="connsiteY15-1532" fmla="*/ 2443448 h 3200400"/>
                <a:gd name="connsiteX16-1533" fmla="*/ 2400300 w 3200400"/>
                <a:gd name="connsiteY16-1534" fmla="*/ 2986014 h 3200400"/>
                <a:gd name="connsiteX17-1535" fmla="*/ 1908850 w 3200400"/>
                <a:gd name="connsiteY17-1536" fmla="*/ 2752098 h 3200400"/>
                <a:gd name="connsiteX18-1537" fmla="*/ 1600200 w 3200400"/>
                <a:gd name="connsiteY18-1538" fmla="*/ 3200400 h 3200400"/>
                <a:gd name="connsiteX19-1539" fmla="*/ 1291550 w 3200400"/>
                <a:gd name="connsiteY19-1540" fmla="*/ 2752098 h 3200400"/>
                <a:gd name="connsiteX20-1541" fmla="*/ 800100 w 3200400"/>
                <a:gd name="connsiteY20-1542" fmla="*/ 2986014 h 3200400"/>
                <a:gd name="connsiteX21-1543" fmla="*/ 756952 w 3200400"/>
                <a:gd name="connsiteY21-1544" fmla="*/ 2443448 h 3200400"/>
                <a:gd name="connsiteX22-1545" fmla="*/ 214386 w 3200400"/>
                <a:gd name="connsiteY22-1546" fmla="*/ 2400300 h 3200400"/>
                <a:gd name="connsiteX23-1547" fmla="*/ 448302 w 3200400"/>
                <a:gd name="connsiteY23-1548" fmla="*/ 1908850 h 3200400"/>
                <a:gd name="connsiteX24-1549" fmla="*/ 0 w 3200400"/>
                <a:gd name="connsiteY24-1550" fmla="*/ 1600200 h 3200400"/>
                <a:gd name="connsiteX0-1551" fmla="*/ 0 w 3200400"/>
                <a:gd name="connsiteY0-1552" fmla="*/ 1600200 h 3200400"/>
                <a:gd name="connsiteX1-1553" fmla="*/ 448302 w 3200400"/>
                <a:gd name="connsiteY1-1554" fmla="*/ 1291550 h 3200400"/>
                <a:gd name="connsiteX2-1555" fmla="*/ 214386 w 3200400"/>
                <a:gd name="connsiteY2-1556" fmla="*/ 800100 h 3200400"/>
                <a:gd name="connsiteX3-1557" fmla="*/ 756952 w 3200400"/>
                <a:gd name="connsiteY3-1558" fmla="*/ 756952 h 3200400"/>
                <a:gd name="connsiteX4-1559" fmla="*/ 800100 w 3200400"/>
                <a:gd name="connsiteY4-1560" fmla="*/ 214386 h 3200400"/>
                <a:gd name="connsiteX5-1561" fmla="*/ 1291550 w 3200400"/>
                <a:gd name="connsiteY5-1562" fmla="*/ 448302 h 3200400"/>
                <a:gd name="connsiteX6-1563" fmla="*/ 1600200 w 3200400"/>
                <a:gd name="connsiteY6-1564" fmla="*/ 0 h 3200400"/>
                <a:gd name="connsiteX7-1565" fmla="*/ 1908850 w 3200400"/>
                <a:gd name="connsiteY7-1566" fmla="*/ 448302 h 3200400"/>
                <a:gd name="connsiteX8-1567" fmla="*/ 2400300 w 3200400"/>
                <a:gd name="connsiteY8-1568" fmla="*/ 214386 h 3200400"/>
                <a:gd name="connsiteX9-1569" fmla="*/ 2443448 w 3200400"/>
                <a:gd name="connsiteY9-1570" fmla="*/ 756952 h 3200400"/>
                <a:gd name="connsiteX10-1571" fmla="*/ 2986014 w 3200400"/>
                <a:gd name="connsiteY10-1572" fmla="*/ 800100 h 3200400"/>
                <a:gd name="connsiteX11-1573" fmla="*/ 2752098 w 3200400"/>
                <a:gd name="connsiteY11-1574" fmla="*/ 1291550 h 3200400"/>
                <a:gd name="connsiteX12-1575" fmla="*/ 3200400 w 3200400"/>
                <a:gd name="connsiteY12-1576" fmla="*/ 1600200 h 3200400"/>
                <a:gd name="connsiteX13-1577" fmla="*/ 2752098 w 3200400"/>
                <a:gd name="connsiteY13-1578" fmla="*/ 1908850 h 3200400"/>
                <a:gd name="connsiteX14-1579" fmla="*/ 2986014 w 3200400"/>
                <a:gd name="connsiteY14-1580" fmla="*/ 2400300 h 3200400"/>
                <a:gd name="connsiteX15-1581" fmla="*/ 2443448 w 3200400"/>
                <a:gd name="connsiteY15-1582" fmla="*/ 2443448 h 3200400"/>
                <a:gd name="connsiteX16-1583" fmla="*/ 2400300 w 3200400"/>
                <a:gd name="connsiteY16-1584" fmla="*/ 2986014 h 3200400"/>
                <a:gd name="connsiteX17-1585" fmla="*/ 1908850 w 3200400"/>
                <a:gd name="connsiteY17-1586" fmla="*/ 2752098 h 3200400"/>
                <a:gd name="connsiteX18-1587" fmla="*/ 1600200 w 3200400"/>
                <a:gd name="connsiteY18-1588" fmla="*/ 3200400 h 3200400"/>
                <a:gd name="connsiteX19-1589" fmla="*/ 1291550 w 3200400"/>
                <a:gd name="connsiteY19-1590" fmla="*/ 2752098 h 3200400"/>
                <a:gd name="connsiteX20-1591" fmla="*/ 800100 w 3200400"/>
                <a:gd name="connsiteY20-1592" fmla="*/ 2986014 h 3200400"/>
                <a:gd name="connsiteX21-1593" fmla="*/ 756952 w 3200400"/>
                <a:gd name="connsiteY21-1594" fmla="*/ 2443448 h 3200400"/>
                <a:gd name="connsiteX22-1595" fmla="*/ 214386 w 3200400"/>
                <a:gd name="connsiteY22-1596" fmla="*/ 2400300 h 3200400"/>
                <a:gd name="connsiteX23-1597" fmla="*/ 448302 w 3200400"/>
                <a:gd name="connsiteY23-1598" fmla="*/ 1908850 h 3200400"/>
                <a:gd name="connsiteX24-1599" fmla="*/ 0 w 3200400"/>
                <a:gd name="connsiteY24-1600" fmla="*/ 1600200 h 3200400"/>
                <a:gd name="connsiteX0-1601" fmla="*/ 0 w 3200400"/>
                <a:gd name="connsiteY0-1602" fmla="*/ 1600200 h 3200400"/>
                <a:gd name="connsiteX1-1603" fmla="*/ 448302 w 3200400"/>
                <a:gd name="connsiteY1-1604" fmla="*/ 1291550 h 3200400"/>
                <a:gd name="connsiteX2-1605" fmla="*/ 214386 w 3200400"/>
                <a:gd name="connsiteY2-1606" fmla="*/ 800100 h 3200400"/>
                <a:gd name="connsiteX3-1607" fmla="*/ 756952 w 3200400"/>
                <a:gd name="connsiteY3-1608" fmla="*/ 756952 h 3200400"/>
                <a:gd name="connsiteX4-1609" fmla="*/ 800100 w 3200400"/>
                <a:gd name="connsiteY4-1610" fmla="*/ 214386 h 3200400"/>
                <a:gd name="connsiteX5-1611" fmla="*/ 1291550 w 3200400"/>
                <a:gd name="connsiteY5-1612" fmla="*/ 448302 h 3200400"/>
                <a:gd name="connsiteX6-1613" fmla="*/ 1600200 w 3200400"/>
                <a:gd name="connsiteY6-1614" fmla="*/ 0 h 3200400"/>
                <a:gd name="connsiteX7-1615" fmla="*/ 1908850 w 3200400"/>
                <a:gd name="connsiteY7-1616" fmla="*/ 448302 h 3200400"/>
                <a:gd name="connsiteX8-1617" fmla="*/ 2400300 w 3200400"/>
                <a:gd name="connsiteY8-1618" fmla="*/ 214386 h 3200400"/>
                <a:gd name="connsiteX9-1619" fmla="*/ 2443448 w 3200400"/>
                <a:gd name="connsiteY9-1620" fmla="*/ 756952 h 3200400"/>
                <a:gd name="connsiteX10-1621" fmla="*/ 2986014 w 3200400"/>
                <a:gd name="connsiteY10-1622" fmla="*/ 800100 h 3200400"/>
                <a:gd name="connsiteX11-1623" fmla="*/ 2752098 w 3200400"/>
                <a:gd name="connsiteY11-1624" fmla="*/ 1291550 h 3200400"/>
                <a:gd name="connsiteX12-1625" fmla="*/ 3200400 w 3200400"/>
                <a:gd name="connsiteY12-1626" fmla="*/ 1600200 h 3200400"/>
                <a:gd name="connsiteX13-1627" fmla="*/ 2752098 w 3200400"/>
                <a:gd name="connsiteY13-1628" fmla="*/ 1908850 h 3200400"/>
                <a:gd name="connsiteX14-1629" fmla="*/ 2986014 w 3200400"/>
                <a:gd name="connsiteY14-1630" fmla="*/ 2400300 h 3200400"/>
                <a:gd name="connsiteX15-1631" fmla="*/ 2443448 w 3200400"/>
                <a:gd name="connsiteY15-1632" fmla="*/ 2443448 h 3200400"/>
                <a:gd name="connsiteX16-1633" fmla="*/ 2400300 w 3200400"/>
                <a:gd name="connsiteY16-1634" fmla="*/ 2986014 h 3200400"/>
                <a:gd name="connsiteX17-1635" fmla="*/ 1908850 w 3200400"/>
                <a:gd name="connsiteY17-1636" fmla="*/ 2752098 h 3200400"/>
                <a:gd name="connsiteX18-1637" fmla="*/ 1600200 w 3200400"/>
                <a:gd name="connsiteY18-1638" fmla="*/ 3200400 h 3200400"/>
                <a:gd name="connsiteX19-1639" fmla="*/ 1291550 w 3200400"/>
                <a:gd name="connsiteY19-1640" fmla="*/ 2752098 h 3200400"/>
                <a:gd name="connsiteX20-1641" fmla="*/ 800100 w 3200400"/>
                <a:gd name="connsiteY20-1642" fmla="*/ 2986014 h 3200400"/>
                <a:gd name="connsiteX21-1643" fmla="*/ 756952 w 3200400"/>
                <a:gd name="connsiteY21-1644" fmla="*/ 2443448 h 3200400"/>
                <a:gd name="connsiteX22-1645" fmla="*/ 214386 w 3200400"/>
                <a:gd name="connsiteY22-1646" fmla="*/ 2400300 h 3200400"/>
                <a:gd name="connsiteX23-1647" fmla="*/ 448302 w 3200400"/>
                <a:gd name="connsiteY23-1648" fmla="*/ 1908850 h 3200400"/>
                <a:gd name="connsiteX24-1649" fmla="*/ 0 w 3200400"/>
                <a:gd name="connsiteY24-1650" fmla="*/ 1600200 h 3200400"/>
                <a:gd name="connsiteX0-1651" fmla="*/ 0 w 3200400"/>
                <a:gd name="connsiteY0-1652" fmla="*/ 1600200 h 3200400"/>
                <a:gd name="connsiteX1-1653" fmla="*/ 448302 w 3200400"/>
                <a:gd name="connsiteY1-1654" fmla="*/ 1291550 h 3200400"/>
                <a:gd name="connsiteX2-1655" fmla="*/ 214386 w 3200400"/>
                <a:gd name="connsiteY2-1656" fmla="*/ 800100 h 3200400"/>
                <a:gd name="connsiteX3-1657" fmla="*/ 756952 w 3200400"/>
                <a:gd name="connsiteY3-1658" fmla="*/ 756952 h 3200400"/>
                <a:gd name="connsiteX4-1659" fmla="*/ 800100 w 3200400"/>
                <a:gd name="connsiteY4-1660" fmla="*/ 214386 h 3200400"/>
                <a:gd name="connsiteX5-1661" fmla="*/ 1291550 w 3200400"/>
                <a:gd name="connsiteY5-1662" fmla="*/ 448302 h 3200400"/>
                <a:gd name="connsiteX6-1663" fmla="*/ 1600200 w 3200400"/>
                <a:gd name="connsiteY6-1664" fmla="*/ 0 h 3200400"/>
                <a:gd name="connsiteX7-1665" fmla="*/ 1908850 w 3200400"/>
                <a:gd name="connsiteY7-1666" fmla="*/ 448302 h 3200400"/>
                <a:gd name="connsiteX8-1667" fmla="*/ 2400300 w 3200400"/>
                <a:gd name="connsiteY8-1668" fmla="*/ 214386 h 3200400"/>
                <a:gd name="connsiteX9-1669" fmla="*/ 2443448 w 3200400"/>
                <a:gd name="connsiteY9-1670" fmla="*/ 756952 h 3200400"/>
                <a:gd name="connsiteX10-1671" fmla="*/ 2986014 w 3200400"/>
                <a:gd name="connsiteY10-1672" fmla="*/ 800100 h 3200400"/>
                <a:gd name="connsiteX11-1673" fmla="*/ 2752098 w 3200400"/>
                <a:gd name="connsiteY11-1674" fmla="*/ 1291550 h 3200400"/>
                <a:gd name="connsiteX12-1675" fmla="*/ 3200400 w 3200400"/>
                <a:gd name="connsiteY12-1676" fmla="*/ 1600200 h 3200400"/>
                <a:gd name="connsiteX13-1677" fmla="*/ 2752098 w 3200400"/>
                <a:gd name="connsiteY13-1678" fmla="*/ 1908850 h 3200400"/>
                <a:gd name="connsiteX14-1679" fmla="*/ 2986014 w 3200400"/>
                <a:gd name="connsiteY14-1680" fmla="*/ 2400300 h 3200400"/>
                <a:gd name="connsiteX15-1681" fmla="*/ 2443448 w 3200400"/>
                <a:gd name="connsiteY15-1682" fmla="*/ 2443448 h 3200400"/>
                <a:gd name="connsiteX16-1683" fmla="*/ 2400300 w 3200400"/>
                <a:gd name="connsiteY16-1684" fmla="*/ 2986014 h 3200400"/>
                <a:gd name="connsiteX17-1685" fmla="*/ 1908850 w 3200400"/>
                <a:gd name="connsiteY17-1686" fmla="*/ 2752098 h 3200400"/>
                <a:gd name="connsiteX18-1687" fmla="*/ 1600200 w 3200400"/>
                <a:gd name="connsiteY18-1688" fmla="*/ 3200400 h 3200400"/>
                <a:gd name="connsiteX19-1689" fmla="*/ 1291550 w 3200400"/>
                <a:gd name="connsiteY19-1690" fmla="*/ 2752098 h 3200400"/>
                <a:gd name="connsiteX20-1691" fmla="*/ 800100 w 3200400"/>
                <a:gd name="connsiteY20-1692" fmla="*/ 2986014 h 3200400"/>
                <a:gd name="connsiteX21-1693" fmla="*/ 756952 w 3200400"/>
                <a:gd name="connsiteY21-1694" fmla="*/ 2443448 h 3200400"/>
                <a:gd name="connsiteX22-1695" fmla="*/ 214386 w 3200400"/>
                <a:gd name="connsiteY22-1696" fmla="*/ 2400300 h 3200400"/>
                <a:gd name="connsiteX23-1697" fmla="*/ 448302 w 3200400"/>
                <a:gd name="connsiteY23-1698" fmla="*/ 1908850 h 3200400"/>
                <a:gd name="connsiteX24-1699" fmla="*/ 0 w 3200400"/>
                <a:gd name="connsiteY24-1700" fmla="*/ 1600200 h 3200400"/>
                <a:gd name="connsiteX0-1701" fmla="*/ 0 w 3200400"/>
                <a:gd name="connsiteY0-1702" fmla="*/ 1600200 h 3200400"/>
                <a:gd name="connsiteX1-1703" fmla="*/ 448302 w 3200400"/>
                <a:gd name="connsiteY1-1704" fmla="*/ 1291550 h 3200400"/>
                <a:gd name="connsiteX2-1705" fmla="*/ 214386 w 3200400"/>
                <a:gd name="connsiteY2-1706" fmla="*/ 800100 h 3200400"/>
                <a:gd name="connsiteX3-1707" fmla="*/ 756952 w 3200400"/>
                <a:gd name="connsiteY3-1708" fmla="*/ 756952 h 3200400"/>
                <a:gd name="connsiteX4-1709" fmla="*/ 800100 w 3200400"/>
                <a:gd name="connsiteY4-1710" fmla="*/ 214386 h 3200400"/>
                <a:gd name="connsiteX5-1711" fmla="*/ 1291550 w 3200400"/>
                <a:gd name="connsiteY5-1712" fmla="*/ 448302 h 3200400"/>
                <a:gd name="connsiteX6-1713" fmla="*/ 1600200 w 3200400"/>
                <a:gd name="connsiteY6-1714" fmla="*/ 0 h 3200400"/>
                <a:gd name="connsiteX7-1715" fmla="*/ 1908850 w 3200400"/>
                <a:gd name="connsiteY7-1716" fmla="*/ 448302 h 3200400"/>
                <a:gd name="connsiteX8-1717" fmla="*/ 2400300 w 3200400"/>
                <a:gd name="connsiteY8-1718" fmla="*/ 214386 h 3200400"/>
                <a:gd name="connsiteX9-1719" fmla="*/ 2443448 w 3200400"/>
                <a:gd name="connsiteY9-1720" fmla="*/ 756952 h 3200400"/>
                <a:gd name="connsiteX10-1721" fmla="*/ 2986014 w 3200400"/>
                <a:gd name="connsiteY10-1722" fmla="*/ 800100 h 3200400"/>
                <a:gd name="connsiteX11-1723" fmla="*/ 2752098 w 3200400"/>
                <a:gd name="connsiteY11-1724" fmla="*/ 1291550 h 3200400"/>
                <a:gd name="connsiteX12-1725" fmla="*/ 3200400 w 3200400"/>
                <a:gd name="connsiteY12-1726" fmla="*/ 1600200 h 3200400"/>
                <a:gd name="connsiteX13-1727" fmla="*/ 2752098 w 3200400"/>
                <a:gd name="connsiteY13-1728" fmla="*/ 1908850 h 3200400"/>
                <a:gd name="connsiteX14-1729" fmla="*/ 2986014 w 3200400"/>
                <a:gd name="connsiteY14-1730" fmla="*/ 2400300 h 3200400"/>
                <a:gd name="connsiteX15-1731" fmla="*/ 2443448 w 3200400"/>
                <a:gd name="connsiteY15-1732" fmla="*/ 2443448 h 3200400"/>
                <a:gd name="connsiteX16-1733" fmla="*/ 2400300 w 3200400"/>
                <a:gd name="connsiteY16-1734" fmla="*/ 2986014 h 3200400"/>
                <a:gd name="connsiteX17-1735" fmla="*/ 1908850 w 3200400"/>
                <a:gd name="connsiteY17-1736" fmla="*/ 2752098 h 3200400"/>
                <a:gd name="connsiteX18-1737" fmla="*/ 1600200 w 3200400"/>
                <a:gd name="connsiteY18-1738" fmla="*/ 3200400 h 3200400"/>
                <a:gd name="connsiteX19-1739" fmla="*/ 1291550 w 3200400"/>
                <a:gd name="connsiteY19-1740" fmla="*/ 2752098 h 3200400"/>
                <a:gd name="connsiteX20-1741" fmla="*/ 800100 w 3200400"/>
                <a:gd name="connsiteY20-1742" fmla="*/ 2986014 h 3200400"/>
                <a:gd name="connsiteX21-1743" fmla="*/ 756952 w 3200400"/>
                <a:gd name="connsiteY21-1744" fmla="*/ 2443448 h 3200400"/>
                <a:gd name="connsiteX22-1745" fmla="*/ 214386 w 3200400"/>
                <a:gd name="connsiteY22-1746" fmla="*/ 2400300 h 3200400"/>
                <a:gd name="connsiteX23-1747" fmla="*/ 448302 w 3200400"/>
                <a:gd name="connsiteY23-1748" fmla="*/ 1908850 h 3200400"/>
                <a:gd name="connsiteX24-1749" fmla="*/ 0 w 3200400"/>
                <a:gd name="connsiteY24-1750" fmla="*/ 1600200 h 3200400"/>
                <a:gd name="connsiteX0-1751" fmla="*/ 0 w 3200400"/>
                <a:gd name="connsiteY0-1752" fmla="*/ 1600200 h 3200400"/>
                <a:gd name="connsiteX1-1753" fmla="*/ 448302 w 3200400"/>
                <a:gd name="connsiteY1-1754" fmla="*/ 1291550 h 3200400"/>
                <a:gd name="connsiteX2-1755" fmla="*/ 214386 w 3200400"/>
                <a:gd name="connsiteY2-1756" fmla="*/ 800100 h 3200400"/>
                <a:gd name="connsiteX3-1757" fmla="*/ 756952 w 3200400"/>
                <a:gd name="connsiteY3-1758" fmla="*/ 756952 h 3200400"/>
                <a:gd name="connsiteX4-1759" fmla="*/ 800100 w 3200400"/>
                <a:gd name="connsiteY4-1760" fmla="*/ 214386 h 3200400"/>
                <a:gd name="connsiteX5-1761" fmla="*/ 1291550 w 3200400"/>
                <a:gd name="connsiteY5-1762" fmla="*/ 448302 h 3200400"/>
                <a:gd name="connsiteX6-1763" fmla="*/ 1600200 w 3200400"/>
                <a:gd name="connsiteY6-1764" fmla="*/ 0 h 3200400"/>
                <a:gd name="connsiteX7-1765" fmla="*/ 1908850 w 3200400"/>
                <a:gd name="connsiteY7-1766" fmla="*/ 448302 h 3200400"/>
                <a:gd name="connsiteX8-1767" fmla="*/ 2400300 w 3200400"/>
                <a:gd name="connsiteY8-1768" fmla="*/ 214386 h 3200400"/>
                <a:gd name="connsiteX9-1769" fmla="*/ 2443448 w 3200400"/>
                <a:gd name="connsiteY9-1770" fmla="*/ 756952 h 3200400"/>
                <a:gd name="connsiteX10-1771" fmla="*/ 2986014 w 3200400"/>
                <a:gd name="connsiteY10-1772" fmla="*/ 800100 h 3200400"/>
                <a:gd name="connsiteX11-1773" fmla="*/ 2752098 w 3200400"/>
                <a:gd name="connsiteY11-1774" fmla="*/ 1291550 h 3200400"/>
                <a:gd name="connsiteX12-1775" fmla="*/ 3200400 w 3200400"/>
                <a:gd name="connsiteY12-1776" fmla="*/ 1600200 h 3200400"/>
                <a:gd name="connsiteX13-1777" fmla="*/ 2752098 w 3200400"/>
                <a:gd name="connsiteY13-1778" fmla="*/ 1908850 h 3200400"/>
                <a:gd name="connsiteX14-1779" fmla="*/ 2986014 w 3200400"/>
                <a:gd name="connsiteY14-1780" fmla="*/ 2400300 h 3200400"/>
                <a:gd name="connsiteX15-1781" fmla="*/ 2443448 w 3200400"/>
                <a:gd name="connsiteY15-1782" fmla="*/ 2443448 h 3200400"/>
                <a:gd name="connsiteX16-1783" fmla="*/ 2400300 w 3200400"/>
                <a:gd name="connsiteY16-1784" fmla="*/ 2986014 h 3200400"/>
                <a:gd name="connsiteX17-1785" fmla="*/ 1908850 w 3200400"/>
                <a:gd name="connsiteY17-1786" fmla="*/ 2752098 h 3200400"/>
                <a:gd name="connsiteX18-1787" fmla="*/ 1600200 w 3200400"/>
                <a:gd name="connsiteY18-1788" fmla="*/ 3200400 h 3200400"/>
                <a:gd name="connsiteX19-1789" fmla="*/ 1291550 w 3200400"/>
                <a:gd name="connsiteY19-1790" fmla="*/ 2752098 h 3200400"/>
                <a:gd name="connsiteX20-1791" fmla="*/ 800100 w 3200400"/>
                <a:gd name="connsiteY20-1792" fmla="*/ 2986014 h 3200400"/>
                <a:gd name="connsiteX21-1793" fmla="*/ 756952 w 3200400"/>
                <a:gd name="connsiteY21-1794" fmla="*/ 2443448 h 3200400"/>
                <a:gd name="connsiteX22-1795" fmla="*/ 214386 w 3200400"/>
                <a:gd name="connsiteY22-1796" fmla="*/ 2400300 h 3200400"/>
                <a:gd name="connsiteX23-1797" fmla="*/ 448302 w 3200400"/>
                <a:gd name="connsiteY23-1798" fmla="*/ 1908850 h 3200400"/>
                <a:gd name="connsiteX24-1799" fmla="*/ 0 w 3200400"/>
                <a:gd name="connsiteY24-1800" fmla="*/ 1600200 h 3200400"/>
                <a:gd name="connsiteX0-1801" fmla="*/ 0 w 3200400"/>
                <a:gd name="connsiteY0-1802" fmla="*/ 1600200 h 3200400"/>
                <a:gd name="connsiteX1-1803" fmla="*/ 448302 w 3200400"/>
                <a:gd name="connsiteY1-1804" fmla="*/ 1291550 h 3200400"/>
                <a:gd name="connsiteX2-1805" fmla="*/ 214386 w 3200400"/>
                <a:gd name="connsiteY2-1806" fmla="*/ 800100 h 3200400"/>
                <a:gd name="connsiteX3-1807" fmla="*/ 756952 w 3200400"/>
                <a:gd name="connsiteY3-1808" fmla="*/ 756952 h 3200400"/>
                <a:gd name="connsiteX4-1809" fmla="*/ 800100 w 3200400"/>
                <a:gd name="connsiteY4-1810" fmla="*/ 214386 h 3200400"/>
                <a:gd name="connsiteX5-1811" fmla="*/ 1291550 w 3200400"/>
                <a:gd name="connsiteY5-1812" fmla="*/ 448302 h 3200400"/>
                <a:gd name="connsiteX6-1813" fmla="*/ 1600200 w 3200400"/>
                <a:gd name="connsiteY6-1814" fmla="*/ 0 h 3200400"/>
                <a:gd name="connsiteX7-1815" fmla="*/ 1908850 w 3200400"/>
                <a:gd name="connsiteY7-1816" fmla="*/ 448302 h 3200400"/>
                <a:gd name="connsiteX8-1817" fmla="*/ 2400300 w 3200400"/>
                <a:gd name="connsiteY8-1818" fmla="*/ 214386 h 3200400"/>
                <a:gd name="connsiteX9-1819" fmla="*/ 2443448 w 3200400"/>
                <a:gd name="connsiteY9-1820" fmla="*/ 756952 h 3200400"/>
                <a:gd name="connsiteX10-1821" fmla="*/ 2986014 w 3200400"/>
                <a:gd name="connsiteY10-1822" fmla="*/ 800100 h 3200400"/>
                <a:gd name="connsiteX11-1823" fmla="*/ 2752098 w 3200400"/>
                <a:gd name="connsiteY11-1824" fmla="*/ 1291550 h 3200400"/>
                <a:gd name="connsiteX12-1825" fmla="*/ 3200400 w 3200400"/>
                <a:gd name="connsiteY12-1826" fmla="*/ 1600200 h 3200400"/>
                <a:gd name="connsiteX13-1827" fmla="*/ 2752098 w 3200400"/>
                <a:gd name="connsiteY13-1828" fmla="*/ 1908850 h 3200400"/>
                <a:gd name="connsiteX14-1829" fmla="*/ 2986014 w 3200400"/>
                <a:gd name="connsiteY14-1830" fmla="*/ 2400300 h 3200400"/>
                <a:gd name="connsiteX15-1831" fmla="*/ 2443448 w 3200400"/>
                <a:gd name="connsiteY15-1832" fmla="*/ 2443448 h 3200400"/>
                <a:gd name="connsiteX16-1833" fmla="*/ 2400300 w 3200400"/>
                <a:gd name="connsiteY16-1834" fmla="*/ 2986014 h 3200400"/>
                <a:gd name="connsiteX17-1835" fmla="*/ 1908850 w 3200400"/>
                <a:gd name="connsiteY17-1836" fmla="*/ 2752098 h 3200400"/>
                <a:gd name="connsiteX18-1837" fmla="*/ 1600200 w 3200400"/>
                <a:gd name="connsiteY18-1838" fmla="*/ 3200400 h 3200400"/>
                <a:gd name="connsiteX19-1839" fmla="*/ 1291550 w 3200400"/>
                <a:gd name="connsiteY19-1840" fmla="*/ 2752098 h 3200400"/>
                <a:gd name="connsiteX20-1841" fmla="*/ 800100 w 3200400"/>
                <a:gd name="connsiteY20-1842" fmla="*/ 2986014 h 3200400"/>
                <a:gd name="connsiteX21-1843" fmla="*/ 756952 w 3200400"/>
                <a:gd name="connsiteY21-1844" fmla="*/ 2443448 h 3200400"/>
                <a:gd name="connsiteX22-1845" fmla="*/ 214386 w 3200400"/>
                <a:gd name="connsiteY22-1846" fmla="*/ 2400300 h 3200400"/>
                <a:gd name="connsiteX23-1847" fmla="*/ 448302 w 3200400"/>
                <a:gd name="connsiteY23-1848" fmla="*/ 1908850 h 3200400"/>
                <a:gd name="connsiteX24-1849" fmla="*/ 0 w 3200400"/>
                <a:gd name="connsiteY24-1850" fmla="*/ 1600200 h 3200400"/>
                <a:gd name="connsiteX0-1851" fmla="*/ 0 w 3200400"/>
                <a:gd name="connsiteY0-1852" fmla="*/ 1600200 h 3200400"/>
                <a:gd name="connsiteX1-1853" fmla="*/ 448302 w 3200400"/>
                <a:gd name="connsiteY1-1854" fmla="*/ 1291550 h 3200400"/>
                <a:gd name="connsiteX2-1855" fmla="*/ 214386 w 3200400"/>
                <a:gd name="connsiteY2-1856" fmla="*/ 800100 h 3200400"/>
                <a:gd name="connsiteX3-1857" fmla="*/ 756952 w 3200400"/>
                <a:gd name="connsiteY3-1858" fmla="*/ 756952 h 3200400"/>
                <a:gd name="connsiteX4-1859" fmla="*/ 800100 w 3200400"/>
                <a:gd name="connsiteY4-1860" fmla="*/ 214386 h 3200400"/>
                <a:gd name="connsiteX5-1861" fmla="*/ 1291550 w 3200400"/>
                <a:gd name="connsiteY5-1862" fmla="*/ 448302 h 3200400"/>
                <a:gd name="connsiteX6-1863" fmla="*/ 1600200 w 3200400"/>
                <a:gd name="connsiteY6-1864" fmla="*/ 0 h 3200400"/>
                <a:gd name="connsiteX7-1865" fmla="*/ 1908850 w 3200400"/>
                <a:gd name="connsiteY7-1866" fmla="*/ 448302 h 3200400"/>
                <a:gd name="connsiteX8-1867" fmla="*/ 2400300 w 3200400"/>
                <a:gd name="connsiteY8-1868" fmla="*/ 214386 h 3200400"/>
                <a:gd name="connsiteX9-1869" fmla="*/ 2443448 w 3200400"/>
                <a:gd name="connsiteY9-1870" fmla="*/ 756952 h 3200400"/>
                <a:gd name="connsiteX10-1871" fmla="*/ 2986014 w 3200400"/>
                <a:gd name="connsiteY10-1872" fmla="*/ 800100 h 3200400"/>
                <a:gd name="connsiteX11-1873" fmla="*/ 2752098 w 3200400"/>
                <a:gd name="connsiteY11-1874" fmla="*/ 1291550 h 3200400"/>
                <a:gd name="connsiteX12-1875" fmla="*/ 3200400 w 3200400"/>
                <a:gd name="connsiteY12-1876" fmla="*/ 1600200 h 3200400"/>
                <a:gd name="connsiteX13-1877" fmla="*/ 2752098 w 3200400"/>
                <a:gd name="connsiteY13-1878" fmla="*/ 1908850 h 3200400"/>
                <a:gd name="connsiteX14-1879" fmla="*/ 2986014 w 3200400"/>
                <a:gd name="connsiteY14-1880" fmla="*/ 2400300 h 3200400"/>
                <a:gd name="connsiteX15-1881" fmla="*/ 2443448 w 3200400"/>
                <a:gd name="connsiteY15-1882" fmla="*/ 2443448 h 3200400"/>
                <a:gd name="connsiteX16-1883" fmla="*/ 2400300 w 3200400"/>
                <a:gd name="connsiteY16-1884" fmla="*/ 2986014 h 3200400"/>
                <a:gd name="connsiteX17-1885" fmla="*/ 1908850 w 3200400"/>
                <a:gd name="connsiteY17-1886" fmla="*/ 2752098 h 3200400"/>
                <a:gd name="connsiteX18-1887" fmla="*/ 1600200 w 3200400"/>
                <a:gd name="connsiteY18-1888" fmla="*/ 3200400 h 3200400"/>
                <a:gd name="connsiteX19-1889" fmla="*/ 1291550 w 3200400"/>
                <a:gd name="connsiteY19-1890" fmla="*/ 2752098 h 3200400"/>
                <a:gd name="connsiteX20-1891" fmla="*/ 800100 w 3200400"/>
                <a:gd name="connsiteY20-1892" fmla="*/ 2986014 h 3200400"/>
                <a:gd name="connsiteX21-1893" fmla="*/ 756952 w 3200400"/>
                <a:gd name="connsiteY21-1894" fmla="*/ 2443448 h 3200400"/>
                <a:gd name="connsiteX22-1895" fmla="*/ 214386 w 3200400"/>
                <a:gd name="connsiteY22-1896" fmla="*/ 2400300 h 3200400"/>
                <a:gd name="connsiteX23-1897" fmla="*/ 448302 w 3200400"/>
                <a:gd name="connsiteY23-1898" fmla="*/ 1908850 h 3200400"/>
                <a:gd name="connsiteX24-1899" fmla="*/ 0 w 3200400"/>
                <a:gd name="connsiteY24-1900" fmla="*/ 1600200 h 3200400"/>
                <a:gd name="connsiteX0-1901" fmla="*/ 0 w 3200400"/>
                <a:gd name="connsiteY0-1902" fmla="*/ 1600200 h 3200400"/>
                <a:gd name="connsiteX1-1903" fmla="*/ 448302 w 3200400"/>
                <a:gd name="connsiteY1-1904" fmla="*/ 1291550 h 3200400"/>
                <a:gd name="connsiteX2-1905" fmla="*/ 214386 w 3200400"/>
                <a:gd name="connsiteY2-1906" fmla="*/ 800100 h 3200400"/>
                <a:gd name="connsiteX3-1907" fmla="*/ 756952 w 3200400"/>
                <a:gd name="connsiteY3-1908" fmla="*/ 756952 h 3200400"/>
                <a:gd name="connsiteX4-1909" fmla="*/ 800100 w 3200400"/>
                <a:gd name="connsiteY4-1910" fmla="*/ 214386 h 3200400"/>
                <a:gd name="connsiteX5-1911" fmla="*/ 1291550 w 3200400"/>
                <a:gd name="connsiteY5-1912" fmla="*/ 448302 h 3200400"/>
                <a:gd name="connsiteX6-1913" fmla="*/ 1600200 w 3200400"/>
                <a:gd name="connsiteY6-1914" fmla="*/ 0 h 3200400"/>
                <a:gd name="connsiteX7-1915" fmla="*/ 1908850 w 3200400"/>
                <a:gd name="connsiteY7-1916" fmla="*/ 448302 h 3200400"/>
                <a:gd name="connsiteX8-1917" fmla="*/ 2400300 w 3200400"/>
                <a:gd name="connsiteY8-1918" fmla="*/ 214386 h 3200400"/>
                <a:gd name="connsiteX9-1919" fmla="*/ 2443448 w 3200400"/>
                <a:gd name="connsiteY9-1920" fmla="*/ 756952 h 3200400"/>
                <a:gd name="connsiteX10-1921" fmla="*/ 2986014 w 3200400"/>
                <a:gd name="connsiteY10-1922" fmla="*/ 800100 h 3200400"/>
                <a:gd name="connsiteX11-1923" fmla="*/ 2752098 w 3200400"/>
                <a:gd name="connsiteY11-1924" fmla="*/ 1291550 h 3200400"/>
                <a:gd name="connsiteX12-1925" fmla="*/ 3200400 w 3200400"/>
                <a:gd name="connsiteY12-1926" fmla="*/ 1600200 h 3200400"/>
                <a:gd name="connsiteX13-1927" fmla="*/ 2752098 w 3200400"/>
                <a:gd name="connsiteY13-1928" fmla="*/ 1908850 h 3200400"/>
                <a:gd name="connsiteX14-1929" fmla="*/ 2986014 w 3200400"/>
                <a:gd name="connsiteY14-1930" fmla="*/ 2400300 h 3200400"/>
                <a:gd name="connsiteX15-1931" fmla="*/ 2443448 w 3200400"/>
                <a:gd name="connsiteY15-1932" fmla="*/ 2443448 h 3200400"/>
                <a:gd name="connsiteX16-1933" fmla="*/ 2400300 w 3200400"/>
                <a:gd name="connsiteY16-1934" fmla="*/ 2986014 h 3200400"/>
                <a:gd name="connsiteX17-1935" fmla="*/ 1908850 w 3200400"/>
                <a:gd name="connsiteY17-1936" fmla="*/ 2752098 h 3200400"/>
                <a:gd name="connsiteX18-1937" fmla="*/ 1600200 w 3200400"/>
                <a:gd name="connsiteY18-1938" fmla="*/ 3200400 h 3200400"/>
                <a:gd name="connsiteX19-1939" fmla="*/ 1291550 w 3200400"/>
                <a:gd name="connsiteY19-1940" fmla="*/ 2752098 h 3200400"/>
                <a:gd name="connsiteX20-1941" fmla="*/ 800100 w 3200400"/>
                <a:gd name="connsiteY20-1942" fmla="*/ 2986014 h 3200400"/>
                <a:gd name="connsiteX21-1943" fmla="*/ 756952 w 3200400"/>
                <a:gd name="connsiteY21-1944" fmla="*/ 2443448 h 3200400"/>
                <a:gd name="connsiteX22-1945" fmla="*/ 214386 w 3200400"/>
                <a:gd name="connsiteY22-1946" fmla="*/ 2400300 h 3200400"/>
                <a:gd name="connsiteX23-1947" fmla="*/ 448302 w 3200400"/>
                <a:gd name="connsiteY23-1948" fmla="*/ 1908850 h 3200400"/>
                <a:gd name="connsiteX24-1949" fmla="*/ 0 w 3200400"/>
                <a:gd name="connsiteY24-1950" fmla="*/ 1600200 h 3200400"/>
                <a:gd name="connsiteX0-1951" fmla="*/ 0 w 3200400"/>
                <a:gd name="connsiteY0-1952" fmla="*/ 1600200 h 3200400"/>
                <a:gd name="connsiteX1-1953" fmla="*/ 448302 w 3200400"/>
                <a:gd name="connsiteY1-1954" fmla="*/ 1291550 h 3200400"/>
                <a:gd name="connsiteX2-1955" fmla="*/ 214386 w 3200400"/>
                <a:gd name="connsiteY2-1956" fmla="*/ 800100 h 3200400"/>
                <a:gd name="connsiteX3-1957" fmla="*/ 756952 w 3200400"/>
                <a:gd name="connsiteY3-1958" fmla="*/ 756952 h 3200400"/>
                <a:gd name="connsiteX4-1959" fmla="*/ 800100 w 3200400"/>
                <a:gd name="connsiteY4-1960" fmla="*/ 214386 h 3200400"/>
                <a:gd name="connsiteX5-1961" fmla="*/ 1291550 w 3200400"/>
                <a:gd name="connsiteY5-1962" fmla="*/ 448302 h 3200400"/>
                <a:gd name="connsiteX6-1963" fmla="*/ 1600200 w 3200400"/>
                <a:gd name="connsiteY6-1964" fmla="*/ 0 h 3200400"/>
                <a:gd name="connsiteX7-1965" fmla="*/ 1908850 w 3200400"/>
                <a:gd name="connsiteY7-1966" fmla="*/ 448302 h 3200400"/>
                <a:gd name="connsiteX8-1967" fmla="*/ 2400300 w 3200400"/>
                <a:gd name="connsiteY8-1968" fmla="*/ 214386 h 3200400"/>
                <a:gd name="connsiteX9-1969" fmla="*/ 2443448 w 3200400"/>
                <a:gd name="connsiteY9-1970" fmla="*/ 756952 h 3200400"/>
                <a:gd name="connsiteX10-1971" fmla="*/ 2986014 w 3200400"/>
                <a:gd name="connsiteY10-1972" fmla="*/ 800100 h 3200400"/>
                <a:gd name="connsiteX11-1973" fmla="*/ 2752098 w 3200400"/>
                <a:gd name="connsiteY11-1974" fmla="*/ 1291550 h 3200400"/>
                <a:gd name="connsiteX12-1975" fmla="*/ 3200400 w 3200400"/>
                <a:gd name="connsiteY12-1976" fmla="*/ 1600200 h 3200400"/>
                <a:gd name="connsiteX13-1977" fmla="*/ 2752098 w 3200400"/>
                <a:gd name="connsiteY13-1978" fmla="*/ 1908850 h 3200400"/>
                <a:gd name="connsiteX14-1979" fmla="*/ 2986014 w 3200400"/>
                <a:gd name="connsiteY14-1980" fmla="*/ 2400300 h 3200400"/>
                <a:gd name="connsiteX15-1981" fmla="*/ 2443448 w 3200400"/>
                <a:gd name="connsiteY15-1982" fmla="*/ 2443448 h 3200400"/>
                <a:gd name="connsiteX16-1983" fmla="*/ 2400300 w 3200400"/>
                <a:gd name="connsiteY16-1984" fmla="*/ 2986014 h 3200400"/>
                <a:gd name="connsiteX17-1985" fmla="*/ 1908850 w 3200400"/>
                <a:gd name="connsiteY17-1986" fmla="*/ 2752098 h 3200400"/>
                <a:gd name="connsiteX18-1987" fmla="*/ 1600200 w 3200400"/>
                <a:gd name="connsiteY18-1988" fmla="*/ 3200400 h 3200400"/>
                <a:gd name="connsiteX19-1989" fmla="*/ 1291550 w 3200400"/>
                <a:gd name="connsiteY19-1990" fmla="*/ 2752098 h 3200400"/>
                <a:gd name="connsiteX20-1991" fmla="*/ 800100 w 3200400"/>
                <a:gd name="connsiteY20-1992" fmla="*/ 2986014 h 3200400"/>
                <a:gd name="connsiteX21-1993" fmla="*/ 756952 w 3200400"/>
                <a:gd name="connsiteY21-1994" fmla="*/ 2443448 h 3200400"/>
                <a:gd name="connsiteX22-1995" fmla="*/ 214386 w 3200400"/>
                <a:gd name="connsiteY22-1996" fmla="*/ 2400300 h 3200400"/>
                <a:gd name="connsiteX23-1997" fmla="*/ 448302 w 3200400"/>
                <a:gd name="connsiteY23-1998" fmla="*/ 1908850 h 3200400"/>
                <a:gd name="connsiteX24-1999" fmla="*/ 0 w 3200400"/>
                <a:gd name="connsiteY24-2000" fmla="*/ 1600200 h 3200400"/>
                <a:gd name="connsiteX0-2001" fmla="*/ 0 w 3200400"/>
                <a:gd name="connsiteY0-2002" fmla="*/ 1600200 h 3200400"/>
                <a:gd name="connsiteX1-2003" fmla="*/ 448302 w 3200400"/>
                <a:gd name="connsiteY1-2004" fmla="*/ 1291550 h 3200400"/>
                <a:gd name="connsiteX2-2005" fmla="*/ 214386 w 3200400"/>
                <a:gd name="connsiteY2-2006" fmla="*/ 800100 h 3200400"/>
                <a:gd name="connsiteX3-2007" fmla="*/ 756952 w 3200400"/>
                <a:gd name="connsiteY3-2008" fmla="*/ 756952 h 3200400"/>
                <a:gd name="connsiteX4-2009" fmla="*/ 800100 w 3200400"/>
                <a:gd name="connsiteY4-2010" fmla="*/ 214386 h 3200400"/>
                <a:gd name="connsiteX5-2011" fmla="*/ 1291550 w 3200400"/>
                <a:gd name="connsiteY5-2012" fmla="*/ 448302 h 3200400"/>
                <a:gd name="connsiteX6-2013" fmla="*/ 1600200 w 3200400"/>
                <a:gd name="connsiteY6-2014" fmla="*/ 0 h 3200400"/>
                <a:gd name="connsiteX7-2015" fmla="*/ 1908850 w 3200400"/>
                <a:gd name="connsiteY7-2016" fmla="*/ 448302 h 3200400"/>
                <a:gd name="connsiteX8-2017" fmla="*/ 2400300 w 3200400"/>
                <a:gd name="connsiteY8-2018" fmla="*/ 214386 h 3200400"/>
                <a:gd name="connsiteX9-2019" fmla="*/ 2443448 w 3200400"/>
                <a:gd name="connsiteY9-2020" fmla="*/ 756952 h 3200400"/>
                <a:gd name="connsiteX10-2021" fmla="*/ 2986014 w 3200400"/>
                <a:gd name="connsiteY10-2022" fmla="*/ 800100 h 3200400"/>
                <a:gd name="connsiteX11-2023" fmla="*/ 2752098 w 3200400"/>
                <a:gd name="connsiteY11-2024" fmla="*/ 1291550 h 3200400"/>
                <a:gd name="connsiteX12-2025" fmla="*/ 3200400 w 3200400"/>
                <a:gd name="connsiteY12-2026" fmla="*/ 1600200 h 3200400"/>
                <a:gd name="connsiteX13-2027" fmla="*/ 2752098 w 3200400"/>
                <a:gd name="connsiteY13-2028" fmla="*/ 1908850 h 3200400"/>
                <a:gd name="connsiteX14-2029" fmla="*/ 2986014 w 3200400"/>
                <a:gd name="connsiteY14-2030" fmla="*/ 2400300 h 3200400"/>
                <a:gd name="connsiteX15-2031" fmla="*/ 2443448 w 3200400"/>
                <a:gd name="connsiteY15-2032" fmla="*/ 2443448 h 3200400"/>
                <a:gd name="connsiteX16-2033" fmla="*/ 2400300 w 3200400"/>
                <a:gd name="connsiteY16-2034" fmla="*/ 2986014 h 3200400"/>
                <a:gd name="connsiteX17-2035" fmla="*/ 1908850 w 3200400"/>
                <a:gd name="connsiteY17-2036" fmla="*/ 2752098 h 3200400"/>
                <a:gd name="connsiteX18-2037" fmla="*/ 1600200 w 3200400"/>
                <a:gd name="connsiteY18-2038" fmla="*/ 3200400 h 3200400"/>
                <a:gd name="connsiteX19-2039" fmla="*/ 1291550 w 3200400"/>
                <a:gd name="connsiteY19-2040" fmla="*/ 2752098 h 3200400"/>
                <a:gd name="connsiteX20-2041" fmla="*/ 800100 w 3200400"/>
                <a:gd name="connsiteY20-2042" fmla="*/ 2986014 h 3200400"/>
                <a:gd name="connsiteX21-2043" fmla="*/ 756952 w 3200400"/>
                <a:gd name="connsiteY21-2044" fmla="*/ 2443448 h 3200400"/>
                <a:gd name="connsiteX22-2045" fmla="*/ 214386 w 3200400"/>
                <a:gd name="connsiteY22-2046" fmla="*/ 2400300 h 3200400"/>
                <a:gd name="connsiteX23-2047" fmla="*/ 448302 w 3200400"/>
                <a:gd name="connsiteY23-2048" fmla="*/ 1908850 h 3200400"/>
                <a:gd name="connsiteX24-2049" fmla="*/ 0 w 3200400"/>
                <a:gd name="connsiteY24-2050" fmla="*/ 1600200 h 3200400"/>
                <a:gd name="connsiteX0-2051" fmla="*/ 0 w 3200400"/>
                <a:gd name="connsiteY0-2052" fmla="*/ 1600200 h 3200400"/>
                <a:gd name="connsiteX1-2053" fmla="*/ 448302 w 3200400"/>
                <a:gd name="connsiteY1-2054" fmla="*/ 1291550 h 3200400"/>
                <a:gd name="connsiteX2-2055" fmla="*/ 214386 w 3200400"/>
                <a:gd name="connsiteY2-2056" fmla="*/ 800100 h 3200400"/>
                <a:gd name="connsiteX3-2057" fmla="*/ 756952 w 3200400"/>
                <a:gd name="connsiteY3-2058" fmla="*/ 756952 h 3200400"/>
                <a:gd name="connsiteX4-2059" fmla="*/ 800100 w 3200400"/>
                <a:gd name="connsiteY4-2060" fmla="*/ 214386 h 3200400"/>
                <a:gd name="connsiteX5-2061" fmla="*/ 1291550 w 3200400"/>
                <a:gd name="connsiteY5-2062" fmla="*/ 448302 h 3200400"/>
                <a:gd name="connsiteX6-2063" fmla="*/ 1600200 w 3200400"/>
                <a:gd name="connsiteY6-2064" fmla="*/ 0 h 3200400"/>
                <a:gd name="connsiteX7-2065" fmla="*/ 1908850 w 3200400"/>
                <a:gd name="connsiteY7-2066" fmla="*/ 448302 h 3200400"/>
                <a:gd name="connsiteX8-2067" fmla="*/ 2400300 w 3200400"/>
                <a:gd name="connsiteY8-2068" fmla="*/ 214386 h 3200400"/>
                <a:gd name="connsiteX9-2069" fmla="*/ 2443448 w 3200400"/>
                <a:gd name="connsiteY9-2070" fmla="*/ 756952 h 3200400"/>
                <a:gd name="connsiteX10-2071" fmla="*/ 2986014 w 3200400"/>
                <a:gd name="connsiteY10-2072" fmla="*/ 800100 h 3200400"/>
                <a:gd name="connsiteX11-2073" fmla="*/ 2752098 w 3200400"/>
                <a:gd name="connsiteY11-2074" fmla="*/ 1291550 h 3200400"/>
                <a:gd name="connsiteX12-2075" fmla="*/ 3200400 w 3200400"/>
                <a:gd name="connsiteY12-2076" fmla="*/ 1600200 h 3200400"/>
                <a:gd name="connsiteX13-2077" fmla="*/ 2752098 w 3200400"/>
                <a:gd name="connsiteY13-2078" fmla="*/ 1908850 h 3200400"/>
                <a:gd name="connsiteX14-2079" fmla="*/ 2986014 w 3200400"/>
                <a:gd name="connsiteY14-2080" fmla="*/ 2400300 h 3200400"/>
                <a:gd name="connsiteX15-2081" fmla="*/ 2443448 w 3200400"/>
                <a:gd name="connsiteY15-2082" fmla="*/ 2443448 h 3200400"/>
                <a:gd name="connsiteX16-2083" fmla="*/ 2400300 w 3200400"/>
                <a:gd name="connsiteY16-2084" fmla="*/ 2986014 h 3200400"/>
                <a:gd name="connsiteX17-2085" fmla="*/ 1908850 w 3200400"/>
                <a:gd name="connsiteY17-2086" fmla="*/ 2752098 h 3200400"/>
                <a:gd name="connsiteX18-2087" fmla="*/ 1600200 w 3200400"/>
                <a:gd name="connsiteY18-2088" fmla="*/ 3200400 h 3200400"/>
                <a:gd name="connsiteX19-2089" fmla="*/ 1291550 w 3200400"/>
                <a:gd name="connsiteY19-2090" fmla="*/ 2752098 h 3200400"/>
                <a:gd name="connsiteX20-2091" fmla="*/ 800100 w 3200400"/>
                <a:gd name="connsiteY20-2092" fmla="*/ 2986014 h 3200400"/>
                <a:gd name="connsiteX21-2093" fmla="*/ 756952 w 3200400"/>
                <a:gd name="connsiteY21-2094" fmla="*/ 2443448 h 3200400"/>
                <a:gd name="connsiteX22-2095" fmla="*/ 214386 w 3200400"/>
                <a:gd name="connsiteY22-2096" fmla="*/ 2400300 h 3200400"/>
                <a:gd name="connsiteX23-2097" fmla="*/ 448302 w 3200400"/>
                <a:gd name="connsiteY23-2098" fmla="*/ 1908850 h 3200400"/>
                <a:gd name="connsiteX24-2099" fmla="*/ 0 w 3200400"/>
                <a:gd name="connsiteY24-2100" fmla="*/ 1600200 h 3200400"/>
                <a:gd name="connsiteX0-2101" fmla="*/ 0 w 3200400"/>
                <a:gd name="connsiteY0-2102" fmla="*/ 1600200 h 3200400"/>
                <a:gd name="connsiteX1-2103" fmla="*/ 448302 w 3200400"/>
                <a:gd name="connsiteY1-2104" fmla="*/ 1291550 h 3200400"/>
                <a:gd name="connsiteX2-2105" fmla="*/ 214386 w 3200400"/>
                <a:gd name="connsiteY2-2106" fmla="*/ 800100 h 3200400"/>
                <a:gd name="connsiteX3-2107" fmla="*/ 756952 w 3200400"/>
                <a:gd name="connsiteY3-2108" fmla="*/ 756952 h 3200400"/>
                <a:gd name="connsiteX4-2109" fmla="*/ 800100 w 3200400"/>
                <a:gd name="connsiteY4-2110" fmla="*/ 214386 h 3200400"/>
                <a:gd name="connsiteX5-2111" fmla="*/ 1291550 w 3200400"/>
                <a:gd name="connsiteY5-2112" fmla="*/ 448302 h 3200400"/>
                <a:gd name="connsiteX6-2113" fmla="*/ 1600200 w 3200400"/>
                <a:gd name="connsiteY6-2114" fmla="*/ 0 h 3200400"/>
                <a:gd name="connsiteX7-2115" fmla="*/ 1908850 w 3200400"/>
                <a:gd name="connsiteY7-2116" fmla="*/ 448302 h 3200400"/>
                <a:gd name="connsiteX8-2117" fmla="*/ 2400300 w 3200400"/>
                <a:gd name="connsiteY8-2118" fmla="*/ 214386 h 3200400"/>
                <a:gd name="connsiteX9-2119" fmla="*/ 2443448 w 3200400"/>
                <a:gd name="connsiteY9-2120" fmla="*/ 756952 h 3200400"/>
                <a:gd name="connsiteX10-2121" fmla="*/ 2986014 w 3200400"/>
                <a:gd name="connsiteY10-2122" fmla="*/ 800100 h 3200400"/>
                <a:gd name="connsiteX11-2123" fmla="*/ 2752098 w 3200400"/>
                <a:gd name="connsiteY11-2124" fmla="*/ 1291550 h 3200400"/>
                <a:gd name="connsiteX12-2125" fmla="*/ 3200400 w 3200400"/>
                <a:gd name="connsiteY12-2126" fmla="*/ 1600200 h 3200400"/>
                <a:gd name="connsiteX13-2127" fmla="*/ 2752098 w 3200400"/>
                <a:gd name="connsiteY13-2128" fmla="*/ 1908850 h 3200400"/>
                <a:gd name="connsiteX14-2129" fmla="*/ 2986014 w 3200400"/>
                <a:gd name="connsiteY14-2130" fmla="*/ 2400300 h 3200400"/>
                <a:gd name="connsiteX15-2131" fmla="*/ 2443448 w 3200400"/>
                <a:gd name="connsiteY15-2132" fmla="*/ 2443448 h 3200400"/>
                <a:gd name="connsiteX16-2133" fmla="*/ 2400300 w 3200400"/>
                <a:gd name="connsiteY16-2134" fmla="*/ 2986014 h 3200400"/>
                <a:gd name="connsiteX17-2135" fmla="*/ 1908850 w 3200400"/>
                <a:gd name="connsiteY17-2136" fmla="*/ 2752098 h 3200400"/>
                <a:gd name="connsiteX18-2137" fmla="*/ 1600200 w 3200400"/>
                <a:gd name="connsiteY18-2138" fmla="*/ 3200400 h 3200400"/>
                <a:gd name="connsiteX19-2139" fmla="*/ 1291550 w 3200400"/>
                <a:gd name="connsiteY19-2140" fmla="*/ 2752098 h 3200400"/>
                <a:gd name="connsiteX20-2141" fmla="*/ 800100 w 3200400"/>
                <a:gd name="connsiteY20-2142" fmla="*/ 2986014 h 3200400"/>
                <a:gd name="connsiteX21-2143" fmla="*/ 756952 w 3200400"/>
                <a:gd name="connsiteY21-2144" fmla="*/ 2443448 h 3200400"/>
                <a:gd name="connsiteX22-2145" fmla="*/ 214386 w 3200400"/>
                <a:gd name="connsiteY22-2146" fmla="*/ 2400300 h 3200400"/>
                <a:gd name="connsiteX23-2147" fmla="*/ 448302 w 3200400"/>
                <a:gd name="connsiteY23-2148" fmla="*/ 1908850 h 3200400"/>
                <a:gd name="connsiteX24-2149" fmla="*/ 0 w 3200400"/>
                <a:gd name="connsiteY24-2150" fmla="*/ 1600200 h 3200400"/>
                <a:gd name="connsiteX0-2151" fmla="*/ 0 w 3200400"/>
                <a:gd name="connsiteY0-2152" fmla="*/ 1600200 h 3200400"/>
                <a:gd name="connsiteX1-2153" fmla="*/ 448302 w 3200400"/>
                <a:gd name="connsiteY1-2154" fmla="*/ 1291550 h 3200400"/>
                <a:gd name="connsiteX2-2155" fmla="*/ 214386 w 3200400"/>
                <a:gd name="connsiteY2-2156" fmla="*/ 800100 h 3200400"/>
                <a:gd name="connsiteX3-2157" fmla="*/ 756952 w 3200400"/>
                <a:gd name="connsiteY3-2158" fmla="*/ 756952 h 3200400"/>
                <a:gd name="connsiteX4-2159" fmla="*/ 800100 w 3200400"/>
                <a:gd name="connsiteY4-2160" fmla="*/ 214386 h 3200400"/>
                <a:gd name="connsiteX5-2161" fmla="*/ 1291550 w 3200400"/>
                <a:gd name="connsiteY5-2162" fmla="*/ 448302 h 3200400"/>
                <a:gd name="connsiteX6-2163" fmla="*/ 1600200 w 3200400"/>
                <a:gd name="connsiteY6-2164" fmla="*/ 0 h 3200400"/>
                <a:gd name="connsiteX7-2165" fmla="*/ 1908850 w 3200400"/>
                <a:gd name="connsiteY7-2166" fmla="*/ 448302 h 3200400"/>
                <a:gd name="connsiteX8-2167" fmla="*/ 2400300 w 3200400"/>
                <a:gd name="connsiteY8-2168" fmla="*/ 214386 h 3200400"/>
                <a:gd name="connsiteX9-2169" fmla="*/ 2443448 w 3200400"/>
                <a:gd name="connsiteY9-2170" fmla="*/ 756952 h 3200400"/>
                <a:gd name="connsiteX10-2171" fmla="*/ 2986014 w 3200400"/>
                <a:gd name="connsiteY10-2172" fmla="*/ 800100 h 3200400"/>
                <a:gd name="connsiteX11-2173" fmla="*/ 2752098 w 3200400"/>
                <a:gd name="connsiteY11-2174" fmla="*/ 1291550 h 3200400"/>
                <a:gd name="connsiteX12-2175" fmla="*/ 3200400 w 3200400"/>
                <a:gd name="connsiteY12-2176" fmla="*/ 1600200 h 3200400"/>
                <a:gd name="connsiteX13-2177" fmla="*/ 2752098 w 3200400"/>
                <a:gd name="connsiteY13-2178" fmla="*/ 1908850 h 3200400"/>
                <a:gd name="connsiteX14-2179" fmla="*/ 2986014 w 3200400"/>
                <a:gd name="connsiteY14-2180" fmla="*/ 2400300 h 3200400"/>
                <a:gd name="connsiteX15-2181" fmla="*/ 2443448 w 3200400"/>
                <a:gd name="connsiteY15-2182" fmla="*/ 2443448 h 3200400"/>
                <a:gd name="connsiteX16-2183" fmla="*/ 2400300 w 3200400"/>
                <a:gd name="connsiteY16-2184" fmla="*/ 2986014 h 3200400"/>
                <a:gd name="connsiteX17-2185" fmla="*/ 1908850 w 3200400"/>
                <a:gd name="connsiteY17-2186" fmla="*/ 2752098 h 3200400"/>
                <a:gd name="connsiteX18-2187" fmla="*/ 1600200 w 3200400"/>
                <a:gd name="connsiteY18-2188" fmla="*/ 3200400 h 3200400"/>
                <a:gd name="connsiteX19-2189" fmla="*/ 1291550 w 3200400"/>
                <a:gd name="connsiteY19-2190" fmla="*/ 2752098 h 3200400"/>
                <a:gd name="connsiteX20-2191" fmla="*/ 800100 w 3200400"/>
                <a:gd name="connsiteY20-2192" fmla="*/ 2986014 h 3200400"/>
                <a:gd name="connsiteX21-2193" fmla="*/ 756952 w 3200400"/>
                <a:gd name="connsiteY21-2194" fmla="*/ 2443448 h 3200400"/>
                <a:gd name="connsiteX22-2195" fmla="*/ 214386 w 3200400"/>
                <a:gd name="connsiteY22-2196" fmla="*/ 2400300 h 3200400"/>
                <a:gd name="connsiteX23-2197" fmla="*/ 448302 w 3200400"/>
                <a:gd name="connsiteY23-2198" fmla="*/ 1908850 h 3200400"/>
                <a:gd name="connsiteX24-2199" fmla="*/ 0 w 3200400"/>
                <a:gd name="connsiteY24-2200" fmla="*/ 1600200 h 3200400"/>
                <a:gd name="connsiteX0-2201" fmla="*/ 0 w 3200400"/>
                <a:gd name="connsiteY0-2202" fmla="*/ 1600200 h 3200400"/>
                <a:gd name="connsiteX1-2203" fmla="*/ 448302 w 3200400"/>
                <a:gd name="connsiteY1-2204" fmla="*/ 1291550 h 3200400"/>
                <a:gd name="connsiteX2-2205" fmla="*/ 214386 w 3200400"/>
                <a:gd name="connsiteY2-2206" fmla="*/ 800100 h 3200400"/>
                <a:gd name="connsiteX3-2207" fmla="*/ 756952 w 3200400"/>
                <a:gd name="connsiteY3-2208" fmla="*/ 756952 h 3200400"/>
                <a:gd name="connsiteX4-2209" fmla="*/ 800100 w 3200400"/>
                <a:gd name="connsiteY4-2210" fmla="*/ 214386 h 3200400"/>
                <a:gd name="connsiteX5-2211" fmla="*/ 1291550 w 3200400"/>
                <a:gd name="connsiteY5-2212" fmla="*/ 448302 h 3200400"/>
                <a:gd name="connsiteX6-2213" fmla="*/ 1600200 w 3200400"/>
                <a:gd name="connsiteY6-2214" fmla="*/ 0 h 3200400"/>
                <a:gd name="connsiteX7-2215" fmla="*/ 1908850 w 3200400"/>
                <a:gd name="connsiteY7-2216" fmla="*/ 448302 h 3200400"/>
                <a:gd name="connsiteX8-2217" fmla="*/ 2400300 w 3200400"/>
                <a:gd name="connsiteY8-2218" fmla="*/ 214386 h 3200400"/>
                <a:gd name="connsiteX9-2219" fmla="*/ 2443448 w 3200400"/>
                <a:gd name="connsiteY9-2220" fmla="*/ 756952 h 3200400"/>
                <a:gd name="connsiteX10-2221" fmla="*/ 2986014 w 3200400"/>
                <a:gd name="connsiteY10-2222" fmla="*/ 800100 h 3200400"/>
                <a:gd name="connsiteX11-2223" fmla="*/ 2752098 w 3200400"/>
                <a:gd name="connsiteY11-2224" fmla="*/ 1291550 h 3200400"/>
                <a:gd name="connsiteX12-2225" fmla="*/ 3200400 w 3200400"/>
                <a:gd name="connsiteY12-2226" fmla="*/ 1600200 h 3200400"/>
                <a:gd name="connsiteX13-2227" fmla="*/ 2752098 w 3200400"/>
                <a:gd name="connsiteY13-2228" fmla="*/ 1908850 h 3200400"/>
                <a:gd name="connsiteX14-2229" fmla="*/ 2986014 w 3200400"/>
                <a:gd name="connsiteY14-2230" fmla="*/ 2400300 h 3200400"/>
                <a:gd name="connsiteX15-2231" fmla="*/ 2443448 w 3200400"/>
                <a:gd name="connsiteY15-2232" fmla="*/ 2443448 h 3200400"/>
                <a:gd name="connsiteX16-2233" fmla="*/ 2400300 w 3200400"/>
                <a:gd name="connsiteY16-2234" fmla="*/ 2986014 h 3200400"/>
                <a:gd name="connsiteX17-2235" fmla="*/ 1908850 w 3200400"/>
                <a:gd name="connsiteY17-2236" fmla="*/ 2752098 h 3200400"/>
                <a:gd name="connsiteX18-2237" fmla="*/ 1600200 w 3200400"/>
                <a:gd name="connsiteY18-2238" fmla="*/ 3200400 h 3200400"/>
                <a:gd name="connsiteX19-2239" fmla="*/ 1291550 w 3200400"/>
                <a:gd name="connsiteY19-2240" fmla="*/ 2752098 h 3200400"/>
                <a:gd name="connsiteX20-2241" fmla="*/ 800100 w 3200400"/>
                <a:gd name="connsiteY20-2242" fmla="*/ 2986014 h 3200400"/>
                <a:gd name="connsiteX21-2243" fmla="*/ 756952 w 3200400"/>
                <a:gd name="connsiteY21-2244" fmla="*/ 2443448 h 3200400"/>
                <a:gd name="connsiteX22-2245" fmla="*/ 214386 w 3200400"/>
                <a:gd name="connsiteY22-2246" fmla="*/ 2400300 h 3200400"/>
                <a:gd name="connsiteX23-2247" fmla="*/ 448302 w 3200400"/>
                <a:gd name="connsiteY23-2248" fmla="*/ 1908850 h 3200400"/>
                <a:gd name="connsiteX24-2249" fmla="*/ 0 w 3200400"/>
                <a:gd name="connsiteY24-2250" fmla="*/ 1600200 h 3200400"/>
                <a:gd name="connsiteX0-2251" fmla="*/ 0 w 3200400"/>
                <a:gd name="connsiteY0-2252" fmla="*/ 1600200 h 3200400"/>
                <a:gd name="connsiteX1-2253" fmla="*/ 448302 w 3200400"/>
                <a:gd name="connsiteY1-2254" fmla="*/ 1291550 h 3200400"/>
                <a:gd name="connsiteX2-2255" fmla="*/ 214386 w 3200400"/>
                <a:gd name="connsiteY2-2256" fmla="*/ 800100 h 3200400"/>
                <a:gd name="connsiteX3-2257" fmla="*/ 756952 w 3200400"/>
                <a:gd name="connsiteY3-2258" fmla="*/ 756952 h 3200400"/>
                <a:gd name="connsiteX4-2259" fmla="*/ 800100 w 3200400"/>
                <a:gd name="connsiteY4-2260" fmla="*/ 214386 h 3200400"/>
                <a:gd name="connsiteX5-2261" fmla="*/ 1291550 w 3200400"/>
                <a:gd name="connsiteY5-2262" fmla="*/ 448302 h 3200400"/>
                <a:gd name="connsiteX6-2263" fmla="*/ 1600200 w 3200400"/>
                <a:gd name="connsiteY6-2264" fmla="*/ 0 h 3200400"/>
                <a:gd name="connsiteX7-2265" fmla="*/ 1908850 w 3200400"/>
                <a:gd name="connsiteY7-2266" fmla="*/ 448302 h 3200400"/>
                <a:gd name="connsiteX8-2267" fmla="*/ 2400300 w 3200400"/>
                <a:gd name="connsiteY8-2268" fmla="*/ 214386 h 3200400"/>
                <a:gd name="connsiteX9-2269" fmla="*/ 2443448 w 3200400"/>
                <a:gd name="connsiteY9-2270" fmla="*/ 756952 h 3200400"/>
                <a:gd name="connsiteX10-2271" fmla="*/ 2986014 w 3200400"/>
                <a:gd name="connsiteY10-2272" fmla="*/ 800100 h 3200400"/>
                <a:gd name="connsiteX11-2273" fmla="*/ 2752098 w 3200400"/>
                <a:gd name="connsiteY11-2274" fmla="*/ 1291550 h 3200400"/>
                <a:gd name="connsiteX12-2275" fmla="*/ 3200400 w 3200400"/>
                <a:gd name="connsiteY12-2276" fmla="*/ 1600200 h 3200400"/>
                <a:gd name="connsiteX13-2277" fmla="*/ 2752098 w 3200400"/>
                <a:gd name="connsiteY13-2278" fmla="*/ 1908850 h 3200400"/>
                <a:gd name="connsiteX14-2279" fmla="*/ 2986014 w 3200400"/>
                <a:gd name="connsiteY14-2280" fmla="*/ 2400300 h 3200400"/>
                <a:gd name="connsiteX15-2281" fmla="*/ 2443448 w 3200400"/>
                <a:gd name="connsiteY15-2282" fmla="*/ 2443448 h 3200400"/>
                <a:gd name="connsiteX16-2283" fmla="*/ 2400300 w 3200400"/>
                <a:gd name="connsiteY16-2284" fmla="*/ 2986014 h 3200400"/>
                <a:gd name="connsiteX17-2285" fmla="*/ 1908850 w 3200400"/>
                <a:gd name="connsiteY17-2286" fmla="*/ 2752098 h 3200400"/>
                <a:gd name="connsiteX18-2287" fmla="*/ 1600200 w 3200400"/>
                <a:gd name="connsiteY18-2288" fmla="*/ 3200400 h 3200400"/>
                <a:gd name="connsiteX19-2289" fmla="*/ 1291550 w 3200400"/>
                <a:gd name="connsiteY19-2290" fmla="*/ 2752098 h 3200400"/>
                <a:gd name="connsiteX20-2291" fmla="*/ 800100 w 3200400"/>
                <a:gd name="connsiteY20-2292" fmla="*/ 2986014 h 3200400"/>
                <a:gd name="connsiteX21-2293" fmla="*/ 756952 w 3200400"/>
                <a:gd name="connsiteY21-2294" fmla="*/ 2443448 h 3200400"/>
                <a:gd name="connsiteX22-2295" fmla="*/ 214386 w 3200400"/>
                <a:gd name="connsiteY22-2296" fmla="*/ 2400300 h 3200400"/>
                <a:gd name="connsiteX23-2297" fmla="*/ 448302 w 3200400"/>
                <a:gd name="connsiteY23-2298" fmla="*/ 1908850 h 3200400"/>
                <a:gd name="connsiteX24-2299" fmla="*/ 0 w 3200400"/>
                <a:gd name="connsiteY24-2300" fmla="*/ 1600200 h 3200400"/>
                <a:gd name="connsiteX0-2301" fmla="*/ 0 w 3200400"/>
                <a:gd name="connsiteY0-2302" fmla="*/ 1600200 h 3200400"/>
                <a:gd name="connsiteX1-2303" fmla="*/ 448302 w 3200400"/>
                <a:gd name="connsiteY1-2304" fmla="*/ 1291550 h 3200400"/>
                <a:gd name="connsiteX2-2305" fmla="*/ 214386 w 3200400"/>
                <a:gd name="connsiteY2-2306" fmla="*/ 800100 h 3200400"/>
                <a:gd name="connsiteX3-2307" fmla="*/ 756952 w 3200400"/>
                <a:gd name="connsiteY3-2308" fmla="*/ 756952 h 3200400"/>
                <a:gd name="connsiteX4-2309" fmla="*/ 800100 w 3200400"/>
                <a:gd name="connsiteY4-2310" fmla="*/ 214386 h 3200400"/>
                <a:gd name="connsiteX5-2311" fmla="*/ 1291550 w 3200400"/>
                <a:gd name="connsiteY5-2312" fmla="*/ 448302 h 3200400"/>
                <a:gd name="connsiteX6-2313" fmla="*/ 1600200 w 3200400"/>
                <a:gd name="connsiteY6-2314" fmla="*/ 0 h 3200400"/>
                <a:gd name="connsiteX7-2315" fmla="*/ 1908850 w 3200400"/>
                <a:gd name="connsiteY7-2316" fmla="*/ 448302 h 3200400"/>
                <a:gd name="connsiteX8-2317" fmla="*/ 2400300 w 3200400"/>
                <a:gd name="connsiteY8-2318" fmla="*/ 214386 h 3200400"/>
                <a:gd name="connsiteX9-2319" fmla="*/ 2443448 w 3200400"/>
                <a:gd name="connsiteY9-2320" fmla="*/ 756952 h 3200400"/>
                <a:gd name="connsiteX10-2321" fmla="*/ 2986014 w 3200400"/>
                <a:gd name="connsiteY10-2322" fmla="*/ 800100 h 3200400"/>
                <a:gd name="connsiteX11-2323" fmla="*/ 2752098 w 3200400"/>
                <a:gd name="connsiteY11-2324" fmla="*/ 1291550 h 3200400"/>
                <a:gd name="connsiteX12-2325" fmla="*/ 3200400 w 3200400"/>
                <a:gd name="connsiteY12-2326" fmla="*/ 1600200 h 3200400"/>
                <a:gd name="connsiteX13-2327" fmla="*/ 2752098 w 3200400"/>
                <a:gd name="connsiteY13-2328" fmla="*/ 1908850 h 3200400"/>
                <a:gd name="connsiteX14-2329" fmla="*/ 2986014 w 3200400"/>
                <a:gd name="connsiteY14-2330" fmla="*/ 2400300 h 3200400"/>
                <a:gd name="connsiteX15-2331" fmla="*/ 2443448 w 3200400"/>
                <a:gd name="connsiteY15-2332" fmla="*/ 2443448 h 3200400"/>
                <a:gd name="connsiteX16-2333" fmla="*/ 2400300 w 3200400"/>
                <a:gd name="connsiteY16-2334" fmla="*/ 2986014 h 3200400"/>
                <a:gd name="connsiteX17-2335" fmla="*/ 1908850 w 3200400"/>
                <a:gd name="connsiteY17-2336" fmla="*/ 2752098 h 3200400"/>
                <a:gd name="connsiteX18-2337" fmla="*/ 1600200 w 3200400"/>
                <a:gd name="connsiteY18-2338" fmla="*/ 3200400 h 3200400"/>
                <a:gd name="connsiteX19-2339" fmla="*/ 1291550 w 3200400"/>
                <a:gd name="connsiteY19-2340" fmla="*/ 2752098 h 3200400"/>
                <a:gd name="connsiteX20-2341" fmla="*/ 800100 w 3200400"/>
                <a:gd name="connsiteY20-2342" fmla="*/ 2986014 h 3200400"/>
                <a:gd name="connsiteX21-2343" fmla="*/ 756952 w 3200400"/>
                <a:gd name="connsiteY21-2344" fmla="*/ 2443448 h 3200400"/>
                <a:gd name="connsiteX22-2345" fmla="*/ 214386 w 3200400"/>
                <a:gd name="connsiteY22-2346" fmla="*/ 2400300 h 3200400"/>
                <a:gd name="connsiteX23-2347" fmla="*/ 448302 w 3200400"/>
                <a:gd name="connsiteY23-2348" fmla="*/ 1908850 h 3200400"/>
                <a:gd name="connsiteX24-2349" fmla="*/ 0 w 3200400"/>
                <a:gd name="connsiteY24-2350" fmla="*/ 1600200 h 3200400"/>
                <a:gd name="connsiteX0-2351" fmla="*/ 0 w 3200400"/>
                <a:gd name="connsiteY0-2352" fmla="*/ 1600200 h 3200400"/>
                <a:gd name="connsiteX1-2353" fmla="*/ 448302 w 3200400"/>
                <a:gd name="connsiteY1-2354" fmla="*/ 1291550 h 3200400"/>
                <a:gd name="connsiteX2-2355" fmla="*/ 214386 w 3200400"/>
                <a:gd name="connsiteY2-2356" fmla="*/ 800100 h 3200400"/>
                <a:gd name="connsiteX3-2357" fmla="*/ 756952 w 3200400"/>
                <a:gd name="connsiteY3-2358" fmla="*/ 756952 h 3200400"/>
                <a:gd name="connsiteX4-2359" fmla="*/ 800100 w 3200400"/>
                <a:gd name="connsiteY4-2360" fmla="*/ 214386 h 3200400"/>
                <a:gd name="connsiteX5-2361" fmla="*/ 1291550 w 3200400"/>
                <a:gd name="connsiteY5-2362" fmla="*/ 448302 h 3200400"/>
                <a:gd name="connsiteX6-2363" fmla="*/ 1600200 w 3200400"/>
                <a:gd name="connsiteY6-2364" fmla="*/ 0 h 3200400"/>
                <a:gd name="connsiteX7-2365" fmla="*/ 1908850 w 3200400"/>
                <a:gd name="connsiteY7-2366" fmla="*/ 448302 h 3200400"/>
                <a:gd name="connsiteX8-2367" fmla="*/ 2400300 w 3200400"/>
                <a:gd name="connsiteY8-2368" fmla="*/ 214386 h 3200400"/>
                <a:gd name="connsiteX9-2369" fmla="*/ 2443448 w 3200400"/>
                <a:gd name="connsiteY9-2370" fmla="*/ 756952 h 3200400"/>
                <a:gd name="connsiteX10-2371" fmla="*/ 2986014 w 3200400"/>
                <a:gd name="connsiteY10-2372" fmla="*/ 800100 h 3200400"/>
                <a:gd name="connsiteX11-2373" fmla="*/ 2752098 w 3200400"/>
                <a:gd name="connsiteY11-2374" fmla="*/ 1291550 h 3200400"/>
                <a:gd name="connsiteX12-2375" fmla="*/ 3200400 w 3200400"/>
                <a:gd name="connsiteY12-2376" fmla="*/ 1600200 h 3200400"/>
                <a:gd name="connsiteX13-2377" fmla="*/ 2752098 w 3200400"/>
                <a:gd name="connsiteY13-2378" fmla="*/ 1908850 h 3200400"/>
                <a:gd name="connsiteX14-2379" fmla="*/ 2986014 w 3200400"/>
                <a:gd name="connsiteY14-2380" fmla="*/ 2400300 h 3200400"/>
                <a:gd name="connsiteX15-2381" fmla="*/ 2443448 w 3200400"/>
                <a:gd name="connsiteY15-2382" fmla="*/ 2443448 h 3200400"/>
                <a:gd name="connsiteX16-2383" fmla="*/ 2400300 w 3200400"/>
                <a:gd name="connsiteY16-2384" fmla="*/ 2986014 h 3200400"/>
                <a:gd name="connsiteX17-2385" fmla="*/ 1908850 w 3200400"/>
                <a:gd name="connsiteY17-2386" fmla="*/ 2752098 h 3200400"/>
                <a:gd name="connsiteX18-2387" fmla="*/ 1600200 w 3200400"/>
                <a:gd name="connsiteY18-2388" fmla="*/ 3200400 h 3200400"/>
                <a:gd name="connsiteX19-2389" fmla="*/ 1291550 w 3200400"/>
                <a:gd name="connsiteY19-2390" fmla="*/ 2752098 h 3200400"/>
                <a:gd name="connsiteX20-2391" fmla="*/ 800100 w 3200400"/>
                <a:gd name="connsiteY20-2392" fmla="*/ 2986014 h 3200400"/>
                <a:gd name="connsiteX21-2393" fmla="*/ 756952 w 3200400"/>
                <a:gd name="connsiteY21-2394" fmla="*/ 2443448 h 3200400"/>
                <a:gd name="connsiteX22-2395" fmla="*/ 214386 w 3200400"/>
                <a:gd name="connsiteY22-2396" fmla="*/ 2400300 h 3200400"/>
                <a:gd name="connsiteX23-2397" fmla="*/ 448302 w 3200400"/>
                <a:gd name="connsiteY23-2398" fmla="*/ 1908850 h 3200400"/>
                <a:gd name="connsiteX24-2399" fmla="*/ 0 w 3200400"/>
                <a:gd name="connsiteY24-2400" fmla="*/ 1600200 h 32004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19" y="connsiteY9-20"/>
                </a:cxn>
                <a:cxn ang="0">
                  <a:pos x="connsiteX10-21" y="connsiteY10-22"/>
                </a:cxn>
                <a:cxn ang="0">
                  <a:pos x="connsiteX11-23" y="connsiteY11-24"/>
                </a:cxn>
                <a:cxn ang="0">
                  <a:pos x="connsiteX12-25" y="connsiteY12-26"/>
                </a:cxn>
                <a:cxn ang="0">
                  <a:pos x="connsiteX13-27" y="connsiteY13-28"/>
                </a:cxn>
                <a:cxn ang="0">
                  <a:pos x="connsiteX14-29" y="connsiteY14-30"/>
                </a:cxn>
                <a:cxn ang="0">
                  <a:pos x="connsiteX15-31" y="connsiteY15-32"/>
                </a:cxn>
                <a:cxn ang="0">
                  <a:pos x="connsiteX16-33" y="connsiteY16-34"/>
                </a:cxn>
                <a:cxn ang="0">
                  <a:pos x="connsiteX17-35" y="connsiteY17-36"/>
                </a:cxn>
                <a:cxn ang="0">
                  <a:pos x="connsiteX18-37" y="connsiteY18-38"/>
                </a:cxn>
                <a:cxn ang="0">
                  <a:pos x="connsiteX19-39" y="connsiteY19-40"/>
                </a:cxn>
                <a:cxn ang="0">
                  <a:pos x="connsiteX20-41" y="connsiteY20-42"/>
                </a:cxn>
                <a:cxn ang="0">
                  <a:pos x="connsiteX21-43" y="connsiteY21-44"/>
                </a:cxn>
                <a:cxn ang="0">
                  <a:pos x="connsiteX22-45" y="connsiteY22-46"/>
                </a:cxn>
                <a:cxn ang="0">
                  <a:pos x="connsiteX23-47" y="connsiteY23-48"/>
                </a:cxn>
                <a:cxn ang="0">
                  <a:pos x="connsiteX24-49" y="connsiteY24-50"/>
                </a:cxn>
              </a:cxnLst>
              <a:rect l="l" t="t" r="r" b="b"/>
              <a:pathLst>
                <a:path w="3200400" h="3200400">
                  <a:moveTo>
                    <a:pt x="0" y="1600200"/>
                  </a:moveTo>
                  <a:cubicBezTo>
                    <a:pt x="149434" y="1436357"/>
                    <a:pt x="260768" y="1356333"/>
                    <a:pt x="448302" y="1291550"/>
                  </a:cubicBezTo>
                  <a:cubicBezTo>
                    <a:pt x="294130" y="1112493"/>
                    <a:pt x="254258" y="1024877"/>
                    <a:pt x="214386" y="800100"/>
                  </a:cubicBezTo>
                  <a:cubicBezTo>
                    <a:pt x="395241" y="724757"/>
                    <a:pt x="537997" y="740855"/>
                    <a:pt x="756952" y="756952"/>
                  </a:cubicBezTo>
                  <a:cubicBezTo>
                    <a:pt x="756095" y="576097"/>
                    <a:pt x="739997" y="418101"/>
                    <a:pt x="800100" y="214386"/>
                  </a:cubicBezTo>
                  <a:cubicBezTo>
                    <a:pt x="1032497" y="292358"/>
                    <a:pt x="1127733" y="332230"/>
                    <a:pt x="1291550" y="448302"/>
                  </a:cubicBezTo>
                  <a:cubicBezTo>
                    <a:pt x="1394433" y="253148"/>
                    <a:pt x="1451597" y="157054"/>
                    <a:pt x="1600200" y="0"/>
                  </a:cubicBezTo>
                  <a:cubicBezTo>
                    <a:pt x="1741183" y="157054"/>
                    <a:pt x="1821207" y="230288"/>
                    <a:pt x="1908850" y="448302"/>
                  </a:cubicBezTo>
                  <a:cubicBezTo>
                    <a:pt x="2103147" y="309370"/>
                    <a:pt x="2152663" y="269498"/>
                    <a:pt x="2400300" y="214386"/>
                  </a:cubicBezTo>
                  <a:cubicBezTo>
                    <a:pt x="2460403" y="433341"/>
                    <a:pt x="2482405" y="522757"/>
                    <a:pt x="2443448" y="756952"/>
                  </a:cubicBezTo>
                  <a:cubicBezTo>
                    <a:pt x="2685263" y="725615"/>
                    <a:pt x="2767059" y="717137"/>
                    <a:pt x="2986014" y="800100"/>
                  </a:cubicBezTo>
                  <a:cubicBezTo>
                    <a:pt x="2930902" y="1017257"/>
                    <a:pt x="2913890" y="1104873"/>
                    <a:pt x="2752098" y="1291550"/>
                  </a:cubicBezTo>
                  <a:cubicBezTo>
                    <a:pt x="2985352" y="1371573"/>
                    <a:pt x="3058586" y="1451597"/>
                    <a:pt x="3200400" y="1600200"/>
                  </a:cubicBezTo>
                  <a:cubicBezTo>
                    <a:pt x="3058586" y="1771663"/>
                    <a:pt x="2947252" y="1828827"/>
                    <a:pt x="2752098" y="1908850"/>
                  </a:cubicBezTo>
                  <a:cubicBezTo>
                    <a:pt x="2883410" y="2103147"/>
                    <a:pt x="2953762" y="2198383"/>
                    <a:pt x="2986014" y="2400300"/>
                  </a:cubicBezTo>
                  <a:cubicBezTo>
                    <a:pt x="2774679" y="2483263"/>
                    <a:pt x="2631923" y="2467165"/>
                    <a:pt x="2443448" y="2443448"/>
                  </a:cubicBezTo>
                  <a:cubicBezTo>
                    <a:pt x="2474785" y="2692883"/>
                    <a:pt x="2475643" y="2751819"/>
                    <a:pt x="2400300" y="2986014"/>
                  </a:cubicBezTo>
                  <a:cubicBezTo>
                    <a:pt x="2160283" y="2938522"/>
                    <a:pt x="2087907" y="2898650"/>
                    <a:pt x="1908850" y="2752098"/>
                  </a:cubicBezTo>
                  <a:cubicBezTo>
                    <a:pt x="1851687" y="2962492"/>
                    <a:pt x="1771663" y="3035726"/>
                    <a:pt x="1600200" y="3200400"/>
                  </a:cubicBezTo>
                  <a:cubicBezTo>
                    <a:pt x="1436357" y="3058586"/>
                    <a:pt x="1371573" y="2939632"/>
                    <a:pt x="1291550" y="2752098"/>
                  </a:cubicBezTo>
                  <a:cubicBezTo>
                    <a:pt x="1120113" y="2906270"/>
                    <a:pt x="1002017" y="2938522"/>
                    <a:pt x="800100" y="2986014"/>
                  </a:cubicBezTo>
                  <a:cubicBezTo>
                    <a:pt x="732377" y="2759439"/>
                    <a:pt x="748475" y="2647163"/>
                    <a:pt x="756952" y="2443448"/>
                  </a:cubicBezTo>
                  <a:cubicBezTo>
                    <a:pt x="530377" y="2467165"/>
                    <a:pt x="425721" y="2475643"/>
                    <a:pt x="214386" y="2400300"/>
                  </a:cubicBezTo>
                  <a:cubicBezTo>
                    <a:pt x="254258" y="2183143"/>
                    <a:pt x="324610" y="2072667"/>
                    <a:pt x="448302" y="1908850"/>
                  </a:cubicBezTo>
                  <a:cubicBezTo>
                    <a:pt x="222668" y="1813587"/>
                    <a:pt x="126574" y="1733563"/>
                    <a:pt x="0" y="1600200"/>
                  </a:cubicBezTo>
                  <a:close/>
                </a:path>
              </a:pathLst>
            </a:custGeom>
            <a:solidFill>
              <a:srgbClr val="FBA31E"/>
            </a:solidFill>
            <a:ln>
              <a:noFill/>
            </a:ln>
            <a:effectLst>
              <a:outerShdw blurRad="165100" sx="102000" sy="102000" algn="ctr" rotWithShape="0">
                <a:prstClr val="black">
                  <a:alpha val="32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15089505" y="-2865120"/>
              <a:ext cx="2339340" cy="2339340"/>
            </a:xfrm>
            <a:prstGeom prst="ellipse">
              <a:avLst/>
            </a:prstGeom>
            <a:solidFill>
              <a:srgbClr val="F9CC1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5483112" y="-4397789"/>
            <a:ext cx="1891723" cy="2976378"/>
            <a:chOff x="9142970" y="-1812924"/>
            <a:chExt cx="2408862" cy="4390233"/>
          </a:xfrm>
        </p:grpSpPr>
        <p:cxnSp>
          <p:nvCxnSpPr>
            <p:cNvPr id="11" name="直接连接符 10"/>
            <p:cNvCxnSpPr/>
            <p:nvPr/>
          </p:nvCxnSpPr>
          <p:spPr>
            <a:xfrm>
              <a:off x="9791246" y="-1812924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10995932" y="-1769381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9142970" y="673071"/>
              <a:ext cx="2408862" cy="1904238"/>
            </a:xfrm>
            <a:prstGeom prst="rect">
              <a:avLst/>
            </a:prstGeom>
            <a:effectLst>
              <a:outerShdw blurRad="63500" dist="38100" dir="2700000" algn="tl" rotWithShape="0">
                <a:prstClr val="black">
                  <a:alpha val="38000"/>
                </a:prstClr>
              </a:outerShdw>
            </a:effectLst>
          </p:spPr>
        </p:pic>
      </p:grpSp>
      <p:pic>
        <p:nvPicPr>
          <p:cNvPr id="27" name="图形 3"/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xmlns="" r:embed="rId8"/>
              </a:ext>
            </a:extLst>
          </a:blip>
          <a:stretch>
            <a:fillRect/>
          </a:stretch>
        </p:blipFill>
        <p:spPr>
          <a:xfrm>
            <a:off x="613410" y="808990"/>
            <a:ext cx="11264900" cy="4424045"/>
          </a:xfrm>
          <a:prstGeom prst="rect">
            <a:avLst/>
          </a:prstGeom>
          <a:effectLst>
            <a:outerShdw blurRad="25400" algn="ctr" rotWithShape="0">
              <a:prstClr val="black">
                <a:alpha val="70000"/>
              </a:prstClr>
            </a:outerShdw>
          </a:effectLst>
        </p:spPr>
      </p:pic>
      <p:sp>
        <p:nvSpPr>
          <p:cNvPr id="29" name="文本框 15"/>
          <p:cNvSpPr txBox="1"/>
          <p:nvPr/>
        </p:nvSpPr>
        <p:spPr>
          <a:xfrm>
            <a:off x="4504172" y="2052373"/>
            <a:ext cx="3922870" cy="1323439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pPr algn="ctr"/>
            <a:r>
              <a:rPr lang="vi-VN" altLang="zh-CN" sz="4000" smtClean="0">
                <a:solidFill>
                  <a:schemeClr val="tx1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  <a:latin typeface="+mj-lt"/>
                <a:ea typeface="inpin heiti" panose="00000500000000000000" pitchFamily="2" charset="-122"/>
                <a:cs typeface="#9Slide03 Arima Madurai Medium" panose="00000600000000000000" pitchFamily="2" charset="0"/>
                <a:sym typeface="inpin heiti" panose="00000500000000000000" pitchFamily="2" charset="-122"/>
              </a:rPr>
              <a:t>Toán</a:t>
            </a:r>
            <a:endParaRPr lang="vi-VN" altLang="zh-CN" sz="4000" dirty="0">
              <a:solidFill>
                <a:schemeClr val="tx1"/>
              </a:solidFill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  <a:reflection blurRad="6350" stA="55000" endA="300" endPos="45500" dir="5400000" sy="-100000" algn="bl" rotWithShape="0"/>
              </a:effectLst>
              <a:latin typeface="+mj-lt"/>
              <a:ea typeface="inpin heiti" panose="00000500000000000000" pitchFamily="2" charset="-122"/>
              <a:cs typeface="#9Slide03 Arima Madurai Medium" panose="00000600000000000000" pitchFamily="2" charset="0"/>
              <a:sym typeface="inpin heiti" panose="00000500000000000000" pitchFamily="2" charset="-122"/>
            </a:endParaRPr>
          </a:p>
          <a:p>
            <a:pPr algn="ctr"/>
            <a:r>
              <a:rPr lang="vi-VN" altLang="zh-CN" sz="4000" dirty="0">
                <a:solidFill>
                  <a:schemeClr val="tx1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  <a:latin typeface="+mj-lt"/>
                <a:ea typeface="inpin heiti" panose="00000500000000000000" pitchFamily="2" charset="-122"/>
                <a:cs typeface="#9Slide03 Arima Madurai Medium" panose="00000600000000000000" pitchFamily="2" charset="0"/>
                <a:sym typeface="inpin heiti" panose="00000500000000000000" pitchFamily="2" charset="-122"/>
              </a:rPr>
              <a:t>Luyện tập</a:t>
            </a:r>
            <a:r>
              <a:rPr lang="vi-VN" altLang="en-US" sz="4000" dirty="0">
                <a:solidFill>
                  <a:schemeClr val="tx1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  <a:latin typeface="+mj-lt"/>
                <a:ea typeface="inpin heiti" panose="00000500000000000000" pitchFamily="2" charset="-122"/>
                <a:cs typeface="#9Slide03 Arima Madurai Medium" panose="00000600000000000000" pitchFamily="2" charset="0"/>
                <a:sym typeface="inpin heiti" panose="00000500000000000000" pitchFamily="2" charset="-122"/>
              </a:rPr>
              <a:t> (136)</a:t>
            </a:r>
            <a:r>
              <a:rPr lang="en-US" altLang="zh-CN" sz="4000" dirty="0">
                <a:solidFill>
                  <a:schemeClr val="tx1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  <a:latin typeface="+mj-lt"/>
                <a:ea typeface="inpin heiti" panose="00000500000000000000" pitchFamily="2" charset="-122"/>
                <a:cs typeface="#9Slide03 Arima Madurai Medium" panose="00000600000000000000" pitchFamily="2" charset="0"/>
                <a:sym typeface="inpin heiti" panose="00000500000000000000" pitchFamily="2" charset="-122"/>
              </a:rPr>
              <a:t> </a:t>
            </a:r>
          </a:p>
        </p:txBody>
      </p:sp>
      <p:pic>
        <p:nvPicPr>
          <p:cNvPr id="30" name="图片 1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-1035347" y="2486760"/>
            <a:ext cx="3928360" cy="3967063"/>
          </a:xfrm>
          <a:prstGeom prst="rect">
            <a:avLst/>
          </a:prstGeom>
        </p:spPr>
      </p:pic>
      <p:sp>
        <p:nvSpPr>
          <p:cNvPr id="31" name="任意多边形: 形状 2"/>
          <p:cNvSpPr/>
          <p:nvPr/>
        </p:nvSpPr>
        <p:spPr>
          <a:xfrm>
            <a:off x="0" y="5349876"/>
            <a:ext cx="12192000" cy="1508125"/>
          </a:xfrm>
          <a:custGeom>
            <a:avLst/>
            <a:gdLst>
              <a:gd name="connsiteX0" fmla="*/ 7810500 w 12192000"/>
              <a:gd name="connsiteY0" fmla="*/ 36 h 1508125"/>
              <a:gd name="connsiteX1" fmla="*/ 8153401 w 12192000"/>
              <a:gd name="connsiteY1" fmla="*/ 209586 h 1508125"/>
              <a:gd name="connsiteX2" fmla="*/ 8458200 w 12192000"/>
              <a:gd name="connsiteY2" fmla="*/ 57186 h 1508125"/>
              <a:gd name="connsiteX3" fmla="*/ 8839200 w 12192000"/>
              <a:gd name="connsiteY3" fmla="*/ 247686 h 1508125"/>
              <a:gd name="connsiteX4" fmla="*/ 9124950 w 12192000"/>
              <a:gd name="connsiteY4" fmla="*/ 57186 h 1508125"/>
              <a:gd name="connsiteX5" fmla="*/ 9467850 w 12192000"/>
              <a:gd name="connsiteY5" fmla="*/ 190536 h 1508125"/>
              <a:gd name="connsiteX6" fmla="*/ 9772650 w 12192000"/>
              <a:gd name="connsiteY6" fmla="*/ 57186 h 1508125"/>
              <a:gd name="connsiteX7" fmla="*/ 10153650 w 12192000"/>
              <a:gd name="connsiteY7" fmla="*/ 228636 h 1508125"/>
              <a:gd name="connsiteX8" fmla="*/ 10420350 w 12192000"/>
              <a:gd name="connsiteY8" fmla="*/ 76236 h 1508125"/>
              <a:gd name="connsiteX9" fmla="*/ 10820400 w 12192000"/>
              <a:gd name="connsiteY9" fmla="*/ 228636 h 1508125"/>
              <a:gd name="connsiteX10" fmla="*/ 11106150 w 12192000"/>
              <a:gd name="connsiteY10" fmla="*/ 38136 h 1508125"/>
              <a:gd name="connsiteX11" fmla="*/ 11487150 w 12192000"/>
              <a:gd name="connsiteY11" fmla="*/ 209586 h 1508125"/>
              <a:gd name="connsiteX12" fmla="*/ 11734800 w 12192000"/>
              <a:gd name="connsiteY12" fmla="*/ 57186 h 1508125"/>
              <a:gd name="connsiteX13" fmla="*/ 12190326 w 12192000"/>
              <a:gd name="connsiteY13" fmla="*/ 197047 h 1508125"/>
              <a:gd name="connsiteX14" fmla="*/ 12192000 w 12192000"/>
              <a:gd name="connsiteY14" fmla="*/ 199031 h 1508125"/>
              <a:gd name="connsiteX15" fmla="*/ 12192000 w 12192000"/>
              <a:gd name="connsiteY15" fmla="*/ 1508125 h 1508125"/>
              <a:gd name="connsiteX16" fmla="*/ 0 w 12192000"/>
              <a:gd name="connsiteY16" fmla="*/ 1508125 h 1508125"/>
              <a:gd name="connsiteX17" fmla="*/ 0 w 12192000"/>
              <a:gd name="connsiteY17" fmla="*/ 61356 h 1508125"/>
              <a:gd name="connsiteX18" fmla="*/ 18604 w 12192000"/>
              <a:gd name="connsiteY18" fmla="*/ 65428 h 1508125"/>
              <a:gd name="connsiteX19" fmla="*/ 323850 w 12192000"/>
              <a:gd name="connsiteY19" fmla="*/ 209586 h 1508125"/>
              <a:gd name="connsiteX20" fmla="*/ 628650 w 12192000"/>
              <a:gd name="connsiteY20" fmla="*/ 76236 h 1508125"/>
              <a:gd name="connsiteX21" fmla="*/ 1028700 w 12192000"/>
              <a:gd name="connsiteY21" fmla="*/ 209586 h 1508125"/>
              <a:gd name="connsiteX22" fmla="*/ 1295400 w 12192000"/>
              <a:gd name="connsiteY22" fmla="*/ 38136 h 1508125"/>
              <a:gd name="connsiteX23" fmla="*/ 1638300 w 12192000"/>
              <a:gd name="connsiteY23" fmla="*/ 247686 h 1508125"/>
              <a:gd name="connsiteX24" fmla="*/ 1943100 w 12192000"/>
              <a:gd name="connsiteY24" fmla="*/ 57186 h 1508125"/>
              <a:gd name="connsiteX25" fmla="*/ 2305051 w 12192000"/>
              <a:gd name="connsiteY25" fmla="*/ 266736 h 1508125"/>
              <a:gd name="connsiteX26" fmla="*/ 2571750 w 12192000"/>
              <a:gd name="connsiteY26" fmla="*/ 76236 h 1508125"/>
              <a:gd name="connsiteX27" fmla="*/ 2933700 w 12192000"/>
              <a:gd name="connsiteY27" fmla="*/ 266736 h 1508125"/>
              <a:gd name="connsiteX28" fmla="*/ 3257550 w 12192000"/>
              <a:gd name="connsiteY28" fmla="*/ 95286 h 1508125"/>
              <a:gd name="connsiteX29" fmla="*/ 3619500 w 12192000"/>
              <a:gd name="connsiteY29" fmla="*/ 247686 h 1508125"/>
              <a:gd name="connsiteX30" fmla="*/ 3886200 w 12192000"/>
              <a:gd name="connsiteY30" fmla="*/ 38136 h 1508125"/>
              <a:gd name="connsiteX31" fmla="*/ 4267201 w 12192000"/>
              <a:gd name="connsiteY31" fmla="*/ 190536 h 1508125"/>
              <a:gd name="connsiteX32" fmla="*/ 4533902 w 12192000"/>
              <a:gd name="connsiteY32" fmla="*/ 38136 h 1508125"/>
              <a:gd name="connsiteX33" fmla="*/ 4876801 w 12192000"/>
              <a:gd name="connsiteY33" fmla="*/ 209586 h 1508125"/>
              <a:gd name="connsiteX34" fmla="*/ 5200652 w 12192000"/>
              <a:gd name="connsiteY34" fmla="*/ 38136 h 1508125"/>
              <a:gd name="connsiteX35" fmla="*/ 5467352 w 12192000"/>
              <a:gd name="connsiteY35" fmla="*/ 228636 h 1508125"/>
              <a:gd name="connsiteX36" fmla="*/ 5867402 w 12192000"/>
              <a:gd name="connsiteY36" fmla="*/ 57186 h 1508125"/>
              <a:gd name="connsiteX37" fmla="*/ 6153151 w 12192000"/>
              <a:gd name="connsiteY37" fmla="*/ 209586 h 1508125"/>
              <a:gd name="connsiteX38" fmla="*/ 6515101 w 12192000"/>
              <a:gd name="connsiteY38" fmla="*/ 19086 h 1508125"/>
              <a:gd name="connsiteX39" fmla="*/ 6858000 w 12192000"/>
              <a:gd name="connsiteY39" fmla="*/ 209586 h 1508125"/>
              <a:gd name="connsiteX40" fmla="*/ 7162800 w 12192000"/>
              <a:gd name="connsiteY40" fmla="*/ 19086 h 1508125"/>
              <a:gd name="connsiteX41" fmla="*/ 7524750 w 12192000"/>
              <a:gd name="connsiteY41" fmla="*/ 228636 h 1508125"/>
              <a:gd name="connsiteX42" fmla="*/ 7810500 w 12192000"/>
              <a:gd name="connsiteY42" fmla="*/ 36 h 1508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</a:cxnLst>
            <a:rect l="l" t="t" r="r" b="b"/>
            <a:pathLst>
              <a:path w="12192000" h="1508125">
                <a:moveTo>
                  <a:pt x="7810500" y="36"/>
                </a:moveTo>
                <a:cubicBezTo>
                  <a:pt x="7915276" y="-3139"/>
                  <a:pt x="8045450" y="200061"/>
                  <a:pt x="8153401" y="209586"/>
                </a:cubicBezTo>
                <a:cubicBezTo>
                  <a:pt x="8261350" y="219111"/>
                  <a:pt x="8343900" y="50836"/>
                  <a:pt x="8458200" y="57186"/>
                </a:cubicBezTo>
                <a:cubicBezTo>
                  <a:pt x="8572500" y="63536"/>
                  <a:pt x="8728075" y="247686"/>
                  <a:pt x="8839200" y="247686"/>
                </a:cubicBezTo>
                <a:cubicBezTo>
                  <a:pt x="8950325" y="247686"/>
                  <a:pt x="9020175" y="66711"/>
                  <a:pt x="9124950" y="57186"/>
                </a:cubicBezTo>
                <a:cubicBezTo>
                  <a:pt x="9229725" y="47661"/>
                  <a:pt x="9359900" y="190536"/>
                  <a:pt x="9467850" y="190536"/>
                </a:cubicBezTo>
                <a:cubicBezTo>
                  <a:pt x="9575800" y="190536"/>
                  <a:pt x="9658350" y="50836"/>
                  <a:pt x="9772650" y="57186"/>
                </a:cubicBezTo>
                <a:cubicBezTo>
                  <a:pt x="9886950" y="63536"/>
                  <a:pt x="10045700" y="225461"/>
                  <a:pt x="10153650" y="228636"/>
                </a:cubicBezTo>
                <a:cubicBezTo>
                  <a:pt x="10261600" y="231811"/>
                  <a:pt x="10309225" y="76236"/>
                  <a:pt x="10420350" y="76236"/>
                </a:cubicBezTo>
                <a:cubicBezTo>
                  <a:pt x="10531475" y="76236"/>
                  <a:pt x="10706100" y="234986"/>
                  <a:pt x="10820400" y="228636"/>
                </a:cubicBezTo>
                <a:cubicBezTo>
                  <a:pt x="10934700" y="222286"/>
                  <a:pt x="10995025" y="41311"/>
                  <a:pt x="11106150" y="38136"/>
                </a:cubicBezTo>
                <a:cubicBezTo>
                  <a:pt x="11217275" y="34961"/>
                  <a:pt x="11382375" y="206411"/>
                  <a:pt x="11487150" y="209586"/>
                </a:cubicBezTo>
                <a:cubicBezTo>
                  <a:pt x="11591925" y="212761"/>
                  <a:pt x="11607800" y="47661"/>
                  <a:pt x="11734800" y="57186"/>
                </a:cubicBezTo>
                <a:cubicBezTo>
                  <a:pt x="11845925" y="65521"/>
                  <a:pt x="12044561" y="56839"/>
                  <a:pt x="12190326" y="197047"/>
                </a:cubicBezTo>
                <a:lnTo>
                  <a:pt x="12192000" y="199031"/>
                </a:lnTo>
                <a:lnTo>
                  <a:pt x="12192000" y="1508125"/>
                </a:lnTo>
                <a:lnTo>
                  <a:pt x="0" y="1508125"/>
                </a:lnTo>
                <a:lnTo>
                  <a:pt x="0" y="61356"/>
                </a:lnTo>
                <a:lnTo>
                  <a:pt x="18604" y="65428"/>
                </a:lnTo>
                <a:cubicBezTo>
                  <a:pt x="110629" y="97072"/>
                  <a:pt x="229394" y="206808"/>
                  <a:pt x="323850" y="209586"/>
                </a:cubicBezTo>
                <a:cubicBezTo>
                  <a:pt x="431800" y="212761"/>
                  <a:pt x="511175" y="76236"/>
                  <a:pt x="628650" y="76236"/>
                </a:cubicBezTo>
                <a:cubicBezTo>
                  <a:pt x="746125" y="76236"/>
                  <a:pt x="917575" y="215936"/>
                  <a:pt x="1028700" y="209586"/>
                </a:cubicBezTo>
                <a:cubicBezTo>
                  <a:pt x="1139825" y="203236"/>
                  <a:pt x="1193800" y="31786"/>
                  <a:pt x="1295400" y="38136"/>
                </a:cubicBezTo>
                <a:cubicBezTo>
                  <a:pt x="1397000" y="44486"/>
                  <a:pt x="1530350" y="244511"/>
                  <a:pt x="1638300" y="247686"/>
                </a:cubicBezTo>
                <a:cubicBezTo>
                  <a:pt x="1746250" y="250861"/>
                  <a:pt x="1831976" y="54011"/>
                  <a:pt x="1943100" y="57186"/>
                </a:cubicBezTo>
                <a:cubicBezTo>
                  <a:pt x="2054225" y="60361"/>
                  <a:pt x="2200276" y="263561"/>
                  <a:pt x="2305051" y="266736"/>
                </a:cubicBezTo>
                <a:cubicBezTo>
                  <a:pt x="2409825" y="269911"/>
                  <a:pt x="2466976" y="76236"/>
                  <a:pt x="2571750" y="76236"/>
                </a:cubicBezTo>
                <a:cubicBezTo>
                  <a:pt x="2676525" y="76236"/>
                  <a:pt x="2819401" y="263561"/>
                  <a:pt x="2933700" y="266736"/>
                </a:cubicBezTo>
                <a:cubicBezTo>
                  <a:pt x="3048000" y="269911"/>
                  <a:pt x="3143251" y="98461"/>
                  <a:pt x="3257550" y="95286"/>
                </a:cubicBezTo>
                <a:cubicBezTo>
                  <a:pt x="3371850" y="92111"/>
                  <a:pt x="3514726" y="257211"/>
                  <a:pt x="3619500" y="247686"/>
                </a:cubicBezTo>
                <a:cubicBezTo>
                  <a:pt x="3724275" y="238161"/>
                  <a:pt x="3778252" y="47661"/>
                  <a:pt x="3886200" y="38136"/>
                </a:cubicBezTo>
                <a:cubicBezTo>
                  <a:pt x="3994150" y="28611"/>
                  <a:pt x="4159251" y="190536"/>
                  <a:pt x="4267201" y="190536"/>
                </a:cubicBezTo>
                <a:cubicBezTo>
                  <a:pt x="4375153" y="190536"/>
                  <a:pt x="4432302" y="34961"/>
                  <a:pt x="4533902" y="38136"/>
                </a:cubicBezTo>
                <a:cubicBezTo>
                  <a:pt x="4635501" y="41311"/>
                  <a:pt x="4765676" y="209586"/>
                  <a:pt x="4876801" y="209586"/>
                </a:cubicBezTo>
                <a:cubicBezTo>
                  <a:pt x="4987926" y="209586"/>
                  <a:pt x="5102227" y="34961"/>
                  <a:pt x="5200652" y="38136"/>
                </a:cubicBezTo>
                <a:cubicBezTo>
                  <a:pt x="5299077" y="41311"/>
                  <a:pt x="5356226" y="225461"/>
                  <a:pt x="5467352" y="228636"/>
                </a:cubicBezTo>
                <a:cubicBezTo>
                  <a:pt x="5578476" y="231811"/>
                  <a:pt x="5753102" y="60361"/>
                  <a:pt x="5867402" y="57186"/>
                </a:cubicBezTo>
                <a:cubicBezTo>
                  <a:pt x="5981700" y="54011"/>
                  <a:pt x="6045200" y="215936"/>
                  <a:pt x="6153151" y="209586"/>
                </a:cubicBezTo>
                <a:cubicBezTo>
                  <a:pt x="6261101" y="203236"/>
                  <a:pt x="6397625" y="19086"/>
                  <a:pt x="6515101" y="19086"/>
                </a:cubicBezTo>
                <a:cubicBezTo>
                  <a:pt x="6632576" y="19086"/>
                  <a:pt x="6750051" y="209586"/>
                  <a:pt x="6858000" y="209586"/>
                </a:cubicBezTo>
                <a:cubicBezTo>
                  <a:pt x="6965951" y="209586"/>
                  <a:pt x="7051675" y="15911"/>
                  <a:pt x="7162800" y="19086"/>
                </a:cubicBezTo>
                <a:cubicBezTo>
                  <a:pt x="7273926" y="22261"/>
                  <a:pt x="7416800" y="231811"/>
                  <a:pt x="7524750" y="228636"/>
                </a:cubicBezTo>
                <a:cubicBezTo>
                  <a:pt x="7632701" y="225461"/>
                  <a:pt x="7705726" y="3211"/>
                  <a:pt x="7810500" y="36"/>
                </a:cubicBezTo>
                <a:close/>
              </a:path>
            </a:pathLst>
          </a:custGeom>
          <a:solidFill>
            <a:srgbClr val="CAEFFB"/>
          </a:solidFill>
          <a:ln>
            <a:noFill/>
          </a:ln>
          <a:effectLst>
            <a:outerShdw blurRad="330200" dist="76200" dir="16200000" rotWithShape="0">
              <a:prstClr val="black">
                <a:alpha val="6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2" name="任意多边形: 形状 3"/>
          <p:cNvSpPr/>
          <p:nvPr/>
        </p:nvSpPr>
        <p:spPr>
          <a:xfrm>
            <a:off x="0" y="5616576"/>
            <a:ext cx="12192000" cy="1241425"/>
          </a:xfrm>
          <a:custGeom>
            <a:avLst/>
            <a:gdLst>
              <a:gd name="connsiteX0" fmla="*/ 8096251 w 12192000"/>
              <a:gd name="connsiteY0" fmla="*/ 36 h 1241425"/>
              <a:gd name="connsiteX1" fmla="*/ 8439150 w 12192000"/>
              <a:gd name="connsiteY1" fmla="*/ 209586 h 1241425"/>
              <a:gd name="connsiteX2" fmla="*/ 8743950 w 12192000"/>
              <a:gd name="connsiteY2" fmla="*/ 57186 h 1241425"/>
              <a:gd name="connsiteX3" fmla="*/ 9124950 w 12192000"/>
              <a:gd name="connsiteY3" fmla="*/ 247686 h 1241425"/>
              <a:gd name="connsiteX4" fmla="*/ 9410700 w 12192000"/>
              <a:gd name="connsiteY4" fmla="*/ 57186 h 1241425"/>
              <a:gd name="connsiteX5" fmla="*/ 9753600 w 12192000"/>
              <a:gd name="connsiteY5" fmla="*/ 190536 h 1241425"/>
              <a:gd name="connsiteX6" fmla="*/ 10058400 w 12192000"/>
              <a:gd name="connsiteY6" fmla="*/ 57186 h 1241425"/>
              <a:gd name="connsiteX7" fmla="*/ 10439400 w 12192000"/>
              <a:gd name="connsiteY7" fmla="*/ 228636 h 1241425"/>
              <a:gd name="connsiteX8" fmla="*/ 10706100 w 12192000"/>
              <a:gd name="connsiteY8" fmla="*/ 76236 h 1241425"/>
              <a:gd name="connsiteX9" fmla="*/ 11106150 w 12192000"/>
              <a:gd name="connsiteY9" fmla="*/ 228636 h 1241425"/>
              <a:gd name="connsiteX10" fmla="*/ 11391900 w 12192000"/>
              <a:gd name="connsiteY10" fmla="*/ 38136 h 1241425"/>
              <a:gd name="connsiteX11" fmla="*/ 11772900 w 12192000"/>
              <a:gd name="connsiteY11" fmla="*/ 209586 h 1241425"/>
              <a:gd name="connsiteX12" fmla="*/ 12020550 w 12192000"/>
              <a:gd name="connsiteY12" fmla="*/ 57186 h 1241425"/>
              <a:gd name="connsiteX13" fmla="*/ 12133957 w 12192000"/>
              <a:gd name="connsiteY13" fmla="*/ 64032 h 1241425"/>
              <a:gd name="connsiteX14" fmla="*/ 12192000 w 12192000"/>
              <a:gd name="connsiteY14" fmla="*/ 70611 h 1241425"/>
              <a:gd name="connsiteX15" fmla="*/ 12192000 w 12192000"/>
              <a:gd name="connsiteY15" fmla="*/ 1241425 h 1241425"/>
              <a:gd name="connsiteX16" fmla="*/ 0 w 12192000"/>
              <a:gd name="connsiteY16" fmla="*/ 1241425 h 1241425"/>
              <a:gd name="connsiteX17" fmla="*/ 0 w 12192000"/>
              <a:gd name="connsiteY17" fmla="*/ 191021 h 1241425"/>
              <a:gd name="connsiteX18" fmla="*/ 38100 w 12192000"/>
              <a:gd name="connsiteY18" fmla="*/ 171486 h 1241425"/>
              <a:gd name="connsiteX19" fmla="*/ 266700 w 12192000"/>
              <a:gd name="connsiteY19" fmla="*/ 57186 h 1241425"/>
              <a:gd name="connsiteX20" fmla="*/ 609600 w 12192000"/>
              <a:gd name="connsiteY20" fmla="*/ 209586 h 1241425"/>
              <a:gd name="connsiteX21" fmla="*/ 914400 w 12192000"/>
              <a:gd name="connsiteY21" fmla="*/ 76236 h 1241425"/>
              <a:gd name="connsiteX22" fmla="*/ 1314450 w 12192000"/>
              <a:gd name="connsiteY22" fmla="*/ 209586 h 1241425"/>
              <a:gd name="connsiteX23" fmla="*/ 1581150 w 12192000"/>
              <a:gd name="connsiteY23" fmla="*/ 38136 h 1241425"/>
              <a:gd name="connsiteX24" fmla="*/ 1924050 w 12192000"/>
              <a:gd name="connsiteY24" fmla="*/ 247686 h 1241425"/>
              <a:gd name="connsiteX25" fmla="*/ 2228850 w 12192000"/>
              <a:gd name="connsiteY25" fmla="*/ 57186 h 1241425"/>
              <a:gd name="connsiteX26" fmla="*/ 2590800 w 12192000"/>
              <a:gd name="connsiteY26" fmla="*/ 266736 h 1241425"/>
              <a:gd name="connsiteX27" fmla="*/ 2857501 w 12192000"/>
              <a:gd name="connsiteY27" fmla="*/ 76236 h 1241425"/>
              <a:gd name="connsiteX28" fmla="*/ 3219450 w 12192000"/>
              <a:gd name="connsiteY28" fmla="*/ 266736 h 1241425"/>
              <a:gd name="connsiteX29" fmla="*/ 3543300 w 12192000"/>
              <a:gd name="connsiteY29" fmla="*/ 95286 h 1241425"/>
              <a:gd name="connsiteX30" fmla="*/ 3905250 w 12192000"/>
              <a:gd name="connsiteY30" fmla="*/ 247686 h 1241425"/>
              <a:gd name="connsiteX31" fmla="*/ 4171951 w 12192000"/>
              <a:gd name="connsiteY31" fmla="*/ 38136 h 1241425"/>
              <a:gd name="connsiteX32" fmla="*/ 4552951 w 12192000"/>
              <a:gd name="connsiteY32" fmla="*/ 190536 h 1241425"/>
              <a:gd name="connsiteX33" fmla="*/ 4819651 w 12192000"/>
              <a:gd name="connsiteY33" fmla="*/ 38136 h 1241425"/>
              <a:gd name="connsiteX34" fmla="*/ 5162552 w 12192000"/>
              <a:gd name="connsiteY34" fmla="*/ 209586 h 1241425"/>
              <a:gd name="connsiteX35" fmla="*/ 5486401 w 12192000"/>
              <a:gd name="connsiteY35" fmla="*/ 38136 h 1241425"/>
              <a:gd name="connsiteX36" fmla="*/ 5753102 w 12192000"/>
              <a:gd name="connsiteY36" fmla="*/ 228636 h 1241425"/>
              <a:gd name="connsiteX37" fmla="*/ 6153151 w 12192000"/>
              <a:gd name="connsiteY37" fmla="*/ 57186 h 1241425"/>
              <a:gd name="connsiteX38" fmla="*/ 6438900 w 12192000"/>
              <a:gd name="connsiteY38" fmla="*/ 209586 h 1241425"/>
              <a:gd name="connsiteX39" fmla="*/ 6800850 w 12192000"/>
              <a:gd name="connsiteY39" fmla="*/ 19086 h 1241425"/>
              <a:gd name="connsiteX40" fmla="*/ 7143750 w 12192000"/>
              <a:gd name="connsiteY40" fmla="*/ 209586 h 1241425"/>
              <a:gd name="connsiteX41" fmla="*/ 7448550 w 12192000"/>
              <a:gd name="connsiteY41" fmla="*/ 19086 h 1241425"/>
              <a:gd name="connsiteX42" fmla="*/ 7810500 w 12192000"/>
              <a:gd name="connsiteY42" fmla="*/ 228636 h 1241425"/>
              <a:gd name="connsiteX43" fmla="*/ 8096251 w 12192000"/>
              <a:gd name="connsiteY43" fmla="*/ 36 h 12414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</a:cxnLst>
            <a:rect l="l" t="t" r="r" b="b"/>
            <a:pathLst>
              <a:path w="12192000" h="1241425">
                <a:moveTo>
                  <a:pt x="8096251" y="36"/>
                </a:moveTo>
                <a:cubicBezTo>
                  <a:pt x="8201025" y="-3139"/>
                  <a:pt x="8331200" y="200061"/>
                  <a:pt x="8439150" y="209586"/>
                </a:cubicBezTo>
                <a:cubicBezTo>
                  <a:pt x="8547100" y="219111"/>
                  <a:pt x="8629650" y="50836"/>
                  <a:pt x="8743950" y="57186"/>
                </a:cubicBezTo>
                <a:cubicBezTo>
                  <a:pt x="8858250" y="63536"/>
                  <a:pt x="9013825" y="247686"/>
                  <a:pt x="9124950" y="247686"/>
                </a:cubicBezTo>
                <a:cubicBezTo>
                  <a:pt x="9236075" y="247686"/>
                  <a:pt x="9305925" y="66711"/>
                  <a:pt x="9410700" y="57186"/>
                </a:cubicBezTo>
                <a:cubicBezTo>
                  <a:pt x="9515475" y="47661"/>
                  <a:pt x="9645650" y="190536"/>
                  <a:pt x="9753600" y="190536"/>
                </a:cubicBezTo>
                <a:cubicBezTo>
                  <a:pt x="9861550" y="190536"/>
                  <a:pt x="9944100" y="50836"/>
                  <a:pt x="10058400" y="57186"/>
                </a:cubicBezTo>
                <a:cubicBezTo>
                  <a:pt x="10172700" y="63536"/>
                  <a:pt x="10331450" y="225461"/>
                  <a:pt x="10439400" y="228636"/>
                </a:cubicBezTo>
                <a:cubicBezTo>
                  <a:pt x="10547350" y="231811"/>
                  <a:pt x="10594975" y="76236"/>
                  <a:pt x="10706100" y="76236"/>
                </a:cubicBezTo>
                <a:cubicBezTo>
                  <a:pt x="10817225" y="76236"/>
                  <a:pt x="10991850" y="234986"/>
                  <a:pt x="11106150" y="228636"/>
                </a:cubicBezTo>
                <a:cubicBezTo>
                  <a:pt x="11220450" y="222286"/>
                  <a:pt x="11280775" y="41311"/>
                  <a:pt x="11391900" y="38136"/>
                </a:cubicBezTo>
                <a:cubicBezTo>
                  <a:pt x="11503025" y="34961"/>
                  <a:pt x="11668125" y="206411"/>
                  <a:pt x="11772900" y="209586"/>
                </a:cubicBezTo>
                <a:cubicBezTo>
                  <a:pt x="11877675" y="212761"/>
                  <a:pt x="11893550" y="47661"/>
                  <a:pt x="12020550" y="57186"/>
                </a:cubicBezTo>
                <a:cubicBezTo>
                  <a:pt x="12052300" y="59568"/>
                  <a:pt x="12091194" y="60560"/>
                  <a:pt x="12133957" y="64032"/>
                </a:cubicBezTo>
                <a:lnTo>
                  <a:pt x="12192000" y="70611"/>
                </a:lnTo>
                <a:lnTo>
                  <a:pt x="12192000" y="1241425"/>
                </a:lnTo>
                <a:lnTo>
                  <a:pt x="0" y="1241425"/>
                </a:lnTo>
                <a:lnTo>
                  <a:pt x="0" y="191021"/>
                </a:lnTo>
                <a:lnTo>
                  <a:pt x="38100" y="171486"/>
                </a:lnTo>
                <a:cubicBezTo>
                  <a:pt x="168275" y="104811"/>
                  <a:pt x="171450" y="50836"/>
                  <a:pt x="266700" y="57186"/>
                </a:cubicBezTo>
                <a:cubicBezTo>
                  <a:pt x="361950" y="63536"/>
                  <a:pt x="501650" y="206411"/>
                  <a:pt x="609600" y="209586"/>
                </a:cubicBezTo>
                <a:cubicBezTo>
                  <a:pt x="717550" y="212761"/>
                  <a:pt x="796925" y="76236"/>
                  <a:pt x="914400" y="76236"/>
                </a:cubicBezTo>
                <a:cubicBezTo>
                  <a:pt x="1031875" y="76236"/>
                  <a:pt x="1203325" y="215936"/>
                  <a:pt x="1314450" y="209586"/>
                </a:cubicBezTo>
                <a:cubicBezTo>
                  <a:pt x="1425575" y="203236"/>
                  <a:pt x="1479551" y="31786"/>
                  <a:pt x="1581150" y="38136"/>
                </a:cubicBezTo>
                <a:cubicBezTo>
                  <a:pt x="1682750" y="44486"/>
                  <a:pt x="1816101" y="244511"/>
                  <a:pt x="1924050" y="247686"/>
                </a:cubicBezTo>
                <a:cubicBezTo>
                  <a:pt x="2032000" y="250861"/>
                  <a:pt x="2117725" y="54011"/>
                  <a:pt x="2228850" y="57186"/>
                </a:cubicBezTo>
                <a:cubicBezTo>
                  <a:pt x="2339975" y="60361"/>
                  <a:pt x="2486026" y="263561"/>
                  <a:pt x="2590800" y="266736"/>
                </a:cubicBezTo>
                <a:cubicBezTo>
                  <a:pt x="2695575" y="269911"/>
                  <a:pt x="2752725" y="76236"/>
                  <a:pt x="2857501" y="76236"/>
                </a:cubicBezTo>
                <a:cubicBezTo>
                  <a:pt x="2962275" y="76236"/>
                  <a:pt x="3105150" y="263561"/>
                  <a:pt x="3219450" y="266736"/>
                </a:cubicBezTo>
                <a:cubicBezTo>
                  <a:pt x="3333750" y="269911"/>
                  <a:pt x="3429000" y="98461"/>
                  <a:pt x="3543300" y="95286"/>
                </a:cubicBezTo>
                <a:cubicBezTo>
                  <a:pt x="3657600" y="92111"/>
                  <a:pt x="3800476" y="257211"/>
                  <a:pt x="3905250" y="247686"/>
                </a:cubicBezTo>
                <a:cubicBezTo>
                  <a:pt x="4010025" y="238161"/>
                  <a:pt x="4064000" y="47661"/>
                  <a:pt x="4171951" y="38136"/>
                </a:cubicBezTo>
                <a:cubicBezTo>
                  <a:pt x="4279902" y="28611"/>
                  <a:pt x="4445002" y="190536"/>
                  <a:pt x="4552951" y="190536"/>
                </a:cubicBezTo>
                <a:cubicBezTo>
                  <a:pt x="4660901" y="190536"/>
                  <a:pt x="4718051" y="34961"/>
                  <a:pt x="4819651" y="38136"/>
                </a:cubicBezTo>
                <a:cubicBezTo>
                  <a:pt x="4921252" y="41311"/>
                  <a:pt x="5051426" y="209586"/>
                  <a:pt x="5162552" y="209586"/>
                </a:cubicBezTo>
                <a:cubicBezTo>
                  <a:pt x="5273676" y="209586"/>
                  <a:pt x="5387976" y="34961"/>
                  <a:pt x="5486401" y="38136"/>
                </a:cubicBezTo>
                <a:cubicBezTo>
                  <a:pt x="5584826" y="41311"/>
                  <a:pt x="5641975" y="225461"/>
                  <a:pt x="5753102" y="228636"/>
                </a:cubicBezTo>
                <a:cubicBezTo>
                  <a:pt x="5864227" y="231811"/>
                  <a:pt x="6038850" y="60361"/>
                  <a:pt x="6153151" y="57186"/>
                </a:cubicBezTo>
                <a:cubicBezTo>
                  <a:pt x="6267451" y="54011"/>
                  <a:pt x="6330951" y="215936"/>
                  <a:pt x="6438900" y="209586"/>
                </a:cubicBezTo>
                <a:cubicBezTo>
                  <a:pt x="6546851" y="203236"/>
                  <a:pt x="6683375" y="19086"/>
                  <a:pt x="6800850" y="19086"/>
                </a:cubicBezTo>
                <a:cubicBezTo>
                  <a:pt x="6918325" y="19086"/>
                  <a:pt x="7035801" y="209586"/>
                  <a:pt x="7143750" y="209586"/>
                </a:cubicBezTo>
                <a:cubicBezTo>
                  <a:pt x="7251700" y="209586"/>
                  <a:pt x="7337426" y="15911"/>
                  <a:pt x="7448550" y="19086"/>
                </a:cubicBezTo>
                <a:cubicBezTo>
                  <a:pt x="7559675" y="22261"/>
                  <a:pt x="7702551" y="231811"/>
                  <a:pt x="7810500" y="228636"/>
                </a:cubicBezTo>
                <a:cubicBezTo>
                  <a:pt x="7918451" y="225461"/>
                  <a:pt x="7991475" y="3211"/>
                  <a:pt x="8096251" y="36"/>
                </a:cubicBezTo>
                <a:close/>
              </a:path>
            </a:pathLst>
          </a:custGeom>
          <a:solidFill>
            <a:srgbClr val="00AAE5"/>
          </a:solidFill>
          <a:ln>
            <a:noFill/>
          </a:ln>
          <a:effectLst>
            <a:outerShdw blurRad="330200" dist="76200" dir="16200000" rotWithShape="0">
              <a:prstClr val="black">
                <a:alpha val="6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3" name="任意多边形: 形状 4"/>
          <p:cNvSpPr/>
          <p:nvPr/>
        </p:nvSpPr>
        <p:spPr>
          <a:xfrm>
            <a:off x="0" y="5959476"/>
            <a:ext cx="12192000" cy="898525"/>
          </a:xfrm>
          <a:custGeom>
            <a:avLst/>
            <a:gdLst>
              <a:gd name="connsiteX0" fmla="*/ 7810500 w 12192000"/>
              <a:gd name="connsiteY0" fmla="*/ 36 h 898525"/>
              <a:gd name="connsiteX1" fmla="*/ 8153401 w 12192000"/>
              <a:gd name="connsiteY1" fmla="*/ 209586 h 898525"/>
              <a:gd name="connsiteX2" fmla="*/ 8458200 w 12192000"/>
              <a:gd name="connsiteY2" fmla="*/ 57186 h 898525"/>
              <a:gd name="connsiteX3" fmla="*/ 8839200 w 12192000"/>
              <a:gd name="connsiteY3" fmla="*/ 247686 h 898525"/>
              <a:gd name="connsiteX4" fmla="*/ 9124950 w 12192000"/>
              <a:gd name="connsiteY4" fmla="*/ 57186 h 898525"/>
              <a:gd name="connsiteX5" fmla="*/ 9467850 w 12192000"/>
              <a:gd name="connsiteY5" fmla="*/ 190536 h 898525"/>
              <a:gd name="connsiteX6" fmla="*/ 9772650 w 12192000"/>
              <a:gd name="connsiteY6" fmla="*/ 57186 h 898525"/>
              <a:gd name="connsiteX7" fmla="*/ 10153650 w 12192000"/>
              <a:gd name="connsiteY7" fmla="*/ 228636 h 898525"/>
              <a:gd name="connsiteX8" fmla="*/ 10420350 w 12192000"/>
              <a:gd name="connsiteY8" fmla="*/ 76236 h 898525"/>
              <a:gd name="connsiteX9" fmla="*/ 10820400 w 12192000"/>
              <a:gd name="connsiteY9" fmla="*/ 228636 h 898525"/>
              <a:gd name="connsiteX10" fmla="*/ 11106150 w 12192000"/>
              <a:gd name="connsiteY10" fmla="*/ 38136 h 898525"/>
              <a:gd name="connsiteX11" fmla="*/ 11487150 w 12192000"/>
              <a:gd name="connsiteY11" fmla="*/ 209586 h 898525"/>
              <a:gd name="connsiteX12" fmla="*/ 11734800 w 12192000"/>
              <a:gd name="connsiteY12" fmla="*/ 57186 h 898525"/>
              <a:gd name="connsiteX13" fmla="*/ 12190326 w 12192000"/>
              <a:gd name="connsiteY13" fmla="*/ 197047 h 898525"/>
              <a:gd name="connsiteX14" fmla="*/ 12192000 w 12192000"/>
              <a:gd name="connsiteY14" fmla="*/ 199031 h 898525"/>
              <a:gd name="connsiteX15" fmla="*/ 12192000 w 12192000"/>
              <a:gd name="connsiteY15" fmla="*/ 898525 h 898525"/>
              <a:gd name="connsiteX16" fmla="*/ 0 w 12192000"/>
              <a:gd name="connsiteY16" fmla="*/ 898525 h 898525"/>
              <a:gd name="connsiteX17" fmla="*/ 0 w 12192000"/>
              <a:gd name="connsiteY17" fmla="*/ 61356 h 898525"/>
              <a:gd name="connsiteX18" fmla="*/ 18604 w 12192000"/>
              <a:gd name="connsiteY18" fmla="*/ 65428 h 898525"/>
              <a:gd name="connsiteX19" fmla="*/ 323850 w 12192000"/>
              <a:gd name="connsiteY19" fmla="*/ 209586 h 898525"/>
              <a:gd name="connsiteX20" fmla="*/ 628650 w 12192000"/>
              <a:gd name="connsiteY20" fmla="*/ 76236 h 898525"/>
              <a:gd name="connsiteX21" fmla="*/ 1028700 w 12192000"/>
              <a:gd name="connsiteY21" fmla="*/ 209586 h 898525"/>
              <a:gd name="connsiteX22" fmla="*/ 1295400 w 12192000"/>
              <a:gd name="connsiteY22" fmla="*/ 38136 h 898525"/>
              <a:gd name="connsiteX23" fmla="*/ 1638300 w 12192000"/>
              <a:gd name="connsiteY23" fmla="*/ 247686 h 898525"/>
              <a:gd name="connsiteX24" fmla="*/ 1943100 w 12192000"/>
              <a:gd name="connsiteY24" fmla="*/ 57186 h 898525"/>
              <a:gd name="connsiteX25" fmla="*/ 2305051 w 12192000"/>
              <a:gd name="connsiteY25" fmla="*/ 266736 h 898525"/>
              <a:gd name="connsiteX26" fmla="*/ 2571750 w 12192000"/>
              <a:gd name="connsiteY26" fmla="*/ 76236 h 898525"/>
              <a:gd name="connsiteX27" fmla="*/ 2933700 w 12192000"/>
              <a:gd name="connsiteY27" fmla="*/ 266736 h 898525"/>
              <a:gd name="connsiteX28" fmla="*/ 3257550 w 12192000"/>
              <a:gd name="connsiteY28" fmla="*/ 95286 h 898525"/>
              <a:gd name="connsiteX29" fmla="*/ 3619500 w 12192000"/>
              <a:gd name="connsiteY29" fmla="*/ 247686 h 898525"/>
              <a:gd name="connsiteX30" fmla="*/ 3886200 w 12192000"/>
              <a:gd name="connsiteY30" fmla="*/ 38136 h 898525"/>
              <a:gd name="connsiteX31" fmla="*/ 4267201 w 12192000"/>
              <a:gd name="connsiteY31" fmla="*/ 190536 h 898525"/>
              <a:gd name="connsiteX32" fmla="*/ 4533902 w 12192000"/>
              <a:gd name="connsiteY32" fmla="*/ 38136 h 898525"/>
              <a:gd name="connsiteX33" fmla="*/ 4876801 w 12192000"/>
              <a:gd name="connsiteY33" fmla="*/ 209586 h 898525"/>
              <a:gd name="connsiteX34" fmla="*/ 5200652 w 12192000"/>
              <a:gd name="connsiteY34" fmla="*/ 38136 h 898525"/>
              <a:gd name="connsiteX35" fmla="*/ 5467352 w 12192000"/>
              <a:gd name="connsiteY35" fmla="*/ 228636 h 898525"/>
              <a:gd name="connsiteX36" fmla="*/ 5867402 w 12192000"/>
              <a:gd name="connsiteY36" fmla="*/ 57186 h 898525"/>
              <a:gd name="connsiteX37" fmla="*/ 6153151 w 12192000"/>
              <a:gd name="connsiteY37" fmla="*/ 209586 h 898525"/>
              <a:gd name="connsiteX38" fmla="*/ 6515101 w 12192000"/>
              <a:gd name="connsiteY38" fmla="*/ 19086 h 898525"/>
              <a:gd name="connsiteX39" fmla="*/ 6858000 w 12192000"/>
              <a:gd name="connsiteY39" fmla="*/ 209586 h 898525"/>
              <a:gd name="connsiteX40" fmla="*/ 7162800 w 12192000"/>
              <a:gd name="connsiteY40" fmla="*/ 19086 h 898525"/>
              <a:gd name="connsiteX41" fmla="*/ 7524750 w 12192000"/>
              <a:gd name="connsiteY41" fmla="*/ 228636 h 898525"/>
              <a:gd name="connsiteX42" fmla="*/ 7810500 w 12192000"/>
              <a:gd name="connsiteY42" fmla="*/ 36 h 8985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</a:cxnLst>
            <a:rect l="l" t="t" r="r" b="b"/>
            <a:pathLst>
              <a:path w="12192000" h="898525">
                <a:moveTo>
                  <a:pt x="7810500" y="36"/>
                </a:moveTo>
                <a:cubicBezTo>
                  <a:pt x="7915276" y="-3139"/>
                  <a:pt x="8045450" y="200061"/>
                  <a:pt x="8153401" y="209586"/>
                </a:cubicBezTo>
                <a:cubicBezTo>
                  <a:pt x="8261350" y="219111"/>
                  <a:pt x="8343900" y="50836"/>
                  <a:pt x="8458200" y="57186"/>
                </a:cubicBezTo>
                <a:cubicBezTo>
                  <a:pt x="8572500" y="63536"/>
                  <a:pt x="8728075" y="247686"/>
                  <a:pt x="8839200" y="247686"/>
                </a:cubicBezTo>
                <a:cubicBezTo>
                  <a:pt x="8950325" y="247686"/>
                  <a:pt x="9020175" y="66711"/>
                  <a:pt x="9124950" y="57186"/>
                </a:cubicBezTo>
                <a:cubicBezTo>
                  <a:pt x="9229725" y="47661"/>
                  <a:pt x="9359900" y="190536"/>
                  <a:pt x="9467850" y="190536"/>
                </a:cubicBezTo>
                <a:cubicBezTo>
                  <a:pt x="9575800" y="190536"/>
                  <a:pt x="9658350" y="50836"/>
                  <a:pt x="9772650" y="57186"/>
                </a:cubicBezTo>
                <a:cubicBezTo>
                  <a:pt x="9886950" y="63536"/>
                  <a:pt x="10045700" y="225461"/>
                  <a:pt x="10153650" y="228636"/>
                </a:cubicBezTo>
                <a:cubicBezTo>
                  <a:pt x="10261600" y="231811"/>
                  <a:pt x="10309225" y="76236"/>
                  <a:pt x="10420350" y="76236"/>
                </a:cubicBezTo>
                <a:cubicBezTo>
                  <a:pt x="10531475" y="76236"/>
                  <a:pt x="10706100" y="234986"/>
                  <a:pt x="10820400" y="228636"/>
                </a:cubicBezTo>
                <a:cubicBezTo>
                  <a:pt x="10934700" y="222286"/>
                  <a:pt x="10995025" y="41311"/>
                  <a:pt x="11106150" y="38136"/>
                </a:cubicBezTo>
                <a:cubicBezTo>
                  <a:pt x="11217275" y="34961"/>
                  <a:pt x="11382375" y="206411"/>
                  <a:pt x="11487150" y="209586"/>
                </a:cubicBezTo>
                <a:cubicBezTo>
                  <a:pt x="11591925" y="212761"/>
                  <a:pt x="11607800" y="47661"/>
                  <a:pt x="11734800" y="57186"/>
                </a:cubicBezTo>
                <a:cubicBezTo>
                  <a:pt x="11845925" y="65521"/>
                  <a:pt x="12044561" y="56839"/>
                  <a:pt x="12190326" y="197047"/>
                </a:cubicBezTo>
                <a:lnTo>
                  <a:pt x="12192000" y="199031"/>
                </a:lnTo>
                <a:lnTo>
                  <a:pt x="12192000" y="898525"/>
                </a:lnTo>
                <a:lnTo>
                  <a:pt x="0" y="898525"/>
                </a:lnTo>
                <a:lnTo>
                  <a:pt x="0" y="61356"/>
                </a:lnTo>
                <a:lnTo>
                  <a:pt x="18604" y="65428"/>
                </a:lnTo>
                <a:cubicBezTo>
                  <a:pt x="110629" y="97072"/>
                  <a:pt x="229394" y="206808"/>
                  <a:pt x="323850" y="209586"/>
                </a:cubicBezTo>
                <a:cubicBezTo>
                  <a:pt x="431800" y="212761"/>
                  <a:pt x="511175" y="76236"/>
                  <a:pt x="628650" y="76236"/>
                </a:cubicBezTo>
                <a:cubicBezTo>
                  <a:pt x="746125" y="76236"/>
                  <a:pt x="917575" y="215936"/>
                  <a:pt x="1028700" y="209586"/>
                </a:cubicBezTo>
                <a:cubicBezTo>
                  <a:pt x="1139825" y="203236"/>
                  <a:pt x="1193800" y="31786"/>
                  <a:pt x="1295400" y="38136"/>
                </a:cubicBezTo>
                <a:cubicBezTo>
                  <a:pt x="1397000" y="44486"/>
                  <a:pt x="1530350" y="244511"/>
                  <a:pt x="1638300" y="247686"/>
                </a:cubicBezTo>
                <a:cubicBezTo>
                  <a:pt x="1746250" y="250861"/>
                  <a:pt x="1831976" y="54011"/>
                  <a:pt x="1943100" y="57186"/>
                </a:cubicBezTo>
                <a:cubicBezTo>
                  <a:pt x="2054225" y="60361"/>
                  <a:pt x="2200276" y="263561"/>
                  <a:pt x="2305051" y="266736"/>
                </a:cubicBezTo>
                <a:cubicBezTo>
                  <a:pt x="2409825" y="269911"/>
                  <a:pt x="2466976" y="76236"/>
                  <a:pt x="2571750" y="76236"/>
                </a:cubicBezTo>
                <a:cubicBezTo>
                  <a:pt x="2676525" y="76236"/>
                  <a:pt x="2819401" y="263561"/>
                  <a:pt x="2933700" y="266736"/>
                </a:cubicBezTo>
                <a:cubicBezTo>
                  <a:pt x="3048000" y="269911"/>
                  <a:pt x="3143251" y="98461"/>
                  <a:pt x="3257550" y="95286"/>
                </a:cubicBezTo>
                <a:cubicBezTo>
                  <a:pt x="3371850" y="92111"/>
                  <a:pt x="3514726" y="257211"/>
                  <a:pt x="3619500" y="247686"/>
                </a:cubicBezTo>
                <a:cubicBezTo>
                  <a:pt x="3724275" y="238161"/>
                  <a:pt x="3778252" y="47661"/>
                  <a:pt x="3886200" y="38136"/>
                </a:cubicBezTo>
                <a:cubicBezTo>
                  <a:pt x="3994150" y="28611"/>
                  <a:pt x="4159251" y="190536"/>
                  <a:pt x="4267201" y="190536"/>
                </a:cubicBezTo>
                <a:cubicBezTo>
                  <a:pt x="4375153" y="190536"/>
                  <a:pt x="4432302" y="34961"/>
                  <a:pt x="4533902" y="38136"/>
                </a:cubicBezTo>
                <a:cubicBezTo>
                  <a:pt x="4635501" y="41311"/>
                  <a:pt x="4765676" y="209586"/>
                  <a:pt x="4876801" y="209586"/>
                </a:cubicBezTo>
                <a:cubicBezTo>
                  <a:pt x="4987926" y="209586"/>
                  <a:pt x="5102227" y="34961"/>
                  <a:pt x="5200652" y="38136"/>
                </a:cubicBezTo>
                <a:cubicBezTo>
                  <a:pt x="5299077" y="41311"/>
                  <a:pt x="5356226" y="225461"/>
                  <a:pt x="5467352" y="228636"/>
                </a:cubicBezTo>
                <a:cubicBezTo>
                  <a:pt x="5578476" y="231811"/>
                  <a:pt x="5753102" y="60361"/>
                  <a:pt x="5867402" y="57186"/>
                </a:cubicBezTo>
                <a:cubicBezTo>
                  <a:pt x="5981700" y="54011"/>
                  <a:pt x="6045200" y="215936"/>
                  <a:pt x="6153151" y="209586"/>
                </a:cubicBezTo>
                <a:cubicBezTo>
                  <a:pt x="6261101" y="203236"/>
                  <a:pt x="6397625" y="19086"/>
                  <a:pt x="6515101" y="19086"/>
                </a:cubicBezTo>
                <a:cubicBezTo>
                  <a:pt x="6632576" y="19086"/>
                  <a:pt x="6750051" y="209586"/>
                  <a:pt x="6858000" y="209586"/>
                </a:cubicBezTo>
                <a:cubicBezTo>
                  <a:pt x="6965951" y="209586"/>
                  <a:pt x="7051675" y="15911"/>
                  <a:pt x="7162800" y="19086"/>
                </a:cubicBezTo>
                <a:cubicBezTo>
                  <a:pt x="7273926" y="22261"/>
                  <a:pt x="7416800" y="231811"/>
                  <a:pt x="7524750" y="228636"/>
                </a:cubicBezTo>
                <a:cubicBezTo>
                  <a:pt x="7632701" y="225461"/>
                  <a:pt x="7705726" y="3211"/>
                  <a:pt x="7810500" y="36"/>
                </a:cubicBezTo>
                <a:close/>
              </a:path>
            </a:pathLst>
          </a:custGeom>
          <a:solidFill>
            <a:srgbClr val="CAEFFB"/>
          </a:solidFill>
          <a:ln>
            <a:noFill/>
          </a:ln>
          <a:effectLst>
            <a:outerShdw blurRad="330200" dist="76200" dir="16200000" rotWithShape="0">
              <a:prstClr val="black">
                <a:alpha val="6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4" name="任意多边形: 形状 5"/>
          <p:cNvSpPr/>
          <p:nvPr/>
        </p:nvSpPr>
        <p:spPr>
          <a:xfrm>
            <a:off x="0" y="6289676"/>
            <a:ext cx="12192000" cy="568325"/>
          </a:xfrm>
          <a:custGeom>
            <a:avLst/>
            <a:gdLst>
              <a:gd name="connsiteX0" fmla="*/ 8096251 w 12192000"/>
              <a:gd name="connsiteY0" fmla="*/ 36 h 568325"/>
              <a:gd name="connsiteX1" fmla="*/ 8439150 w 12192000"/>
              <a:gd name="connsiteY1" fmla="*/ 209586 h 568325"/>
              <a:gd name="connsiteX2" fmla="*/ 8743950 w 12192000"/>
              <a:gd name="connsiteY2" fmla="*/ 57186 h 568325"/>
              <a:gd name="connsiteX3" fmla="*/ 9124950 w 12192000"/>
              <a:gd name="connsiteY3" fmla="*/ 247686 h 568325"/>
              <a:gd name="connsiteX4" fmla="*/ 9410700 w 12192000"/>
              <a:gd name="connsiteY4" fmla="*/ 57186 h 568325"/>
              <a:gd name="connsiteX5" fmla="*/ 9753600 w 12192000"/>
              <a:gd name="connsiteY5" fmla="*/ 190536 h 568325"/>
              <a:gd name="connsiteX6" fmla="*/ 10058400 w 12192000"/>
              <a:gd name="connsiteY6" fmla="*/ 57186 h 568325"/>
              <a:gd name="connsiteX7" fmla="*/ 10439400 w 12192000"/>
              <a:gd name="connsiteY7" fmla="*/ 228636 h 568325"/>
              <a:gd name="connsiteX8" fmla="*/ 10706100 w 12192000"/>
              <a:gd name="connsiteY8" fmla="*/ 76236 h 568325"/>
              <a:gd name="connsiteX9" fmla="*/ 11106150 w 12192000"/>
              <a:gd name="connsiteY9" fmla="*/ 228636 h 568325"/>
              <a:gd name="connsiteX10" fmla="*/ 11391900 w 12192000"/>
              <a:gd name="connsiteY10" fmla="*/ 38136 h 568325"/>
              <a:gd name="connsiteX11" fmla="*/ 11772900 w 12192000"/>
              <a:gd name="connsiteY11" fmla="*/ 209586 h 568325"/>
              <a:gd name="connsiteX12" fmla="*/ 12020550 w 12192000"/>
              <a:gd name="connsiteY12" fmla="*/ 57186 h 568325"/>
              <a:gd name="connsiteX13" fmla="*/ 12133957 w 12192000"/>
              <a:gd name="connsiteY13" fmla="*/ 64032 h 568325"/>
              <a:gd name="connsiteX14" fmla="*/ 12192000 w 12192000"/>
              <a:gd name="connsiteY14" fmla="*/ 70611 h 568325"/>
              <a:gd name="connsiteX15" fmla="*/ 12192000 w 12192000"/>
              <a:gd name="connsiteY15" fmla="*/ 568325 h 568325"/>
              <a:gd name="connsiteX16" fmla="*/ 0 w 12192000"/>
              <a:gd name="connsiteY16" fmla="*/ 568325 h 568325"/>
              <a:gd name="connsiteX17" fmla="*/ 0 w 12192000"/>
              <a:gd name="connsiteY17" fmla="*/ 191031 h 568325"/>
              <a:gd name="connsiteX18" fmla="*/ 38100 w 12192000"/>
              <a:gd name="connsiteY18" fmla="*/ 171486 h 568325"/>
              <a:gd name="connsiteX19" fmla="*/ 266700 w 12192000"/>
              <a:gd name="connsiteY19" fmla="*/ 57186 h 568325"/>
              <a:gd name="connsiteX20" fmla="*/ 609600 w 12192000"/>
              <a:gd name="connsiteY20" fmla="*/ 209586 h 568325"/>
              <a:gd name="connsiteX21" fmla="*/ 914400 w 12192000"/>
              <a:gd name="connsiteY21" fmla="*/ 76236 h 568325"/>
              <a:gd name="connsiteX22" fmla="*/ 1314450 w 12192000"/>
              <a:gd name="connsiteY22" fmla="*/ 209586 h 568325"/>
              <a:gd name="connsiteX23" fmla="*/ 1581150 w 12192000"/>
              <a:gd name="connsiteY23" fmla="*/ 38136 h 568325"/>
              <a:gd name="connsiteX24" fmla="*/ 1924050 w 12192000"/>
              <a:gd name="connsiteY24" fmla="*/ 247686 h 568325"/>
              <a:gd name="connsiteX25" fmla="*/ 2228850 w 12192000"/>
              <a:gd name="connsiteY25" fmla="*/ 57186 h 568325"/>
              <a:gd name="connsiteX26" fmla="*/ 2590800 w 12192000"/>
              <a:gd name="connsiteY26" fmla="*/ 266736 h 568325"/>
              <a:gd name="connsiteX27" fmla="*/ 2857501 w 12192000"/>
              <a:gd name="connsiteY27" fmla="*/ 76236 h 568325"/>
              <a:gd name="connsiteX28" fmla="*/ 3219450 w 12192000"/>
              <a:gd name="connsiteY28" fmla="*/ 266736 h 568325"/>
              <a:gd name="connsiteX29" fmla="*/ 3543301 w 12192000"/>
              <a:gd name="connsiteY29" fmla="*/ 95286 h 568325"/>
              <a:gd name="connsiteX30" fmla="*/ 3905250 w 12192000"/>
              <a:gd name="connsiteY30" fmla="*/ 247686 h 568325"/>
              <a:gd name="connsiteX31" fmla="*/ 4171951 w 12192000"/>
              <a:gd name="connsiteY31" fmla="*/ 38136 h 568325"/>
              <a:gd name="connsiteX32" fmla="*/ 4552951 w 12192000"/>
              <a:gd name="connsiteY32" fmla="*/ 190536 h 568325"/>
              <a:gd name="connsiteX33" fmla="*/ 4819651 w 12192000"/>
              <a:gd name="connsiteY33" fmla="*/ 38136 h 568325"/>
              <a:gd name="connsiteX34" fmla="*/ 5162552 w 12192000"/>
              <a:gd name="connsiteY34" fmla="*/ 209586 h 568325"/>
              <a:gd name="connsiteX35" fmla="*/ 5486401 w 12192000"/>
              <a:gd name="connsiteY35" fmla="*/ 38136 h 568325"/>
              <a:gd name="connsiteX36" fmla="*/ 5753102 w 12192000"/>
              <a:gd name="connsiteY36" fmla="*/ 228636 h 568325"/>
              <a:gd name="connsiteX37" fmla="*/ 6153151 w 12192000"/>
              <a:gd name="connsiteY37" fmla="*/ 57186 h 568325"/>
              <a:gd name="connsiteX38" fmla="*/ 6438900 w 12192000"/>
              <a:gd name="connsiteY38" fmla="*/ 209586 h 568325"/>
              <a:gd name="connsiteX39" fmla="*/ 6800850 w 12192000"/>
              <a:gd name="connsiteY39" fmla="*/ 19086 h 568325"/>
              <a:gd name="connsiteX40" fmla="*/ 7143750 w 12192000"/>
              <a:gd name="connsiteY40" fmla="*/ 209586 h 568325"/>
              <a:gd name="connsiteX41" fmla="*/ 7448550 w 12192000"/>
              <a:gd name="connsiteY41" fmla="*/ 19086 h 568325"/>
              <a:gd name="connsiteX42" fmla="*/ 7810500 w 12192000"/>
              <a:gd name="connsiteY42" fmla="*/ 228636 h 568325"/>
              <a:gd name="connsiteX43" fmla="*/ 8096251 w 12192000"/>
              <a:gd name="connsiteY43" fmla="*/ 36 h 5683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</a:cxnLst>
            <a:rect l="l" t="t" r="r" b="b"/>
            <a:pathLst>
              <a:path w="12192000" h="568325">
                <a:moveTo>
                  <a:pt x="8096251" y="36"/>
                </a:moveTo>
                <a:cubicBezTo>
                  <a:pt x="8201025" y="-3139"/>
                  <a:pt x="8331200" y="200061"/>
                  <a:pt x="8439150" y="209586"/>
                </a:cubicBezTo>
                <a:cubicBezTo>
                  <a:pt x="8547100" y="219111"/>
                  <a:pt x="8629650" y="50836"/>
                  <a:pt x="8743950" y="57186"/>
                </a:cubicBezTo>
                <a:cubicBezTo>
                  <a:pt x="8858250" y="63536"/>
                  <a:pt x="9013825" y="247686"/>
                  <a:pt x="9124950" y="247686"/>
                </a:cubicBezTo>
                <a:cubicBezTo>
                  <a:pt x="9236075" y="247686"/>
                  <a:pt x="9305925" y="66711"/>
                  <a:pt x="9410700" y="57186"/>
                </a:cubicBezTo>
                <a:cubicBezTo>
                  <a:pt x="9515475" y="47661"/>
                  <a:pt x="9645650" y="190536"/>
                  <a:pt x="9753600" y="190536"/>
                </a:cubicBezTo>
                <a:cubicBezTo>
                  <a:pt x="9861550" y="190536"/>
                  <a:pt x="9944100" y="50836"/>
                  <a:pt x="10058400" y="57186"/>
                </a:cubicBezTo>
                <a:cubicBezTo>
                  <a:pt x="10172700" y="63536"/>
                  <a:pt x="10331450" y="225461"/>
                  <a:pt x="10439400" y="228636"/>
                </a:cubicBezTo>
                <a:cubicBezTo>
                  <a:pt x="10547350" y="231811"/>
                  <a:pt x="10594975" y="76236"/>
                  <a:pt x="10706100" y="76236"/>
                </a:cubicBezTo>
                <a:cubicBezTo>
                  <a:pt x="10817225" y="76236"/>
                  <a:pt x="10991850" y="234986"/>
                  <a:pt x="11106150" y="228636"/>
                </a:cubicBezTo>
                <a:cubicBezTo>
                  <a:pt x="11220450" y="222286"/>
                  <a:pt x="11280775" y="41311"/>
                  <a:pt x="11391900" y="38136"/>
                </a:cubicBezTo>
                <a:cubicBezTo>
                  <a:pt x="11503025" y="34961"/>
                  <a:pt x="11668125" y="206411"/>
                  <a:pt x="11772900" y="209586"/>
                </a:cubicBezTo>
                <a:cubicBezTo>
                  <a:pt x="11877675" y="212761"/>
                  <a:pt x="11893550" y="47661"/>
                  <a:pt x="12020550" y="57186"/>
                </a:cubicBezTo>
                <a:cubicBezTo>
                  <a:pt x="12052300" y="59568"/>
                  <a:pt x="12091194" y="60560"/>
                  <a:pt x="12133957" y="64032"/>
                </a:cubicBezTo>
                <a:lnTo>
                  <a:pt x="12192000" y="70611"/>
                </a:lnTo>
                <a:lnTo>
                  <a:pt x="12192000" y="568325"/>
                </a:lnTo>
                <a:lnTo>
                  <a:pt x="0" y="568325"/>
                </a:lnTo>
                <a:lnTo>
                  <a:pt x="0" y="191031"/>
                </a:lnTo>
                <a:lnTo>
                  <a:pt x="38100" y="171486"/>
                </a:lnTo>
                <a:cubicBezTo>
                  <a:pt x="168275" y="104811"/>
                  <a:pt x="171450" y="50836"/>
                  <a:pt x="266700" y="57186"/>
                </a:cubicBezTo>
                <a:cubicBezTo>
                  <a:pt x="361950" y="63536"/>
                  <a:pt x="501650" y="206411"/>
                  <a:pt x="609600" y="209586"/>
                </a:cubicBezTo>
                <a:cubicBezTo>
                  <a:pt x="717550" y="212761"/>
                  <a:pt x="796925" y="76236"/>
                  <a:pt x="914400" y="76236"/>
                </a:cubicBezTo>
                <a:cubicBezTo>
                  <a:pt x="1031875" y="76236"/>
                  <a:pt x="1203325" y="215936"/>
                  <a:pt x="1314450" y="209586"/>
                </a:cubicBezTo>
                <a:cubicBezTo>
                  <a:pt x="1425575" y="203236"/>
                  <a:pt x="1479551" y="31786"/>
                  <a:pt x="1581150" y="38136"/>
                </a:cubicBezTo>
                <a:cubicBezTo>
                  <a:pt x="1682750" y="44486"/>
                  <a:pt x="1816101" y="244511"/>
                  <a:pt x="1924050" y="247686"/>
                </a:cubicBezTo>
                <a:cubicBezTo>
                  <a:pt x="2032000" y="250861"/>
                  <a:pt x="2117725" y="54011"/>
                  <a:pt x="2228850" y="57186"/>
                </a:cubicBezTo>
                <a:cubicBezTo>
                  <a:pt x="2339975" y="60361"/>
                  <a:pt x="2486026" y="263561"/>
                  <a:pt x="2590800" y="266736"/>
                </a:cubicBezTo>
                <a:cubicBezTo>
                  <a:pt x="2695575" y="269911"/>
                  <a:pt x="2752725" y="76236"/>
                  <a:pt x="2857501" y="76236"/>
                </a:cubicBezTo>
                <a:cubicBezTo>
                  <a:pt x="2962275" y="76236"/>
                  <a:pt x="3105150" y="263561"/>
                  <a:pt x="3219450" y="266736"/>
                </a:cubicBezTo>
                <a:cubicBezTo>
                  <a:pt x="3333750" y="269911"/>
                  <a:pt x="3429000" y="98461"/>
                  <a:pt x="3543301" y="95286"/>
                </a:cubicBezTo>
                <a:cubicBezTo>
                  <a:pt x="3657600" y="92111"/>
                  <a:pt x="3800476" y="257211"/>
                  <a:pt x="3905250" y="247686"/>
                </a:cubicBezTo>
                <a:cubicBezTo>
                  <a:pt x="4010025" y="238161"/>
                  <a:pt x="4064000" y="47661"/>
                  <a:pt x="4171951" y="38136"/>
                </a:cubicBezTo>
                <a:cubicBezTo>
                  <a:pt x="4279902" y="28611"/>
                  <a:pt x="4445002" y="190536"/>
                  <a:pt x="4552951" y="190536"/>
                </a:cubicBezTo>
                <a:cubicBezTo>
                  <a:pt x="4660901" y="190536"/>
                  <a:pt x="4718051" y="34961"/>
                  <a:pt x="4819651" y="38136"/>
                </a:cubicBezTo>
                <a:cubicBezTo>
                  <a:pt x="4921252" y="41311"/>
                  <a:pt x="5051426" y="209586"/>
                  <a:pt x="5162552" y="209586"/>
                </a:cubicBezTo>
                <a:cubicBezTo>
                  <a:pt x="5273676" y="209586"/>
                  <a:pt x="5387976" y="34961"/>
                  <a:pt x="5486401" y="38136"/>
                </a:cubicBezTo>
                <a:cubicBezTo>
                  <a:pt x="5584826" y="41311"/>
                  <a:pt x="5641975" y="225461"/>
                  <a:pt x="5753102" y="228636"/>
                </a:cubicBezTo>
                <a:cubicBezTo>
                  <a:pt x="5864227" y="231811"/>
                  <a:pt x="6038850" y="60361"/>
                  <a:pt x="6153151" y="57186"/>
                </a:cubicBezTo>
                <a:cubicBezTo>
                  <a:pt x="6267451" y="54011"/>
                  <a:pt x="6330951" y="215936"/>
                  <a:pt x="6438900" y="209586"/>
                </a:cubicBezTo>
                <a:cubicBezTo>
                  <a:pt x="6546851" y="203236"/>
                  <a:pt x="6683375" y="19086"/>
                  <a:pt x="6800850" y="19086"/>
                </a:cubicBezTo>
                <a:cubicBezTo>
                  <a:pt x="6918325" y="19086"/>
                  <a:pt x="7035801" y="209586"/>
                  <a:pt x="7143750" y="209586"/>
                </a:cubicBezTo>
                <a:cubicBezTo>
                  <a:pt x="7251700" y="209586"/>
                  <a:pt x="7337426" y="15911"/>
                  <a:pt x="7448550" y="19086"/>
                </a:cubicBezTo>
                <a:cubicBezTo>
                  <a:pt x="7559675" y="22261"/>
                  <a:pt x="7702551" y="231811"/>
                  <a:pt x="7810500" y="228636"/>
                </a:cubicBezTo>
                <a:cubicBezTo>
                  <a:pt x="7918451" y="225461"/>
                  <a:pt x="7991475" y="3211"/>
                  <a:pt x="8096251" y="36"/>
                </a:cubicBezTo>
                <a:close/>
              </a:path>
            </a:pathLst>
          </a:custGeom>
          <a:solidFill>
            <a:srgbClr val="00AAE5"/>
          </a:solidFill>
          <a:ln>
            <a:noFill/>
          </a:ln>
          <a:effectLst>
            <a:outerShdw blurRad="330200" dist="76200" dir="16200000" rotWithShape="0">
              <a:prstClr val="black">
                <a:alpha val="6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>
          <a:gsLst>
            <a:gs pos="96000">
              <a:schemeClr val="accent6">
                <a:lumMod val="20000"/>
                <a:lumOff val="80000"/>
              </a:schemeClr>
            </a:gs>
            <a:gs pos="100000">
              <a:srgbClr val="034373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 rot="20923968">
            <a:off x="53038" y="77787"/>
            <a:ext cx="2457268" cy="3815155"/>
            <a:chOff x="1364342" y="942426"/>
            <a:chExt cx="3611554" cy="5581669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2457647" y="942426"/>
              <a:ext cx="2518249" cy="2692353"/>
            </a:xfrm>
            <a:prstGeom prst="rect">
              <a:avLst/>
            </a:prstGeom>
            <a:effectLst>
              <a:outerShdw blurRad="63500" dist="38100" dir="2700000" algn="tl" rotWithShape="0">
                <a:prstClr val="black">
                  <a:alpha val="38000"/>
                </a:prstClr>
              </a:outerShdw>
            </a:effectLst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1364342" y="3370944"/>
              <a:ext cx="2952297" cy="3153151"/>
            </a:xfrm>
            <a:prstGeom prst="rect">
              <a:avLst/>
            </a:prstGeom>
            <a:effectLst>
              <a:outerShdw blurRad="63500" dist="38100" dir="2700000" algn="tl" rotWithShape="0">
                <a:prstClr val="black">
                  <a:alpha val="38000"/>
                </a:prstClr>
              </a:outerShdw>
            </a:effectLst>
          </p:spPr>
        </p:pic>
      </p:grpSp>
      <p:grpSp>
        <p:nvGrpSpPr>
          <p:cNvPr id="33" name="组合 12"/>
          <p:cNvGrpSpPr/>
          <p:nvPr/>
        </p:nvGrpSpPr>
        <p:grpSpPr>
          <a:xfrm flipH="1">
            <a:off x="319405" y="817880"/>
            <a:ext cx="11557635" cy="5513705"/>
            <a:chOff x="-558688" y="0"/>
            <a:chExt cx="9107943" cy="7455617"/>
          </a:xfrm>
        </p:grpSpPr>
        <p:pic>
          <p:nvPicPr>
            <p:cNvPr id="34" name="图片 13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11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558688" y="0"/>
              <a:ext cx="9107943" cy="6858000"/>
            </a:xfrm>
            <a:prstGeom prst="rect">
              <a:avLst/>
            </a:prstGeom>
          </p:spPr>
        </p:pic>
        <p:pic>
          <p:nvPicPr>
            <p:cNvPr id="36" name="图片 14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83882" y="279060"/>
              <a:ext cx="8361833" cy="7176557"/>
            </a:xfrm>
            <a:prstGeom prst="rect">
              <a:avLst/>
            </a:prstGeom>
            <a:effectLst>
              <a:innerShdw blurRad="114300">
                <a:prstClr val="black"/>
              </a:innerShdw>
            </a:effectLst>
          </p:spPr>
        </p:pic>
      </p:grpSp>
      <p:sp>
        <p:nvSpPr>
          <p:cNvPr id="46" name="矩形 4"/>
          <p:cNvSpPr/>
          <p:nvPr/>
        </p:nvSpPr>
        <p:spPr>
          <a:xfrm>
            <a:off x="3284672" y="2012089"/>
            <a:ext cx="7299695" cy="829945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altLang="zh-CN" sz="4800" b="1" i="0" u="none" strike="noStrike" kern="1200" cap="none" spc="0" normalizeH="0" baseline="0" noProof="0" dirty="0">
                <a:ln>
                  <a:noFill/>
                </a:ln>
                <a:solidFill>
                  <a:srgbClr val="FF2D4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  <a:uLnTx/>
                <a:uFillTx/>
                <a:latin typeface="Times New Roman" panose="02020603050405020304" pitchFamily="18" charset="0"/>
                <a:ea typeface="inpin heiti" panose="00000500000000000000" pitchFamily="2" charset="-122"/>
                <a:cs typeface="Times New Roman" panose="02020603050405020304" pitchFamily="18" charset="0"/>
              </a:rPr>
              <a:t>YÊU CẦU CẦN ĐẠT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0696948" y="2413222"/>
            <a:ext cx="1355077" cy="5732462"/>
          </a:xfrm>
          <a:prstGeom prst="rect">
            <a:avLst/>
          </a:prstGeom>
          <a:effectLst>
            <a:outerShdw blurRad="63500" dist="38100" dir="2700000" algn="tl" rotWithShape="0">
              <a:prstClr val="black">
                <a:alpha val="38000"/>
              </a:prstClr>
            </a:outerShdw>
          </a:effectLst>
        </p:spPr>
      </p:pic>
      <p:grpSp>
        <p:nvGrpSpPr>
          <p:cNvPr id="35" name="组合 34"/>
          <p:cNvGrpSpPr/>
          <p:nvPr/>
        </p:nvGrpSpPr>
        <p:grpSpPr>
          <a:xfrm>
            <a:off x="9783138" y="-1783402"/>
            <a:ext cx="2408862" cy="4390233"/>
            <a:chOff x="9142970" y="-1812924"/>
            <a:chExt cx="2408862" cy="4390233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9791246" y="-1812924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10995932" y="-1769381"/>
              <a:ext cx="0" cy="3135086"/>
            </a:xfrm>
            <a:prstGeom prst="line">
              <a:avLst/>
            </a:prstGeom>
            <a:ln w="57150">
              <a:solidFill>
                <a:schemeClr val="bg1"/>
              </a:solidFill>
            </a:ln>
            <a:effectLst>
              <a:outerShdw blurRad="38100" dist="88900" algn="l" rotWithShape="0">
                <a:prstClr val="black">
                  <a:alpha val="2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9142970" y="673071"/>
              <a:ext cx="2408862" cy="1904238"/>
            </a:xfrm>
            <a:prstGeom prst="rect">
              <a:avLst/>
            </a:prstGeom>
            <a:effectLst>
              <a:outerShdw blurRad="63500" dist="38100" dir="2700000" algn="tl" rotWithShape="0">
                <a:prstClr val="black">
                  <a:alpha val="38000"/>
                </a:prstClr>
              </a:outerShdw>
            </a:effectLst>
          </p:spPr>
        </p:pic>
      </p:grpSp>
      <p:sp>
        <p:nvSpPr>
          <p:cNvPr id="38" name="矩形 4"/>
          <p:cNvSpPr/>
          <p:nvPr/>
        </p:nvSpPr>
        <p:spPr>
          <a:xfrm>
            <a:off x="2731255" y="3101873"/>
            <a:ext cx="7299695" cy="1383665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lvl="0"/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nl-NL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ép 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ân, chia</a:t>
            </a:r>
            <a:r>
              <a:rPr lang="nl-NL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i phân số.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nl-NL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ết tìm thành phần chưa biết trong phép nhân, phép chia phân số.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2D4E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  <a:reflection blurRad="6350" stA="55000" endA="300" endPos="45500" dir="5400000" sy="-100000" algn="bl" rotWithShape="0"/>
              </a:effectLst>
              <a:uLnTx/>
              <a:uFillTx/>
              <a:latin typeface="Times New Roman" panose="02020603050405020304" pitchFamily="18" charset="0"/>
              <a:ea typeface="inpin heiti" panose="00000500000000000000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1" fill="hold" nodeType="withEffect" p14:presetBounceEnd="51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1000">
                                          <p:cBhvr additive="base">
                                            <p:cTn id="7" dur="10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1000">
                                          <p:cBhvr additive="base">
                                            <p:cTn id="8" dur="10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3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" dur="10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2" dur="1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" dur="900" decel="100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-.03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" dur="100" accel="100000" fill="hold">
                                              <p:stCondLst>
                                                <p:cond delay="90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03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5" presetID="3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10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" dur="900" decel="100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-.03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" dur="100" accel="100000" fill="hold">
                                              <p:stCondLst>
                                                <p:cond delay="9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03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1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22" presetID="16" presetClass="entr" presetSubtype="2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24" dur="5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5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26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8" dur="500"/>
                                            <p:tgtEl>
                                              <p:spTgt spid="4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30" presetID="16" presetClass="entr" presetSubtype="2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3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46" grpId="0"/>
          <p:bldP spid="38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3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" dur="10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2" dur="1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" dur="900" decel="100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-.03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" dur="100" accel="100000" fill="hold">
                                              <p:stCondLst>
                                                <p:cond delay="90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03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5" presetID="3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10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" dur="900" decel="100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-.03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" dur="100" accel="100000" fill="hold">
                                              <p:stCondLst>
                                                <p:cond delay="9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03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1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22" presetID="16" presetClass="entr" presetSubtype="2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24" dur="5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5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26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8" dur="500"/>
                                            <p:tgtEl>
                                              <p:spTgt spid="4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30" presetID="16" presetClass="entr" presetSubtype="2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3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46" grpId="0"/>
          <p:bldP spid="38" grpId="0"/>
        </p:bldLst>
      </p:timing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"/>
  <p:tag name="ISPRING_FIRST_PUBLISH" val="1"/>
  <p:tag name="INKNOELEADERBOARD" val="357335279"/>
</p:tagLst>
</file>

<file path=ppt/theme/theme1.xml><?xml version="1.0" encoding="utf-8"?>
<a:theme xmlns:a="http://schemas.openxmlformats.org/drawingml/2006/main" name="包图主题2">
  <a:themeElements>
    <a:clrScheme name="自定义 277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E53238"/>
      </a:accent1>
      <a:accent2>
        <a:srgbClr val="0064D2"/>
      </a:accent2>
      <a:accent3>
        <a:srgbClr val="E53238"/>
      </a:accent3>
      <a:accent4>
        <a:srgbClr val="0064D2"/>
      </a:accent4>
      <a:accent5>
        <a:srgbClr val="E53238"/>
      </a:accent5>
      <a:accent6>
        <a:srgbClr val="0064D2"/>
      </a:accent6>
      <a:hlink>
        <a:srgbClr val="E53238"/>
      </a:hlink>
      <a:folHlink>
        <a:srgbClr val="BFBFBF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包图主题2</Template>
  <TotalTime>39</TotalTime>
  <Words>1077</Words>
  <Application>Microsoft Office PowerPoint</Application>
  <PresentationFormat>Custom</PresentationFormat>
  <Paragraphs>160</Paragraphs>
  <Slides>22</Slides>
  <Notes>22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包图主题2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IN7</dc:creator>
  <cp:lastModifiedBy>A</cp:lastModifiedBy>
  <cp:revision>129</cp:revision>
  <dcterms:created xsi:type="dcterms:W3CDTF">2017-08-18T03:02:00Z</dcterms:created>
  <dcterms:modified xsi:type="dcterms:W3CDTF">2023-03-12T14:18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1029</vt:lpwstr>
  </property>
  <property fmtid="{D5CDD505-2E9C-101B-9397-08002B2CF9AE}" pid="3" name="ICV">
    <vt:lpwstr>72F651B7C16746A09364226734FC5832</vt:lpwstr>
  </property>
</Properties>
</file>